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5.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6.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notesSlides/notesSlide7.xml" ContentType="application/vnd.openxmlformats-officedocument.presentationml.notesSlide+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8.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notesSlides/notesSlide9.xml" ContentType="application/vnd.openxmlformats-officedocument.presentationml.notesSlide+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notesSlides/notesSlide10.xml" ContentType="application/vnd.openxmlformats-officedocument.presentationml.notesSlide+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notesSlides/notesSlide11.xml" ContentType="application/vnd.openxmlformats-officedocument.presentationml.notesSlide+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notesSlides/notesSlide12.xml" ContentType="application/vnd.openxmlformats-officedocument.presentationml.notesSlide+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notesSlides/notesSlide13.xml" ContentType="application/vnd.openxmlformats-officedocument.presentationml.notesSlide+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notesSlides/notesSlide14.xml" ContentType="application/vnd.openxmlformats-officedocument.presentationml.notesSlide+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notesSlides/notesSlide15.xml" ContentType="application/vnd.openxmlformats-officedocument.presentationml.notesSlide+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notesSlides/notesSlide16.xml" ContentType="application/vnd.openxmlformats-officedocument.presentationml.notesSlide+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notesSlides/notesSlide17.xml" ContentType="application/vnd.openxmlformats-officedocument.presentationml.notesSlide+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notesSlides/notesSlide18.xml" ContentType="application/vnd.openxmlformats-officedocument.presentationml.notesSlide+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notesSlides/notesSlide19.xml" ContentType="application/vnd.openxmlformats-officedocument.presentationml.notesSlide+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notesSlides/notesSlide20.xml" ContentType="application/vnd.openxmlformats-officedocument.presentationml.notesSlide+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notesSlides/notesSlide21.xml" ContentType="application/vnd.openxmlformats-officedocument.presentationml.notesSlide+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notesSlides/notesSlide22.xml" ContentType="application/vnd.openxmlformats-officedocument.presentationml.notesSlide+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notesSlides/notesSlide23.xml" ContentType="application/vnd.openxmlformats-officedocument.presentationml.notesSlide+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notesSlides/notesSlide24.xml" ContentType="application/vnd.openxmlformats-officedocument.presentationml.notesSlide+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notesSlides/notesSlide25.xml" ContentType="application/vnd.openxmlformats-officedocument.presentationml.notesSlide+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notesSlides/notesSlide26.xml" ContentType="application/vnd.openxmlformats-officedocument.presentationml.notesSlide+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notesSlides/notesSlide27.xml" ContentType="application/vnd.openxmlformats-officedocument.presentationml.notesSlide+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notesSlides/notesSlide28.xml" ContentType="application/vnd.openxmlformats-officedocument.presentationml.notesSlide+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notesSlides/notesSlide29.xml" ContentType="application/vnd.openxmlformats-officedocument.presentationml.notesSlide+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notesSlides/notesSlide30.xml" ContentType="application/vnd.openxmlformats-officedocument.presentationml.notesSlide+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notesSlides/notesSlide31.xml" ContentType="application/vnd.openxmlformats-officedocument.presentationml.notesSlide+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notesSlides/notesSlide32.xml" ContentType="application/vnd.openxmlformats-officedocument.presentationml.notesSlide+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notesSlides/notesSlide33.xml" ContentType="application/vnd.openxmlformats-officedocument.presentationml.notesSlide+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notesSlides/notesSlide34.xml" ContentType="application/vnd.openxmlformats-officedocument.presentationml.notesSlide+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notesSlides/notesSlide35.xml" ContentType="application/vnd.openxmlformats-officedocument.presentationml.notesSlide+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notesSlides/notesSlide36.xml" ContentType="application/vnd.openxmlformats-officedocument.presentationml.notesSlide+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notesSlides/notesSlide37.xml" ContentType="application/vnd.openxmlformats-officedocument.presentationml.notesSlide+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notesSlides/notesSlide38.xml" ContentType="application/vnd.openxmlformats-officedocument.presentationml.notesSlide+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notesSlides/notesSlide39.xml" ContentType="application/vnd.openxmlformats-officedocument.presentationml.notesSlide+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notesSlides/notesSlide40.xml" ContentType="application/vnd.openxmlformats-officedocument.presentationml.notesSlide+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notesSlides/notesSlide41.xml" ContentType="application/vnd.openxmlformats-officedocument.presentationml.notesSlide+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notesSlides/notesSlide42.xml" ContentType="application/vnd.openxmlformats-officedocument.presentationml.notesSlide+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notesSlides/notesSlide43.xml" ContentType="application/vnd.openxmlformats-officedocument.presentationml.notesSlide+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notesSlides/notesSlide44.xml" ContentType="application/vnd.openxmlformats-officedocument.presentationml.notesSlide+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notesSlides/notesSlide45.xml" ContentType="application/vnd.openxmlformats-officedocument.presentationml.notesSlide+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notesSlides/notesSlide46.xml" ContentType="application/vnd.openxmlformats-officedocument.presentationml.notesSlide+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notesSlides/notesSlide47.xml" ContentType="application/vnd.openxmlformats-officedocument.presentationml.notesSlide+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notesSlides/notesSlide48.xml" ContentType="application/vnd.openxmlformats-officedocument.presentationml.notesSlide+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notesSlides/notesSlide49.xml" ContentType="application/vnd.openxmlformats-officedocument.presentationml.notesSlide+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notesSlides/notesSlide50.xml" ContentType="application/vnd.openxmlformats-officedocument.presentationml.notesSlide+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notesSlides/notesSlide51.xml" ContentType="application/vnd.openxmlformats-officedocument.presentationml.notesSlide+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notesSlides/notesSlide52.xml" ContentType="application/vnd.openxmlformats-officedocument.presentationml.notesSlide+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notesSlides/notesSlide53.xml" ContentType="application/vnd.openxmlformats-officedocument.presentationml.notesSlide+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notesSlides/notesSlide54.xml" ContentType="application/vnd.openxmlformats-officedocument.presentationml.notesSlide+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notesSlides/notesSlide55.xml" ContentType="application/vnd.openxmlformats-officedocument.presentationml.notesSlide+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notesSlides/notesSlide56.xml" ContentType="application/vnd.openxmlformats-officedocument.presentationml.notesSlide+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notesSlides/notesSlide57.xml" ContentType="application/vnd.openxmlformats-officedocument.presentationml.notesSlide+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notesSlides/notesSlide58.xml" ContentType="application/vnd.openxmlformats-officedocument.presentationml.notesSlide+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notesSlides/notesSlide59.xml" ContentType="application/vnd.openxmlformats-officedocument.presentationml.notesSlide+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notesSlides/notesSlide60.xml" ContentType="application/vnd.openxmlformats-officedocument.presentationml.notesSlide+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handoutMasterIdLst>
    <p:handoutMasterId r:id="rId63"/>
  </p:handoutMasterIdLst>
  <p:sldIdLst>
    <p:sldId id="256" r:id="rId2"/>
    <p:sldId id="346" r:id="rId3"/>
    <p:sldId id="291" r:id="rId4"/>
    <p:sldId id="296" r:id="rId5"/>
    <p:sldId id="297" r:id="rId6"/>
    <p:sldId id="349" r:id="rId7"/>
    <p:sldId id="350" r:id="rId8"/>
    <p:sldId id="306" r:id="rId9"/>
    <p:sldId id="351" r:id="rId10"/>
    <p:sldId id="353" r:id="rId11"/>
    <p:sldId id="370" r:id="rId12"/>
    <p:sldId id="371" r:id="rId13"/>
    <p:sldId id="329" r:id="rId14"/>
    <p:sldId id="357" r:id="rId15"/>
    <p:sldId id="328" r:id="rId16"/>
    <p:sldId id="335" r:id="rId17"/>
    <p:sldId id="341" r:id="rId18"/>
    <p:sldId id="355" r:id="rId19"/>
    <p:sldId id="330" r:id="rId20"/>
    <p:sldId id="299" r:id="rId21"/>
    <p:sldId id="331" r:id="rId22"/>
    <p:sldId id="323" r:id="rId23"/>
    <p:sldId id="316" r:id="rId24"/>
    <p:sldId id="374" r:id="rId25"/>
    <p:sldId id="294" r:id="rId26"/>
    <p:sldId id="375" r:id="rId27"/>
    <p:sldId id="292" r:id="rId28"/>
    <p:sldId id="287" r:id="rId29"/>
    <p:sldId id="324" r:id="rId30"/>
    <p:sldId id="301" r:id="rId31"/>
    <p:sldId id="333" r:id="rId32"/>
    <p:sldId id="327" r:id="rId33"/>
    <p:sldId id="304" r:id="rId34"/>
    <p:sldId id="289" r:id="rId35"/>
    <p:sldId id="295" r:id="rId36"/>
    <p:sldId id="358" r:id="rId37"/>
    <p:sldId id="372" r:id="rId38"/>
    <p:sldId id="373" r:id="rId39"/>
    <p:sldId id="302" r:id="rId40"/>
    <p:sldId id="359" r:id="rId41"/>
    <p:sldId id="318" r:id="rId42"/>
    <p:sldId id="360" r:id="rId43"/>
    <p:sldId id="361" r:id="rId44"/>
    <p:sldId id="319" r:id="rId45"/>
    <p:sldId id="320" r:id="rId46"/>
    <p:sldId id="362" r:id="rId47"/>
    <p:sldId id="321" r:id="rId48"/>
    <p:sldId id="363" r:id="rId49"/>
    <p:sldId id="322" r:id="rId50"/>
    <p:sldId id="364" r:id="rId51"/>
    <p:sldId id="309" r:id="rId52"/>
    <p:sldId id="365" r:id="rId53"/>
    <p:sldId id="317" r:id="rId54"/>
    <p:sldId id="366" r:id="rId55"/>
    <p:sldId id="308" r:id="rId56"/>
    <p:sldId id="367" r:id="rId57"/>
    <p:sldId id="300" r:id="rId58"/>
    <p:sldId id="368" r:id="rId59"/>
    <p:sldId id="303" r:id="rId60"/>
    <p:sldId id="369" r:id="rId61"/>
  </p:sldIdLst>
  <p:sldSz cx="9144000" cy="6858000" type="screen4x3"/>
  <p:notesSz cx="7099300" cy="10234613"/>
  <p:defaultTextStyle>
    <a:defPPr>
      <a:defRPr lang="de-DE"/>
    </a:defPPr>
    <a:lvl1pPr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800000"/>
    <a:srgbClr val="FF3300"/>
    <a:srgbClr val="EAEAEA"/>
    <a:srgbClr val="66FF33"/>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737" autoAdjust="0"/>
    <p:restoredTop sz="92989" autoAdjust="0"/>
  </p:normalViewPr>
  <p:slideViewPr>
    <p:cSldViewPr>
      <p:cViewPr varScale="1">
        <p:scale>
          <a:sx n="93" d="100"/>
          <a:sy n="93" d="100"/>
        </p:scale>
        <p:origin x="45" y="12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14974FB1-A944-409A-AEAC-48B6FB845E66}"/>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latin typeface="Arial" charset="0"/>
                <a:cs typeface="Arial" charset="0"/>
              </a:defRPr>
            </a:lvl1pPr>
          </a:lstStyle>
          <a:p>
            <a:pPr>
              <a:defRPr/>
            </a:pPr>
            <a:endParaRPr lang="de-DE"/>
          </a:p>
        </p:txBody>
      </p:sp>
      <p:sp>
        <p:nvSpPr>
          <p:cNvPr id="110595" name="Rectangle 3">
            <a:extLst>
              <a:ext uri="{FF2B5EF4-FFF2-40B4-BE49-F238E27FC236}">
                <a16:creationId xmlns:a16="http://schemas.microsoft.com/office/drawing/2014/main" id="{CAB4E643-174F-4568-BA9E-3AD1402D9E3E}"/>
              </a:ext>
            </a:extLst>
          </p:cNvPr>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latin typeface="Arial" charset="0"/>
                <a:cs typeface="Arial" charset="0"/>
              </a:defRPr>
            </a:lvl1pPr>
          </a:lstStyle>
          <a:p>
            <a:pPr>
              <a:defRPr/>
            </a:pPr>
            <a:endParaRPr lang="de-DE"/>
          </a:p>
        </p:txBody>
      </p:sp>
      <p:sp>
        <p:nvSpPr>
          <p:cNvPr id="110596" name="Rectangle 4">
            <a:extLst>
              <a:ext uri="{FF2B5EF4-FFF2-40B4-BE49-F238E27FC236}">
                <a16:creationId xmlns:a16="http://schemas.microsoft.com/office/drawing/2014/main" id="{C7524D58-4A07-4961-9EFC-6A2B592A8A9D}"/>
              </a:ext>
            </a:extLst>
          </p:cNvPr>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latin typeface="Arial" charset="0"/>
                <a:cs typeface="Arial" charset="0"/>
              </a:defRPr>
            </a:lvl1pPr>
          </a:lstStyle>
          <a:p>
            <a:pPr>
              <a:defRPr/>
            </a:pPr>
            <a:endParaRPr lang="de-DE"/>
          </a:p>
        </p:txBody>
      </p:sp>
      <p:sp>
        <p:nvSpPr>
          <p:cNvPr id="110597" name="Rectangle 5">
            <a:extLst>
              <a:ext uri="{FF2B5EF4-FFF2-40B4-BE49-F238E27FC236}">
                <a16:creationId xmlns:a16="http://schemas.microsoft.com/office/drawing/2014/main" id="{42298FDC-FB07-4F73-9C5B-51859A3D2368}"/>
              </a:ext>
            </a:extLst>
          </p:cNvPr>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19ACC95-BA06-45D6-BBD9-ABEA8DB12C30}" type="slidenum">
              <a:rPr lang="de-DE" altLang="de-DE"/>
              <a:pPr/>
              <a:t>‹Nr.›</a:t>
            </a:fld>
            <a:endParaRPr lang="de-DE" altLang="de-DE"/>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2.528"/>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31 5,'0'0'27,"8"19"0,-8-19 1,0 0-11,0 0-2,0 0-1,0 0-2,0 0-4,0 0-3,0 0-1,0 0 1,0 0-1,0 0-1,0 0-1,19-16 0,-19 16-1,0 0 1,21-7-1,-21 7 0,0 0 0,0 0 0,19-6-1,-19 6 0,0 0 1,0 0-1,0 0 0,0 0 1,0 0-1,0 0 1,0 0 0,0 0-1,0 0 0,0 0-1,0 0-2,0 0-3,0 0-6,0 0-13,0 0-8,10-21-1,-10 21 1</inkml:trace>
</inkml:ink>
</file>

<file path=ppt/ink/ink10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6.80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 830 4,'-14'19'12,"14"-19"0,0 0-2,-2 27 0,2-27-2,0 0 0,0 0 0,0 0 0,0 0 0,0 0-1,0 0 0,0 0-2,0 0 0,0 0 0,0 0 0,0 0-1,0 0 0,0 0-1,0 0 0,12-25 0,-12 25 0,27-38 0,-6 11-1,0-8 0,8-7-1,1-3 1,7-7 0,3-7-1,2-1 0,4-5 0,2 3 0,2 0-1,-2 7 1,-4 1-1,-2 9 1,-7 7 0,-5 1 0,-9 12 0,-7 0 0,-14 25 0,13-25 0,-13 25 0,0 0-1,0 0 1,0 0-1,0 0 0,0 0 0,0 0 1,0 0-1,0 0 0,0 0 1,0 0-1,0 0 1,0 0-1,0 0 0,0 0 0,-2 25-1,2-25 1,-11 37 0,5-16 1,-7 14-1,5-6 2,-2 11-1,-3 2 1,0 6 0,-1 4 0,1 6 0,-3-2 0,5 2 0,-4 1-1,5-3 1,0-6-1,3-7 0,3-5-1,0-5 1,2-10 0,2 0-1,0-23 0,0 25 1,0-25-1,0 0 1,0 0-1,0 0 0,0 0 0,0 0-2,0 21-1,0-21-3,0 0-4,0 0-10,0 0-13,0 0-2,0 0 2,0 0-1</inkml:trace>
</inkml:ink>
</file>

<file path=ppt/ink/ink10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49.69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68 19,'0'0'26,"0"0"2,0 0-6,0 0-3,0 0-3,0 0-4,0 0-1,0 0-3,0 0-1,0 0-1,0 0-2,0 0-1,0 0 1,0 0-1,-6-29-1,6 29 1,13-21-1,-13 21 0,16-31-1,-3 10 0,-3-6 0,3 0 0,4-5-1,1-3 1,3-2-1,2-3 0,0-2 0,0 5 0,0 0 0,0 1 0,-4 5 0,-2 2 0,-3 4-1,-1 4 2,-5 2-2,-8 19 2,19-31-2,-19 31 2,17-25-2,-17 25 2,14-23-1,-14 23 0,17-19 0,-17 19 0,0 0 0,0 0 0,15-22 0,-15 22 0,0 0 0,4-21-2,-4 21 2,0 0-2,6-25 2,-6 25-2,0 0 2,4-25-2,-4 25 2,0 0 0,0 0 0,0 0 0,0 0 0,0 0 0,0 0 0,0 0 0,0 0 0,0 0 0,0 0 0,0 0 0,0 0 0,0 0 0,0 0 0,0 0 0,0 0 0,0 0 0,0 0 0,0 0 0,0 0 0,0 0 0,0 0 0,2 23 2,-2-23-3,-2 27 3,2-9-2,0 1 1,-2 6 1,2-4-1,-2 4 0,0 4-1,2 2 2,-2 5-3,0 1 3,0 5 0,-2-1-2,4 3 2,-7 0-1,5 2 0,0-5 0,0 3 0,-2-7 0,4 5-1,-6-4 1,6 1 0,-2-6 0,-5 3 0,-1-3-1,0 0 1,-1-1 0,-1-3 0,1 0-1,-1-6 0,2 0 0,-1-3 1,3-1-1,6-19 0,-10 29 0,10-29 0,0 0 0,-9 25 0,9-25 0,0 0 0,0 0 0,0 0 0,0 0 0,0 0 0,0 0 0,0 0 0,0 0 0,0 0 0,0 0-2,0 0 1,0 0-3,0 0-2,0 0-5,0 0-13,0 0-12,0 0-1,-6-25 1,6 25 0</inkml:trace>
</inkml:ink>
</file>

<file path=ppt/ink/ink10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05.9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25 110 27,'0'0'28,"0"0"2,0 0-5,0 0-4,0 0-4,0 0-3,0 0-3,0 0-2,0 0-2,0 0-3,0 0 0,0 0-2,-8 25 0,8-25 0,-9 37-1,-1-10-1,0 5 1,-5 3 0,2 4-1,-1 3 0,-1-2 0,3-3 0,3-4 0,3-1 0,4-5 0,0-9-1,4 1 1,-2-19 0,6 21 0,-6-21 0,0 0 0,0 0 0,15 19 0,-15-19 1,0 0-1,0 0 0,23 8 1,-23-8-1,23 4 1,-23-4 0,27 0 0,-27 0-1,31 0 1,-31 0 0,34-4 0,-34 4-1,31-6 1,-31 6 0,29-7-1,-29 7 0,23-6 1,-23 6-1,21-4 0,-21 4 0,0 0 1,21-4-1,-21 4 0,0 0 0,0 0 1,0 0-1,19-2 0,-19 2-1,0 0-1,0 0-2,0 0-1,0 0-5,0 0-7,0 0-19,4 25 1,-4-25-1,0 0 2</inkml:trace>
  <inkml:trace contextRef="#ctx0" brushRef="#br0" timeOffset="811">462 70 17,'-19'-2'22,"19"2"0,0 0-4,-17 19-5,17-19-1,-17 19-1,17-19-4,-21 29 1,15-8-2,-11-1 0,9 7 0,-9 1-2,5 7 0,-1 0-1,3 7 0,-5 2-1,3 1 0,-1 3-1,3 4 1,-3-2-1,3 0 0,-3-2 1,5 0-1,-3-6 0,3-1 0,-2-5 0,3-1 0,1-8 0,0 2 0,2-6-1,-3 0 1,7-23-1,-4 33 1,4-33-1,-4 27 1,4-27-1,-6 23 0,6-23 1,-7 19-1,7-19 1,0 0-1,-10 21 0,10-21-1,0 0-1,0 0-3,0 0-2,0 0-7,0 0-16,0 0-3,0 0 2,0 0-1</inkml:trace>
  <inkml:trace contextRef="#ctx0" brushRef="#br0" timeOffset="1531">556 228 20,'0'0'19,"-4"19"-2,4-19-4,0 0-2,-11 29-2,11-29-1,-10 32 0,3-12-1,3 3-1,-4 0-1,2 4-2,-1 2 1,-1 0-2,2 1 0,-1 3-1,3-2 0,-4 2 0,4 3 0,-5-1 0,3-4 1,2 7-1,-2-5 0,-1 3 0,-1-7 0,2 2 0,1-4-1,3-2 1,2-4 0,0 0-1,0-21 1,5 31 0,-5-31 0,8 25 0,-8-25 0,8 18 0,-8-18-1,0 0 1,13 21 0,-13-21 0,0 0 0,23 19 0,-23-19-1,0 0 1,23 17 0,-23-17 0,19 4 0,-19-4 0,0 0 1,21 0-1,-21 0 1,0 0 0,25-21-1,-25 21 0,16-23 0,-16 23 0,21-31-1,-8 12 1,-1-4-1,-1 0 0,1-2 1,-1-2-1,-1 0 0,1 0 1,-3-2 0,-2 2 0,-2 0 1,3 0-1,-5-2 1,0 0-1,0-3 0,0 3 1,-2-2-1,0 0 0,-2 0 0,2-1-1,-4 3 1,2 2 0,-2 2 0,-1-2-1,1 2 1,-2 0-1,0 2 1,1 0-1,-3 3 0,2-1 1,-3 2-1,9 19 0,-12-31 0,12 31 0,-11-19 0,11 19 0,0 0-1,0 0 0,0 0-1,-18-10-1,18 10-1,0 0-3,-15 21-2,15-21-6,0 0-14,-21 25-3,21-25 0,-17 25 1</inkml:trace>
  <inkml:trace contextRef="#ctx0" brushRef="#br0" timeOffset="2600">1436 16 9,'-34'-12'25,"34"12"1,0 0 1,-19-9-10,19 9-3,0 0-1,0 0-3,0 0-3,-21 9-1,21-9-2,0 0-1,-29 25 0,29-25-1,-25 29 1,13-8-3,-5-1 1,2 3 0,1 4-1,1-2 1,0 2-1,1 0 0,1 0 0,1 1 0,2 1 0,-1-2 0,1 2 1,-2 2-1,-1-2 0,3 0 0,-3 1 0,3-1 0,-3 0 0,5 0 0,-4 0 0,1 0 0,1 0 0,2 0 0,4 1 0,-5-1 0,5 0 0,-4-2 0,4-4 0,4 0 0,-2-2-1,0-1 1,0-20 0,2 34 0,-2-34 0,6 25-1,-6-25 1,9 18 0,-9-18 0,0 0 0,19 21 0,-19-21 0,0 0 1,23 15 0,-23-15-1,18 2 2,-18-2-1,23-4 1,-23 4-1,30-13 1,-30 13-1,35-21 1,-35 21-1,36-29 0,-36 29 0,33-33 0,-16 12 0,-3 0 0,-1-2 0,0 1 0,-1-6 0,1 1-1,-3-2 1,1-2-1,-3 0 1,0-2-1,-2-1 1,1-3-1,-3-3 1,-2 1-1,-2-1 1,2 1 0,-4-1 0,-2 3-1,0 1 1,-3 7 0,1 4 0,2 4-1,4 21 1,-15-27-1,15 27 1,-23-14-1,23 14 0,-29-9 0,10 5-1,-2-2 0,0 4-2,-6-6-2,6 8-2,-12-13-6,33 13-12,-38 0-10,11-2 1,6 8 1,0-6 0</inkml:trace>
  <inkml:trace contextRef="#ctx0" brushRef="#br0" timeOffset="23235">1578 287 16,'0'0'14,"0"0"0,0 0 1,-4 18 0,4-18-2,0 0-1,0 0-1,0 0-2,0 0-2,0 0-1,0 0-1,0 0-1,0 0-1,0 0 0,0 0-1,0 0 0,0 0 0,0 0 0,0 0 1,0 0-1,18 19 1,-18-19-1,0 0 0,23 11 0,-23-11 0,21 6 0,-21-6 0,23 4 0,-23-4-1,21 2 0,-21-2 1,21 0-1,-21 0 0,0 0-1,27 0 1,-27 0 0,27-2 0,-27 2-1,28-6 1,-28 6-1,27-7 0,-27 7 1,25-6-1,-25 6 0,0 0 0,19-2 1,-19 2-1,0 0 0,0 0 0,0 0 1,20 4-1,-20-4 0,0 0 0,0 0 0,21 7 0,-21-7 0,0 0 0,0 0 0,19 6 0,-19-6 0,0 0 0,0 0 0,23 4 0,-23-4 0,0 0 1,0 0-1,25 0 0,-25 0 0,0 0 0,19-2 0,-19 2 1,0 0-1,19-2 0,-19 2 0,0 0 0,0 0 1,19-2-1,-19 2 0,0 0-1,0 0 1,0 0-1,0 0-1,0 0-1,0 0-1,0 0-2,0 0-1,0 0-5,8 23-3,-8-23-8,0 0-8,0 0 1,-27 14 0,27-14 3</inkml:trace>
  <inkml:trace contextRef="#ctx0" brushRef="#br0" timeOffset="24315">1538 715 15,'0'0'17,"0"0"-1,0 0 0,0 0-2,0 0-1,0 0-1,0 0-1,0 0-2,0 0-1,0 0-2,0 0-1,0 0-1,0 0 0,0 0 0,0 0 0,0 0-1,0 0 0,0 0 0,0 0-1,0 0 0,0 0 0,0 0 0,0 0-1,0 0 0,0 0-1,0 0 1,0 0 0,0 0-1,0 0 1,0 0-1,0 0 1,0 0-1,23 3 1,-23-3 0,0 0-1,0 0 1,19-3 0,-19 3 0,0 0-1,0 0 1,0 0-1,19-2 1,-19 2-1,0 0 0,0 0 0,0 0 1,0 0-1,18-4 0,-18 4 0,0 0 0,0 0 0,0 0 0,0 0 0,0 0 0,0 0 0,21 2 0,-21-2 0,0 0 0,0 0 1,0 0-1,0 0 0,0 0 0,0 0 0,19-6 0,-19 6 0,0 0 0,0 0 0,0 0 0,0 0 0,0 0 0,19 0 0,-19 0 0,0 0 0,0 0 0,0 0 0,0 0 0,0 0 1,19-2-1,-19 2 0,0 0 0,0 0 0,0 0 0,0 0-1,19 2 1,-19-2 0,0 0 0,0 0 0,0 0 0,0 0 0,0 0 0,0 0 0,0 0 0,18 0 0,-18 0 0,0 0 0,0 0 0,21-2 0,-21 2 0,0 0 0,23-2 0,-23 2 0,0 0 0,19-4 0,-19 4 0,0 0 0,21 0 0,-21 0 0,19 0 0,-19 0 0,0 0 0,25 4 1,-25-4-1,0 0 0,21 2 0,-21-2-1,0 0 0,21-4-3,-21 4-3,0 0-7,0 0-19,21-9 0,-21 9 0,0 0 0</inkml:trace>
  <inkml:trace contextRef="#ctx0" brushRef="#br0" timeOffset="25607">1413 1005 11,'0'0'22,"0"0"-3,0 0 0,0 0-2,0 0-2,0 0-2,0 0-2,0 0-1,18-9-1,-18 9 0,0 0-2,0 0-1,23-6-1,-23 6-1,0 0 0,23-12-1,-23 12-1,28-9-1,-28 9 1,27-10-1,-27 10-1,27-8 1,-27 8-1,29-9 1,-29 9-1,25-6 0,-25 6 0,25-2 0,-25 2 1,21-4-1,-21 4 0,19 0 0,-19 0 0,19 2 0,-19-2-1,21 2 1,-21-2 0,21 2 0,-21-2 0,21 2 0,-21-2 1,18 0-1,-18 0 0,19-2 0,-19 2 0,21-2 0,-21 2 0,19 0 1,-19 0-1,0 0 0,23-4 0,-23 4 0,0 0 0,0 0 0,19 0-1,-19 0 0,0 0-3,0 0-3,0 0-7,25 6-15,-25-6-5,0 0 1,0 0 0</inkml:trace>
  <inkml:trace contextRef="#ctx0" brushRef="#br0" timeOffset="27515">1210 1429 13,'-21'-29'22,"21"29"-1,0 0-2,0 0-2,-21-21-2,21 21-2,0 0-2,0 0-1,0 0-3,-21-23 0,21 23-2,0 0 0,0 0-1,11-18-1,-11 18-1,0 0 0,27-27 0,-27 27-1,27-15 0,-27 15-1,33-12 1,-33 12-2,34 8 1,-34-8 0,27 17-1,-27-17 1,19 29 0,-19-29 0,8 39 0,-12-20 0,0 6 1,-5 0-1,-1 0 1,-7 4-1,-4 2 1,-2 1-1,-2 3 1,-2 2-1,-2-1 0,0-3 0,6-2 1,-2-4-1,8-4 0,-2-4 0,19-19 0,-21 21 0,21-21 0,0 0 0,0 0 0,0 0-1,0 0 1,0 0 0,0 0 0,0-23 0,0 23 0,11-21 0,-11 21 0,10-21 0,-10 21 0,10-18 0,-10 18 0,0 0 0,0 0 0,0 0 1,23-7-2,-23 7 1,0 0 0,19 25 0,-19-25 0,21 27 0,-21-27 0,15 27 0,-15-27 0,10 30 1,-10-30-1,9 27 1,-9-27-1,8 25 1,-8-25-1,10 25 0,-10-25 1,0 0 0,25 18 0,-25-18-1,23-2 1,-23 2-1,28-8 1,-28 8-1,31-13-1,-12 5 0,-19 8-3,33-15-3,-33 15-5,36-20-13,-36 20-8,27-23 1,-27 23 1</inkml:trace>
  <inkml:trace contextRef="#ctx0" brushRef="#br0" timeOffset="28424">1620 1467 17,'8'-21'26,"-8"21"1,0 0 2,-13-21-10,13 21-3,0 0-2,-14-21-4,14 21-3,0 0-2,0 0-1,-25-10-1,25 10-1,0 0 0,0 0 0,-21-2-2,21 2 1,0 0 0,-19 6-1,19-6 0,0 0 0,-25 19 0,25-19 0,-13 19 0,13-19 0,-8 20 0,8-20 1,-8 23-2,8-23 1,-7 25 0,7-25 0,0 25 0,0-25 0,4 23 0,-4-23 0,9 23 0,-9-23-1,12 19 1,-12-19 1,0 0-1,23 18 0,-23-18 0,19 5 1,-19-5-1,21-5 1,-21 5-1,25-14 1,-25 14 0,23-19-1,-23 19 1,21-25 0,-21 25-1,19-29 1,-19 29-1,12-31 0,-12 31 0,13-27 1,-13 27-1,10-21 0,-10 21 0,0 0-1,0 0 1,9-19-1,-9 19 1,0 0 0,0 0-1,0 0 1,0 25 0,0-25 0,-2 23-1,2-23 1,-5 31 0,5-31 0,-2 36 0,2-15 0,-2-3 0,0 3 0,2 2 0,0 0 0,-2 2 0,0-2 0,-2-2 1,4 1-1,-4-1 0,2 0 1,-3-2 0,5-19 0,-10 29 0,10-29 0,-13 23 0,13-23 0,-18 19 0,18-19 1,-23 14-1,23-14-1,-25 17 1,25-17 0,-28 14-1,28-14 0,-27 11 0,27-11 0,-27 6-2,27-6-1,-25 6-7,6-4-20,19-2-4,-19-14 0,19 14 1</inkml:trace>
  <inkml:trace contextRef="#ctx0" brushRef="#br0" timeOffset="29902">2274 235 13,'-25'4'22,"25"-4"1,0 0-3,0 0-1,0 0-3,-25-6 0,25 6-3,0 0-2,0 0-2,0 0-2,0 0-1,-17-19-2,17 19-1,0 0 0,0 0-2,21-15 0,-21 15-1,21-2 1,-21 2-1,29 2 0,-29-2 0,33 11 0,-14-3 0,-19-8 0,31 23 0,-31-23 0,30 31 0,-30-31 0,27 36 0,-17-14 0,-1-1 0,-1 4 0,-4-2 0,-4 4 0,-4 0 0,0 4 0,-2 1 1,-5-1-1,-1 2 0,-1-2 0,1 5 1,-3-3-1,0 0 0,1-1 0,-5 1 1,2-2-2,-2-2 2,3-2-2,-3-4 1,4-4 0,15-19 0,-21 27-1,21-27 1,0 0-1,-16 19 1,16-19-1,0 0 1,0 0 0,0 0-1,0 0 1,0 0 0,0 0-1,-9-19 1,9 19-1,0 0 1,13-27 0,-13 27 0,14-19 0,-14 19 0,0 0 0,21-23 0,-21 23 0,0 0 0,0 0-1,0 0 1,0 0 0,19 7 0,-19-7 0,0 0 0,15 25-1,-15-25 1,4 22 0,-4-22 0,2 27 0,-2-27 1,0 34-1,0-34 0,-2 33 0,2-33 0,-4 29 0,4-29 0,2 23 0,-2-23 0,0 0 0,6 19 1,-6-19-1,0 0 1,0 0 0,25-4 0,-25 4 0,0 0 0,21-17 1,-21 17-1,21-10 0,-21 10-1,23-11 1,-23 11 0,23-6-1,-23 6 0,19 0 0,-19 0-1,19 0-1,-19 0-4,18 2-5,-18-2-20,0 0-2,0 0-1,21-21 1</inkml:trace>
  <inkml:trace contextRef="#ctx0" brushRef="#br0" timeOffset="31175">2658 330 22,'0'0'27,"0"0"0,0 0-4,0 0-4,-21-22-3,21 22-3,0 0-3,0 0-2,-4-19-2,4 19-1,0 0-1,15-21-1,-15 21 0,0 0-1,23-27 0,-23 27 0,27-15-1,-27 15-1,29-12 1,-10 8-1,-19 4 1,36-4-1,-18 4 0,-18 0 0,32 8 0,-32-8 0,27 14 0,-27-14 0,17 21 0,-17-21 1,8 25-1,-8-25 0,0 31 0,-4-12 0,-2 2 1,-3 2-1,-3 0 0,-3 2 0,-2 2 0,1 0 0,-3-4 0,2 0 0,0 0 0,1-5 0,16-18 0,-30 31 0,30-31 0,-14 19 0,14-19 0,0 0 0,0 0 0,0 0 0,0 0-1,0 0 1,0 0 0,0 0-1,0 0 1,0 0-1,0 0 1,0 0 0,0 0 0,27-2 0,-27 2 0,23-2 0,-23 2 0,25 2 0,-25-2-1,27 6 1,-27-6 0,29 11 0,-29-11 0,28 14 0,-28-14 0,27 19 0,-27-19 0,25 23 0,-25-23-1,21 23 1,-21-23 1,16 27-1,-16-27 0,13 27 0,-13-27 0,6 29 0,-6-29 0,0 31 0,0-31 0,-4 32 1,4-32-1,-8 31 0,8-31 0,-13 31 1,13-31-1,-15 29 0,15-29 0,-18 29 1,18-29-1,-23 23 0,23-23 1,-25 21-1,25-21 0,-34 17 0,15-9-2,-2-8-5,21 0-12,-23 10-15,3-12 0,20 2-1,-38-8 2</inkml:trace>
</inkml:ink>
</file>

<file path=ppt/ink/ink10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47.44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9 526 13,'0'0'15,"-10"23"1,10-23-2,0 0 0,-19 10-2,19-10-3,0 0 0,0 0-2,0 0-1,0 0-2,0 0-1,0 0-1,0 0 1,0 0 0,0 0 0,0 0 0,0 0 0,0 0 0,25-2 0,-25 2 0,29-23-1,-29 23 1,36-31-2,-17 15 1,4-1-1,-2-6 0,-1 4 0,3-4 0,2 3 0,1-5-1,-3 4 1,0-6 0,-3 2-1,1 2 0,-2 0 1,-2-2-1,-2 6 0,-5 1 1,-10 18-1,21-32 0,-21 32 0,12-25 1,-12 25-1,9-18 0,-9 18 0,0 0 0,0 0 1,6-19-1,-6 19 0,0 0 0,0 0 0,0 0 0,0 0 0,10-21 0,-10 21 0,0 0 0,13-19 0,-13 19 0,0 0 0,19-25 0,-19 25 0,0 0 0,14-20 0,-14 20 1,0 0-1,0 0 0,0 0 0,0 0 0,0 0 0,0 0 0,0 0 1,0 0-1,0 0 0,0 0 0,0 0 0,0 0 0,0 0 1,0 0 0,0 0-1,0 0 1,0 0 0,15 25 0,-15-25 1,4 25-1,-4-7 0,0-18 1,4 38-1,-6-15 1,2 4-1,0 0 1,0 4-1,-2-2 0,0 2 1,0 3-1,0 1-1,2 0 1,0 3 0,0 1 0,0-1-1,0 1 1,4 5 0,-2-4-1,0-3 1,-2 1-1,2-3 1,1-4-1,-3 0 1,-3-2 0,3-1-1,-2-1 0,2-4 1,-2-3 0,2-1-1,0-19 0,-4 33 1,4-33-1,0 25 0,0-25 1,0 21-1,0-21 0,0 0 0,0 21 1,0-21-1,0 0 0,0 0 0,0 0-1,0 0-2,0 0-3,0 0-8,0 0-19,13-19-1,-13 19 0,8-25 0</inkml:trace>
</inkml:ink>
</file>

<file path=ppt/ink/ink10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7:59.71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8 698 6,'2'21'23,"-2"-21"2,0 0 0,-20 17-10,20-17-1,0 0-1,0 0 0,0 0-3,16-31-3,-16 31-1,25-38-1,-4 15-1,-4-10 1,8 4-2,-2-13 0,4 5-1,-2-7 0,2 2-1,1-1 1,-3 3-1,-2-2 0,-2 5-1,-3 8 1,-1 2 0,-6 2 0,-11 25 0,18-33 0,-18 33 0,11-19 0,-11 19 0,0 0 0,10-25-1,-10 25 1,11-21-1,-11 21 0,10-19 0,-10 19 0,13-18 0,-13 18 0,0 0 0,10-19 0,-10 19 0,0 0 0,0 0 0,0 0 0,0 0-1,0 0 1,0 0 0,0 0 0,0 0-1,0 0 1,0 0 1,9 23-1,-9-23 0,-3 29 1,1-10-1,0 1 1,0 5 0,-2 2 0,0 5 0,0 1 0,2 2 0,-3 1 0,3 1 0,0 5 0,0 4 0,-2-3 0,2 5 0,-2-4 0,2 2 0,-3-1 0,3-1-1,0-4 1,0-3-1,0-6 0,0-1 1,0-5-1,2-3 0,-2-3 0,0 0 1,2-19-1,-2 21 0,2-21 0,0 0 0,-3 18 0,3-18-2,0 0 0,0 0-2,0 0-3,0 0-5,0 0-11,19-22-11,-19 22 0,11-23 1,-9 2 0</inkml:trace>
  <inkml:trace contextRef="#ctx0" brushRef="#br0" timeOffset="949">706 5 15,'0'0'24,"0"0"1,0 0 0,0 0-7,-21-6-2,21 6-3,0 0-3,0 0-4,0 0-1,0 0-1,0 0-3,0 0 0,23 8-1,-23-8 0,21 5 1,-21-5-1,33 4 0,-14 0 1,2-2-1,0 2 0,2 0 0,-2 0 0,0 3-1,-21-7 1,35 10 0,-35-10 0,30 15 0,-30-15 0,20 16 1,-20-16-1,19 19 1,-19-19 1,13 25-1,-13-25 0,12 29 1,-5-8-1,-3 0 2,0 4-1,-2 0 0,2 6 1,-6-6-1,2 6 1,-4-2-1,0 9 0,-5-3 0,5 7 0,-6-3 0,1 5 0,-1 4-1,4 2 1,-5-6-1,5 1 0,-2-5 0,3-1 0,-1-5-1,2-5 1,-2-4-1,4-4 0,2-21 1,-2 23-1,2-23 1,0 0-1,0 0 0,0 0 0,0 0 0,0 0-1,0 0 0,0 0-2,6-19-1,-6 19-3,4-23-2,-8 2-4,4 21-7,12-21-9,-12 21-4,5-27 1,-8 6 2</inkml:trace>
  <inkml:trace contextRef="#ctx0" brushRef="#br0" timeOffset="1713">794 634 20,'-11'21'24,"11"-21"1,0 0-4,0 0-2,0 0-3,0 0-3,0 0-3,0 0-2,0 0-1,0 0-1,0 0-1,34-17 0,-34 17-1,33-15-1,-33 15 0,38-16 0,-38 16-1,37-17 0,-18 9-1,0 4 1,0 2-1,-19 2-1,33-5 1,-33 5 0,30-2-1,-30 2 1,25 2 0,-25-2 0,0 0-1,25 2 1,-25-2-1,0 0 1,23 5-1,-23-5 1,0 0-1,18 2 0,-18-2 1,0 0-1,0 0 0,0 0 0,19-7-2,-19 7-2,0 0-4,0 0-10,0 0-16,0 0 0,0 0 0,-19 0 0</inkml:trace>
</inkml:ink>
</file>

<file path=ppt/ink/ink10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20.32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572 15,'18'17'11,"-18"-17"1,0 0-1,0 0-1,0 0 0,0 0-2,19-4 0,-19 4 0,0 0-1,0 0-1,19-11 0,-19 11-1,0 0-1,25-14 1,-25 14-1,27-25-1,-10 6 1,2 0-2,0-4 1,1 1-2,1-6 1,2 1 0,-4 2-1,2-2 0,-2 2-1,0-2 1,2 2-1,-3 0 1,3 2-1,-2 1 1,0 1-1,-2 0 0,-17 21 1,29-29-1,-29 29 1,19-15-1,-19 15 0,0 0 1,0 0-1,19-12 0,-19 12 0,0 0 1,14-19-1,-14 19 0,0 0 0,21-27 0,-21 27 0,17-21 0,-17 21 0,0 0 0,23-21 0,-23 21 0,0 0 0,0 0 0,0 0 0,0 0 0,0 0 0,0 0 0,0 0 0,0 0 0,0 0 0,0 0 0,19-12 0,-19 12 0,0 0 0,0 0 1,0 0 0,2 23 0,-2-23 0,0 0 0,-2 18 0,2-18 0,-2 19 0,2-19 0,-3 19-1,3-19 1,-4 27 0,4-27-1,-4 29 1,4-29-1,-6 33 1,2-12-1,-1-2 1,1 2-1,-2 2 0,2 0 1,2-1-1,0 1 1,0 0-1,-1 0 0,1 2 1,0 0-1,0 0 1,0 2-1,-2 0 1,2 0 0,-4 0-1,1 2 1,1-1-1,0-1 1,0-5 0,2 6 0,-2-6 0,1 3 1,-1-2-1,2-2 0,-2 6 0,0 0-1,0-4 0,-1 2-1,-1-2 2,2 0-3,0-2 2,0 0-1,4-21 1,-5 24 0,5-24 1,-6 21-1,6-21 0,0 0 0,-4 21 0,4-21 0,0 0-1,0 0-1,0 0-4,0 0-6,0 0-20,25 11 0,-25-11-1,0 0 1</inkml:trace>
</inkml:ink>
</file>

<file path=ppt/ink/ink10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23.33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4 24 17,'0'0'26,"0"0"1,0 0-5,0 0-5,-4-21-1,4 21-3,0 0-2,-19 0-3,19 0-1,-19 0-1,19 0-1,-21-2-1,21 2-2,-18 4 0,18-4-1,-19 7 0,19-7 0,0 0-1,-25 16 1,25-16-1,0 0 0,-19 23 0,19-23 0,-11 21 0,11-21 0,-12 31 0,12-31 0,-8 35 0,3-14 0,3 0 0,-2 0 1,2 2-1,2 2 0,0-4 1,2 1-1,0 1 0,0-2 0,2 2 1,1-2 0,1 2-1,2 0 1,1 0 0,1-1-1,1 3 1,-1-2 0,2 0 0,3-2-1,0 0 1,-1-2 0,3-1 0,2-1 0,0 0-1,2-1 1,-3 1-1,1-5 1,0 3 0,-19-15-1,36 27 1,-36-27 0,25 27-1,-25-27 1,25 31 0,-15-12 0,-1 0 0,-9-19 0,14 37 0,-8-18 0,-3 0 0,-3-19 0,0 37-1,0-37 0,-7 36 0,7-36 1,-16 33-1,16-33 0,-26 35 1,12-16-1,14-19-1,-36 33 1,13-20-2,0-1 2,-4-1-1,2-1 1,0-6-1,-2-4 1,2-2 0,2-2 0,23 4 0,-34-19 0,34 19 1,-25-23-1,25 23 2,-16-31-2,16 31 2,-13-33-2,13 33 1,-6-23-1,6 23 0,-2-27 0,2 27 0,6-31 0,-6 31-1,12-32 1,-1 12 0,1-3-1,3 0 1,2-4-1,2 0 1,-1-2 0,1-1-1,4-1 1,0 2 1,0-2-1,-2 4 0,0-2 1,-2 2-1,-2 0 1,-1 2-1,-5-2 1,-1 4-1,1-2 0,-5 2 1,0 0-1,0 0 0,1-2 1,-1 2-1,-2 0 0,0 2 0,0 1 1,1 1-1,-5 0 0,0 19 0,-5-31 0,5 31 0,-16-29 0,16 29 0,-27-29-1,4 14-1,0 3-1,-7-5-3,7 13-6,-12-5-19,3 5-6,3 6 1,-6 3 0</inkml:trace>
</inkml:ink>
</file>

<file path=ppt/ink/ink10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23.01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 2,'0'0'2,"0"0"-1,0 0 0,0 0-1,0 0-2,0 0-1,0 0 3,0 0 0</inkml:trace>
</inkml:ink>
</file>

<file path=ppt/ink/ink10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39.28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16 20 7,'0'0'21,"0"0"1,0 0-4,0 0-2,0 0-2,0 0-3,0 0-2,0 0 0,2-20-2,-2 20 0,0 0-1,0 0-1,0 0-1,0 0-1,0 0 0,0 0 0,0 0-1,0 0 0,0 0 0,0 0-1,0 0 0,0 0 0,0 0-1,0 0 1,0 0-1,0 0 1,0 0-1,-19 14 0,19-14 1,0 0-1,-12 27 1,12-27-1,-9 23 1,9-23-1,-12 25 1,12-25 0,-13 29 0,13-29 0,-10 29-1,10-29 1,-15 32 0,15-32 0,-15 29-1,15-29 1,-12 31-1,12-31 1,-11 31-1,11-31 1,-12 29-1,12-29 1,-10 32-1,10-32 0,-15 31 1,15-31-1,-17 31 1,17-31-1,-12 31 0,12-31 1,-17 29-1,17-29 0,-13 29 1,13-29-1,-12 28 0,12-28 0,-9 22 0,9-22 0,-4 19 0,4-19 1,0 0-1,-4 23 0,4-23 0,0 0 0,2 21 0,-2-21 0,0 0 0,-2 25 0,2-25 1,-2 21-1,2-21 1,-6 18-1,6-18 0,-4 21 1,4-21-1,-5 21 1,5-21-1,-8 19 0,8-19 0,-6 23 0,6-23 0,-7 25 0,7-25 0,-8 20 0,8-20 0,-4 34-1,4-34 1,-2 31-1,2-31 1,2 31-2,-2-31 2,4 31-1,-4-31 1,2 19 0,-2-19 0,0 23 0,0-23 0,-2 25 1,2-25-1,-2 25 0,2-25 0,-2 27 1,2-27-1,-4 29 0,4-29 0,0 27 0,0-27 0,0 23 0,0-23 0,6 19 0,-6-19 1,0 0-1,13 23 0,-13-23 0,0 0 0,14 18 0,-14-18 0,0 0 0,0 0 1,23 15-1,-23-15 0,0 0 0,27 0 1,-27 0-1,25-4 0,-25 4 1,30-13-1,-30 13 1,31-12-1,-31 12 0,29-17 1,-29 17-1,23-21 1,-23 21-1,21-18 0,-21 18 0,13-19 1,-13 19-1,8-21 0,-8 21 0,4-19 0,-4 19 1,4-18-1,-4 18 0,3-19 0,-3 19 0,0-21 0,0 21 0,4-19 0,-4 19 0,0-18 0,0 18 0,0 0 0,-2-25 0,2 25 0,0 0 0,0 0 0,-9-19 0,9 19 0,0 0 0,0 0 0,0 0 0,-19-15 0,19 15 1,0 0-1,-18-6 0,18 6 0,0 0 0,-28 2 0,28-2-1,-23 4 1,23-4 0,-22 7 0,22-7 0,-23 8 0,23-8 0,-19 15 0,19-15-1,-21 18 1,21-18 0,-19 25-1,19-25 0,-21 31-1,21-31-1,-23 34-2,23-34-3,-10 33-5,10-33-10,-23 23-11,23-23 1,0 0 0,-9 21 2</inkml:trace>
</inkml:ink>
</file>

<file path=ppt/ink/ink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1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1.17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60 0 25,'0'0'25,"0"0"1,0 0-6,0 0-3,0 0-2,0 0-3,0 0-3,0 0-1,0 0-1,0 0-1,0 0-1,0 0-1,15 23 0,-15-23-1,4 25 0,-4-25-1,2 31 0,-2-31-1,0 35 1,-2-14-1,0-2-1,0 4 1,-2-2 0,2 1-1,-2-1 1,2 4-1,-5-2 1,5 0-1,-4-2 0,2 2 1,0-2-1,-1-3 0,1 3 0,4-21 1,-6 31-1,6-31 0,-6 29 0,6-29 0,-9 23 0,9-23 0,0 0 0,-8 23 0,8-23 0,0 0 0,0 0 0,0 0 0,-2 19 0,2-19 0,0 0 0,0 0 0,0 0 0,0 0 0,0 0 0,0 0 0,0 0 0,0 0 0,0 0 0,0 0 0,0 0 0,0 0 0,0 0 0,0 0 0,0 0 1,21 8-1,-21-8 0,0 0 1,21-6 0,-21 6-1,18-4 1,-18 4 0,26-6 0,-26 6 0,25-2 0,-25 2-1,29-2 1,-29 2 0,29 0-1,-29 0 0,25 2 1,-25-2-1,23 4 0,-23-4 1,21 2-1,-21-2 0,19 0 1,-19 0-1,0 0 0,23 0 1,-23 0-1,0 0 0,0 0 0,23 0 0,-23 0 0,0 0 1,21 0-2,-21 0 2,0 0-1,19-4 0,-19 4 0,0 0 0,0 0 0,18-4 0,-18 4 1,0 0-1,0 0 0,0 0 0,0 0 0,0 0 0,0 0 0,0 0 0,0 0 0,0 0-1,0 0 1,0 0-1,0 0-1,0 0 0,0 0-2,0 0-2,13 22-3,-13-22-5,0 0-12,0 0-9,-23 15 1,23-15 1,-21 2 1</inkml:trace>
</inkml:ink>
</file>

<file path=ppt/ink/ink11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2.36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88 0 33,'0'0'25,"0"0"-4,0 0-2,0 0-3,0 0-4,0 0-3,0 0-2,0 0-1,0 0-2,-19 23 0,19-23 0,-8 19 0,8-19-1,-9 23 0,9-23 0,-6 29-1,6-29 1,-6 35-1,-1-16-1,7 4 1,-4-2 0,2 4-1,-2-2 1,4 2-1,-4 0 0,2 2 0,0-2 0,-1 4 0,-1-4 0,2 4 0,-2-2 0,0-2-1,0 2 1,-1-2 0,1-2 0,0 0 0,0 4 0,0-2-2,0 0 1,-1 0 0,1 0 0,0-2-1,0 2 2,2-2-3,2-23 3,-7 31-1,7-31 0,-2 31 1,2-31-1,-4 25 0,4-25 0,-4 23 0,4-23 0,-6 23 1,6-23-1,-6 21 0,6-21 0,-7 20 0,7-20 0,-6 23 0,6-23 0,0 0-1,-8 27 0,8-27-1,0 0-2,0 0-4,0 0-6,0 0-13,0 0-7,8-23 1,-4 3 0</inkml:trace>
</inkml:ink>
</file>

<file path=ppt/ink/ink11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3.30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 70 12,'0'0'16,"0"0"0,0 0 0,0 0-3,0 0 0,0 0-1,0 0-1,0 0-1,0 0 0,0 0-1,0 0-1,-19-17 0,19 17-2,0 0-1,0 0 0,0 0-2,0 0 0,0 0-1,0 0 0,0 0 0,0 0 0,0 0 0,21 9 0,-21-9 0,19 0 0,-19 0 1,27 0-1,-27 0 0,33-4 0,-33 4 0,38-7 0,-17 1-1,2 2 0,-4-2 1,2-1-1,-2-1-1,-1 4 1,-18 4-1,34-8 1,-34 8-1,27-7 0,-27 7 0,27-2 0,-27 2 0,0 0 0,23 4 0,-23-4 0,0 0 0,25 9 0,-25-9 0,0 0 0,32 8 0,-32-8 0,23 2 0,-23-2 0,20 0 0,-20 0 1,26-2-1,-26 2 0,20-4 0,-20 4 0,19-6 0,-19 6 0,0 0-2,19-9-1,-19 9-2,0 0-3,0 0-5,0 0-6,0 0-13,0 0-3,0 0 2,-19 25 1</inkml:trace>
</inkml:ink>
</file>

<file path=ppt/ink/ink11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4.15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85 36,'0'0'26,"0"0"0,0 0-7,0 0-3,0 0-2,0 0-3,0 0-3,0 0-1,0 0 0,0 0 0,0 0-1,0 0-2,18-21 1,-18 21-1,0 0-1,23-6-1,-23 6 0,0 0-1,23-5 0,-23 5 0,21 0 1,-21 0-2,21-2 1,-21 2-1,29-2 1,-29 2 0,28-4-1,-28 4 1,29-2-1,-29 2 0,33-6 1,-33 6-1,32-4 0,-32 4 0,27-11 0,-27 11 0,25-8 0,-25 8 1,25-6-1,-25 6 0,23-7 0,-23 7 0,27 0 0,-27 0 0,29 0 0,-29 0 0,28 3 0,-28-3 0,27 0 0,-27 0 0,27 2 0,-27-2 0,21 2 0,-21-2 0,0 0 0,23 2 0,-23-2-1,0 0 1,0 0-2,0 0 1,19-2-1,-19 2-2,0 0 0,0 0-2,0 0-3,0 0-4,0 0-9,0 0-12,0 0 2,-21 12 0,2-10 1</inkml:trace>
</inkml:ink>
</file>

<file path=ppt/ink/ink11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4.99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104 25,'25'-11'27,"-25"11"-2,0 0 0,25-14-4,-25 14-4,21-7-3,-21 7-4,19 0-1,-19 0-3,0 0-1,23 2-2,-23-2 0,19 5-1,-19-5 0,23 6-1,-23-6 0,27 2-1,-27-2 1,31-4 0,-31 4-1,34-11 0,-15 3 2,-1 2-2,1-3 2,-19 9-2,38-10 2,-38 10-2,27-15 1,-27 15-1,25-4 0,-25 4 0,23-4 0,-23 4 0,0 0 0,31-8 1,-31 8-1,30-2 0,-30 2 0,25-2 0,-25 2 0,25-2 0,-25 2 0,23-3 0,-23 3-2,19 0-1,-19 0-2,18 3-7,-18-3-11,0 0-11,0 0 0,0 0 0,0 0 1</inkml:trace>
</inkml:ink>
</file>

<file path=ppt/ink/ink11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5.73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11 56 18,'0'0'26,"0"0"1,0 0-4,0 0-4,0 0-4,0 0-2,0 0-3,0 0-2,0 0-2,-8-23 0,8 23-2,0 0 0,25-17-1,-25 17 0,23-12-2,-23 12 1,20-4-1,-20 4 0,21 8-1,-21-8 1,17 19-1,-17-19 0,13 23 0,-13-23 0,8 33 0,-6-14 0,0 2 0,-2 2 0,0-3 0,-2 3 0,-2 4 0,2-4 0,-4 0 0,1-2 0,-1-2 0,0-1 0,6-18 0,-11 32 0,11-32-1,-10 18 1,10-18-1,0 0-1,-15 19 1,15-19-1,0 0 0,0 0-1,-19 13 1,19-13 0,0 0 0,0 0 0,0 0 0,0 0 1,0 0-1,0 0 1,0 0 0,0 0 0,0 0 1,0 0-1,21-13 1,-21 13 0,0 0 0,28-6 0,-28 6 0,20 4 0,-20-4 0,19 15 0,-19-15 0,21 20-1,-21-20 2,17 27-1,-17-27 0,8 30 0,-8-30 1,4 29 0,-4-29-1,3 31 1,-3-31 0,-5 31 1,5-31-1,-8 29 1,8-29 1,-10 27 0,10-27 0,-19 27 0,19-27 1,-21 23-1,21-23 0,-21 17-1,21-17-1,-25 10 0,25-10 0,-27 2-1,27-2 1,-30-4-1,30 4-1,-31-8-2,12 0-2,19 8-4,-33-17-9,33 17-15,-21-17-2,21 17 3,-19-16-2</inkml:trace>
</inkml:ink>
</file>

<file path=ppt/ink/ink11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8:46.83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366 13,'0'0'23,"0"0"1,0 0 2,0 0-12,0 0-2,0 0-1,0 0-2,0 0-1,0 0 0,0 0-1,21-14-2,-23-5 0,2 19-1,15-37-1,-5 14-1,-6-4 0,5 0-1,-3-3 0,2 1 0,3-2-1,-3 6 0,3 2 1,-7 4-1,6-1 0,-10 20 0,17-25 0,-17 25 0,0 0 0,0 0 0,19-17 0,-19 17 0,0 0 0,0 0-1,0 0 1,0 0 0,0 0 0,0 0 0,0 0 0,0 0 0,0 0 0,0 0 0,0 0 0,0 0 0,0 0 0,0 0 1,10 27-1,-10-27 0,-2 21 1,2-21-1,-4 29 0,2-8 0,0-2 1,-2 3-1,2-1 0,-3 0 1,3 2-1,2-2 1,-2 0-1,4-1 0,0 1 1,3 2-1,-1-4 0,-2 2 0,-2-3 0,0-18 0,4 34 1,-4-34-1,0 29 0,0-29 0,-2 25 0,2-25 0,-2 23 1,2-23-1,0 21 0,0-21-1,-2 18 1,2-18-2,0 0 0,0 0-3,4 21-2,-4-21-5,0 0-14,0 0-7,0 0 2,0 0 0</inkml:trace>
</inkml:ink>
</file>

<file path=ppt/ink/ink11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23.59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7 210 19,'0'0'15,"0"0"-1,0 0-2,0 0-2,-18 7-1,18-7 0,0 0-1,0 0-1,0 0 0,0 0-2,0 0 0,0 0 0,0 0-1,0 0-1,0 0 0,0 0-1,0 0 0,2-19 0,-2 19-1,0 0 1,0 0 0,0 0-1,23-23 1,-23 23 0,0 0 0,27-23 0,-27 23 0,19-19 0,-19 19-1,20-21 1,-20 21 0,19-22-1,-19 22 0,21-17 0,-21 17-1,23-15 1,-23 15 0,23-14 0,-23 14 0,21-13 0,-21 13 0,19-12 0,-19 12 0,0 0 0,23-15-1,-23 15 1,0 0 0,19-4-1,-19 4 0,0 0 1,21 0-1,-21 0 0,0 0 1,18 13-1,-18-13 1,0 0-1,17 22 1,-17-22 0,8 19-1,-8-19 1,3 25 0,-3-25-1,2 29 1,-2-29 0,-5 32-1,5-32 1,-4 35-1,2-16 1,-2 1-1,0 3 0,-2 0 1,1 4-1,-3-2 0,2 4 1,-5-2-1,3 5 1,-3-3 0,1 4 0,-5 0-1,1 5 1,-1-1 0,1 5-1,-5 2 1,0 1-2,-4-1 1,0 2-1,0 0 2,-2-3-3,0 1 2,-2-6-1,2-1 1,2-6 0,2 1 0,0-5 0,2-7 0,19-20 0,-25 32 0,25-32 0,0 0 0,-17 18 0,17-18 0,0 0 0,0 0 0,19-16 0,-19 16 0,19-17 0,-19 17 1,21-21-1,-21 21 0,23-18 0,-23 18 0,25-15 0,-25 15 0,21-15 0,-21 15 0,18-8 0,-18 8 0,21-4 0,-21 4 0,19-2 0,-19 2 0,23 4-1,-23-4 2,21 4-1,-21-4 0,19 11 0,-19-11 0,0 0 1,21 16-1,-21-16 1,0 0-1,19 15 1,-19-15 0,0 0-1,0 0 1,18 25 0,-18-25 0,0 0-1,19 18 1,-19-18 0,0 0-1,25 17 1,-25-17-1,19 13 1,-19-13 0,23 10-1,-23-10 1,27 4 0,-27-4-1,29 0 1,-29 0-1,40-21-2,-13 11-3,-8-15-19,6 2-11,2-6 0,-4-4-1,-2-3 1</inkml:trace>
</inkml:ink>
</file>

<file path=ppt/ink/ink11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35.18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13 40 18,'0'0'19,"0"0"0,-18 0-1,18 0-2,0 0-1,0 0-2,-28-13-2,28 13-1,0 0-2,0 0-1,0 0-2,0 0-1,0 0-1,0 0-1,0 0 0,0 0-1,0 0 0,11-19-1,-11 19 1,23-6-1,-23 6 1,33-2-1,-14 2 0,0 0 0,0 2 0,4 0 0,-2-2 0,-21 0 1,35 2-1,-35-2 0,32 2 0,-32-2 0,27 5 0,-27-5 1,0 0-1,23 14 1,-23-14-1,6 19 1,-6-19 0,-2 23 0,2-23-1,-8 29 1,8-29 0,-11 31-1,11-31 1,-15 27-1,15-27 0,-16 25 1,16-25-1,-13 25 1,13-25-1,-10 21 0,10-21 0,-7 19 0,7-19 0,-6 18 0,6-18 0,0 0 0,-6 21 0,6-21-1,0 0 1,0 0 0,0 0 0,10 19 0,-10-19 0,0 0-1,0 0 1,17 21 1,-17-21-2,0 0 1,25 23 0,-25-23 0,23 23 0,-23-23 0,29 27 0,-29-27 0,30 31 0,-18-12 0,-12-19 0,21 31 1,-21-31-1,13 31 0,-13-31 0,4 27 1,-4-27 1,-4 23-1,4-23 1,-11 23 0,11-23 0,-21 23 1,21-23-1,-29 19 1,8-13-1,2 2-1,-2-2 1,1 1-1,-6-5 0,1 0 0,-2 0 0,0-2-1,-2 0 0,0-2 0,-3 0 0,1 2 1,-1-2-1,3 2 0,2-2 0,2 2 0,6 2 0,0-4-1,19 2 0,-25-5-2,25 5-2,0 0-6,-2-20-17,2 20-7,15-38 0,-3 11 0</inkml:trace>
  <inkml:trace contextRef="#ctx0" brushRef="#br0" timeOffset="1216">709 335 13,'0'0'22,"0"0"1,0 0-6,0 0-3,-19 9-2,19-9-1,0 0-2,0 0-1,0 0-2,10-25-1,-5 6-1,7 0-1,-4-8-1,7 0 0,0-8 0,1 1-1,-3-1 0,2 6 0,-5 2-1,3 4 1,-7 4-1,-6 19 0,10-21 0,-10 21-1,0 0 1,0 0 0,0 0 0,0 0 0,0 0 0,0 0 1,0 0-1,21 23 0,-21-23 1,0 0-1,7 25 1,-7-25 0,6 23 0,-6-23 0,4 31 1,-4-31 0,2 34 0,0-16 0,-4 3 0,2 4 0,-2 2 0,0 2-1,0 0 1,0 3-1,2 1-1,0 0 1,-2-6 0,2 5 0,0-10-1,-2 1 1,2-2 0,0-2 0,0-19-1,-3 29 1,3-29 0,0 19-1,0-19-1,0 0 0,0 0-4,0 0-9,0 0-17,0 0-2,21-19 0,-21 19 0</inkml:trace>
</inkml:ink>
</file>

<file path=ppt/ink/ink11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37.81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34 75 21,'0'-18'18,"0"18"-2,0 0 0,6-25-2,-6 25-2,0 0-2,21-19-1,-21 19-1,23-8-2,-23 8 0,31-5-1,-12 7-1,-19-2 0,38 5-2,-38-5 1,37 10-1,-37-10-1,36 17 0,-36-17 0,31 23 0,-31-23 0,25 33 1,-25-33-1,17 37 0,-13-18 0,-2 4 0,-4 0 0,-2 2 0,-4-4 0,-3 4 0,-3-3 0,-1 1-1,-2 0 1,-2-2-1,3 2 0,-3-4 1,0 4-1,19-23 0,-27 31 0,27-31 0,-17 23 0,17-23 0,0 0 0,0 0-1,0 0 1,0 0 0,0 0-1,23 6 1,-23-6 0,25-6-1,-25 6 1,30-2 0,-30 2 0,29-2 0,-29 2-1,27 6 1,-27-6 0,23 19 0,-23-19 0,17 22 0,-17-22 0,12 32 0,-8-14 0,1 1 0,-3 0 0,0 2 0,-4-3 0,2 3 0,-2-2 0,2-19 1,-7 33-1,7-33 1,-14 31 0,14-31 0,-21 23 1,21-23 0,-29 19 0,10-11 1,-2-3-1,0-1 0,-4-6 1,0 0-2,-2-5 1,-1-3-1,1-3-1,0-3 0,0-3 0,2-2-1,2 3-1,0-3-2,23 21-2,-34-32-5,34 32-10,0 0-12,-8-18 0,8 18 1,0 0 0</inkml:trace>
  <inkml:trace contextRef="#ctx0" brushRef="#br0" timeOffset="1027">732 502 31,'0'0'27,"0"0"0,0 0 2,0 0-16,0 0-3,-11-31-1,11 31-3,6-38-2,-6 38-1,17-48 0,-6 19 0,-1-6-2,3 2 0,1-5-1,1 5 0,-1 0 1,-1 1-1,-5 7 1,3 7-1,-11 18 1,12-23 0,-12 23-1,0 0 1,0 0 0,0 0-1,0 0 1,15 18-1,-15-18 1,6 21-1,-6-21 1,4 23 0,-4-23 0,0 33 0,-4-12 1,2 6-1,-4 5 1,2 5 0,-5 5-1,3 5 1,0 3-1,0 2 0,-1-4-1,3 4 1,2-10-1,0-2 1,2-11-1,2-4 0,-2-7 0,0-18 0,4 27 0,-4-27-2,0 0-1,0 0-2,19 23-7,-19-23-18,0 0-3,0 0-1,0 0 2</inkml:trace>
</inkml:ink>
</file>

<file path=ppt/ink/ink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9:40.03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75 98 27,'0'0'20,"0"0"0,-19-8-2,19 8-2,0 0-2,-19-13-2,19 13-2,0 0-2,-13-20-2,13 20-1,0 0-1,9-21-1,-9 21-1,0 0-1,21-23 0,-21 23 0,27-8-1,-27 8 1,35-5-1,-14 5 0,2 3 0,0-3 1,0 0-1,0 0 0,-4 2 0,0 0-1,-19-2 2,27 12-1,-27-12 0,10 21 0,-10-21 1,-2 33 0,-6-14 0,2 6 0,-5 0 0,1 0 0,-5 6 0,1-4 0,-1 2-1,-2-2 1,3 0-1,-1-4 1,2-2-1,1-2 0,12-19 0,-23 29 0,23-29 0,-13 21 0,13-21 0,0 0 0,0 0 0,0 0 0,0 0 0,0 0-1,0 0 1,0 0 0,19 6 0,-19-6 0,21 2 0,-21-2 0,21 4 0,-21-4 0,23 11 0,-23-11 0,21 16-1,-21-16 1,21 25 0,-21-25 0,21 32 0,-21-32 0,14 35 1,-10-14-1,1-2 0,-3-1 0,-4 3 1,0-2 1,-5 2-1,1-1 2,-4-1-2,-3 0 2,13-19-1,-29 33 2,8-22-2,0 1 1,-6-8-1,2 3 0,-5-10 0,1 1-1,-2-6 0,-5-4-1,3-3 0,-1-4-2,3-2 0,-2-4-1,8 7-2,2-11-4,23 29-7,-21-34-17,16 13-1,5 21 0,9-31 1</inkml:trace>
  <inkml:trace contextRef="#ctx0" brushRef="#br0" timeOffset="1052">632 569 26,'10'23'26,"-10"-23"1,0 0-1,0 0-11,5-30-4,-5 30-1,8-35-3,2 16 0,-1-10-2,1 2 0,-4-6-1,9-1 0,-4-3-2,1 2 0,-6-3-1,5 3-1,-5-5 1,2 13-1,-3-2 0,-3 10 0,2-1 1,-4 20-1,0 0 0,0 0 1,0 0-1,0 0 1,6 18-1,-4 1 1,-2 8 0,2 2 0,-2 7 0,0 7 1,0 1 0,-2 8 0,-2-2-1,2 6 1,-6-2 0,3 0 0,-3-4-1,-4-2 1,-3 0-1,9-6-1,-1-5 1,-3-6-1,6-6-1,-3-6-4,10 2-4,-3-21-21,0 0-4,0 0 0,0 0-1</inkml:trace>
</inkml:ink>
</file>

<file path=ppt/ink/ink1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2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12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4.40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0 40 13,'2'-22'25,"-2"22"0,0 0 1,0 0-10,0 0-4,0 0-3,0 0-2,0 0-2,0 0 0,0 0-2,0 0 0,2-18-1,-2 18-1,0 0 0,0 0 0,0 0-1,0 0-1,0 0-1,0 0-3,20 0-5,-20 0-14,0 0-5,0 0 0,0 0 0</inkml:trace>
</inkml:ink>
</file>

<file path=ppt/ink/ink12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19.584"/>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53 564 3,'0'0'21,"0"0"2,0 0-4,0 0-3,0 0-1,0 0-2,0 0-2,0 0-2,0 0-1,0 0-2,0 0-1,0 0-2,0 0 0,0 0-2,0 0 0,0 0-1,0 0 0,0 0 0,0 0 1,0 0-1,0 0-1,0 0 2,0 0-2,0 0 2,18-5-2,-18 5 1,0 0 0,0 0 0,0 0 1,0 0-1,0 0 0,0 0 1,0 0-1,0 0 1,0 0-1,0 0 0,-18-24 1,18 24-1,0 0 0,-12-20-1,12 20 1,0 0 0,0 0 0,0 0-1,0 0 0,0 0-1,0 0-1,0 0-1,20 8-4,-20-8-4,0 0-11,18 28-6,-18-28 0,8 27 2</inkml:trace>
  <inkml:trace contextRef="#ctx0" brushRef="#br0" timeOffset="744">501 499 23,'-8'-20'23,"8"20"-5,0 0-3,0 0-3,0 0-4,0 0-3,0 0-2,0 0-1,0 0-1,0 0-1,0 0 1,0 0 0,0 0 0,0 0 0,0 0 0,0 0 0,0 0-1,0 0 1,12 24-1,-12-24 1,0 0-1,6 22 0,-6-22 0,0 0 1,0 0-1,2 18 0,-2-18-1,0 0 0,0 0-4,0 0-6,0 0-13,-8-20-1,8 20 0,-6-22 0</inkml:trace>
  <inkml:trace contextRef="#ctx0" brushRef="#br0" timeOffset="1360">90 1009 19,'0'-30'18,"0"30"-3,6-36 0,-2 16-2,-4 20-2,6-32 0,-6 32-2,4-22-1,-4 22-2,0 0-2,0 0 0,4-19-2,-4 19 0,0 0-1,0 0 0,0 0 0,0 0 0,19-14 0,-19 14-1,18-8 1,-18 8 0,24-16 0,-24 16 0,26-16 0,-26 16-1,28-18 1,-28 18 0,24-20-1,-24 20 1,21-14-1,-21 14 1,0 0-1,26-12 1,-26 12-1,0 0 0,24-4 0,-24 4 1,18 2-1,-18-2 0,0 0 0,24 10 1,-24-10-1,0 0 0,25 12 0,-25-12 1,0 0-1,24 20 0,-24-20 0,0 0 1,16 20-1,-16-20 0,0 0 0,14 24 0,-14-24 0,0 0 1,0 0-1,10 18 0,-10-18 0,0 0 0,0 0 0,0 0 1,4 21-1,-4-21 0,0 0 1,0 0-1,0 0 0,0 0-1,2 22-2,-2-22-4,0 0-11,0 0-11,4 18-1,-4-18 1,0 0-1</inkml:trace>
  <inkml:trace contextRef="#ctx0" brushRef="#br0" timeOffset="8397">515 126 13,'0'0'17,"0"0"-2,-22-18-1,22 18-2,-18-10-2,18 10-3,-20-8 0,20 8-2,-22-4-1,22 4-1,-20-2 0,20 2-1,-25 0 0,25 0-1,-24 2 1,24-2-1,-28 6-1,28-6 1,-32 8-1,32-8 1,-32 14-1,13-6 0,19-8 0,-32 24 1,32-24-1,-32 28 0,18-10 0,-2 0 1,2 8-1,-2-2-1,3 7 1,1 1-1,-4 0 1,4 2-2,-2 0 2,6 2-1,-4-4 1,4 2 0,0 0 0,0-3 0,2 3 0,4-2 0,-2-2 0,2 2 0,0 0 0,2-2 0,0-2 0,0-2 0,2 3 0,0-3 0,2 4 0,-2-6 0,2 0 0,0 2 0,2-4 0,0 4 1,2-6-1,-2 0 1,-6-20 0,18 30 1,-18-30-1,24 18 0,-24-18 1,30 10-1,-30-10 0,39 3 1,-21-3-1,6 2 1,-4-4 0,6 2-1,-3-3 1,3 6 0,-2-3-1,2 2 1,-4-2-1,5 0 1,-5 0-1,0 2 0,0-4 0,-2 0 0,0-1 0,0 1 0,-20 2-1,35-6 1,-35 6 0,30-14-1,-30 14 1,28-14 0,-28 14 0,22-26-1,-22 26 1,27-32 0,-13 12-1,-6-4 0,6-2 1,-4-2-1,4 0 1,0-2-1,-4-4 1,2-1-1,-2-1 1,2 2 0,-3-4 0,1 6 0,-8-4 0,2 6 1,-4 0-1,0 3 0,-2 1 1,0 4-1,-4 0-1,2-4 1,-5 2-1,-3-6 0,4 0 0,-6 0 2,-2-2-2,-4 0 2,2-3-2,-4 5 1,1-2-1,3 4 0,-4 4-2,2-4-3,4 6-1,-6-6-5,8 8-14,-5 6-7,-3-2 1,4 10 0</inkml:trace>
</inkml:ink>
</file>

<file path=ppt/ink/ink12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23.865"/>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95 404 17,'0'0'26,"0"0"2,0 0-4,0 0-7,0 0-2,0 0-3,-14-26-3,14 26-2,0 0-1,0 0-2,-12-21 0,12 21-1,0 0 0,0 0-2,0 0 0,0 0 0,0 0-1,0 0-1,0 0 0,0 0-2,0 0-3,0 0-3,0 0-9,16 29-14,-16-29 0,4 28 1,-4-28 0</inkml:trace>
  <inkml:trace contextRef="#ctx0" brushRef="#br0" timeOffset="1344">173 867 15,'-21'8'17,"21"-8"-1,0 0-1,0 0-3,0 0 0,0 0-1,0 0-3,-6-20-1,6 20-1,0 0-2,0 0 0,15-22-2,-15 22 0,0 0 0,26-20-1,-26 20 0,22-18 0,-22 18-1,22-16 0,-22 16 1,24-12-1,-24 12 0,26-6 0,-26 6 0,23-2 0,-23 2 0,22 2 0,-22-2 0,20 0 0,-20 0 1,20 0-1,-20 0 0,18 2 0,-18-2 0,20 6 0,-20-6 0,21 6 0,-21-6 0,18 10 0,-18-10 1,18 10-1,-18-10 0,0 0 0,20 12 0,-20-12 1,0 0-1,18 8 0,-18-8 0,0 0 1,0 0-1,0 0 0,0 0 1,18 20-1,-18-20 1,0 0-1,0 0 1,4 20-1,-4-20 0,0 0 1,0 0-1,2 24 0,-2-24 0,0 0 0,0 20-2,0-20-3,0 0-5,2 28-13,-2-28-5,0 0 0,0 0 0</inkml:trace>
  <inkml:trace contextRef="#ctx0" brushRef="#br0" timeOffset="2396">451 0 15,'-28'4'14,"28"-4"-1,-23-2-2,23 2-3,-26 0-1,26 0-1,-24 2-1,24-2 0,-28 6-2,28-6 0,-30 10-1,30-10 0,-25 12-1,25-12 1,-22 20-1,22-20 0,-26 24-1,26-24 1,-22 31 0,22-31 0,-28 34-1,13-16 1,5 0-1,-2 2 0,4-2 1,-2 4-1,0-2 0,2 4 0,0 0 1,0 4-1,0-4 0,0 5 0,0-1 1,0-2-1,2 4 0,-2-4 0,2 4 0,-1-2 0,1 0 0,2-2 0,0 2 1,0 1-1,4-1 0,-2-2 0,2 0 0,0-2 0,2 0 1,0 0-1,0-2 0,2-2 1,-2 0 0,-2-20 0,8 30 0,-8-30-1,11 26 1,-11-26 0,14 23 1,-14-23-1,18 24 0,-18-24 1,22 26-1,-22-26 1,24 24 0,-24-24-1,28 22 1,-28-22-1,35 18 0,-35-18 0,36 16 0,-18-10 0,4-2-1,-2 0 1,0-2 0,3-2-1,-1 0 1,-2-4 0,4 2 0,0-2 1,-1 0-2,1-4 2,2 2-2,-2-2 1,2 0 0,-2-4 0,3 0 0,-3-2 0,0 0 0,-2 0 0,2 0 0,-5 0 0,3-2 0,-22 16 0,34-29-1,-34 29 1,30-24-1,-30 24 1,22-28-1,-22 28 1,16-30 0,-16 30-1,13-34 1,-9 16-1,0-2 1,-2-4-1,-2 2 1,0-6 0,0 2 0,0-5 0,-2 1 0,-2-6 0,0 4 0,0-4 1,-3 4-1,1-2 0,-2 2 0,-2 2-1,2 3 1,-4 1-1,2 2 1,-2 0-1,2 4 0,10 20 0,-20-32 0,20 32 0,-22-28 0,22 28 0,-23-20 0,23 20-1,-30-22-2,30 22-1,-40-30-2,40 30-5,-46-30-17,15 1-3,5 7 1,-8-6 0</inkml:trace>
</inkml:ink>
</file>

<file path=ppt/ink/ink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3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0.82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62 90 7,'0'0'6,"0"0"1,0 0 0,0 0 0,0 0 0,0 0-1,0 0-1,0 0 0,0 0-2,0 0 1,0 0-1,0 0 0,0 0 0,0 0 0,0 0 0,0 0 2,2 20-1,-2-20 0,2 18 0,-2-18 0,0 21 0,0-21-1,-2 24-1,2-24 0,0 22 0,0-22-1,0 26 0,0-26 0,2 28 0,-2-28-1,2 30 1,-2-30 0,0 32-1,0-32 1,-2 28-1,2-28 0,-2 30 1,2-30-1,-2 22 0,2-22 0,0 0 1,0 24-1,0-24 0,0 0 0,2 19 0,-2-19 0,0 0 0,0 0 0,0 0 0,4 18 0,-4-18 0,0 0 0,0 0 0,0 0 0,2 18 0,-2-18 0,0 0 0,0 0 0,2 18 0,-2-18-1,0 0 1,0 18 0,0-18 0,0 0 0,-4 22 0,4-22 0,0 0 0,-4 20-1,4-20 0,0 0 0,0 0-1,0 0-1,0 0-2,0 0-4,0 0-4,0 0-6,18 2-6,-18-2 1,0 0 7</inkml:trace>
  <inkml:trace contextRef="#ctx0" brushRef="#br0" timeOffset="1012">0 263 12,'0'0'12,"10"-22"-1,-10 22-2,0 0-2,8-20-2,-8 20 0,4-20-1,-4 20-2,7-22-1,-7 22 0,10-24-1,-10 24 0,14-29 1,-14 29-1,18-32 0,-18 32 0,18-28 0,-18 28 0,16-26 0,-16 26 0,14-18 0,-14 18 0,0 0 0,0 0 0,18-16 0,-18 16 0,0 0 0,0 0 0,0 0 0,0 0 1,20-10-1,-20 10 0,0 0 0,0 0 0,0 0 0,0 0 0,0 0 0,0 0 1,0 0 0,0 0 1,0 0 1,0 0-1,0 0 0,0 0 1,0 0-1,0 0 0,0 0 0,0 0-2,0 0 1,0 0 0,0 0-1,17 20 1,-17-20 0,0 0 0,0 0-1,0 0 1,8 20-1,-8-20 1,0 0-1,0 0 1,8 20-1,-8-20 1,0 0-1,0 0 0,8 18 1,-8-18-1,0 0 0,0 0 0,0 0 0,12 18 0,-12-18 1,0 0-1,0 0 0,0 0 0,0 0 0,0 0 0,0 0 0,0 0 1,0 0-1,18 18 0,-18-18 0,0 0 0,0 0 0,0 0 0,8 18 0,-8-18-1,0 0 1,0 0-1,0 0-2,0 0 0,0 0-4,0 0-1,0 0-1,0 0-1,18 17 0,-18-17 1,0 0-1,12 18-7,-12-18 3,0 0 14</inkml:trace>
</inkml:ink>
</file>

<file path=ppt/ink/ink13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7.436"/>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21 0 4,'0'0'6,"0"0"-1,-12 20 0,12-20-1,0 0 1,0 0-1,0 0 0,0 0-1,-4 20 0,4-20-1,0 0 0,0 0-1,0 0 1,0 20-2,0-20 1,0 0 1,0 0-1,2 20 1,-2-20-1,0 0 1,-2 21 0,2-21 0,0 0 0,0 18 0,0-18-1,0 0 0,0 18 0,0-18-1,0 0 1,2 18 0,-2-18-1,0 0 0,4 18 1,-4-18 0,0 0-1,6 24 1,-6-24 1,4 18-1,-4-18 0,2 20 1,-2-20-1,2 22 0,-2-22 0,2 20 0,-2-20 0,0 18 0,0-18 0,0 0 0,0 24-1,0-24 0,0 0 1,2 18-1,-2-18 0,0 0 1,0 0-1,0 18 0,0-18 0,0 0 1,0 0-1,0 0 0,0 0 0,0 21 0,0-21 0,0 0 1,0 0-1,0 0 0,0 0 0,0 0 1,0 0-1,2 18 0,-2-18 0,0 0 0,0 0 0,0 0-1,0 0 0,0 0-2,0 0-2,0 0-3,0 0-3,0 0-5,0 0-6,8 22 1</inkml:trace>
  <inkml:trace contextRef="#ctx0" brushRef="#br0" timeOffset="1008">0 183 1,'0'0'8,"0"0"1,18-14-3,-18 14-1,0 0-1,18-22-1,-18 22-1,0 0 0,24-26-1,-24 26-1,14-18 1,-14 18 0,14-21 0,-14 21-1,8-18 1,-8 18 0,0 0 0,13-20 0,-13 20-1,0 0 1,0 0 0,0 0 0,0 0 0,8-18 0,-8 18 1,0 0 0,0 0 0,0 0 0,0 0 1,0 0-1,0 0 1,0 0-1,0 0 1,6 20-2,-6-20 1,0 0 0,0 0-1,10 18 1,-10-18 0,0 0-1,10 18 1,-10-18 0,0 0 0,10 23 0,-10-23-1,0 0 1,12 20-1,-12-20 0,0 0 0,10 18-1,-10-18 1,0 0-1,0 0 1,12 20-1,-12-20 1,0 0-1,0 0 0,0 0 1,12 18-1,-12-18 0,0 0 1,0 0-1,0 0 0,0 0 1,0 0-1,0 0 0,18 16 0,-18-16 1,0 0-1,0 0 0,0 0 0,0 0 0,0 0-1,0 0 1,0 0-2,0 0-2,0 0-2,0 0-5,0 0-6,17 18-7,-17-18 1,0 0 6</inkml:trace>
</inkml:ink>
</file>

<file path=ppt/ink/ink13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49.721"/>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07 134 14,'0'0'8,"0"0"1,0 0 0,0 0 0,0 0-1,0 0 1,0 0-2,0 0 0,0 0-1,0 0-2,0 0-2,0 0 0,-2 20-1,2-20 1,2 27-1,-2-27 0,2 34 0,2-16 1,-2 2-1,-2 4 1,2 0-1,-2 2 0,0 4 1,0 0-1,-2 2 0,2 0 1,-4 1-1,4-3-1,-2-2 1,0 0 0,0-4-1,0-2 0,2-4 1,0-18-1,0 30 0,0-30 0,-2 22 0,2-22 0,0 0-1,4 18 1,-4-18-2,0 0 0,0 0-1,0 0-1,0 0-4,0 0-6,0 0-7,26 2-4,-26-2 1,0 0 12</inkml:trace>
  <inkml:trace contextRef="#ctx0" brushRef="#br0" timeOffset="811">0 239 11,'16'-20'11,"-16"20"-1,18-26 0,-18 26-2,16-31 0,-16 31-1,19-32-2,-19 32-1,16-32-2,-16 32-1,14-30 0,-14 30-1,16-28 1,-16 28-1,12-22 0,-12 22 0,12-18 0,-12 18 0,0 0 0,0 0 0,0 0 1,0 0-1,0 0 1,0 0 0,0 0-1,0 0 1,14 20-1,-14-20 1,0 0-1,6 22 1,-6-22-1,0 0 0,6 22 1,-6-22-1,0 0 1,8 20-1,-8-20 1,4 18-1,-4-18 0,0 0 1,11 22-1,-11-22 0,0 0 0,10 22 0,-10-22-1,0 0 0,0 0-2,12 22-5,-12-22-7,0 0-7,0 0 0,0 0 6</inkml:trace>
  <inkml:trace contextRef="#ctx0" brushRef="#br0" timeOffset="2327">508 154 16,'-4'20'10,"4"-20"-2,2 21 0,-2-21 0,4 28-1,-2-10 0,0 4-2,-2 0-2,2 6 0,0-2-1,0 2-1,0 0 0,0 2 0,2-4-1,-2-1 0,2-3 0,0-4 0,-4-18 0,6 30 0,-6-30-2,0 0 0,4 18-2,-4-18-2,0 0-2,0 0-5,0 0-8,0 0 1,0 0 17</inkml:trace>
  <inkml:trace contextRef="#ctx0" brushRef="#br0" timeOffset="2935">369 225 5,'10'-20'15,"-10"20"-2,20-12-3,-20 12-1,20-16-1,-20 16-2,20-23 0,-20 23-2,21-24-1,-21 24-1,18-22-1,-18 22-1,16-24 1,-16 24-1,12-20 0,-12 20 0,0 0 0,14-20 0,-14 20 0,0 0 0,0 0 0,0 0 1,0 0-1,0 0 0,0 0 1,0 0-1,14 20 0,-14-20 1,0 0-1,0 0 1,6 22-1,-6-22 1,0 0 0,4 18 0,-4-18 0,0 0-1,6 24 1,-6-24 0,4 18-1,-4-18 0,2 20 0,-2-20-2,6 23-1,-6-23-4,6 20-4,-6-20-11,0 0 0,0 0-1,19 20 21</inkml:trace>
</inkml:ink>
</file>

<file path=ppt/ink/ink13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7:54.024"/>
    </inkml:context>
    <inkml:brush xml:id="br0">
      <inkml:brushProperty name="width" value="0.05292" units="cm"/>
      <inkml:brushProperty name="height" value="0.05292" units="cm"/>
      <inkml:brushProperty name="color" value="#E41606"/>
      <inkml:brushProperty name="fitToCurve" value="1"/>
    </inkml:brush>
  </inkml:definitions>
  <inkml:trace contextRef="#ctx0" brushRef="#br0">163 113 8,'-6'18'12,"6"-18"-1,2 24-2,-2-24-1,-2 32-1,2-13-1,0-1-2,0 4 0,0-2-1,0 2-1,2 2 0,-2-2 0,2 0-1,-2 2 1,0-4-1,0 0 0,0-2 0,0-18-1,0 30 1,0-30-1,0 20 0,0-20 0,0 19 0,0-19 0,0 0-2,2 20-1,-2-20-1,0 0-1,0 0 0,0 20 0,0-20-1,0 0 0,0 18 0,0-18 2,0 20-1,0-20-3,2 20-3,-2-20-3,0 0 14</inkml:trace>
  <inkml:trace contextRef="#ctx0" brushRef="#br0" timeOffset="716">0 185 2,'0'0'17,"0"0"-3,0 0 0,20-10-3,-20 10 0,0 0-2,0 0-1,24-24-1,-24 24-2,16-22-2,-16 22-1,18-30 0,-10 12-1,-8 18-1,20-30 1,-20 30-1,20-26 0,-20 26 0,0 0 0,23-20 0,-23 20 0,0 0 0,0 0 0,18-4 0,-18 4 0,0 0 0,0 0 1,0 0-1,0 0 1,18 10 0,-18-10 0,0 0 0,2 20 1,-2-20-1,6 18 0,-6-18 0,4 20 0,-4-20 0,2 18 1,-2-18-1,4 20 0,-4-20 0,4 22 0,-4-22-1,2 24 1,-2-24-1,2 18 0,-2-18 0,0 0-2,0 0-2,6 20-6,-6-20-12,0 0-5,0 0 1,0 0-1</inkml:trace>
</inkml:ink>
</file>

<file path=ppt/ink/ink13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25.67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414 415 14,'0'0'21,"0"0"0,0 0-5,0 0-4,-4-18-3,4 18-3,0 0-3,0 0-1,0 0-1,0 0 0,0 0 0,0 0 0,0 0-1,0 0 0,8 24 1,-8-24-1,-2 18 0,2-18 0,0 0 0,-12 24 0,12-24 1,0 0-1,0 0 1,0 0-1,0 0 1,-18 14 0,18-14 0,0 0 0,0 0 0,-8-22 0,8 22 0,-4-18 1,4 18 0,0 0-1,-6-24 1,6 24 0,0 0-1,0 0 0,0 0 0,0 0-1,0 0 0,0 0 0,0 0 0,0 0 0,0 0 0,0 0 0,14 18 0,-14-18-1,0 0-2,0 0-3,0 0-11,0 0-8,0 0 1,14 22-1</inkml:trace>
  <inkml:trace contextRef="#ctx0" brushRef="#br0" timeOffset="812">698 483 17,'0'0'23,"0"0"-2,0 0-3,0 0-4,0 0-1,0 0-5,0 0-1,0 0-2,0 0-2,0 0-1,0 0-1,0 0 0,0 0 0,0 0-1,0 0 0,0 0 0,0 0 1,0 0-1,0 0 1,0 0 0,0 0-1,0 0 1,0 0 1,0 0 0,0 0 0,0 0 0,0 0 0,6-18 0,-6 18 0,0 0-1,0 0-1,4-20-2,-4 20-3,0 0-7,0 0-16,0 0 1,0 20-1,4-2 0</inkml:trace>
  <inkml:trace contextRef="#ctx0" brushRef="#br0" timeOffset="1592">228 626 13,'0'0'15,"0"0"0,0 0-1,0 0-1,0 0-2,-2 18-2,2-18-2,7 18 1,-7-18-1,0 0-1,6 22-1,-6-22-1,0 0 0,10 18-1,-10-18-1,0 0 0,0 0-1,0 0 0,18 20 0,-18-20 0,0 0-1,18 16 1,-18-16 0,18 10 0,-18-10-1,18 14 1,-18-14 0,20 12 0,-20-12 0,27 13 0,-27-13 0,22 14 0,-22-14 0,22 12 0,-22-12 0,22 10-1,-22-10 1,18 8 0,-18-8 0,20 8-1,-20-8 1,20 6 0,-20-6 0,19 2 0,-19-2 1,18 2-2,-18-2 1,20 2 0,-20-2 0,22-2-1,-22 2 1,26 0 0,-26 0-1,24-6 1,-24 6-1,23-10 1,-23 10-1,20-12 1,-20 12 0,18-12-1,-18 12 0,0 0 1,24-12-1,-24 12 1,0 0-1,22-17 0,-22 17 1,0 0-1,24-20 0,-24 20 1,19-16-1,-19 16 0,0 0 0,20-20 0,-20 20 0,0 0 0,0 0 0,18-16 0,-18 16 0,0 0 0,0 0 0,16-18 1,-16 18-1,0 0 0,16-18 0,-16 18 0,0 0 0,14-18 0,-14 18 0,0 0 0,0 0 0,0 0 0,0 0 1,0 0-1,0 0-1,0 0 1,0 0 0,0 0 0,0 0 0,0 0-1,0 0 0,0 0 0,0 0-1,0 0-1,0 0-1,0 0-2,18 6-3,-18-6-7,0 0-10,0 0-3,0 0 0,0 0 1</inkml:trace>
  <inkml:trace contextRef="#ctx0" brushRef="#br0" timeOffset="3064">765 46 9,'0'0'12,"-27"-18"-2,27 18-1,-26-14-2,26 14-2,-26-12 0,26 12-1,-26-2 1,26 2-1,-26 2 0,26-2 0,-29 6 0,11-4 0,18-2-1,-30 2 0,30-2 0,-26 6-1,26-6 1,-26 6-1,26-6 0,-25 4 0,25-4 0,-20 8 1,20-8-1,-20 6 1,20-6-1,-20 6-1,20-6 1,-20 4 0,20-4-1,-22 4 1,22-4-1,-23 6 1,23-6-1,-28 8 0,28-8 0,-28 16-1,28-16 1,-30 26 0,30-26-1,-39 30 1,17-14 0,0-2-1,0 4 2,0-4-1,0 1 0,4-3-1,-1-2 2,19-10-2,-24 14 1,24-14-1,0 0 0,-18 14 0,18-14 0,0 0 0,0 0-1,-4 18 1,4-18-1,0 20 1,0-20-1,-2 28 1,2-10 0,-4 0 0,2 2 0,-2-2 1,2 4-1,-4-2 1,4 0-1,-4 3 1,4-3-1,0-2 1,0 2-1,0-2 1,2-18-1,-2 32 1,4-14 0,-2-18 0,2 32 0,-2-32-1,6 28 1,-4-10 0,-2-18 0,10 30 0,-10-30 0,12 30 0,-12-30-1,12 31 1,-12-31 0,14 28-1,-6-10 1,-8-18 0,14 28 0,-14-28 0,14 24 0,-14-24 0,17 26 0,-17-26 0,18 24-1,-18-24 1,18 26 0,-18-26 0,18 24 1,-18-24-1,20 22 0,-20-22 0,22 20 0,-22-20 0,22 16 0,-22-16 0,23 14 0,-23-14-1,22 10 1,-22-10 0,24 5 0,-24-5-1,30 4 1,-30-4-1,35 2 1,-35-2-1,34 2 1,-34-2 0,34 8-1,-34-8 0,30 8 1,-30-8-1,33 10 1,-33-10-1,30 12 1,-30-12-1,30 6 0,-30-6 0,30 6 0,-30-6 0,28 4 1,-28-4-1,31 4 0,-31-4 0,28 2 1,-28-2-1,30-2 0,-30 2 0,32-4 0,-32 4 0,35-12 0,-17 6 1,0 0-1,2 0 0,0-2 0,-2 2 0,0 0 0,1 0 0,-1 2 0,2-3 0,-20 7 1,34-12-1,-34 12 0,32-14 0,-13 6 0,-19 8 1,32-18-1,-32 18 0,28-26 0,-28 26 0,30-30 1,-14 10-1,-16 20 0,31-32 0,-31 32 0,32-30 1,-18 10-1,-14 20 0,28-30 0,-28 30 0,22-30 0,-22 30 0,18-29 0,-18 29 1,11-26-1,-11 26 0,10-28 0,-10 28 0,8-26 0,-8 26 1,4-32-1,-4 32 0,4-30 0,-4 30 0,0-32 1,0 32-1,-2-30 0,2 30 0,-4-30 1,4 30-1,-6-28 0,6 28 0,-8-27 0,8 27 0,-9-26 0,9 26 0,-8-26 0,8 26 0,-12-26 1,12 26-1,-10-24 1,10 24-1,-12-24 1,12 24-1,-14-24 1,14 24-1,-18-20 0,18 20 0,-18-20 0,18 20-1,-20-18 1,20 18 1,-19-16-2,19 16 1,-20-20 0,20 20 0,-22-20-1,22 20 1,-24-25-2,24 25 2,-20-20-1,20 20 1,-24-16-1,24 16 1,-23-14 0,23 14 0,-26-8 0,26 8 0,-30-10 0,30 10 0,-28-14 0,28 14 0,-26-16 0,26 16 1,-31-16-2,31 16 1,-30-14-1,30 14-2,-38-4-2,38 4-5,-42 2-14,17-2-9,3-2-1,-4-8 0,2 2 1</inkml:trace>
</inkml:ink>
</file>

<file path=ppt/ink/ink13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55.6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25 6,'0'0'9,"0"0"0,0 0-2,0 0 0,0 0-2,0 0 0,0 0 0,0 0-1,0 0-1,0 0 1,0 0 0,0 0 1,0 0-1,0 0-1,0 0 1,0 0-1,0 0 1,19-14 0,-19 14 0,0 0 0,18-8-1,-18 8 1,0 0 1,0 0-2,22-18 2,-22 18-3,0 0 2,18-14-2,-18 14 1,0 0-2,26-6 1,-26 6 0,20-2-1,-20 2 1,27-4 0,-27 4 1,32-6-1,-32 6-1,36-6 1,-36 6 0,36-8 0,-36 8 0,31-10-1,-31 10 0,24-8 0,-24 8 0,22-6 0,-22 6 0,18-4 0,-18 4-1,18-2 1,-18 2-1,18-2 0,-18 2 1,18 0-1,-18 0 1,21 0-1,-21 0 0,20 0 1,-20 0-1,20 2 0,-20-2 1,22 2-1,-22-2 0,22 0 1,-22 0-1,22 4 0,-22-4 1,20 0-1,-20 0 1,0 0-1,25 2 1,-25-2-1,0 0 0,24 2 1,-24-2-1,0 0 0,22-2 0,-22 2 1,20-2-1,-20 2 0,22-4 0,-22 4 0,25 0 0,-25 0 0,26-2 0,-26 2 0,20 2 1,-20-2-1,20 4 0,-20-4 0,0 0 0,24 8 0,-24-8 0,0 0 0,26 8 0,-26-8 0,21 4 0,-21-4 0,22 4 0,-22-4 0,22 4 1,-22-4-2,20 2 1,-20-2 0,20 2 0,-20-2 0,20 0 0,-20 0 0,18 2 0,-18-2 1,21 2-1,-21-2 0,18 4 0,-18-4 0,0 0 0,26 2 0,-26-2 0,18-2 0,-18 2 1,20-2-2,-20 2 2,18-2-1,-18 2 0,18 2 0,-18-2 0,19 0 0,-19 0 0,20-2 0,-20 2 0,22 0 0,-22 0 0,22 0 1,-22 0-1,22 2 0,-22-2 0,22 2 1,-22-2-1,23 2 0,-23-2 1,24 2-1,-24-2 0,24 0 0,-24 0 1,24 2-1,-24-2 0,24 4 0,-24-4 1,22 2-1,-22-2 0,23 2 0,-23-2 1,20 0-1,-20 0 0,22-2 1,-22 2-1,18-2 0,-18 2 0,28-2 1,-28 2-1,26 0 0,-26 0 0,25 0 1,-25 0-1,28-2 0,-28 2 0,0 0 0,26 2 0,-26-2 1,0 0-1,24 2 0,-24-2 0,0 0 0,26 2 0,-26-2 0,0 0 0,27 4 1,-27-4-1,20 2 0,-20-2 0,20 2 0,-20-2 0,20-2 1,-20 2-1,20 0 0,-20 0 0,20-2 0,-20 2 0,21-2 0,-21 2 0,22 0 0,-22 0 0,22 0 1,-22 0-1,24 2 0,-24-2 0,26-2 0,-26 2 0,32-2 0,-32 2 0,35 0 0,-17 0 0,0-2 1,0 4-1,0-2 0,-18 0 0,31 4 0,-31-4 0,30 0 0,-30 0 0,30 2 0,-30-2 0,28-2 0,-10 2 1,0 0-1,-18 0 0,33-2 0,-33 2 0,30 2 0,-30-2 0,28 2 0,-28-2 0,24 0 0,-24 0 0,24 6 0,-24-6 1,23 4-1,-23-4 0,24 6 0,-24-6 0,22 8 0,-22-8 0,22 4 0,-22-4 0,20 10-1,-20-10 1,20 8 1,-20-8-1,23 8 0,-23-8 0,22 14-1,-22-14 1,22 5 0,-22-5 0,22 2 0,-22-2 0,22 2 0,-22-2 0,20 0 0,-20 0 0,23 2 0,-23-2 0,22 6-1,-22-6 1,22 8-1,-22-8 1,26 2 0,-26-2 0,28 2 0,-28-2 0,27 4 0,-27-4 0,26 4 1,-6-2-1,-2 2 0,0 0 0,0-2 0,0 0 0,3 2 0,-3-2 0,2 0 0,-20-2 0,34 4 0,-34-4 0,34 2 0,-16-2 0,1 0 0,-1 0 0,2 0 0,-2 0 0,2 2 0,0-2 0,-2 0 0,5 2 0,-3-2 0,0 2 0,2 0 0,-2 0 0,2-2 0,-1 2 0,1-2 0,-22 0 0,34 2 0,-34-2 0,30 0 0,-30 0 0,28 0 0,-28 0 0,25 2 1,-25-2-1,26 2 0,-26-2 0,24 2 0,-24-2 0,22 4 0,-22-4 0,20 0 0,-20 0 0,22 2 0,-22-2 0,25 4 0,-25-4 0,24 2 0,-24-2 0,26 4 0,-26-4 0,32 2 0,-32-2 0,37 2 0,-19-2 0,0 0 0,2 0 0,0-2 0,-2 2 0,0 0 0,1 2 0,-19-2 0,32-4 1,-32 4-2,32 0 1,-32 0 1,26-2-1,-26 2 0,26-4 0,-26 4 0,23 0 0,-23 0 0,18-2 0,-18 2 0,0 0 0,22 0 0,-22 0 0,0 0 0,20-2 0,-20 2 0,0 0 0,20-4 0,-20 4 0,26-2 0,-26 2 0,29-2 0,-29 2 0,30-2 0,-30 2 0,32 0 0,-32 0 0,26-2 0,-26 2 0,24-2 0,-24 2 0,27-4 0,-27 4 0,26-6 0,-26 6 0,28-2 0,-28 2 1,28-8-1,-28 8 0,28-6 0,-28 6 0,27-4 0,-27 4 0,22-6 0,-22 6 0,18-12 1,-18 12 0,0 0-1,20-6 0,-20 6 0,0 0 0,0 0 1,0 0-1,0 0 0,0 0 0,18-4 2,-18 4-2,0 0 1,0 0-1,0 0-1,0 0 1,0 0 0,0 0 0,0 0-1,0 0 1,0 0 0,0 0 0,0 0 2,0 0-2,0 0 0,0 0 0,0 0 0,0 0 0,0 0 1,0 0-1,0 0 0,0 0 0,0 0-1,0 0 0,0 0-1,16 22-2,-16-22-3,8 28-6,-8-28-20,6 32-2,0-12 0,-6-20 1</inkml:trace>
</inkml:ink>
</file>

<file path=ppt/ink/ink13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7.375"/>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3 131 14,'0'0'12,"0"0"1,0 0 1,0 0-1,0 0-1,0 0-1,0 0-3,0 0-1,0 0-2,0 0-1,0 0-1,0 0-1,0 0 0,0 0-1,0 0 1,2 28-1,-2-28 0,0 34 1,-2-12-1,4 4 0,-2 0-1,2 0 1,0 2-1,0-2 1,0-2-1,0 5 0,2-7 1,-2-2-1,0 0 0,2-2 0,-4 0 1,0-18-1,4 34 0,-2-16 0,-2-18 0,0 36 1,0-18-1,0 2 1,-2-2-1,0 0 0,0 3 0,0-3 1,-2 0-1,2 0 0,2-18 0,-4 36 0,2-18 0,0 0 0,2-18 0,-2 34 0,2-34 0,-2 28 0,2-28 0,0 24 0,0-24 0,0 0 0,0 18 0,0-18-1,0 0 2,0 0-1,0 20 1,0-20-1,0 0 0,2 20 1,-2-20-1,0 0 0,0 23 0,0-23 0,0 0 0,0 20 0,0-20 0,0 0 0,0 0 0,0 0 0,0 0-1,0 0 1,0 0 0,0 0-1,4 18 1,-4-18-1,0 0 1,0 0 0,0 0 0,0 24 0,0-24 0,0 0 1,-2 22-1,2-22 1,0 0 0,0 0-1,0 0 1,-8 18-1,8-18 0,0 0 0,0 0-1,0 0-1,0 0-3,0 0-5,4-22-14,-4 22-2,4-24-1,-4 24-1</inkml:trace>
  <inkml:trace contextRef="#ctx0" brushRef="#br0" timeOffset="1152">0 229 24,'0'0'17,"0"0"-3,0 0-2,2 18-3,-2-18-3,0 0-1,0 0-2,0 0 0,0 0 0,0 0 0,22-16 0,-22 16-1,0 0-1,15-26 1,-15 26 0,8-26-1,-8 26 0,12-34 0,-6 14-1,0 0 1,0-1-1,2 3 0,-2 0 0,-6 18 0,12-26 0,-12 26 1,0 0-1,8-18 1,-8 18-1,0 0 1,0 0 0,0 0-1,0 0 1,0 0-1,0 0 0,0 0 0,0 0 0,0 0 0,0 0 0,0 0 1,0 0 0,0 0 0,18-4 0,-18 4 0,0 0 0,0 0 0,0 0-1,0 0 1,14 20-1,-14-20 1,0 0 0,0 0 0,18 20 0,-18-20 0,0 0 0,19 28 0,-19-28 1,14 23-2,-14-23 2,12 22-1,-12-22 0,10 18 0,-10-18 0,0 0-1,12 20 1,-12-20-1,0 0 1,0 0-1,0 0 0,0 0 1,10 20-1,-10-20 0,0 0-1,0 0-1,0 0-2,0 0-4,6 18-6,-6-18-13,0 0-1,0 0 0,16 30 1</inkml:trace>
</inkml:ink>
</file>

<file path=ppt/ink/ink13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34.32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72 170 29,'0'0'17,"0"0"-3,0 0 0,0 0-3,-10-20-2,10 20-2,0 0-2,0 0 0,0 0-1,0 0-1,0 0 0,-18 24-2,18-24 1,-8 23 0,8-23-1,-10 26 1,10-26 0,-10 32-1,2-14 1,2 2-1,0 0 0,0 0 0,2 2-1,0-2 0,2 4 1,2-4-1,2 0 0,0 0 0,-2-20 0,8 33 0,-8-33 0,6 30 0,-6-30 0,6 28 1,-6-28-1,2 30 0,-2-10 0,0-2 1,-2 6-1,2-6 0,-4 4 0,2-2 0,0-2 0,0 0 0,2-18 0,-2 28 0,2-28 0,-2 19 0,2-19 0,0 0 0,2 18 0,-2-18 0,0 0-1,0 0 1,0 22 0,0-22 1,0 0-1,2 22 0,-2-22 0,0 18 0,0-18 0,0 18 0,0-18 0,0 20 0,0-20 1,-2 20-1,2-20 0,0 0 0,2 24 0,-2-24 0,0 0 0,2 24 0,-2-24 0,0 0 0,4 24 0,-4-24 0,0 0 1,2 24-1,-2-24 1,0 18-1,0-18 1,0 0-1,-4 23 0,4-23 0,0 0 0,0 0 0,-2 20 0,2-20 1,0 0-1,0 0 0,0 0 0,0 0 0,0 20 0,0-20-1,0 0 0,0 0-2,0 0-3,0 0-6,0 0-9,8 22-6,-8-22-1,0 0 2</inkml:trace>
  <inkml:trace contextRef="#ctx0" brushRef="#br0" timeOffset="1159">0 345 29,'0'0'21,"0"0"-2,0 0-1,0 0-4,0 0-4,0 0-2,0 0-2,0 0 0,6-24-2,-6 24 0,4-24-1,-4 24-1,9-28 0,-9 28-1,16-34 0,-16 34-1,18-30 1,-18 30-1,26-29 1,-26 29-1,26-26 0,-26 26 1,28-28-1,-28 28 0,31-28 0,-31 28 0,28-32 0,-28 32 0,24-24 0,-24 24 0,18-20 1,-18 20-1,0 0 0,16-18 0,-16 18 0,0 0 0,0 0 0,0 0 0,0 0 1,0 0-1,0 0 0,0 0 0,0 0 0,0 0 1,0 0-1,0 0 0,0 0 0,0 0 0,0 0 0,12 18 0,-12-18 0,0 0 0,0 0 0,4 22 0,-4-22 0,0 0 0,4 18 0,-4-18 0,0 0 0,8 22 1,-8-22-1,5 18 0,-5-18 0,8 18 0,-8-18 0,8 18 0,-8-18 0,0 0 0,12 20 0,-12-20 0,0 0 0,0 0 0,10 20 0,-10-20 0,0 0 1,0 0-1,2 21 0,-2-21 0,0 0 0,-2 18 0,2-18 1,0 0-1,0 0 0,-2 18 0,2-18-1,0 0-1,0 0-1,0 0-2,0 0-3,0 0-7,0 0-14,6 20 1,-6-20-1,0 0 2</inkml:trace>
</inkml:ink>
</file>

<file path=ppt/ink/ink13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0.55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9 103 3,'0'0'10,"-14"-18"-2,14 18-1,0 0 1,-4-18-1,4 18 0,0 0 0,-4-19 0,4 19 0,0 0-1,0 0-2,0 0-2,0 0 0,0 0-1,-4-18-1,4 18 0,0 0 0,0 0 0,0 0 0,0 0 0,0 0 1,0 0 0,0 0 0,0 0 0,0 0 0,0 0 2,0 0-1,0 0 1,0 0 0,0 0-1,0 0 1,0 0 0,0 0-1,0 0 0,0 0 0,0 0-1,0 0 0,-6 18 0,6-18 0,0 0-1,2 29 1,-2-29-1,2 22 1,-2-22-1,2 28 1,-2-28-1,2 30 0,-2-30 1,6 32-1,-4-14 0,-2-18 0,4 32 0,-4-32 1,6 28-1,-6-28 0,2 28 0,-2-28 1,0 24-1,0-24 0,2 22 0,-2-22 0,0 21 0,0-21 0,0 24 0,0-24 0,2 24 0,-2-24 0,2 26 0,-2-26 0,2 30 1,-2-30-2,0 28 2,0-28-1,-2 24 0,2-24 0,-2 24 0,2-24 0,-2 20 0,2-20 0,-2 18 0,2-18 1,0 0-1,-4 22 0,4-22 0,-2 18 1,2-18-1,0 0 0,-2 27 0,2-27 0,-2 20 1,2-20-1,0 18 0,0-18 0,0 0 1,-2 22-1,2-22 1,0 0-1,0 22 0,0-22 0,0 0 0,0 24 1,0-24-1,-2 18 0,2-18 0,2 18 0,-2-18 0,0 20 1,0-20-1,0 18 0,0-18 1,0 20-1,0-20 0,-2 18 1,2-18-1,0 20 1,0-20-1,0 0 1,0 26 0,0-26 0,0 0-1,0 25 1,0-25 0,0 18-1,0-18 0,0 20 1,0-20-1,0 22 0,0-22 1,0 20-1,0-20 0,-2 22 1,2-22-1,0 18 0,0-18 1,0 0-1,-2 22 0,2-22 1,0 0-2,0 22 1,0-22-1,0 0 1,0 0-1,0 22 1,0-22-1,0 0 1,0 0 0,0 0 1,-2 18-1,2-18 0,0 0 0,0 0 0,0 0 0,-4 18 0,4-18 0,0 0 0,0 0 0,0 0 0,0 20 0,0-20 0,0 0 0,0 0 0,0 0 0,0 0 0,0 0 0,0 0 0,0 0 0,0 0 0,0 0 0,0 18 0,0-18 0,0 0 0,0 0 0,0 0 0,0 0 0,0 0 0,0 0-1,0 0 0,0 0-3,0 0-3,0 0-12,0 0-9,0 0 0,8-22 0</inkml:trace>
  <inkml:trace contextRef="#ctx0" brushRef="#br0" timeOffset="1900">0 173 14,'0'0'19,"0"0"-1,0 0-3,0 0-1,0 0-2,0 0-3,0 0-2,0 0-1,20-4-3,-20 4 0,0 0-1,0 0-1,22-12 0,-22 12 0,0 0-1,20-20 1,-20 20-1,14-18 1,-14 18-1,14-24 1,-14 24-1,17-28 0,-17 28 0,12-27 1,-12 27-1,10-22 0,-10 22 0,0 0 0,6-18 0,-6 18 1,0 0-1,0 0 0,0 0 0,0 0 0,0 0 1,0 0-1,0 0 0,0 0 0,0 0 0,0 0 0,0 0-1,0 0 1,0 0 0,0 0 0,0 0 0,0 0 0,0 0 0,-2 18 0,2-18 0,0 0 0,0 0 0,6 22 1,-6-22-1,0 0 0,8 27 1,-8-27-1,6 20 1,-6-20-1,10 18 1,-10-18-1,14 18 1,-14-18-1,0 0 0,18 20 0,-18-20 1,0 0-1,0 0 0,0 0 1,18 14-1,-18-14 1,0 0 0,0 0-1,0 0 1,0 0-1,0 0 1,0 0 0,0 0-1,4 18 1,-4-18-1,0 0 0,0 0 1,0 0-1,0 0 0,0 0 0,0 0-1,0 0-1,0 0-2,0 0-4,0 0-12,0 0-7,0 0-1,0 0 0</inkml:trace>
</inkml:ink>
</file>

<file path=ppt/ink/ink13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8:44.14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89 0 5,'-6'18'11,"6"-18"-1,0 0 0,0 0-1,0 0 1,0 0-1,0 0 1,0 0-2,0 0 0,0 0-2,0 0-1,0 0 0,0 0-1,0 0-1,0 0 0,-16 20-1,16-20 0,0 0 0,0 0-1,-4 20 1,4-20-1,0 18 0,0-18 0,0 18 1,0-18-1,0 22 1,0-22-1,2 25 0,-2-25 0,0 28 0,0-28 0,0 30 0,0-30-1,0 32 0,0-32 1,0 26-1,0-26 0,0 26 1,0-26-1,2 26 0,-2-26 0,0 24 1,0-24-1,0 30 0,0-30 0,2 34 0,-2-34 0,-2 37 1,2-19-1,0 2 0,0-2 0,-2 2 0,2 0 0,0 0 0,0 0 0,0-20 0,0 34 0,0-34 0,0 32 0,0-32 0,0 24 1,0-24-1,0 24 0,0-24 0,0 27 0,0-27 0,0 28 0,0-28 0,0 30 0,0-30 1,0 30-1,0-30 0,2 28 0,-2-28 0,0 24 0,0-24 0,2 24 0,-2-24 1,0 22-1,0-22 0,0 22 0,0-22 0,2 18 0,-2-18 0,0 0 1,2 24-1,-2-24 1,0 0-1,4 24 1,-4-24-1,0 0 1,2 25-1,-2-25 1,-2 18-1,2-18 0,0 0 0,0 22 0,0-22 0,0 0 0,2 20 0,-2-20 0,0 0 0,0 22 0,0-22 1,0 22-1,0-22 0,-2 24 0,2-24 0,0 20 1,0-20-1,0 18 1,0-18-2,0 0 2,0 0-1,0 0 0,0 0 0,0 0 0,0 0-1,0 0 1,-2 18 0,2-18 0,0 0-1,0 0 1,2 18-2,-2-18-1,0 0-2,0 0-11,0 0-12,8-20-1,-8 20 1,2-44-1</inkml:trace>
  <inkml:trace contextRef="#ctx0" brushRef="#br0" timeOffset="1396">0 247 10,'18'18'15,"-18"-18"-4,0 0-1,0 0-1,0 0 1,24-22-1,-24 22 0,16-20-2,-16 20-1,17-22 0,-17 22-1,14-24-2,-14 24 0,14-22-1,-14 22-1,12-26 1,-12 26-2,14-27 1,-14 27-1,16-26 1,-16 26-1,16-24 0,-16 24 0,0 0 0,20-20 0,-20 20 0,0 0 0,0 0 0,20-12 0,-20 12 0,0 0 1,0 0-1,0 0 1,21 0 0,-21 0-1,0 0 1,0 0 0,0 0 1,16 18-1,-16-18 0,0 0 0,0 0 0,12 20 0,-12-20 0,0 0 0,10 18 0,-10-18 0,0 0-1,12 20 1,-12-20 0,0 0 0,12 24 0,-12-24 1,0 0-1,10 23-1,-10-23 1,0 0 0,0 0-1,8 18 0,-8-18 1,0 0-1,0 0 0,0 0 1,0 0-1,0 0 1,4 20-1,-4-20-1,0 0 0,0 0-3,0 0-5,0 0-15,0 0-4,0 0-1,0 0 1</inkml:trace>
</inkml:ink>
</file>

<file path=ppt/ink/ink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19:48.94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77 116 14,'0'0'8,"0"0"0,0 0-1,0 0-2,0 0-1,0 0 0,-6-18-1,6 18 0,0 0 0,0 0 0,0 0 0,0 0 1,-8-18 0,8 18 0,0 0 0,0 0 0,0 0-1,0 0 1,0 0-1,0 22 0,0-22 0,-4 18-1,4-18 1,0 22 0,0-22-1,-2 28 0,2-28 0,-2 29-1,2-29 1,0 34-1,0-34 1,0 36-1,2-18 0,-2 0 0,0 0 0,4 0-1,-4-18 1,2 28-1,-2-28 1,4 26 0,-4-26-1,6 22 0,-6-22 1,6 18-1,-6-18 0,6 22 0,-6-22 1,4 21-1,-4-21 0,0 0 1,4 24-1,-4-24 0,2 18 1,-2-18-1,2 20 0,-2-20 1,2 22-1,-2-22 1,-2 22 0,2-22 0,-4 22 0,4-22 0,-6 24 1,6-24-1,-8 20 0,8-20 0,0 0 0,-4 20-1,4-20 1,0 0-1,0 0 0,0 0 0,0 0 0,0 0 0,0 0 0,0 0 0,0 0-2,0 0-1,0 0-3,-2-20-7,2 20-9,12-18-7,-16-2 0,4 20 1</inkml:trace>
  <inkml:trace contextRef="#ctx0" brushRef="#br0" timeOffset="1051">0 221 8,'0'0'11,"0"0"0,0 0-2,0 0 1,0 0-2,0 0-1,0 0-1,0 0-1,0 0-1,0 0-1,-2-22-1,2 22 0,0 0 0,4-23-1,-4 23 0,4-18 0,-4 18 0,0 0 0,12-26-1,-12 26 0,0 0 0,16-22 1,-16 22-1,0 0 0,12-18 0,-12 18 0,0 0 0,18-16 0,-18 16 0,0 0 0,0 0 0,20-14 0,-20 14 0,0 0-1,0 0 1,21-8 0,-21 8 0,0 0 1,20-12-1,-20 12 0,0 0 0,20-22 1,-20 22-1,0 0 1,18-20 0,-18 20 0,0 0 0,0 0-1,0 0 1,0 0-1,0 0 1,0 0-1,0 0 0,0 0 0,0 0 0,18 8 1,-18-8 0,0 0 1,0 0-1,0 0 1,0 0-1,0 0 1,0 0 0,10 18-1,-10-18 0,0 0-1,0 0 1,0 0-1,0 0 0,12 18 0,-12-18 0,0 0 0,0 0 0,0 0 0,0 0 0,19 18 0,-19-18 0,0 0 0,0 0 0,20 20 0,-20-20 0,0 0 0,20 16 1,-20-16-1,0 0 0,20 14 0,-20-14 1,0 0-1,0 0 1,20 18 0,-20-18 0,0 0 1,0 0-1,12 20 0,-12-20 0,0 0 0,0 0 0,0 0-1,8 20 0,-8-20 0,0 0 1,0 0-1,0 0 0,10 19 1,-10-19-1,0 0-1,0 0-1,0 0-3,12 24-6,-12-24-12,0 0-3,9 22-1,-9-22 0</inkml:trace>
  <inkml:trace contextRef="#ctx0" brushRef="#br0" timeOffset="2627">203 738 13,'0'0'12,"0"0"-1,0 0-2,0 0-1,0 0-1,0 0-3,0 0-1,0 0-1,0 0-1,0 0-1,0 0 1,0 0 0,21 4 1,-21-4-1,18 2 1,-18-2 0,22 0 0,-22 0 1,26 2-1,-26-2 0,28 2 1,-10 0 0,-18-2-1,33 0 1,-33 0 0,36 0 0,-18-2-1,2-2 0,0-2 0,3 0 0,-3-4-1,4 2 1,-2-4-1,2 0 0,-2-2 1,1 2 0,-3-2-1,-2 4 1,-18 10-1,32-16 0,-32 16 0,24-8 0,-24 8 0,20 2 0,-20-2-1,0 0 0,25 10 1,-25-10-1,0 0 0,22 12 1,-22-12-1,18 6 0,-18-6 1,20 2-1,-20-2 0,20 0 0,-20 0 0,22 2 0,-22-2 1,25 0-1,-25 0 0,26 6 0,-26-6 0,22 4 0,-22-4 0,24 4 0,-24-4 0,26 4 0,-26-4 0,25 2 0,-25-2 0,26 6 0,-26-6 0,24 4 0,-24-4 0,26 6 1,-26-6-1,24 8 0,-24-8 0,26 10 0,-26-10 1,27 10-1,-27-10 0,26 8 1,-26-8-1,24 6 0,-24-6 0,26 2 0,-26-2 1,22-2-1,-22 2 0,27-2 1,-27 2-1,26-8 0,-26 8 0,20-6 1,-20 6-1,20-6 0,-20 6 1,18-2-1,-18 2 0,0 0 0,20 2 1,-20-2-1,0 0 0,0 0 0,23 8 0,-23-8 0,0 0 0,18 8 0,-18-8 0,0 0 1,22 4-1,-22-4 1,18 0-1,-18 0 0,20-4 1,-20 4 0,20-4-1,-20 4 1,23-6-1,-23 6 1,20-6-1,-20 6 1,18-2-1,-18 2 0,0 0 1,24-8-1,-24 8 0,0 0 1,18-4-1,-18 4 0,0 0 0,18 0 1,-18 0-1,0 0 0,18 4 0,-18-4 1,0 0-1,21 4 0,-21-4 0,0 0 1,0 0-1,20 0 0,-20 0 0,0 0 1,0 0-1,0 0 1,0 0-1,0 0 1,0 0-1,0 0 0,0 0 1,0 0-1,0 0 0,0 0 0,0 0-1,0 0-3,0 0-2,0 0-6,0 0-14,0 0-4,0 0 0,0 0-1</inkml:trace>
  <inkml:trace contextRef="#ctx0" brushRef="#br0" timeOffset="4379">2225 728 7,'0'0'9,"0"0"0,-22 4-1,22-4 1,0 0 0,0 0-1,0 0-1,0 0 0,0 0-2,0 0 0,-10 18 0,10-18-2,0 0-1,0 0 0,0 0-1,0 0 1,0 0-1,0 0 0,22 19 1,-22-19 0,0 0 0,22 2 0,-22-2 0,18 0 0,-18 0 0,18-6 0,-18 6 0,22-11-1,-22 11 0,22-12 0,-22 12-1,21-14 0,-21 14 0,20-10 0,-20 10 1,0 0-1,18-6 0,-18 6 0,0 0 0,0 0 0,0 0 0,20 8 0,-20-8 0,0 0-2,0 0-1,20 20-2,-20-20-4,0 0-6,26 4-7,-26-4-3,23-8-1</inkml:trace>
  <inkml:trace contextRef="#ctx0" brushRef="#br0" timeOffset="5495">3285 756 3,'0'0'12,"0"0"-2,-18 9-1,18-9-1,0 0-2,0 0-1,0 0-1,0 0-1,0 0-1,0 0 1,-12 18-1,12-18 0,0 0-2,0 0 1,20 16 0,-20-16 0,24 4 0,-24-4 1,32-2 0,-32 2 0,36-8 1,-13 4-1,-3-4 1,2 2-1,-22 6 1,32-12-1,-32 12 0,28-11 0,-28 11 0,19-8-1,-19 8 0,0 0 0,18-6 0,-18 6-1,0 0 1,0 0-1,18-4 0,-18 4 0,0 0 0,18 0 1,-18 0-1,0 0 0,24 2 0,-24-2 0,18-2-1,-18 2 1,0 0-1,22 2-2,-22-2-2,19 0-5,-19 0-9,22 2-5,-22-2 1,18-6 4</inkml:trace>
  <inkml:trace contextRef="#ctx0" brushRef="#br0" timeOffset="6539">3565 815 7,'0'0'10,"0"0"0,24-4-1,-24 4-2,24-2-1,-24 2 0,27-4 0,-27 4-1,28-2 1,-28 2-1,30-4-1,-30 4-1,34-10 0,-16 2 0,3 0-1,1-2 0,2-1 1,-4-1 0,6 2-1,-6 2 1,7 0-1,-5 2 1,-2 6-1,-2-2-1,0 6 0,2-2 0,-20-2 0,35 8 0,-35-8-1,30 8 1,-30-8 0,30 8-1,-30-8 1,32 6 0,-32-6 0,28 4 0,-28-4 0,29 4-1,-29-4 1,30 0 0,-30 0 0,30-4-1,-30 4 0,32-8 1,-13 4-1,-19 4 0,30-10 0,-30 10 0,30-6 0,-30 6 1,26-4-1,-26 4 0,24-2 0,-24 2 0,25 2 0,-25-2 1,28-2-1,-28 2 0,30-2 0,-30 2 0,28-2 0,-28 2 1,28-2-1,-28 2 0,25 0 0,-25 0 0,22 2 1,-22-2-1,0 0 0,24 4 0,-24-4 1,0 0-1,18 2 0,-18-2 0,0 0 0,0 0 1,18 0-1,-18 0 0,0 0 0,0 0 0,0 0 0,18-4-1,-18 4-3,0 0-8,0 0-15,0 0 0,19-4-1,-19 4 1</inkml:trace>
  <inkml:trace contextRef="#ctx0" brushRef="#br0" timeOffset="7827">5409 797 25,'0'0'15,"0"0"-1,0 0-3,-20-18 0,20 18-2,0 0-1,-20-16-1,20 16-1,0 0-1,0 0-1,0 0-1,0 0-1,0 0 0,0 0-1,0 0 0,0 0 0,20-15 0,-20 15 0,30-2 1,-12 2-1,0 0 0,2-2 0,-1 0 1,3 0-1,-4-2 0,4 0 0,-4 0 0,2 0 0,-20 4 0,35-6 0,-35 6-1,28-4 1,-28 4-1,22 0 0,-22 0 0,18 2 1,-18-2-1,0 0 0,0 0-1,20-2 0,-20 2-5,0 0-5,0 0-12,24-12-6,-24 12 1,0 0-1</inkml:trace>
</inkml:ink>
</file>

<file path=ppt/ink/ink14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26:06.8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16 165 21,'-18'-14'10,"18"14"0,0 0 0,0 0 0,0 0 0,0 0-1,0 0 1,0 0-2,0 0 1,0 0-2,0 0 1,0 0-2,0 0-1,0 0 0,0 0-1,0 0-1,0 0 0,0 0-1,0 0 1,0 0-1,0 0 0,0 0 0,0 0 0,0 0 1,0 0-1,0 0 0,0 0 1,0 0-1,0 0 0,0 0 0,0 0-1,20-4 0,-20 4 0,0 0 0,22 6 0,-22-6 0,0 0 0,24 10 0,-24-10-1,18 6 1,-18-6-1,0 0 1,27 8-1,-27-8 1,20 8-1,-20-8 0,28 10 0,-28-10 1,28 10-1,-28-10 0,30 6 1,-30-6-1,33 6 0,-33-6 1,26 2-1,-26-2 0,28 0 1,-28 0-1,28 0 0,-28 0 1,28 0-1,-28 0 0,31-2 0,-31 2 1,26 0-1,-26 0 0,28 0 0,-28 0 0,24 0 1,-24 0-1,22 0 0,-22 0 0,21 0 0,-21 0 0,0 0 0,22 0 0,-22 0 0,0 0 0,18 2 0,-18-2 0,0 0 0,0 0 0,20 2 0,-20-2 0,0 0 0,20 0 0,-20 0 0,18 0 0,-18 0 0,20 0 0,-20 0 1,21 0-1,-21 0 0,26-4 0,-26 4 0,24-6 0,-24 6 1,24-6-1,-24 6 0,22-6 0,-22 6 0,0 0 0,25-4 0,-25 4 0,0 0 0,24-2 0,-24 2 0,0 0 0,20 0-1,-20 0 1,0 0 0,18 0 0,-18 0 0,0 0 0,0 0 0,0 0 0,0 0 1,0 0-1,0 0 0,0 0 0,0 0 0,0 0 0,0 0 0,0 0 0,0 0 1,0 0-1,0 0 0,0 0 0,0 0 0,0 0 1,0 0-1,0 0 0,0 0 0,0 0 1,0 0-1,0 0 0,-20 18 0,20-18 0,0 0 0,-24 18 0,24-18 0,-18 22 0,18-22 2,-19 32-2,19-32 1,-18 32 0,10-14 0,-2 0-1,0 0 2,10-18-1,-20 29-2,20-29 3,-34 30-3,34-30 2,-33 34-1,33-34 1,-32 32-2,32-32 1,-30 32 0,30-32 0,-22 28 1,22-28-2,-18 20 1,18-20 0,-14 20 0,14-20 0,-11 22 0,11-22 0,-14 26 0,14-26 0,-18 32 0,6-13 0,2-1 0,0 0 0,-2 2 0,2 0-1,0 0 1,0 0 0,0 0 0,-1-2 0,-1 2 0,0-2 0,2 2 0,-2 0 0,0 0 0,2 1 0,-2-1 0,2 2 0,0-2 0,2 0 0,0-2 0,0 0 0,8-18 0,-13 30 0,13-30-1,-12 32 1,12-32 0,-18 30 0,18-30 1,-20 34-1,8-16 0,2 0 0,10-18 0,-24 35 0,12-15 0,12-20 0,-17 34 0,9-16 0,0 0-1,-2 0 1,4 0 0,6-18 0,-16 34 0,16-34 0,-14 32 1,14-32-1,-14 28 0,14-28 0,-14 28-1,14-28 3,-12 35-3,4-15 2,0-2 0,0 4 1,-1-2-2,1 2 1,0-2 1,2 2-2,6-22 1,-14 26-1,14-26 0,-10 22 0,10-22 0,-8 18 0,8-18 0,0 0 0,-10 22 0,10-22 0,0 0 0,-10 22 0,10-22 0,-14 23-1,14-23 1,-16 26 0,16-26 0,-16 28 0,16-28 0,-21 32 0,21-32 0,-16 30 0,16-30 0,-12 24 0,12-24 0,-12 24 0,12-24 0,-10 22 0,10-22 0,-10 22 0,10-22 0,-8 22 0,8-22 0,-8 18 0,8-18 0,0 0 0,-8 18 0,8-18 0,0 0 0,0 0 0,0 0 0,0 0-1,0 0 1,-8 19 1,8-19-2,0 0 2,0 0-1,0 0-1,0 0 2,0 0-1,0 0 0,0 0 0,-2 18 0,2-18 0,0 0 0,0 0 0,0 0 0,0 0 1,0 0-1,0 0 0,0 0 0,0 0 0,0 0 0,0 0 0,0 0-1,0 0 1,0 0 0,0 0 0,-10 18 0,10-18 0,0 0 0,0 0 0,-15 20 0,15-20 0,0 0 0,-16 22 0,16-22 0,0 0 0,-22 22 0,22-22 0,-10 18 0,10-18 0,0 0 0,0 0 0,0 0 0,-14 18 0,14-18 0,0 0-1,0 0 1,0 0 0,0 0 0,0 0 0,0 0 0,0 0 0,0 0-1,0 0 1,0 0 0,18 0 0,-18 0 0,0 0 0,18-2-1,-18 2 1,0 0 0,0 0 0,24-4 0,-24 4 0,0 0 0,21 0 0,-21 0 0,18 2 0,-18-2 0,22 0 1,-22 0-1,22-2 0,-22 2 0,24-4 0,-24 4 1,26-8-1,-26 8 1,29-6-1,-29 6 0,30-8 1,-30 8-1,34-6 0,-34 6 0,36-2 0,-17 2 0,1-2 0,0 2 0,-2-2 0,4 2 1,2-2-2,-1 2 2,-1 0-1,0-2 0,0 2 0,-2 0 0,-2 2 0,0 0 0,-18-2 0,29 0 0,-29 0 0,26 2 0,-26-2 0,26-4 0,-26 4 0,26-4 0,-26 4-1,29-2 2,-29 2-1,26-2 0,-26 2 0,24 0 0,-24 0 0,24 2 0,-24-2 0,22-2 0,-22 2 0,22-2 0,-22 2 0,23-4 0,-23 4 0,18-4 0,-18 4 0,0 0 0,22-2 0,-22 2 0,0 0 0,18-2 0,-18 2 0,0 0 0,0 0 0,18 4 0,-18-4 0,0 0 0,0 0 0,0 0 0,0 0 0,18 0 0,-18 0 0,0 0 1,0 0-1,0 0 0,0 0 0,0 0 1,0 0-1,0 0 1,0 0-1,0 0-1,0 0-1,0 0-2,0 0-7,0 0-17,0 0-7,0 0-1,10-20 1</inkml:trace>
  <inkml:trace contextRef="#ctx0" brushRef="#br0" timeOffset="5117">903 394 14,'0'0'16,"0"0"-2,0 0-3,0 0-2,0 0-3,0 0-1,-14 24-1,14-24 1,0 0-2,-12 22 0,12-22 0,0 0-1,-13 24 1,13-24-1,0 0 0,-12 26 0,12-26 1,-12 22-2,12-22 2,-14 24-1,14-24 0,-16 28-1,16-28 1,-16 30 0,6-12-1,0 0-1,-2 0 1,-2 0 0,3 1-1,11-19 1,-26 34-1,26-34 0,-20 26 0,20-26 0,-16 22 0,16-22 0,-8 24 0,8-24 0,-10 22 0,10-22 1,-10 26-2,10-26 2,-16 32-1,16-32 0,-22 32 0,22-32 0,-21 30 0,21-30 0,-18 28 0,18-28 0,-12 23 0,12-23-1,-8 18 1,8-18 0,-6 18 0,6-18 0,0 0 0,-8 24 0,8-24-1,-6 22 1,6-22 0,-10 26 1,10-26-1,-12 26 0,12-26 0,-12 28 0,12-28 0,-16 28 0,16-28 0,-13 26 0,13-26 0,-12 22 0,12-22 0,-12 18 0,12-18 0,0 0 0,-8 19-1,8-19 2,0 0-2,0 0 1,-8 22 0,8-22 0,-8 18 0,8-18 0,-10 20 0,10-20 0,-10 22 0,10-22 0,-12 22 0,12-22 1,-10 22-1,10-22 0,0 0 0,-16 26 0,16-26 0,-8 20 0,8-20 0,0 0 0,-13 24 0,13-24 0,-6 20 1,6-20 0,-8 18 0,8-18-1,-10 26 2,10-26 0,-10 29-1,10-29 0,-10 26 0,10-26 0,-6 24 0,6-24 0,0 0-1,-8 20 0,8-20 1,0 0-2,0 0 1,-8 22 0,8-22 1,-4 20-2,4-20 2,-4 20-1,4-20 1,-6 24 0,6-24 1,-12 28-1,12-28 1,-12 22 0,12-22-1,-16 28 1,16-28 0,-21 30-1,21-30 0,-18 31 0,18-31 0,-24 36 0,12-18 0,12-18 0,-22 30-1,22-30 1,-20 30-1,20-30 0,-14 22 0,14-22 0,0 0 0,-11 22 0,11-22 0,0 0 0,0 0 0,0 0 0,-2 20 0,2-20 0,0 0 0,0 0 1,0 0-1,-2 18 0,2-18 0,0 0 0,0 0 1,-6 20-1,6-20 0,0 0 0,-8 20 0,8-20 0,0 0 0,-8 24 0,8-24 0,-6 19 1,6-19-1,-6 20 0,6-20 0,0 0 0,-10 22 0,10-22 0,0 0 0,0 0 0,-6 20 0,6-20 0,0 0 0,0 0 0,-2 18 0,2-18 1,0 0-1,0 0-1,-6 22 2,6-22-1,0 0 0,0 0 0,0 0-1,-10 20 1,10-20 0,0 0 0,0 0 0,0 0 0,0 0 0,0 0 0,-6 18 0,6-18-2,0 0-1,0 0-3,0 0-7,0 0-15,0 0-1,0 0 0,6-20 1</inkml:trace>
  <inkml:trace contextRef="#ctx0" brushRef="#br0" timeOffset="7785">1189 2220 7,'-22'-18'18,"22"18"-4,0 0-1,0 0-3,0 0-2,0-18-3,0 18 0,0 0-2,0 0 0,0 0-1,0 0 0,0 0 0,0 0-1,0 0 1,22-8-1,-22 8 1,0 0-1,0 0 0,0 0 0,22-6 1,-22 6-1,0 0 0,0 0 1,0 0-1,20-2 1,-20 2 0,0 0 0,0 0-1,0 0 1,0 0-1,0 0 0,18 2 0,-18-2 0,0 0-1,0 0 1,0 0 0,19 6 0,-19-6 0,0 0 0,0 0 1,0 0 0,0 0 0,4 22 0,-4-22 0,0 0 0,-2 18-1,2-18 1,0 18 0,0-18-1,0 18 0,0-18 0,2 20 0,-2-20-1,0 20 1,0-20-1,-2 22 0,2-22 0,2 20 0,-2-20 1,0 18-1,0-18 0,0 18 0,0-18 1,0 0-1,0 24 0,0-24 0,0 0 1,-2 25-1,2-25 0,0 0 0,0 22 0,0-22 0,0 0-1,0 0 1,-4 18 0,4-18 0,0 0 0,0 0 0,-5 18 0,5-18 0,0 0 0,0 0 0,-4 18 0,4-18 0,0 0 0,0 0 0,0 0 0,0 0 0,0 0 0,0 0 0,0 0 0,4 18 0,-4-18 0,0 0 0,0 0 0,0 0 0,0 0 0,0 0 0,0 0 0,0 0 0,0 0 0,0 0 0,0 0 0,0 0 0,2 20 0,-2-20 0,0 0 0,0 0 0,-4 18 0,4-18 0,0 0 0,2 18 0,-2-18 0,0 0-1,0 0 1,0 0 0,0 0 0,0 0 0,0 0 0,0 0 1,0 0-1,0 0 0,0 0 0,17-22 0,-17 22 1,6-20-1,-6 20 0,10-24 0,-10 24 0,10-24 0,-10 24 0,12-22 0,-12 22 0,14-26 0,-14 26 0,18-27 0,-18 27 0,20-26 0,-20 26 0,24-28 0,-24 28 0,29-30 0,-29 30 0,30-32 0,-30 32 0,32-30 0,-32 30 0,30-26 0,-30 26 0,29-18-1,-29 18 1,18-6 0,-18 6 0,0 0 0,0 0 0,20 8 0,-20-8 0,0 0 1,0 0-1,14 18 0,-14-18 0,0 0 0,0 0 1,0 0-1,14 20 0,-14-20 1,0 0-1,2 18 0,-2-18 0,2 18 0,-2-18 1,2 18-1,-2-18 0,0 18 0,0-18 0,0 20 0,0-20 0,0 24 1,0-24-1,-2 24 0,2-24 0,0 27 0,0-27 0,0 26 0,0-26 0,-2 24 0,2-24 0,0 20 0,0-20 0,-2 18 0,2-18 1,0 0-1,0 18 0,0-18 1,0 0-1,0 0 0,0 0 0,-2 20 0,2-20 1,0 0-1,0 0 0,0 18 0,0-18 0,0 0 0,0 0 0,0 22 1,0-22-1,0 0 0,0 20 0,0-20 0,0 0-1,0 0-3,0 0-6,0 0-18,0 0-1,2-24 1,6 2-1</inkml:trace>
  <inkml:trace contextRef="#ctx0" brushRef="#br0" timeOffset="9993">1592 4 14,'0'0'25,"0"0"0,0 0-4,0 0-3,0 0-3,-22-4-4,22 4-1,0 0-3,0 0-2,-6 18-1,6-18-2,-2 22-1,2-22 0,2 34 0,2-14 0,0 3 0,4 1 0,0 4 0,6-2 1,-4 2-1,4 2 2,0-4-1,0 2 1,-1-2-1,1 2 0,-2-10 0,-2 9-1,-10-27 1,18 32-2,-18-32 1,12 26-1,-12-26 1,0 0 0,12 22-1,-12-22 0,0 0 0,0 0 0,8 18-2,-8-18-1,0 0-3,0 0-3,0 0-5,0 0-5,0 0-9,0 0-3,0 0 0,0 0 2</inkml:trace>
  <inkml:trace contextRef="#ctx0" brushRef="#br0" timeOffset="10593">1848 22 4,'0'0'22,"0"0"0,-16 20-5,16-20-3,-14 30-2,14-30-3,-18 39-1,3-21-1,7 6-2,-8 2 0,6 0 0,-4 0-2,0 8 2,-2-6-1,0 8 0,-6-2-1,1 5 0,-1-9 0,-2 8-2,0-8 1,4-6-2,0-2 0,3-4 1,17-18-1,-24 18-1,24-18-1,0 0-2,0 0-4,-6-18-2,6 18-4,8-24-4,-8 24-6,12-28-3,-12 6 0,0 22 4</inkml:trace>
  <inkml:trace contextRef="#ctx0" brushRef="#br0" timeOffset="11061">1469 379 27,'0'0'18,"0"0"1,0 0-1,0 0-4,0 0-1,18-18-4,-18 18-1,0 0-2,18-6-1,-18 6-2,0 0 0,18-6-1,-18 6 0,23 2 0,-23-2 0,26 4 0,-26-4-1,32 8 1,-14-4-1,0-2 2,5 0-1,-3-2-1,0 2 1,-2-4-1,2 2 0,-20 0-1,30 0 1,-30 0-1,23 0 0,-23 0 1,0 0-5,24 6-1,-24-6-6,0 0-12,20 6-7,-20-6-1,0 0 0</inkml:trace>
  <inkml:trace contextRef="#ctx0" brushRef="#br0" timeOffset="11789">1654 1327 24,'0'0'24,"0"0"-2,0 0-4,0 0-2,0 0-3,0 0-1,0 0-2,0 0-2,21 6-1,-21-6 0,20 4-2,-20-4-1,24 2 0,-24-2-2,28 0 0,-10 0 0,-18 0-1,33 0 0,-33 0 0,32-4 0,-32 4-1,32-4 1,-32 4-1,26-4 0,-26 4 0,26-4 0,-26 4-1,23-2 0,-23 2-3,0 0 0,30 2-3,-30-2-3,0 0-4,0 0-3,20-10-9,-20 10-5,0 0 2,22-2 0</inkml:trace>
  <inkml:trace contextRef="#ctx0" brushRef="#br0" timeOffset="12372">1703 1517 19,'0'0'21,"0"0"-1,0 0-2,0 0-1,0 0-2,0 0-1,0 0-4,0 0 0,0 0-3,0 0-1,0 0-1,0 0-1,0 0-2,0 0 0,0 0-1,0 0 0,0 0 0,0 0-1,18 8 1,-18-8-1,0 0 1,20 2-1,-20-2 0,18 0 0,-18 0 1,18 2-1,-18-2 0,21 4 1,-21-4-1,18 4 0,-18-4 1,0 0-1,22 4 0,-22-4 1,0 0 0,18 5-1,-18-5 0,0 0 0,0 0 1,22 0 0,-22 0-1,0 0 0,0 0-1,20-2 2,-20 2-1,0 0 0,20-9 0,-20 9 0,0 0 0,19-10-1,-19 10 0,0 0-2,22-4-1,-22 4-5,0 0-8,0 0-14,0 0 0,18 14-1,-18-14 2</inkml:trace>
  <inkml:trace contextRef="#ctx0" brushRef="#br0" timeOffset="13328">2678 534 17,'0'0'21,"0"0"-3,0 0-3,0 0-3,-20 2-4,20-2-3,0 0-1,-20 18-1,20-18 0,-18 22 1,18-22 0,-22 32 1,16-10 0,-11 0 0,7 7 0,-6-1-1,6 4 1,-6 0-2,4 2 0,-2 0 0,4 0-2,-2 2 1,2 0-1,4 3 0,0-3 0,-1-2 0,5 2 0,-2-4 0,4 0 0,-2-2 0,2-2 0,0-6-1,0 5 1,0-3 0,0 0 0,-2-2 1,2 2-1,-2 0 0,2 2 0,-4-2 0,0 2 0,-2 6 0,0-6 1,0 7 0,-2-1-1,0-6 1,0 2-1,0-4 0,2 0 1,6-24-2,-12 32 0,12-32 0,-14 22 0,14-22 1,0 0-1,-16 22 0,16-22 1,0 0-1,0 0 1,0 0-1,-19 16 0,19-16 1,0 0-1,0 0 0,0 0 0,-18-18 0,18 18 0,0 0 0,-6-28 0,6 28 0,0-22-1,0 22 1,0-30 0,0 30 0,4-28-1,-4 28 1,6-24 0,-6 24 0,8-26-1,-8 26 1,0 0-1,25-18 1,-25 18 0,18-8 0,-18 8-2,22 10 1,-22-10 2,20 14-1,-20-14 1,16 18-1,-16-18 0,14 28 0,-8-10 2,-6-18-2,12 28 0,-12-28 0,8 26 0,-8-26 0,7 30 0,-7-30 0,6 30 0,-4-12 0,-2-18 0,2 30 0,-2-30 0,0 27 0,0-27 0,-2 28 0,2-28 1,-4 30-1,4-30 0,-2 34 0,-2-16 0,1 2 0,1 0 0,-2 2 0,2-2 0,0 2 0,-2-2 0,2 2 0,0-1 0,2-21 0,-8 32 1,6-14-1,2-18 0,-6 26 0,6-26 1,-2 26-1,2-26 0,-2 22 1,2-22-1,2 20 0,-2-20 0,2 22 0,-2-22 1,0 18-1,0-18 0,0 22 0,0-22 0,2 22 1,-2-22-1,4 22 0,-4-22 0,0 20 0,0-20 0,0 0 0,2 23 1,-2-23-2,0 0 1,0 0-3,0 0-5,0 0-8,10-23-16,-8-1-1,2 0 0,-2-10 0</inkml:trace>
  <inkml:trace contextRef="#ctx0" brushRef="#br0" timeOffset="15432">2654 1778 26,'0'0'23,"0"0"-3,10-24-3,-10 24-2,18-14-1,-18 14-2,22-20-1,-22 20-2,25-34-2,-15 8 0,8 2-3,-2-6-1,4 0 0,-2-9-2,6 3 0,1-4 0,-1 6-1,-2 0 0,2 2 1,-6 0 0,2 2 0,-3 0-1,-1 5 1,-4 3-1,-4 2 0,-8 20 0,16-30 0,-16 30 0,10-18 0,-10 18 0,0 0 0,0 0 0,0 0 0,0 0-1,0 0 1,0 0 0,0 0 0,0 0 0,0 0-1,0 0 1,0 0 0,0 0 0,0 0 0,0 0 0,0 0 0,0 0 1,18 22-1,-18-22 0,4 20 0,-4-20 0,0 22 0,0-22 0,0 30 0,0-30 0,0 33 0,-2-15 0,2-18 0,0 34 0,-2-16 0,2 2 0,-2-2 1,2 0-1,-2 0 0,2 2 0,-2-2 0,0 2 0,0 0-1,-2 8 2,2 1 0,0-3 0,-2 2-1,2-2 1,0 0 0,0-2-1,0 0 2,2-24-2,-2 28 0,2-28 0,-2 28 0,2-28 0,-4 30 0,4-30 1,-6 33-1,6-33 0,-10 34 0,10-34 0,-10 28 0,10-28 0,-8 22 0,8-22 0,0 0 0,0 0 1,-6 18-2,6-18 1,0 0-1,0 0-1,0 0-1,0 0-4,0 0-5,0 0-9,0 0-11,0 0 1,0 0 0,0 0 1</inkml:trace>
  <inkml:trace contextRef="#ctx0" brushRef="#br0" timeOffset="16520">3283 1905 22,'0'0'23,"0"0"1,0 0-6,0 0-2,0 0-4,4 22-1,-4-22-2,0 0-2,-10 24-1,10-24-2,-6 22 0,6-22-2,-8 28 0,8-28 0,-6 30-1,6-30-1,-4 30 1,4-30-1,-4 34 1,4-34-1,-6 29 0,6-29 0,-7 24 0,7-24-1,0 0-1,-8 18-1,8-18-4,0 0-5,0 0-8,0 0-9,13-32-1,-13 32 2,8-39 0</inkml:trace>
  <inkml:trace contextRef="#ctx0" brushRef="#br0" timeOffset="17272">3549 1192 7,'0'0'12,"0"0"-1,0 0-1,0 0-1,0 0 0,0 0-1,0 0 1,0 0 0,-10-18-1,10 18 0,0 0 0,0 0-1,0 0-1,0 0-1,-6-22 0,6 22-1,0 0 0,0 0-1,8-20-1,-8 20 0,0 0 0,0 0-1,18-18 0,-18 18-1,0 0 1,28-12-1,-28 12 1,22-4-1,-22 4 1,29-2-1,-29 2 0,24 4 1,-24-4-1,24 10 0,-24-10 1,0 0 0,24 28-1,-24-28 1,6 30 0,-4-12-1,-2-18 1,-4 36-1,-2-16 1,0 3-1,-2-3 1,-2 0-1,-2 2 0,0-2 0,-2 2 1,0-2-1,-1-2 0,1 0 0,14-18 0,-26 30 0,26-30 0,-18 22 0,18-22-1,0 0 1,0 0 0,-18 16-1,18-16 1,0 0-1,0 0 1,0 0-1,0 0 1,0 0 0,0 0 0,0 0 0,18 8-1,-18-8 1,0 0 0,20 2 0,-20-2 0,0 0 0,24 4 0,-24-4 0,0 0 1,24 10-1,-24-10 0,19 6 0,-19-6 0,18 8 0,-18-8 1,14 19 0,-14-19-2,12 22 2,-12-22 0,6 34 0,-2-16 0,-4 4-1,0-22 0,0 34 0,0-34 1,-6 40-1,6-40 0,-10 28 0,10-28 1,-12 26-1,12-26 1,-16 22-1,16-22 1,-18 14 0,18-14 0,-25 12-1,25-12 1,-30 13-1,12-9 1,0 0-1,0 2 0,0-2-1,18-4 0,-31 6-1,31-6-3,-22 4-2,22-4-4,0 0-4,0 0-8,0 0-6,0 0 0,2 18 1</inkml:trace>
  <inkml:trace contextRef="#ctx0" brushRef="#br0" timeOffset="18473">3839 1905 27,'0'0'26,"0"0"2,0 0-6,0 0-4,0 0-4,0 0-2,0 0-3,0 0-1,0 0-2,-6 32-2,6-32 0,-6 36-1,-2-12-1,6 4 0,-10 0 0,10 2 0,-6-4-1,6 1 0,-2-5-1,-2-4 1,6-18-1,-2 26-1,2-26 0,0 0-1,0 0-4,0 0-6,8-28-17,-8 28-3,4-42-1,4 11 1</inkml:trace>
  <inkml:trace contextRef="#ctx0" brushRef="#br0" timeOffset="19009">3988 1196 8,'-8'-32'21,"8"32"1,0 0-4,4-20-4,-4 20-2,0 0-2,2-18-2,-2 18-1,0 0-1,0 0-3,0 0 0,0 0-1,0 0-2,22-16 1,-22 16-1,21-4 0,-21 4 0,24 2 0,-24-2 1,28 2-1,-28-2 1,30 8-1,-30-8 1,30 8-1,-30-8 1,31 8-1,-31-8 0,28 6 0,-28-6 1,26 10-1,-26-10 1,22 12 0,-22-12 0,18 20 0,-18-20 1,16 24 0,-16-24 0,13 28 0,-9-10 0,-4-18 1,4 37-1,-4-19-1,0 4 1,-2 2-1,2 2 1,-4-2-1,0 2 0,-5 8 1,7-2-1,-6 4 1,2 1-1,-2-3 1,2 0-1,0-2 0,-2 0 0,6-8-1,-8 2 0,6-4 1,0-2-1,0-2 0,4-18 0,-8 33 0,8-33 0,-4 22 0,4-22-1,0 0-1,0 0-1,0 0-3,0 0-5,2-18-5,-2 18-9,-4-39-6,4 39 0,0-42 1</inkml:trace>
  <inkml:trace contextRef="#ctx0" brushRef="#br0" timeOffset="19765">4020 1539 23,'0'0'21,"0"0"-1,0 0-1,0 0-1,0 0-4,19-2-1,-19 2-4,24-12-1,-24 12-3,30-6 0,-30 6-2,38-8 0,-20 4-2,3 4 0,-1-2 0,0 2-1,0 2 0,-2-2-1,2 6-1,-20-6-2,29 12-3,-29-12-3,30 14-3,-30-14-3,30 2-6,-30-2-2,26 0-3,-4 11 1</inkml:trace>
  <inkml:trace contextRef="#ctx0" brushRef="#br0" timeOffset="20201">4557 1833 19,'-4'18'26,"4"-18"-1,0 0-2,0 0-3,-3 18-3,3-18-3,-2 26-3,7-8-2,-10 0-3,7 10-1,-6-2-1,4 4-1,-2-2-1,2 0 0,-2-4-2,0 1 1,2-5 0,0-20-1,0 24 0,0-24-1,0 0-2,0 0-2,0 0-5,0 0-6,6-22-11,-6 22-6,7-33 1,-7 33-1</inkml:trace>
  <inkml:trace contextRef="#ctx0" brushRef="#br0" timeOffset="20877">4839 1136 16,'0'0'25,"0"0"0,16-22-4,-16 22-3,0 0-3,0 0-2,-2-20-4,2 20-2,0 0-2,0 0-1,0 0 0,-18-18-1,18 18 0,0 0-2,-23-12 1,23 12-1,0 0 0,-22 0 0,22 0-1,0 0 0,-22 16 0,22-16 0,-16 24-1,10-6 1,-2 4 0,0 2 0,0 2-1,0 2 1,2 0 0,0 1-1,4 1 1,2-4 0,2-4 0,0 0 0,4-2-1,-6-20 1,14 30 0,-14-30 0,22 20 0,-22-20 0,24 6 0,-24-6 0,28-6 0,-28 6 0,33-20 0,-33 20 0,34-30 0,-18 10 1,2 0-1,-2-4 0,0 2 0,-4 0 0,1 0 0,-3 1 0,-2 3 1,-8 18-1,6-28 0,-6 28 1,-2-18-1,2 18 0,0 0 1,0 0-1,0 0 0,-18-8 0,18 8 0,0 0 0,0 0 0,-21 16 0,21-16 0,0 0-1,-14 26 1,14-26 0,-10 24 0,10-24-1,-6 29 1,6-29 0,0 34 0,0-16 0,0 2 0,4 0 0,0 2 0,2-2 0,0 4 0,2-2 0,0 2 0,1-2 0,-5 8 1,0 1-1,0-5 1,0 2-1,-2 0 1,-2-4 0,0 0-1,0 2 0,0-26 0,2 34 1,-2-34-1,-4 28 1,4-28-1,-8 24 0,8-24 1,-10 22-1,10-22 1,-17 21-1,17-21 0,-20 22 1,20-22-1,-22 24 0,22-24 1,-24 20-1,24-20 1,-22 18-1,22-18 1,-18 12-1,18-12 1,0 0-1,-23 6 0,23-6 0,0 0-1,0 0-2,-16-18-3,16 18-7,-8-30-16,8 30-3,-6-32-1,6 32 1</inkml:trace>
  <inkml:trace contextRef="#ctx0" brushRef="#br0" timeOffset="22537">5079 458 3,'0'0'20,"0"0"-2,0 0-1,-13-20-1,13 20-1,0 0-1,0 0-2,0 0 0,15-18-3,-15 18-1,0 0-1,20-12-3,-20 12 0,24-2-1,-24 2-1,26-2 0,-26 2-1,30 2 0,-30-2-1,33 6 1,-33-6-1,30 6 0,-12-2 1,-18-4 0,32 10-1,-32-10 1,32 18 0,-32-18 0,29 26 0,-29-26-1,24 28 1,-14-10 0,-2 0 0,-8-18-1,14 36 1,-8-18-1,-2 0 0,0 2 1,0 0-1,-4-2 0,2 5 1,-2-1-1,2-2 0,-2 0 0,0 2 0,0 0 0,0 2 0,0 2 0,0-2 0,0 4 0,0 0 0,2 2 0,-2 1 0,0 1 1,0 0-1,0 0 0,0 0 0,-2-2 0,2 0 0,-2-4 0,2 2 0,-2-3 0,2-1 0,0-2 0,0-2 0,2 0 0,0-2 0,2 0 0,-4-18 0,8 30 0,-8-30 0,10 24 0,-10-24 0,14 18-1,-14-18 1,0 0 0,27 14 0,-27-14 0,22 0 1,-22 0-1,24-6 0,-24 6 1,24-12-1,-24 12 1,18-16-1,-18 16 0,12-20 1,-12 20-1,2-18 0,-2 18 1,0 0-1,-8-18 0,8 18 0,0 0 0,-22 0 0,22 0 1,0 0-1,-26 18 0,26-18 0,-18 16 0,18-16 0,-12 20 0,12-20 0,-8 22 0,8-22 0,-6 22 0,6-22 0,-2 28 1,2-28-1,-2 34 1,2-34-1,0 35 1,0-15-1,2 0 1,2 0-1,2-2 0,0 4 0,-6-22 0,16 38 0,-4-20 0,-2 0 0,2 0 0,-4 4 1,2-4-1,-2 2 0,0-1 0,1 1 1,-3-2-1,-6-18 0,10 34 1,-10-34 0,6 28-1,-6-28 1,2 30 0,-2-30 0,-2 26 0,2-26-1,-2 26 1,2-26 0,-8 30 0,8-30 0,-8 30 0,8-30 0,-13 32 0,13-32 0,-14 33 0,14-33 0,-16 26-1,16-26 1,-18 22 0,18-22 0,-20 24-1,20-24 1,-22 22-1,22-22 0,-22 22 1,22-22-1,-21 26 0,21-26 0,0 0 0,-24 22 0,24-22 0,0 0 0,-24 4-1,24-4-1,-18-8-1,18 8-2,-22-6-6,0-4-8,22 10-17,-31 6 1,11-2 0,0 8 1</inkml:trace>
</inkml:ink>
</file>

<file path=ppt/ink/ink14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14:03.78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376 11,'0'0'22,"0"0"2,0 0-6,0 0-1,0 0-2,0 0-2,0 0-2,0 0-2,0 0-2,0 0 0,0 0-3,0 0 0,0 0-1,0 0 0,2-18-1,-2 18 1,0 0-1,25-22 0,-25 22 0,21-29 0,-8 12 0,2-4-1,1 0 0,-1-2-1,0 0 1,1-3-1,-1 3 0,0 0 0,-1 0 0,-1 2 0,-1 4 1,-12 17-2,17-27 1,-17 27 0,0 0 0,13-17 0,-13 17 0,0 0 0,0 0 0,0 0 0,0 0 0,19-15 0,-19 15 0,0 0 0,17-10 0,-17 10 0,0 0 0,0 0 0,0 0 1,0 0-1,6 21 0,-6-21 1,-6 23-1,6-23 1,-7 25 0,7-25-1,-4 21 1,4-21-1,-2 17 1,2-17-1,0 21 0,0-21 1,2 27-1,-4-10 1,2 0-1,0 2 1,-4 2-1,2 2 1,0 0 0,-1 0 0,-3-1-1,4 3 1,-4-4 0,2 2-1,-1-2 1,3 0 0,-4 0-1,2-2 1,0 0 0,2 0 0,-1-2-1,-1 0 1,4-17 0,-8 33-1,8-33 1,-8 24-1,8-24 0,-5 21 1,5-21-1,0 0 0,-4 19 0,4-19 1,0 0-1,0 0 0,0 0 0,0 0 0,0 0 0,0 0 0,0 0 0,0 0 0,0 0 0,0 0-1,0 0-2,0 0-2,25 0-8,-25 0-17,17-22-3,-17 22-3,29-29 2</inkml:trace>
  <inkml:trace contextRef="#ctx0" brushRef="#br0" timeOffset="1267">518 130 16,'0'0'20,"0"0"-1,0 0-3,0 0-3,0 0-2,-17-2-2,17 2-1,0 0-1,0 0-1,0 0-1,-17 9-1,17-9 0,0 0-1,0 0-1,-17 25 0,17-25 0,-10 19 0,10-19 0,-11 25 1,11-25-1,-18 32 1,7-14-1,5 1 0,-3 0 0,5 0 0,4-19-1,-10 32 0,10-32 0,-4 31 0,4-31-1,-1 26 1,1-26 0,-2 27-1,2-27 1,-2 23-1,2-23 1,-2 23-1,2-23 1,0 23 0,0-23-1,0 24 1,0-24 0,0 21-1,0-21 1,0 19 0,0-19 0,0 0-1,0 19 1,0-19 0,0 0-1,0 0 0,0 0 1,0 0-1,11 17 0,-11-17 1,0 0-1,0 0 0,17 10 1,-17-10-1,0 0 1,18 8-1,-18-8 0,17 2 1,-17-2-1,19 1 1,-19-1-1,19 0 1,-19 0 0,19 0-1,-19 0 1,0 0 0,17-1 0,-17 1-1,0 0 1,0 0 0,18-10-1,-18 10 1,0 0 0,17-17 0,-17 17-1,11-17 1,-11 17-1,12-21 1,-12 21-1,9-25 1,-9 25-1,10-29 0,-10 29 0,8-28 0,-5 11 0,-3 17 1,4-31-1,-4 31 0,0-26 1,0 26-1,0-27 0,0 27 1,-2-25-1,2 25 0,-3-25 1,3 25-1,-4-28 0,4 28 0,-10-27 1,10 27-1,-9-27 0,9 27 0,-12-20 0,12 20 0,0 0 1,-19-18-1,19 18-1,0 0-1,0 0-2,-19 0-6,19 0-23,0 0-1,0 0 0,0-22-1</inkml:trace>
</inkml:ink>
</file>

<file path=ppt/ink/ink14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8T21:14:17.05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0</inkml:trace>
</inkml:ink>
</file>

<file path=ppt/ink/ink1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9.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10.1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407 0 21,'0'0'19,"0"0"-3,0 0 0,0 0-2,0 0-2,0 0-2,0 0-1,-14 22-1,14-22-1,0 0-2,-16 18-2,16-18-1,-16 24-1,5-6 0,11-18 0,-20 36-1,8-15 0,0 1 0,0 0 1,0 4-1,-2 0 0,-2 0 0,0 2 0,-3 0 0,1 2-1,-2-2 2,0 2-1,0-1-1,0-1 0,0-2 1,3-2-1,3-2 1,0-2 0,4 0-1,10-20 1,-18 26 0,18-26 0,-10 18 1,10-18-1,0 0 1,0 0-1,0 0 0,0 0 0,0 0-1,-16 18 1,16-18 0,0 0 0,0 0-1,0 0 1,0 0-1,0 0 1,0 0 0,0 0 0,0 0-1,0 0 1,0 0 0,0 0 1,0 0 0,0 0 0,18-2 1,-18 2 0,0 0-1,0 0 1,0 0 0,18-2-1,-18 2 0,0 0 0,18-2 0,-18 2 0,18-4 1,-18 4-1,22-2 1,-22 2-1,27-4 0,-27 4 1,30-6-1,-30 6 0,26-4-1,-26 4 1,26-6-1,-26 6 1,27-4 0,-27 4-1,24-2 1,-24 2 0,24-6-1,-24 6 1,24-4 0,-24 4-1,26-10 1,-26 10 0,28-10-1,-28 10 1,27-6-1,-27 6 1,26-10-1,-26 10 1,22-2-1,-22 2 0,22-4 0,-22 4 1,20-2-1,-20 2 0,19-2 0,-19 2 0,18-2 1,-18 2-1,18-6 1,-18 6-1,18-2 0,-18 2 0,0 0 0,24-4 0,-24 4 0,0 0 0,24 4-1,-24-4 1,0 0 0,20 0 1,-20 0-1,0 0 0,0 0 0,19 4 0,-19-4 1,0 0-1,0 0 0,0 0 0,18-2 1,-18 2-1,0 0 0,0 0 1,0 0-1,0 0 0,0 0 0,0 0 0,0 0-3,0 0-2,0 0-3,18 30-8,-18-30-15,-4 24-1,6-6 2,-2-18-1</inkml:trace>
  <inkml:trace contextRef="#ctx0" brushRef="#br0" timeOffset="1660">28 927 13,'0'0'15,"0"0"-2,0 0-2,18-2-1,-18 2-2,0 0 0,0 0-1,20 2-1,-20-2-1,0 0 0,20 4-1,-20-4 0,19 2-1,-19-2 1,18 0-1,-18 0 0,0 0 0,22-4-1,-22 4 0,0 0 1,26-2-1,-26 2 0,0 0 0,20-4-1,-20 4 0,0 0 0,26-2 0,-26 2 0,19 0 0,-19 0-1,18-2 1,-18 2 0,0 0 0,22-4 0,-22 4-1,0 0 1,18-2-1,-18 2 1,0 0 0,22-4-1,-22 4 1,0 0-1,26-4 1,-26 4-1,0 0 1,25-8-1,-25 8 1,0 0 0,20-2-1,-20 2 1,0 0-1,0 0 1,20-4-1,-20 4 0,0 0 1,0 0-1,22-2 0,-22 2 1,0 0-1,18-2 0,-18 2 0,0 0 0,0 0 1,20 2-1,-20-2 0,0 0 0,0 0 0,0 0 0,20 2 1,-20-2-1,0 0 0,0 0 0,19 0 0,-19 0 1,0 0-1,0 0 0,22-4 0,-22 4 0,0 0 1,0 0-1,18-8 1,-18 8-1,0 0 1,0 0-1,0 0 0,0 0 1,0 0-1,0 0 0,0 0 0,18-4 1,-18 4-1,0 0 0,0 0 1,0 0-1,0 0 0,0 0 1,0 0-1,0 0-1,0 0-1,0 0-3,0 0-5,0 0-11,0 0-8,0 0 0,12 22 0,-12-22 0</inkml:trace>
  <inkml:trace contextRef="#ctx0" brushRef="#br0" timeOffset="2980">1028 331 18,'0'0'16,"0"0"-3,0 0-1,0 0-4,0 0 0,-13 24-1,13-24-2,3 28 0,-1-10-1,-2 1-1,4 1-2,-4 2 1,4 0-2,-4 4 1,4 2 0,-2-4-1,0 6 2,-2-2-1,0 2 0,2 0 0,-2 1 0,0-3 0,-2-2 0,0-2 0,2-2 0,0-4-1,0-18 1,-2 30-1,2-30 1,-2 18-1,2-18 1,0 0-1,0 0 2,0 0 0,0 0 0,0 0 1,0 0-1,0 0 1,0 0 0,10-18 0,-10 18-1,4-22 0,-4 22 0,6-30-1,-6 30 0,8-38 1,-2 20-1,-2-6 0,4 2 0,-4-3 0,4 3-1,0-2 1,0 0-1,0 2 0,4-2 0,-2 2 0,2-2 1,1 4 0,-1 0 0,0 2-1,-12 18 1,20-26 0,-20 26 0,18-16-1,-18 16 0,0 0 1,26-19-1,-26 19 0,0 0 0,30-14 1,-30 14-1,25-10 0,-25 10 1,24-10-1,-24 10 0,22-4 0,-22 4 1,20-4-1,-20 4 1,0 0 0,24 8-1,-24-8 1,0 0 0,21 20 0,-21-20 0,12 25-1,-12-25 1,10 28 0,-10-28-1,10 34 1,-6-14-1,-2 2 0,2 2 1,-2 0 0,0 2-1,-2 0 0,2 2 1,-2-2 0,0-2 0,0 3-1,-2-3 0,0 0 1,2-2-1,-2-2 1,0-2-1,0 0 0,2-18 1,-2 28-1,2-28 1,-2 20-1,2-20 0,0 0 0,-2 22 1,2-22-1,0 0 0,0 0 0,0 0 1,-8 20-1,8-20 0,0 0 0,0 0 0,0 0 0,0 0-1,0 0-1,0 0 1,0 0-2,0 0-1,4 24-1,-4-24-3,0 0-4,0 0-5,0 0-13,0 0 1,0 0 1,32-8 0</inkml:trace>
  <inkml:trace contextRef="#ctx0" brushRef="#br0" timeOffset="4305">1767 592 14,'-8'-18'21,"8"18"0,0 0-3,0 0 0,0 0-3,0 0-2,0 0-3,0 0-3,0 0-1,0 0-3,0 0 0,0 0-2,0 0 0,0 0 1,0 0-1,0 0 1,0 0 0,0 0 1,18 10-1,-18-10 1,0 0 0,0 0-1,20 0 0,-20 0 0,0 0-1,25-4 0,-25 4 1,18-4-2,-18 4 1,20-4 0,-20 4-1,20-4 1,-20 4-1,18-4 0,-18 4 1,20-4-1,-20 4 1,21-4-1,-21 4 0,18-4 1,-18 4-1,20-6 1,-20 6-1,18-4 0,-18 4 0,20-2 1,-20 2-1,18-2 0,-18 2 0,18 0 0,-18 0 0,0 0 0,21 2 0,-21-2 0,0 0 1,0 0-2,18 2 2,-18-2-1,0 0 0,0 0 0,0 0 0,0 0 1,0 0-1,0 0 0,0 0 0,0 0 0,0 0-1,20 8-3,-20-8-2,0 0-7,0 0-11,0 0-7,0 0-1,0 0 1</inkml:trace>
  <inkml:trace contextRef="#ctx0" brushRef="#br0" timeOffset="5229">2378 791 5,'0'0'21,"0"0"2,0 0 1,18-6-9,-18 6-2,0 0-2,0 0-1,12-18-1,-12 18-1,8-20-2,-8 20 0,14-22-2,-8 4 1,-6 18-2,18-37 0,-5 17-2,-1-4 1,0 0-2,-2-2 1,2-2 0,0 0 0,2 0 0,-4 2-1,0 0 1,0 0-1,0 1 1,4 1-1,-1 2 0,-1 0 0,-2-2 0,4 6 0,-2-2 0,-2 2 1,-10 18-2,14-26 1,-14 26 0,0 0 0,0 0 0,16-18 0,-16 18-1,0 0 1,0 0 0,0 0 0,0 0 0,0 0-1,0 0 1,0 0 0,0 0 0,0 0 0,0 0 0,0 0 0,8 22 0,-8-22 0,0 18 1,0-18-1,0 32 0,0-14 0,0 4 0,-4 2 0,2 0 1,0 6-1,0 3-1,-2-1 1,0 0 0,0 2 0,-2 2 0,2-2 0,2 0 0,0-2 0,-2 0 1,2-3-1,0-1 0,0-2 0,0-2 0,0 0 0,0-4 0,0 0 0,-2-2 0,2 2 0,2-20 1,-4 34-2,4-34 2,-2 26-1,2-26 0,-4 24 0,4-24 0,0 0 0,0 23 0,0-23 1,0 0-1,0 0 0,-2 20 0,2-20 0,0 0 1,-8 18-1,8-18 0,0 0 0,-4 22 1,4-22-1,0 0 0,-6 18-1,6-18-1,0 0-3,0 0-5,0 0-16,0 0-5,0 0 1,0 0-1</inkml:trace>
</inkml:ink>
</file>

<file path=ppt/ink/ink1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07.784"/>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7 22 9,'0'0'11,"0"0"-1,0 0 1,0 0-2,-16-22-1,16 22-1,0 0 0,0 0 0,0 0-1,0 0-1,0 0 0,0 0-2,0 0 1,0 0-1,0 0-1,0 0-1,-8 27 1,10-7-1,0 0 2,0 8-1,2-2 1,-2 8 0,0-2 0,-2 4-1,2 4 1,-2-2-1,0 5 0,-2-7-1,2 4 1,-2-4-1,2 4 0,-4-4 0,2 2-1,0-1 0,0 1-1,2 0 1,-2-2 0,2 2 0,0-2 0,0 0 0,2-2 1,-2-1-1,2 1 1,-2-4-1,0-2 0,0-2 1,0-2-1,0-2 0,0 0 0,0 0 0,-2 0 1,2 0-1,0-4 0,-2 5 0,0-3 0,0 0 1,0 0-1,0 0 0,0-2 0,0 2 0,0 0 0,2-2 0,0 2 0,0-2 0,0 4 0,2-4 0,-2 2 0,0-20 0,2 37 0,-2-37 1,2 30-1,-2-30 0,0 26 0,0-26 0,0 24 0,0-24 0,2 20 0,-2-20 0,0 0 1,0 24-1,0-24 0,0 0 0,2 18 0,-2-18 0,0 0 0,0 0 0,0 18 0,0-18 0,0 0 0,0 0 0,0 0 0,4 18 0,-4-18 0,0 0 1,0 0-1,0 0-1,0 0-1,0 0-2,0 0-4,0 0-6,0 0-12,0 0-1,0 0 1,0 0 0</inkml:trace>
</inkml:ink>
</file>

<file path=ppt/ink/ink1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5:50.55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2 0 12,'0'0'15,"0"0"-2,0 0-1,0 0-1,0 0-2,0 0-1,0 0-2,0 0-1,0 0-1,0 0-1,0 0-1,-6 21 0,6-21 0,0 0-1,-2 22 1,2-22 0,-2 18 0,2-18 0,0 0 0,-2 28 0,2-28 0,0 0-1,0 28 0,0-28 1,0 26-1,0-26-1,0 28 1,0-28 0,2 30-1,-2-30 0,2 28 1,-2-28-1,4 30 1,-4-30-1,2 28 1,-2-28 0,4 33 0,-4-33-1,2 30 1,-2-30-1,2 32 1,-2-14-1,0 0 1,0 0 0,0 0-1,0 2 0,-2 0 1,2 2 0,-2 0-2,2 2 1,-2-4-1,0 3 2,0 1-2,0 0 1,0-2-1,0-2 1,0 2 2,-2-4-2,2 4 1,0-2-1,2-2 2,-2 2-2,0 0 2,0 0-2,2 1 1,-2-1-1,2-2 0,-2 0 0,2-18 1,0 32-1,0-32 0,-2 32 1,2-32-1,2 26 0,-2-26 0,0 26 1,0-26-1,2 24 0,-2-24 0,2 22 0,-2-22 0,0 24 0,0-24 0,2 30 0,-2-30 0,0 29 0,0-29 0,0 28 0,0-28 0,2 32 0,-2-32 0,0 24 0,0-24 0,2 28 0,-2-28 0,0 28 0,0-28 0,2 24 0,-2-24 0,0 28 1,0-28-1,-2 24 0,2-24 0,0 22 0,0-22 0,0 24 0,0-24 0,-2 25 0,2-25 0,0 24 0,0-24 0,0 26 0,0-26 1,0 26-1,0-26 0,0 22 0,0-22 0,0 22 0,0-22 0,0 0 0,2 22 0,-2-22 0,0 0 0,0 20 0,0-20 1,0 0-1,0 0 0,0 20 0,0-20 0,0 0 0,0 0 0,0 20 0,0-20 0,0 0 0,0 18 0,0-18 0,0 0 0,-2 18 0,2-18 0,0 0 0,0 0 0,2 20 0,-2-20 0,0 0 0,0 0 0,0 0 0,0 0 0,0 0 1,0 0-1,0 0-1,0 0-4,0 0-10,0 0-12,0 0 1,16-28-1,-20 2-1</inkml:trace>
</inkml:ink>
</file>

<file path=ppt/ink/ink1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5.461"/>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 22,'0'0'19,"0"0"-1,0 0-2,0 0-4,0 0-1,0 0-2,18 6-2,-18-6 0,0 0 1,0 0-1,0 0-1,0 0 0,26 18 0,-26-18-2,18 8 0,-18-8 0,20 8-1,-20-8-1,22 10 0,-22-10 0,20 10 0,-20-10-1,21 6 1,-21-6-1,20 2 0,-20-2 0,20 0 0,-20 0 0,22 0 0,-22 0-1,20 2 1,-20-2-1,22 4 1,-22-4-1,19 2 1,-19-2-1,20 0 0,-20 0 0,0 0 1,26-2-1,-26 2 0,0 0 0,24 6 1,-24-6-1,0 0 0,20 4 0,-20-4 0,18 4 0,-18-4 1,0 0-1,25-2 0,-25 2 0,18 2 0,-18-2 0,18 2 0,-18-2 0,0 0 0,24-2 0,-24 2 1,18-4-1,-18 4 0,18-8 1,-18 8-1,20-10 0,-20 10 0,19-6 0,-19 6 0,18-2 0,-18 2 0,0 0 0,24-2 0,-24 2 0,0 0 0,24 4 0,-24-4 0,0 0 0,24 6 0,-24-6 0,0 0 0,27 6 1,-27-6-1,22 4 0,-22-4 0,22-2 0,-22 2 0,20-2 1,-20 2-1,18-2 0,-18 2 1,0 0-1,20-8 0,-20 8 1,0 0-1,20-10 1,-20 10 0,0 0-1,23-14 1,-23 14-1,0 0 1,22-8-1,-22 8 0,0 0 1,18-6-1,-18 6 0,0 0 0,18-6 0,-18 6 1,0 0-1,20 0 0,-20 0 0,0 0 0,18 0 0,-18 0 0,0 0 0,0 0 0,23 4 0,-23-4 0,0 0 0,0 0 0,20 2 0,-20-2 0,0 0 0,0 0 1,22 0-1,-22 0 0,0 0 0,18 4 0,-18-4 0,0 0 1,18-2-1,-18 2 0,0 0 0,0 0 0,24 2 0,-24-2 0,0 0 0,18 0 0,-18 0 0,0 0 0,0 0 0,19 2 0,-19-2 0,0 0 0,0 0 0,0 0 0,0 0 0,20 4 0,-20-4 0,0 0 0,0 0 0,0 0 0,0 0 0,0 0 0,18 6 0,-18-6 0,0 0 1,0 0-1,0 0 0,0 0 0,0 0 0,0 0 0,20-2 0,-20 2 1,0 0-1,0 0 0,0 0 0,20 4 0,-20-4 0,0 0-1,0 0 1,18 2 0,-18-2 0,0 0 0,0 0 0,0 0 0,18-8 0,-18 8 0,0 0 1,0 0-1,0 0 0,0 0 0,0 0 1,0 0-1,0 0 1,0 0-1,0 0 0,0 0-1,0 0-1,0 0-3,19 8-3,-19-8-8,0 0-17,0 0-1,0 0 1,-13 24 0</inkml:trace>
</inkml:ink>
</file>

<file path=ppt/ink/ink1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7.09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298 0 16,'0'0'22,"0"0"1,0 0 1,0 0-8,0 0-2,-19 2-4,19-2-1,-16 20-1,16-20-1,-22 28-1,10-8-1,-6-4 0,2 4-1,-6-1-1,6 3-1,-7-4 0,5 2-1,-2-2 0,4 2 0,-2-4 0,2 2-1,0 0 0,16-18 1,-31 32-1,15-14 0,-2 0 0,0 0 0,-2 0 0,2 1 0,-4-1 0,-3 0 0,1 2 0,-2 2-1,4-4 1,0 0-1,3 0 0,1-4 0,18-14 0,-24 28 0,24-28 1,-14 18 0,14-18 0,0 0 0,-18 24 1,18-24-1,0 0 0,-20 26 1,20-26-1,-18 22 0,18-22 0,-23 27 0,23-27 0,-24 26 0,24-26 1,-24 24-2,24-24 1,-18 22 0,18-22 0,0 0 1,-24 24-1,24-24 0,0 0-1,-24 22 2,24-22-1,-19 20 0,19-20-1,-24 22 1,24-22 0,-26 26 1,26-26-1,-30 28 0,30-28 0,-26 24-1,26-24 2,-27 26-1,27-26-1,-24 21 1,24-21 0,-18 18 0,18-18 0,-18 14 0,18-14 0,0 0 0,-22 18 0,22-18 0,0 0 0,-20 24 0,20-24 0,-14 18 1,14-18-1,-17 22 0,17-22 0,-14 20 0,14-20 0,-14 20 0,14-20 0,-16 20 0,16-20 0,-14 20 0,14-20 0,-18 18 0,18-18 0,-20 18 0,20-18 0,-16 20 0,16-20 0,0 0 0,-21 18 0,21-18 0,0 0 0,0 0 0,-14 18 0,14-18 0,0 0 0,0 0 0,0 0 0,-20 19 1,20-19-1,0 0 0,0 0-1,-18 20 2,18-20-1,0 0 0,0 0 0,-12 18 0,12-18 0,0 0 0,0 0 0,0 0-1,0 0 2,0 0-1,0 0 0,0 0 0,0 0 0,0 0 0,0 0 0,-18 16 0,18-16 0,0 0 0,0 0-1,0 0 1,0 0-2,0 0 0,0 0-1,0 0-1,0 0-2,0 0-4,0 0-5,0 0-12,0 0-2,0 0 1,0 0 0</inkml:trace>
</inkml:ink>
</file>

<file path=ppt/ink/ink1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38.48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0 24,'0'0'23,"0"0"-1,14-18-3,-14 18-4,0 0-3,20-10-2,-20 10-2,0 0-2,20 2-1,-20-2-1,0 0-1,19-2 0,-19 2 0,20-4 0,-20 4-1,18-4 0,-18 4-1,20 0 1,-20 0-1,18 2-1,-18-2 1,18 4 0,-18-4 0,18 2 0,-18-2-1,21-2 1,-21 2 0,20-2 0,-20 2 0,20-4 0,-20 4 0,18-2 0,-18 2 0,0 0-1,24 0 1,-24 0 0,0 0 0,18 2-1,-18-2 1,0 0-1,20 0 1,-20 0-1,0 0 0,25-4 0,-25 4 1,0 0-1,24-2 0,-24 2 0,0 0 1,24-4-1,-24 4 0,0 0 0,20-2 1,-20 2-1,0 0 0,22-4 1,-22 4-1,0 0 0,21-2 0,-21 2 0,0 0 1,0 0-1,20 0 0,-20 0 0,0 0 0,0 0 0,0 0 0,0 0 0,0 0 1,0 0-1,0 0 0,18 4 0,-18-4 0,0 0-1,0 0 2,0 0-1,18 6 0,-18-6 0,0 0 0,0 0 0,20-2 0,-20 2 0,0 0 0,18-2 0,-18 2 0,0 0 0,0 0 0,0 0 0,20 0 0,-20 0 0,0 0 0,0 0 0,0 0 0,0 0 0,21 8 0,-21-8 0,0 0 0,0 0 0,0 0 0,0 0 0,18 8 1,-18-8-1,0 0 0,0 0 0,0 0 0,22-2 0,-22 2 0,0 0 0,18-2 0,-18 2 0,0 0 0,0 0 0,22 0-1,-22 0 1,0 0 0,0 0 0,22 4 1,-22-4-1,0 0 0,0 0 0,20 0 0,-20 0 0,0 0 0,0 0 1,21 2-1,-21-2 0,0 0 0,18 2 0,-18-2 0,0 0 0,18-2 0,-18 2 0,0 0 0,0 0 0,0 0 0,18-2 0,-18 2 0,0 0 0,0 0 0,0 0 0,0 0 0,0 0 0,0 0 0,18-6 0,-18 6 0,0 0 0,0 0 0,0 0 0,0 0 1,0 0-1,0 0 0,20 4 0,-20-4 0,0 0 0,0 0 0,0 0 0,18-2 0,-18 2 0,0 0 0,0 0 0,0 0 0,0 0 0,0 0 0,0 0 0,0 0 0,19-2 0,-19 2 0,0 0 0,0 0 0,0 0 0,0 0 0,0 0 0,0 0 0,0 0 0,0 0 0,0 0 0,0 0 1,0 0-1,0 0 0,0 0 0,0 0 0,0 0 1,0 0-1,0 0 0,0 0 0,0 0 0,0 0-1,18 6 1,-18-6 0,0 0 0,0 0 0,0 0 0,0 0 0,0 0 0,0 0 0,20-2 0,-20 2 0,0 0-1,0 0 1,0 0 0,18 2 0,-18-2 0,0 0 0,0 0 0,0 0 0,0 0 1,0 0-2,0 0 2,0 0-2,0 0 2,0 0-1,18-4 0,-18 4 0,0 0 0,0 0 0,0 0 0,0 0 1,0 0-1,0 0 0,0 0 0,0 0 0,0 0 1,0 0-1,0 0 0,0 0-1,0 0-1,0 0-2,0 0-8,-6 24-21,6-24 0,0 0 0,-20 18 1</inkml:trace>
</inkml:ink>
</file>

<file path=ppt/ink/ink1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0.80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22 9,'0'0'8,"8"-22"0,-8 22 0,0 0 0,0 0 0,0 0-1,0 0 1,0 0-1,0 0 1,0 0-2,0 0 0,0 0 0,0 0 0,18 6-1,-18-6 0,0 0-1,0 0 0,14 18-1,-14-18 1,0 0 0,10 20-1,-10-20 0,8 22 0,-8-22-1,4 24 0,-4-24 0,2 30 0,-2-30-1,4 30 1,-4-30 0,0 29-1,0-29 0,2 30 1,-2-30-1,0 30-1,0-30 1,2 26-1,-2-26 1,0 26-1,0-26 0,-2 26 1,2-26-1,0 28 0,0-28 1,-2 30-1,2-30 0,-2 26 0,2-26 0,0 28 0,0-28 0,2 23 0,-2-23 1,-2 20-1,2-20 0,0 18 0,0-18 1,0 0-1,0 20 0,0-20 0,0 0 0,0 0 0,-4 18 0,4-18 0,0 0 0,0 0 0,0 0 0,0 0 0,0 0 0,0 0 1,0 0-1,0 0 0,0 0 0,14-18 0,-14 18 0,0 0 0,17-26 0,-17 26 1,12-22-1,-12 22 0,10-23 0,-10 23 0,12-24 1,-12 24-1,12-24-1,-12 24 2,16-24-1,-16 24 0,18-22 0,-18 22-1,18-18 2,-18 18-1,21-20 0,-21 20 0,20-16 0,-20 16 0,20-14 1,-20 14-1,0 0 0,24-18 1,-24 18-1,18-10 0,-18 10 0,0 0 0,24-16 0,-24 16 0,0 0 0,22-12 0,-22 12 0,0 0 0,21-8 0,-21 8 0,0 0 0,0 0 1,22 4-1,-22-4 0,0 0 0,0 0 0,0 0 0,0 0 1,22 14-1,-22-14 0,0 0 0,0 0 0,14 18 0,-14-18 1,0 0-1,12 20 0,-12-20 1,0 0-1,10 20 0,-10-20 1,0 0-1,10 22 1,-10-22-1,0 0 0,8 24 0,-8-24 1,4 18-1,-4-18 0,0 0 0,2 20 1,-2-20-1,0 0 0,0 22 1,0-22-1,0 0 0,-2 22 0,2-22 1,0 0-1,-4 22 0,4-22 0,-2 19 0,2-19 0,-4 18 1,4-18-1,0 0 0,-6 22 0,6-22 0,0 0 0,0 0-2,-2 18-4,2-18-10,0 0-15,-6-18 0,4-2 0,2 20 0</inkml:trace>
</inkml:ink>
</file>

<file path=ppt/ink/ink1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2.612"/>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 30,'0'0'23,"0"0"-1,0 0-3,0 0-3,0 0-4,0 0-2,0 0-2,0 0-1,0 0-2,2 22-1,-2-22 0,2 28-1,5-8 0,-7 0-1,6 4 0,-4 2 0,4 2 0,-2-6-1,2 2 1,-4 2 0,4 1-1,-4-1 1,4 0-1,-4 0 0,2 0 0,0 4 0,0 0 0,2-2-1,-2-2 1,0 0-1,2-2 1,0-3-1,-2-1 1,-4-20-1,10 32 0,-10-32 1,8 26-1,-8-26 0,6 24 1,-6-24-1,4 22 0,-4-22 0,0 18 1,0-18-1,2 18 0,-2-18 0,0 0 0,0 24-1,0-24 1,0 0-2,0 20 0,0-20-1,0 0-4,0 0-3,0 0-4,0 0-11,0 0-6,12-20 0,-12 20 1</inkml:trace>
</inkml:ink>
</file>

<file path=ppt/ink/ink1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3.324"/>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89 0 16,'0'0'13,"0"0"-2,0 0-1,-18 0-1,18 0-1,0 0 0,-20 0-1,20 0 0,-20 8 0,20-8-1,-24 20 0,24-20-1,-26 29-1,26-29 0,-31 26-2,31-26 1,-30 30-1,30-30 1,-30 24 0,30-24 0,-28 24 0,28-24 0,-33 26 0,33-26 0,-30 30-1,30-30 0,-32 30-1,32-30 1,-24 28-1,24-28-1,-16 24 1,16-24-1,0 0 0,0 0 1,-13 18-1,13-18 1,0 0-1,0 0 1,0 0 0,0 0 0,0 0-1,0 0 1,0 0-1,0 0 1,0 0-1,0 0 0,0 0 0,0 0-1,0 0 0,0 0-1,0 0-3,0 0-3,0 0-4,0 0-6,0 0-10,-12 21 0,12-21 1,-2 18 0</inkml:trace>
</inkml:ink>
</file>

<file path=ppt/ink/ink1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4.06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8 0 16,'0'0'20,"-18"8"-1,18-8-3,0 0-1,0 0-3,0 0-1,0 0-3,0 0 0,0 0-1,26 12 0,-26-12-1,22-4 0,-22 4-2,28-4 0,-28 4-1,27-2-1,-27 2 0,26 0 0,-26 0-1,26-2 1,-26 2 0,22 6-1,-22-6 0,24 6 0,-24-6 0,24 10 0,-24-10 0,25 16 0,-25-16-1,18 14 1,-18-14 0,18 12 0,-18-12-1,0 0 1,20 14-1,-20-14 0,0 0 1,18 10-1,-18-10 0,0 0 0,0 0 0,0 0 0,20 16 0,-20-16 0,0 0 1,0 0-1,0 0 0,0 0 0,0 0 0,0 0-4,18 14-6,-18-14-13,0 0-8,0 0 0,0 0-1</inkml:trace>
</inkml:ink>
</file>

<file path=ppt/ink/ink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46:45.55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1321 9,'0'0'10,"0"0"0,0 0-1,0 0-2,0 0-2,14-20-1,-14 20-1,0 0 0,0 0-1,12-22 1,-12 22-1,0 0 1,18-26-1,-18 26 0,16-22 1,-16 22-1,18-20 0,-18 20 1,19-22 0,-19 22-1,20-22 0,-20 22 0,18-23 0,-18 23-1,26-28 1,-26 28-1,30-30-1,-16 12 1,-14 18-1,31-32 1,-15 14 0,-16 18 0,28-32 0,-28 32 1,24-30-1,-24 30 0,26-34 1,-10 16-1,-16 18-1,33-37 1,-17 19-1,2-2 1,-2 2-1,2 0 0,0 2 1,-18 16-1,33-32 0,-33 32 0,30-32 0,-30 32 0,28-30 1,-28 30-1,26-26 0,-26 26 0,22-24 0,-22 24 0,23-18 0,-23 18 0,20-20 0,-20 20 0,20-23-1,-20 23 1,20-24 0,-20 24 0,20-24-1,-20 24 1,20-26-1,-20 26 1,25-28 0,-25 28 1,24-30-1,-24 30 1,24-30-1,-24 30 0,22-28 0,-22 28 1,20-26 0,-20 26 0,12-24 1,-12 24-1,12-20 1,-12 20-2,13-20 2,-13 20-1,12-21 0,-12 21-1,16-22 0,-16 22 0,16-24 0,-16 24 0,20-22 0,-20 22 0,0 0 0,22-24 0,-22 24 0,0 0 0,20-14 0,-20 14 1,0 0 0,18-12 0,-18 12 0,0 0-1,25-18 1,-25 18 0,0 0 0,22-26 0,-22 26 0,14-18-1,-14 18 1,14-18-1,-14 18 0,12-18 1,-12 18-1,0 0 0,18-18 0,-18 18 0,0 0-1,0 0 1,0 0 0,0 0 1,0 0-1,18-16 0,-18 16 0,0 0 0,0 0 0,0 0 0,0 0 0,19-19 0,-19 19 0,0 0 0,0 0 0,0 0 0,0 0-1,0 0 1,0 0 0,0 0-1,0 0-1,18-4-3,-18 4-5,0 0-14,-2 19-1,2-19 0,-8 26 0</inkml:trace>
</inkml:ink>
</file>

<file path=ppt/ink/ink1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1:58:20.847"/>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38 464 19,'0'0'14,"0"0"0,0 0-1,0 0-2,0 0 0,0 0-2,0 0-1,0 0-1,0 0-1,0 0 0,0 0-2,0 0-1,0 0-1,0 0-1,0 0 0,0 0 0,0 0 1,0 0-1,20 20 0,-20-20 1,20 8-1,-20-8 0,21 8 0,-21-8 0,22 8 0,-22-8 0,22 8 0,-22-8-1,18 8 1,-18-8 0,0 0-1,26 6 1,-26-6 0,20 0 0,-20 0-1,21-4 1,-21 4 0,20-2-1,-20 2 1,18-2-1,-18 2 0,18-2 0,-18 2 0,18 2 0,-18-2 0,18 2 0,-18-2 0,20 4 0,-20-4 1,19 4-1,-19-4 0,20 4 0,-20-4 0,20 4 0,-20-4 1,18 2-1,-18-2 0,22 4 1,-22-4-1,20 0 1,-20 0-1,20 2 0,-20-2 1,23 0 0,-23 0-1,22 2 1,-22-2 0,22 2-1,-22-2 1,20 0 0,-20 0-1,20 0 1,-20 0 0,0 0-1,26-2 1,-26 2-1,0 0 0,23 0 1,-23 0-1,18 0 0,-18 0 1,0 0-1,26 0 1,-26 0-1,20 0 1,-20 0-1,18-2 1,-18 2-1,20-4 1,-20 4-1,19-2 1,-19 2-1,20-2 0,-20 2 1,22-4-1,-22 4 0,24-4 1,-24 4-1,24-4 0,-24 4 0,24-4 1,-24 4-1,25-4 0,-25 4 0,20-2 1,-20 2-1,20-2 0,-20 2 0,18 0 0,-18 0 0,0 0 1,24-2-1,-24 2 0,0 0 0,22-4 1,-22 4-1,0 0 0,0 0 0,21-2 0,-21 2 0,0 0 0,0 0 1,0 0-1,0 0 0,0 0 0,0 0 0,0 0 0,18-4 0,-18 4 0,0 0 0,0 0 0,0 0 0,0 0 0,0 0 0,0 0 0,0 0 0,0 0-1,0 0 0,0 0-2,18 10-3,-18-10-3,0 0-8,0 20-15,0-20-1,0 0 1,-12 22 0</inkml:trace>
  <inkml:trace contextRef="#ctx0" brushRef="#br0" timeOffset="1372">1378 602 15,'0'0'20,"0"0"0,-18 18-4,18-18-2,0 0-2,0 0-2,-18 16-1,18-16-1,0 0-2,0 0 0,-22 16-2,22-16 0,0 0-1,0 0-1,-25 16 0,25-16-1,0 0 0,-20 12-1,20-12 1,0 0-1,-20 16 1,20-16 0,-18 17-1,18-17 1,-20 18-1,20-18 0,-24 24 1,24-24-1,-29 26 0,29-26 1,-28 30-1,28-30 0,-28 30 0,28-30 0,-26 30 0,26-30 0,-26 28 0,26-28 0,-27 30 0,15-12 0,-4 0 0,2 2 1,0 3-1,-2 1 0,0 2 0,0 0 0,-1 0 0,-1 0 0,2-2 0,-2 0 0,0 0 0,0-2 0,2 2 0,-3-2 0,1 1 0,2-1 0,-2-2 0,2 0 0,0-2 0,16-18 0,-26 30 0,26-30 0,-23 24 0,23-24 0,-16 18 1,16-18-1,0 0 0,-24 26 0,24-26 1,-18 20-1,18-20 0,-20 22 1,20-22-1,-22 28 0,22-28 0,-22 24 0,22-24 1,-25 29-1,13-11 0,12-18-1,-20 30 1,20-30-1,-18 26 1,18-26-1,-12 20 1,12-20-1,0 0 1,-14 20 0,14-20 0,0 0 0,-12 18 0,12-18 0,-18 20 0,18-20-1,-27 28 1,27-28 0,-30 28 0,30-28 0,-32 28 0,32-28 0,-24 28 0,24-28 0,-18 21 0,18-21 0,0 0 1,-19 20-1,19-20 0,0 0 0,-18 12 0,18-12 0,0 0 0,0 0 0,0 0 0,-20 18 0,20-18-1,0 0 1,0 0-2,0 0-1,0 0-1,-20 10-5,20-10-12,0 0-9,0 0 0,0 0 0</inkml:trace>
  <inkml:trace contextRef="#ctx0" brushRef="#br0" timeOffset="2756">904 622 19,'0'0'13,"0"0"-2,-14 20 0,14-20-3,0 0 0,0 0-1,0 0 0,0 0-2,-22 10 0,22-10-2,0 0 0,0 0 0,-24 22-1,24-22 1,-18 16-1,18-16 0,-18 20-1,18-20 1,-21 25-1,21-25 1,-20 28-2,20-28 1,-24 32 0,12-12-1,0-2 0,-2 6 1,0-2-1,0 4 1,0-4-1,1 0 0,1 0 1,0-4-1,2 3 0,-2-3 1,4 0-1,8-18 0,-18 30 0,10-12 0,8-18 0,-18 32 0,18-32 0,-16 32 0,16-32 0,-19 30 0,19-30 0,-18 30 0,18-30 0,-18 32 0,18-32 0,-16 32 0,16-32 0,-18 33 0,8-13 0,-4-2 1,14-18-1,-24 34 0,11-16 0,-3 0 0,4 0 0,-2 0 0,14-18 1,-26 32-1,26-32 0,-26 30 0,26-30 1,-22 26-1,22-26 0,-21 24 0,21-24 0,-16 23 0,16-23 0,-14 26-1,14-26 1,-12 26-1,12-26 1,-14 30-1,14-30 1,-14 34-2,14-34 2,-12 30 1,12-30-2,-14 32 1,14-32 0,-12 28 0,12-28 0,-11 26 0,11-26 0,-16 28 0,16-28 0,-14 29 0,14-29 0,-18 32 0,18-32 0,-24 32 0,14-14 0,10-18-1,-20 30 1,20-30-1,-16 22 1,16-22-1,0 0-1,0 0 0,-12 18-1,12-18-2,0 0-3,0 0-2,0 0-3,0 0-2,0 0-3,0 0-2,0-18-1</inkml:trace>
  <inkml:trace contextRef="#ctx0" brushRef="#br0" timeOffset="3688">18 2003 11,'22'10'15,"-22"-10"0,0 0 0,0 0-3,22-8-1,-22 8-1,0 0-1,26-6-1,-26 6-2,20-6-1,-20 6-1,18-4-1,-18 4 0,23-6 0,-23 6-1,26-6-1,-26 6 1,28-8-1,-28 8 1,32-8-1,-10 4 1,-1 0-1,3-2 1,2 2-1,-4-2 1,4 4 0,-1-4-1,-1 2 1,-24 4 0,40-8-1,-40 8 1,30-2-1,-30 2 0,28-4-1,-28 4 1,27-2-1,-27 2 1,26 0 0,-26 0 0,24-2-1,-24 2 1,24-2 0,-24 2-1,24-4 1,-24 4-1,21 0 0,-21 0 1,22 2-1,-22-2 0,22 4 0,-22-4 1,20 4-1,-20-4 0,20 6 1,-20-6-1,22 8 0,-22-8 0,23 6 1,-23-6-1,22 8 0,-22-8 0,24 6 1,-24-6-1,26 4 0,-26-4 0,26 6 0,-26-6 0,29 4 0,-29-4 0,22 4 1,-22-4-1,22 6 0,-22-6 0,22 2 0,-22-2 0,22 2 0,-22-2 0,26-2 1,-26 2-1,27-2 0,-27 2 0,24-2 0,-24 2 0,20-2 1,-20 2-1,0 0 0,22-6 0,-22 6 0,0 0 0,0 0 0,20-6 1,-20 6-2,0 0 1,0 0 0,0 0 0,0 0-2,0 0 0,0 0-3,0 0-3,0 0-8,0 0-16,0 0 0,6 22 0,-6-22 0</inkml:trace>
  <inkml:trace contextRef="#ctx0" brushRef="#br0" timeOffset="5124">1503 2256 5,'0'0'22,"0"0"2,-6-22-6,6 22-5,0 0-1,-4-20-1,4 20-2,0-20-1,0 20-2,6-24-1,-6 24-2,8-35 0,-2 17-1,0-6-1,2 2 0,2-2 0,-2 2-1,0-2 1,0 6-1,-8 18 0,14-32 0,-14 32 0,13-20 0,-13 20 0,0 0 0,0 0 0,16-18 0,-16 18 0,0 0 0,0 0 0,0 0 0,0 0 0,0 0 0,0 0 0,18-14 0,-18 14 1,0 0-1,0 0 0,0 0 0,0 0 0,0 0 0,0 0 1,0 0-1,0 0 0,0 0 1,0 0-1,0 0 1,0 0-1,0 0 1,0 0-1,0 0 1,16 22 0,-16-22-1,2 24 1,-2-24 0,2 28-1,0-10 1,-6 0-1,4 0 1,4 2-1,-2 0 1,-2 0-1,2 0 0,2 0 0,-4 0 0,0 1 0,0-1 0,0-20 0,-6 32 0,6-32 0,4 22 0,-4-22 0,0 0 0,-2 20 1,2-20-1,0 0 0,0 0 0,-2 24 0,2-24 0,-2 18-1,2-18 0,2 20-1,-2-20 0,4 18-1,-4-18-2,0 0-3,0 0-3,12 20-7,-12-20-9,0 0-2,0 0 1,0 0 6</inkml:trace>
  <inkml:trace contextRef="#ctx0" brushRef="#br0" timeOffset="6068">1823 1985 6,'0'0'23,"0"0"-1,14-26-4,-14 26-3,0 0-3,13-26-3,-13 26-3,0 0-1,20-16-2,-20 16 0,18-8-2,-18 8 1,20-8-1,-20 8 0,24-2 0,-24 2 0,24 0 0,-24 0 0,23 6-1,-23-6 1,20 10 0,-20-10 0,0 0 0,22 18 1,-22-18 0,10 22 1,-10-22-1,2 28 1,0-10-1,-8 0-1,4 2 1,-4 2-1,0 2-1,0 0 1,-2 2-1,0-3 0,0 1 0,-2-4 0,1-2 0,1 0 0,8-18 0,-16 26 0,16-26 0,-10 18-1,10-18 1,0 0-1,0 0 1,0 0 0,0 0-1,0 0 0,0 0 1,0 0-1,0 0 1,0 0-1,0 0 1,0 0-1,0 0 1,0 0-1,0 0 1,0 0 0,0 0 0,0 0 0,0 0 1,0 0-1,0 0 0,0 0 1,0 0 0,0 0-1,0 0 1,0 0 0,0 0 0,0 0 0,18 14 0,-18-14 0,0 0 0,0 0 0,0 0 1,16 20-1,-16-20 0,0 0 0,0 0 0,19 20 0,-19-20 0,0 0-1,16 18 1,-16-18 0,0 0 0,0 0 0,22 6 1,-22-6-1,0 0 1,20-14-1,-20 14 1,14-18-1,-14 18 0,16-20-1,-16 20 1,14-28-1,-14 28 1,17-18-1,-17 18 0,16-26-1,-16 26 0,14-24-2,-14 24-4,0 0-9,20-16-17,-20 16-1,0 0 1,0 0 0</inkml:trace>
  <inkml:trace contextRef="#ctx0" brushRef="#br0" timeOffset="7789">1586 0 14,'0'0'22,"0"0"2,0 0-6,-6 24-4,6-24-4,10 24-1,-10-24-1,20 34 0,-12-16-2,6 8 0,-4-1-1,2 7 0,0 0-2,4 6 0,-8-2 0,8 4-1,-5-6-1,3 0 0,-6-1 0,6-3-2,-8-8 2,2-4 0,-8-18-1,10 22 1,-10-22-2,0 0 0,12 18-2,-12-18 0,0 0-3,0 0-4,0 0-4,0 0-11,0 0-6,20-12 2,-20 12-1</inkml:trace>
  <inkml:trace contextRef="#ctx0" brushRef="#br0" timeOffset="8265">1928 141 24,'-26'0'24,"26"0"-5,0 0-2,-26 14-4,26-14-2,-24 16-3,24-16-1,-29 24-2,29-24-2,-30 38-1,8-18 0,4 6-1,-6 2-1,-3 0 1,3 0-1,0 0 1,0-2-1,2-11-1,8 5 1,14-20-2,-27 12 0,27-12 0,0 0-1,0 0-1,-18-26 0,18 26-1,-2-31-1,2 31 0,0-32 0,0 32 1,-2-28 0,2 28 1,0 0 0,-4-20 2,4 20 1,0 0 0,0 0 1,0 0 0,0 0 0,0 0 1,0 0 0,0 0 0,0 0 2,-10 18-1,10-18 1,0 0 0,12 18 2,-12-18-1,0 0 2,22 6-1,-22-6 0,29-4 0,-11 4 0,-18 0 0,40-12-1,-20 6-1,4 4 0,-1-4-1,1 6 0,-24 0-1,38 0-1,-38 0 1,32 4-1,-14 0-2,-18-4-1,35 8-6,-35-8-8,28-4-12,-6 6 1,-22-2-2,38-12 4</inkml:trace>
  <inkml:trace contextRef="#ctx0" brushRef="#br0" timeOffset="9481">2009 1014 14,'0'0'15,"0"0"-3,0 0-1,0 0-3,0 0 0,0 0-1,0 0 0,18 10 0,-18-10 0,0 0 0,26-2 1,-26 2-1,22 0-1,-22 0-1,24-6-1,-24 6 0,33 0-1,-33 0 1,36 0-1,-36 0-1,36-2 1,-18 0-1,3 2 1,-3-4-1,2 2-1,-2-2 0,2 1 0,-2-1 0,-18 4 0,31-6-1,-31 6 1,24-2-1,-24 2 0,18-2 0,-18 2 0,0 0 0,0 0 0,18 6 0,-18-6 0,0 0-1,0 0 0,0 0-2,0 0 0,0 0-3,0 0-4,20 15-5,-20-15-6,0 0-8,0 0-1,0 0 1,0 0 13</inkml:trace>
  <inkml:trace contextRef="#ctx0" brushRef="#br0" timeOffset="10481">2077 1210 21,'0'0'12,"0"0"0,0 0-2,0 0-1,0 0-1,18 10-1,-18-10 0,0 0-2,0 0 0,0 0-2,0 0 1,0 0-1,0 0-1,0 0 1,21 6-1,-21-6 1,0 0-1,0 0 0,18 4 1,-18-4-1,0 0 0,18 2 0,-18-2-1,0 0 0,18-2 1,-18 2-1,0 0 0,26 2 0,-26-2 1,18 2-1,-18-2 1,18 0-1,-18 0 1,19 2 0,-19-2-1,20 0 0,-20 0 0,22 0 0,-22 0 0,22 0 0,-22 0-1,20-4 1,-20 4 0,0 0-1,22-2 1,-22 2 0,0 0-1,0 0 1,0 0-1,19 0 0,-19 0 0,0 0 1,0 0-1,0 0 0,0 0 1,18-2-1,-18 2 0,0 0 0,0 0 0,0 0 0,0 0 0,0 0 0,0 0 0,0 0-1,0 0 1,0 0-2,0 0-2,0 0-1,20 8-5,-20-8-10,0 0-10,0 0-1,0 0 2,0 0 3</inkml:trace>
  <inkml:trace contextRef="#ctx0" brushRef="#br0" timeOffset="12080">3125 442 21,'-2'-33'19,"2"33"-3,-2-26-3,2 26-3,-2-22-2,2 22-1,0 0-1,0 0 0,-8-18-1,8 18 0,0 0 2,0 0-1,0 0-1,0 0-1,0 0 0,-18-12-1,18 12 1,0 0-2,0 0 0,0 0-1,0 0 0,0 0 0,-18 6-1,18-6 1,0 0-1,0 0 0,-8 30 0,8-30 0,-6 22 1,6-22-1,-8 32 0,8-32 0,-6 35 1,6-35-1,-6 34 0,6-14 0,-2 0 0,2 0 0,2 0 1,-2 2-1,0 0 0,2 2 0,0-2 0,0 2 0,-2 0 0,2 5 0,0-3 1,-2 2-1,2 0 0,-2 0 1,0 4-1,-2 0 1,0 0-1,-2 2 1,2 5-1,-2-3 1,0 4-1,0-2 0,0-2 1,-1 0-1,-5-2 0,8-2 0,-8-1 1,8-3-1,-6-2 0,4 0 0,-6 0 1,0-2 0,2 0-1,-4-2 1,2 0-1,-2-2 1,2-2 0,10-18-1,-25 32 1,25-32-1,-14 23 0,14-23 0,0 0 1,0 0-1,0 0 0,-18 6 1,18-6-1,0 0 0,-2-23 0,2 23 0,2-26-1,-2 26 1,8-30 0,-8 30-1,12-34 1,-4 14-1,3 2 1,-11 18 0,26-32-1,-26 32 1,32-24 0,-32 24-1,30-10 1,-30 10 0,28 2 0,-28-2 0,21 12 0,-21-12 0,10 22 1,-10-22-1,8 24 0,-8-24 0,4 30 1,-4-30-1,2 30 1,-2-30 0,0 30-1,0-30 1,2 34-1,-2-34 1,2 37-1,-2-15 0,-2 2-1,2 2 1,0 0-1,0 0 1,2 0-1,-2 2 1,2 0-1,0-4 0,0 0 2,0 3-1,2-3 0,-2 0 0,2-2 0,0 0 0,0-4 0,0 0 0,-4-18-1,12 30 0,-12-30-3,16 22-5,-16-22-10,0 0-13,18-10-1,-18 10 1,21-26-1</inkml:trace>
  <inkml:trace contextRef="#ctx0" brushRef="#br0" timeOffset="13624">3327 1401 19,'0'0'21,"0"0"-3,0 0 0,0 0-5,0 0 0,-2-24-1,2 24-2,4-26-2,-4 26-1,6-40-3,2 15 0,-2-5-1,2 0-1,0-4-1,4-4-1,-2 2 1,2 0-1,2-2 0,1 2 0,-1 1 0,0 5 0,0 4 0,-4 6-1,-10 20 1,16-28 0,-16 28 0,0 0 0,0 0 0,0 0 0,0 0 0,2 24 0,-2-24 0,-2 22 0,2-22 0,0 20 0,0-20 0,2 20 0,-2-20 0,0 20 0,0-20 1,0 33-1,0-15 0,0 2 0,2 4 1,-2 2-1,0 2 0,0 4 1,2-4-1,0 4 1,-2-2 0,2 0 0,-2-1-1,0-3 1,2-2-1,-2-4 0,0 0 1,0-20-1,0 30 0,0-30-1,-2 24 1,2-24-1,-2 20-1,2-20-1,-2 18-1,2-18-3,0 22-7,0-22-13,-6 24-4,6-24 2,2 18 0</inkml:trace>
  <inkml:trace contextRef="#ctx0" brushRef="#br0" timeOffset="14424">3815 1638 28,'12'-22'28,"-12"22"2,0 0-11,0 0-5,0 0-1,0 0-5,0 0 0,0 0-5,0 0-2,0 28 1,0-28-2,-2 32 1,4-14-1,-4 2 1,2 2-2,0-22 2,-2 38 0,0-20-1,2-18 0,-2 30 0,2-30 0,-2 28-1,2-28-1,2 23-2,-2-23-2,0 0-3,2 18-4,-2-18-9,0 0-8,0 0 1,22 8 0</inkml:trace>
  <inkml:trace contextRef="#ctx0" brushRef="#br0" timeOffset="15016">4042 743 11,'0'0'14,"0"0"1,0 0-1,16 22-1,-16-22 0,2 30 0,-2-30-2,2 40-3,-4-20-1,4 10-2,-6-4-2,4 4 0,-2 0 0,0 5-1,-2-7-1,2 4 1,0-2-1,0-2 0,0-2 0,0-2-1,2-6 1,0-18-1,0 26 0,0-26 0,0 0 0,2 18 0,-2-18 0,0 0-1,0 0 1,0 0 0,0 0 0,0 0 0,0 0 0,0 0 0,0 0 0,0 0 0,0 0 0,0 0 0,20-4 1,-20 4-1,0 0 0,19-10 0,-19 10 0,0 0 0,26-10 0,-26 10 0,18-4 0,-18 4 0,18-4 0,-18 4 0,20 0 0,-20 0 0,18 4 0,-18-4 0,22 4 0,-22-4 0,25 8 0,-25-8 0,24 8 0,-24-8 0,22 8 0,-22-8 1,22 10-1,-22-10 0,18 14 0,-18-14 0,14 20 0,-14-20 0,13 23 1,-13-23-1,6 26 1,-6-26 0,2 24 0,-2-24 0,-2 26-1,2-26 1,-6 26 1,6-26-1,-9 24 0,9-24 1,-14 26-1,14-26 1,-16 26 0,16-26 0,-22 22 1,22-22-2,-26 20 2,26-20-2,-24 12 0,24-12 0,-31 10 0,31-10 0,-28 2-1,28-2 0,-26 0 0,26 0-1,-26-2-1,26 2-1,-22-2-4,22 2-7,-23-16-18,23 16-1,0 0 2,-12-18-1</inkml:trace>
  <inkml:trace contextRef="#ctx0" brushRef="#br0" timeOffset="16120">4151 729 6,'0'0'21,"0"0"0,0 0-6,0 0 1,0 0-1,0 0-1,22 4-2,-22-4-1,0 0-2,20-18-2,-20 18-1,27-15-2,-27 15-1,30-12-1,-12 8-1,-18 4 1,30-10-1,-30 10-1,34-2 1,-34 2-1,31 2 0,-31-2 0,32 2-1,-12 2-1,-20-4-2,42 6-2,-42-6-6,43 2-14,-21 4-5,-4-4 0,4 4 0</inkml:trace>
  <inkml:trace contextRef="#ctx0" brushRef="#br0" timeOffset="16932">4679 1594 9,'0'0'18,"0"0"-1,-14 18-4,14-18 0,-2 22-2,2-22 0,2 26-2,-2-26-1,0 32 0,0-32-2,-2 40-2,-2-22-1,4 8-2,-6-4 0,4 2-1,-2-2-2,4-22-3,-4 35-4,4-35-9,0 0-10,-10 24 1,10-24 0</inkml:trace>
  <inkml:trace contextRef="#ctx0" brushRef="#br0" timeOffset="17404">4792 694 6,'0'0'22,"0"0"-1,0 0-4,0 0-4,0 0-2,0 0-3,0 0-3,0 0-2,0 0-1,0 0 0,0 0-1,0 0 0,0 0-1,22 10 1,-22-10-1,28 13 0,-10-5 1,-18-8-1,39 16 0,-17-8 1,4 0-1,-2-2 0,3-2 1,-1 0-1,2-2 1,0-2-1,0-2 1,-1-4-1,-3-2 0,2 0 1,-4-2-1,0 2 0,-4-2 0,1 2 0,-19 8 1,26-15-1,-26 15 0,0 0 0,18-6 0,-18 6 1,0 0-1,0 0 0,0 0 1,0 0 0,8 23 0,-8-23 1,-2 24-1,2-24 2,-4 32-1,2-10 1,-4 2-1,2 4 1,-4 2 0,2 0-1,-4 6 0,2 2 0,-3 1-1,3 3 1,-2-2-1,0 0 0,0 0-1,4 2 1,-2-6 0,2-1-1,0-5 0,2-2 1,0-2-1,0-2 0,2-2 0,-2-2 1,2-2-1,2-18 0,-8 32 1,8-32-2,-6 30 1,6-30 0,-10 26-2,10-26 0,-8 26-1,8-26-2,-6 19-2,6-19-6,0 0-12,0 0-4,-6-23 1,6 23-1</inkml:trace>
  <inkml:trace contextRef="#ctx0" brushRef="#br0" timeOffset="18320">4985 1220 9,'29'-8'24,"-29"8"-1,30-20-3,-10 10-3,-2 0-5,8 6-2,-8-6-2,7 8-2,-7-4-2,6 6-2,-6-2 0,4 2-1,0-2 1,1 0-2,-1 2 0,-2-2-1,4 2-2,-6-6-5,4 4-11,3 6-9,-25-4 0,38 4-1</inkml:trace>
  <inkml:trace contextRef="#ctx0" brushRef="#br0" timeOffset="18748">5632 1569 22,'-14'19'25,"14"11"-2,-10 2-6,2 0-3,4 6-3,-6-4-3,6 6-2,-6-8-2,6 4-1,-8-9-1,8-3-1,-2-4 0,6-20-4,-6 28-3,6-28-8,0 0-14,0 0 0,-14-20 0,14 20 0</inkml:trace>
  <inkml:trace contextRef="#ctx0" brushRef="#br0" timeOffset="19476">5923 1419 1,'2'18'0,"-2"-18"19,0 0 0,0 0-6,0 0-1,0 0 2,0 0-1,26-10 1,-26 10-3,14-30 0,-10 6-3,10 0-2,-6-10-1,4 1-2,-2-7-1,4 0 0,-2-8-1,5 4 0,-5-4 0,4 4 0,-4-1-1,4 3 1,-4 8-1,-2 2 0,0 8 0,-4 4 0,-6 20 0,10-24 0,-10 24 0,0 0 0,0 0 0,0 0 0,0 0 0,0 0 0,8-20 0,-8 20 0,0 0 0,0 0 0,19-22 0,-19 22-1,0 0 1,0 0 0,0 0 0,0 0-1,0 0 1,12 22 0,-12-22 0,-2 30 0,0-8 1,0 0-1,0 4 0,0 2 0,0 4 0,0 2 1,-2 3-1,1-1 0,1 0 0,2 2 0,-2-2 0,0 2 0,0-6 0,2-2 0,0-2 0,0-1 1,0-3-1,0-2-1,0-4 1,0 0 0,0-18-2,0 28-1,0-28 0,6 22-3,-6-22-2,0 0-6,15 18-7,-15-18-9,0 0 2,0 0 0</inkml:trace>
  <inkml:trace contextRef="#ctx0" brushRef="#br0" timeOffset="20252">6265 1401 6,'0'0'23,"0"0"1,0 0-6,0 0-3,26-18-1,-22 0-1,15 6-2,-11-14-3,14 2 0,-10-9-2,8 1-1,-6-4-1,6-4-1,-4 0-2,3 0 0,-3 2 0,-2 4 0,0 1 0,-2 5-1,0 2 0,-2 8 0,-10 18 0,12-26 0,-12 26 0,0 0 0,0 0 0,0 0-1,0 0 1,0 0 0,0 0 0,0 0 0,0 0-1,0 0 1,0 0 0,18 8 0,-18-8 0,4 22 0,-4-22 0,0 36 0,0-14 0,0 6 1,0 5-1,-2 1 0,2 4-1,-2 2 2,0 2-2,2 0 2,-2-2-2,0-1 2,2-7-2,-2-2 2,2-6-1,0-4 0,0-20-1,0 26 1,0-26-1,0 0-2,0 0-1,0 0-6,0 0-6,0 0-15,0 0 1,0 0 0,-8-28 0</inkml:trace>
  <inkml:trace contextRef="#ctx0" brushRef="#br0" timeOffset="21084">6731 357 13,'0'0'25,"6"-26"-1,-6 26-6,10-18-6,-10 18-1,10-18-1,-10 18-4,0 0 0,22-28-2,-22 28 2,22-18-3,-22 18 2,28-8-2,-28 8 0,29-6-1,-29 6 0,26 0-1,-26 0 0,22 4 0,-22-4 1,20 12-2,-20-12 1,16 24 0,-16-24-1,14 28 1,-8-8 0,-2-2 0,1 4-1,-1-2 1,-2 0-1,-2-20 1,2 43 1,-2-25-2,0 4 2,0 2-1,0 2 0,0 2-1,0 0 1,0 2-1,2 2 1,0 0-1,0 1 0,0 1 0,2 0 0,0 0 0,2-2 1,2 0-1,0-2 0,4 0 0,-2-2 0,4-4 0,0-3 0,-2-3 0,-12-18 1,27 24-1,-27-24 0,20 8 0,-20-8 1,0 0-1,20-14 1,-20 14-1,6-20 0,-6 20 1,0-22-1,0 22 0,-6-19 0,6 19 1,0 0-1,-20-14 0,20 14 0,0 0 1,-24 6-1,24-6 0,0 0 0,-23 25 0,23-25 0,-10 30-1,6-8 1,4 0 0,0 4 0,2 2-1,0 4 1,0-2 0,4 0 0,0 2 0,0 1 0,2-1 0,1-2 0,-1 0 1,-2 0-1,0-2 0,-2-2 1,-2-2-1,0-2 0,-6-4 1,2 0 0,2-18-1,-14 24 0,14-24 1,-21 21-1,21-21 0,-28 18 1,10-4-2,-2-4-1,0 10-1,-8-8-4,7 14-13,-5-4-14,-8-4 1,0 6-2,-3-8 2</inkml:trace>
</inkml:ink>
</file>

<file path=ppt/ink/ink16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2T21:58:57.448"/>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0</inkml:trace>
</inkml:ink>
</file>

<file path=ppt/ink/ink16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6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8:13.906"/>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77 35 10,'0'0'12,"0"0"-1,-2-16 0,2 16-1,0 0 0,-2-19-1,2 19 0,0 0 0,0 0-1,0 0-2,0 0 0,0 0-2,0 0-1,0 0-1,0 0-1,-19 24 0,16-5 0,-1 7-1,-2 0 1,2 8-1,1-2 0,-1 4 1,4 5-1,-9-4 0,9 3 1,-6-3-1,0 2 0,3-1 0,3-3 0,-4-5 0,2 0 0,2-7 0,2-4 0,-2-19 0,4 26 0,-4-26 1,0 0-1,11 20 1,-11-20-1,0 0 1,0 0-1,0 0 1,0 0-1,0 0 0,0 0 0,0 0 0,0 0 0,0 0 0,0 0 0,0 0 0,17 12 1,-17-12-1,0 0 0,0 0 0,22-4 0,-22 4-1,0 0 2,0 0-1,19-2 0,-19 2 1,0 0 0,19-7 1,-19 7-1,0 0 1,22-14 0,-22 14-1,23-15 1,-23 15-1,25-22 0,-25 22 0,31-24 0,-31 24 0,31-30 0,-18 13-1,2 0 1,-2-4 0,2 6 0,-2-2 0,0 1-1,-13 16 1,27-29-1,-27 29 1,18-22-1,-18 22 0,0 0 1,21-21-1,-21 21 0,0 0 0,15-16 0,-15 16 0,15-19 0,-15 19 0,25-28 1,-25 28-1,22-30 0,-22 30 0,23-30 1,-23 30-1,13-19 1,-13 19-1,0 0 1,0 0-1,0 0 1,0 0-1,0 0 0,0 0 0,-9 17 0,9-17 0,0 0 0,-10 22-1,10-22 0,0 0-2,-9 17 0,9-17-4,0 0-4,0 17-9,0-17-10,0 0-1,0 0 2</inkml:trace>
  <inkml:trace contextRef="#ctx0" brushRef="#br0" timeOffset="1250">350 367 30,'0'0'25,"0"0"-6,0 0-1,0 0-6,0 0-2,0 0-3,0 0-1,0 0-2,-13 22 0,13-22 0,1 23-1,-1-23 0,8 24 0,-8-24 0,6 25-1,-6-25 0,9 26-1,-9-26 0,11 30 1,-11-30-1,6 30 0,1-15 0,-7-15 0,4 34 0,-4-34 1,10 28-1,-10-28 2,5 22-3,-5-22 2,0 21-1,0-21 1,0 0-1,8 20-1,-8-20 0,0 0 0,0 0 1,0 0-1,5 17 0,-5-17 0,0 0 1,0 0-1,8 17 0,-8-17 0,0 0 1,0 0-1,0 0 0,0 0 0,6 17 0,-6-17 0,0 0 0,0 0 0,0 0 0,0 0 1,0 0-1,0 0 0,0 0 1,0 0-1,0 0 0,0 0 0,0 0 0,0 0 0,0 0 0,0 0-1,5 17 0,-5-17-2,0 0-3,0 0-7,0 0-10,0 0-9,0 0-2,0 0 2</inkml:trace>
  <inkml:trace contextRef="#ctx0" brushRef="#br0" timeOffset="4531">132 1547 10,'0'0'16,"0"0"0,0 0-2,0 0 0,0 0-2,0 0 2,0 0-3,16-7-1,-16 7-2,21-12-1,-21 12-1,19-13-2,-19 13 0,26-17-1,-26 17-1,25-22-1,-25 22 1,28-21-1,-28 21 1,23-26-2,-23 26 1,24-32 0,-24 32-1,23-30 0,-23 30 1,20-30-1,-20 30 0,17-28 0,-17 28 1,17-26-1,-17 26 0,15-24 0,-15 24 0,13-27 1,-13 27-1,13-20 0,-13 20 0,16-21 0,-16 21 0,9-19 0,-9 19 0,0 0 0,13-20 0,-13 20 0,0 0 0,0 0 0,0 0 0,0 0 0,0 0 0,0 0 0,0 0 0,0 0 0,0 0 0,0 0 0,0 0 0,0 0 0,0 0 0,0 0 0,0 0 0,0 0 0,0 0 0,0 0 0,0 0 0,0 0 0,11 22 0,-11-22 0,-3 23 0,3-23 0,-6 22 0,6-22 0,-4 28 0,4-28 0,-4 30 0,3-13 0,-1 0 1,0 2-1,-4 0 0,4-1 0,-1 1 0,1 0 0,0-1 1,-2 1-1,0-4 0,4-15 0,-4 28 0,4-28 0,-1 23 0,1-23 0,0 19 1,0-19-1,-4 16 0,4-16 0,0 19 0,0-19 0,0 0 0,-2 17 1,2-17-1,0 0 0,0 0 0,0 0 0,4 19-2,-4-19-1,0 0-5,0 0-12,0 0-10,0 0-2,0 0 1,0 0 0</inkml:trace>
</inkml:ink>
</file>

<file path=ppt/ink/ink16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8:21.890"/>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540 3639 11,'0'0'9,"0"0"1,0 0-1,0 0 0,0 0 0,0 0-2,0 0-2,0 0 0,0 0 0,0 0-1,0 0 1,0 0-2,-19-14 1,19 14-1,0 0 0,0 0 0,-6-16 0,6 16 0,0 0 0,0 0 0,-11-21-1,11 21 1,0 0-1,0 0 0,-19-21-1,19 21 1,0 0-1,-15-9 1,15 9 0,0 0-1,-22-9 0,22 9 1,0 0-1,0 0 0,-19-4 0,19 4-1,0 0 1,-19 4-1,19-4 0,0 0 0,-19 13 0,19-13 0,0 0 0,-17 15 0,17-15 0,0 0 0,-20 15 0,20-15 0,0 0 0,-19 17 0,19-17 0,0 0 0,-19 22 0,19-22 0,-9 17 0,9-17 0,-12 15 0,12-15 0,-5 19 0,5-19 0,0 0 0,-10 20 0,10-20 0,-7 21 0,7-21 0,-6 19 0,6-19 0,-4 24 0,4-24-1,-7 22 1,7-22 0,-4 25 0,4-25 0,0 22 0,0-22 0,0 25 1,0-25-1,0 20 0,0-20 0,0 23 0,0-23 0,0 22 0,0-22 0,4 21 0,-4-21 0,9 24 0,-9-24 1,12 25-1,-12-25 0,13 22 0,-13-22 0,13 24 0,-13-24 0,13 19 0,-13-19 0,13 19 0,-13-19 0,0 0 0,19 22 0,-19-22 1,0 0-1,25 13 0,-25-13 0,0 0 1,24 4 0,-24-4-1,17-4 1,-17 4-1,17-5 1,-17 5-1,15-11 1,-15 11 0,0 0-1,26-21 1,-26 21-1,13-17 0,-13 17 1,0 0-1,23-22 0,-23 22 1,0 0-1,13-21 0,-13 21 1,0 0-1,0 0 0,4-21 1,-4 21-1,0 0 0,-4-20 0,4 20 0,0 0 1,-9-25-1,9 25 0,-10-18 0,10 18 0,-5-17 0,5 17 0,0 0 0,-23-19 0,23 19 0,0 0 1,-17-7-1,17 7 0,0 0 0,-21-4 0,21 4 0,0 0 0,-18-4 0,18 4 0,0 0 0,-27 15 0,27-15 0,-17 19 0,17-19 0,-22 28-1,14-9 1,-1 1-2,-4-3-2,11 7-3,-11-5-7,7 0-14,0 9-3,-1-5 3,1 8-1</inkml:trace>
  <inkml:trace contextRef="#ctx0" brushRef="#br0" timeOffset="2266">171 9451 15,'0'0'18,"0"0"-1,13-20-2,-13 20-1,10-19-2,-6 2-1,-4 17-3,5-34 0,3 19-2,-6-9-1,5 5-1,-1-3-1,-1 1 0,1-3-2,2 1 1,-1-3-1,3 0 0,-1 0-1,0-2 0,1-2 1,1 0-1,-2 2 0,3-2 0,-3 1 0,1 5 0,-3 0 0,-1 9 0,-6 15 0,11-25 0,-11 25 0,0 0 0,0 0 0,0 0 0,0 0-1,0 0 1,0 0 0,0 0 0,0 0 0,11 19 0,-11-19 0,2 19 0,-2-19 0,-2 20 1,2-20-1,2 23 0,-2-23 0,0 32 1,0-15-1,0 1 0,0 3 0,-2 3 1,2 1-1,2 1 1,-2-2 0,2 4-1,0 0 2,-2 1-2,2-1 1,2 2-1,-4-4 2,1 0-2,-1 0 1,0-1-1,0-5 1,0 3 0,-1-6 0,1 1 0,-2-1-1,2 2 1,0-19-1,0 30 1,0-30-1,2 26 1,-2-26-1,0 23 0,0-23 0,0 20 0,0-20 0,-2 19 0,2-19 0,0 17 1,0-17-1,0 0 0,0 22 0,0-22-1,0 0 0,2 17-1,-2-17-2,0 0-2,1 17-6,-1-17-12,0 0-7,0 0 0,2-21 1</inkml:trace>
  <inkml:trace contextRef="#ctx0" brushRef="#br0" timeOffset="3235">495 9215 4,'-4'-17'21,"4"17"-3,13-20-2,-13 20-3,10-19 0,-10 19-5,5-21-1,-5 21 0,8-22-3,-8 22 0,17-26-1,-17 26 0,22-30-1,-22 30 1,27-23-1,-27 23 0,24-20 0,-24 20-1,17-8 1,-17 8 0,0 0 0,19 11-1,-19-11 1,9 21 0,-1-2-1,-6-2 1,1 3 0,1 1-1,0 1 1,-4 3 0,2 1 0,-6 2-1,4 4 0,-4 2 0,4 1 0,-11-1 0,7 3-1,-5-1 1,-1 1-2,3-3 2,-4-2-1,-1-2 1,1-2-1,3-6 0,-1-1 0,9-21 0,-17 28 0,17-28 0,0 0 0,-19 19-1,19-19 0,0 0 1,-20-2-1,20 2 0,0 0 1,0 0 0,-14-21-1,14 21 1,0-16 0,0 16 0,6-25 0,-6 25 0,17-26 0,-17 26 0,13-21 0,-13 21 0,0 0 0,15-18 0,-15 18-1,0 0 1,0 0 0,19 7 0,-19-7 0,0 0 0,11 21 0,-11-21 0,4 18 0,-4-18 1,8 25-1,-8-25 0,3 28 0,-3-28 0,8 26 1,-8-26-1,4 26 1,-4-26-1,5 17 1,-5-17-1,0 0 1,12 17 0,-12-17 0,0 0 1,0 0-1,15 6 2,-15-6-1,0 0 0,22-2 0,-22 2 0,0 0-1,19-23 0,-19 23 0,19-24 0,-19 24-1,17-22 0,-17 22 1,13-21-2,-13 21 0,0 0-1,13-19-2,-13 19-4,0 0-3,0 0-13,17 25-9,-17-25-1,0 24 2</inkml:trace>
  <inkml:trace contextRef="#ctx0" brushRef="#br0" timeOffset="9641">132 199 8,'0'0'9,"0"0"0,-17-18 0,17 18-1,0 0 0,0 0 0,0 0-1,0 0 0,-2-15-1,2 15 1,0 0-1,9-21-1,-9 21 0,15-19-1,-15 19 1,15-20-2,-15 20 0,21-23-1,-21 23 0,23-20-1,-23 20 1,24-21-1,-24 21-1,23-19 1,-23 19 0,19-13-1,-19 13 0,18-7 1,-18 7-1,17-2 0,-17 2 0,21 0 0,-21 0 1,21 4-1,-21-4 0,24 0 1,-24 0-1,26 0 0,-26 0 0,25 0 1,-25 0-1,17 1 0,-17-1 1,0 0-1,13 23 1,-13-23 0,-2 28 0,-4-9 0,-1-1 0,-1 3 0,-5 2 0,2-1-1,-2 4 1,0-1-1,-1-1 1,-1 2-1,0-1 0,0-1 0,2-2 1,-2 5-1,2-9 0,2 1 0,-3 0 0,14-19 0,-18 24 0,18-24 0,-13 19 0,13-19 0,0 0 0,-16 20 0,16-20 0,0 0 0,0 0 0,-9 19 0,9-19 0,0 0 0,0 0 0,0 0 0,0 0 0,0 0 0,0 0 0,17-13 0,-17 13 0,0 0 0,19-11 0,-19 11 0,0 0 0,20-10 0,-20 10-1,0 0 1,19-5 0,-19 5 0,0 0 0,0 0 0,23 0 0,-23 0 0,0 0 0,0 0 0,21 22 0,-21-22 0,7 23 0,-7-23 0,8 22 0,-8-22 0,3 15 0,-3-15 0,0 0 0,12 19 0,-12-19 0,0 0 0,0 0 0,0 0 0,18 17 0,-18-17 0,0 0 0,21 0 0,-21 0 0,0 0 0,23-9 1,-23 9-1,17-17 0,-17 17 0,15-15 1,-15 15-1,11-17 0,-11 17 0,0 0-1,15-21-1,-15 21-1,0 0-2,13-22-4,-13 22-7,0 0-10,0 0-2,17-13-1</inkml:trace>
  <inkml:trace contextRef="#ctx0" brushRef="#br0" timeOffset="11328">175 964 13,'0'0'10,"0"0"0,9-21-2,-9 21-1,0 0-1,0 0-2,0 0 0,0 0-1,0 0 0,17-17-1,-17 17 1,0 0-1,21-9 1,-21 9 0,0 0-1,23-19 1,-23 19 0,18-9-2,-18 9 1,17-10-1,-17 10 1,19-3-1,-19 3 0,21 1 0,-21-1 0,17 2 0,-17-2 0,22 8 0,-22-8-1,17 11 1,-17-11-1,21 13 1,-21-13-1,21 15 1,-21-15-1,18 11 1,-18-11-1,19 14 0,-19-14 1,0 0-1,21 26 1,-21-26-1,11 18 1,-11-18 0,8 21 0,-8-21 1,4 23-1,-4-23 1,-2 20-1,2-20 0,-10 21 1,10-21-1,-4 19 0,4-19-1,-9 18 1,9-18 0,0 0 0,-9 19 0,9-19-1,0 0 1,-19 11 0,19-11-1,0 0 1,-19 15-1,19-15 0,0 0 1,-23 10-1,23-10 0,0 0 0,-15 5 0,15-5 0,0 0 0,0 0 0,0 0 0,-16 2 1,16-2-1,0 0 0,0 0 0,0 0-1,0 0 1,0 0 0,0 0 0,0 0 0,0 0 0,0 0 0,16-4 0,-16 4 0,0 0 0,21-2-1,-21 2 1,0 0 0,23 0 0,-23 0 0,0 0 0,24 4 0,-24-4 0,0 0 0,19 8 0,-19-8 0,0 0 0,0 0 0,21 13 0,-21-13 1,0 0-1,0 0 0,11 20 0,-11-20 0,0 0 0,2 23 0,-2-23 0,0 17 0,0-17 0,-4 20 0,4-20 0,-6 27 1,6-27-1,-3 22 0,3-22 1,-12 24 0,12-24 0,-7 17 0,7-17 0,-13 19 1,13-19 0,-19 11-1,19-11 1,-17 10 0,17-10-1,-26 7 1,26-7-1,-30 9 0,13-7 0,-2 0 0,4-2-1,-4 0 1,-2 2-1,2-4 1,-3 2-1,1-2 0,-1 2-1,1 0 0,0 0-2,-5 0-2,11 4-5,-12-2-12,-3-2-9,6 6 1,-10-8 0</inkml:trace>
  <inkml:trace contextRef="#ctx0" brushRef="#br0" timeOffset="15656">179 1850 12,'0'0'13,"5"-19"0,-5 19-1,0 0-2,0 0-1,0 0-1,0 0 0,0 0-3,0 0-1,0 0-1,0 0 0,0 0-2,0 0 1,0 0 0,-9 24-1,9-24 1,-4 19-1,4-19 0,-5 26 0,5-26 0,-8 26 0,8-26-1,-7 34 0,7-34 1,-8 28-1,8-28 0,-6 25 0,6-25 0,-3 18 1,3-18-1,0 0 0,3 21 0,-3-21 0,0 0 0,0 0 0,0 0 0,21 19 1,-21-19-1,0 0 1,25 3 0,-25-3 0,18 2 0,-18-2 0,23 4 0,-23-4 1,21 4-1,-21-4 1,26 2-1,-26-2 1,26-2-1,-26 2 1,27 0-1,-27 0 1,26-2-1,-26 2 0,23 0 0,-23 0 0,18 0 0,-18 0-1,17-2 1,-17 2 0,23-4-1,-23 4 1,19-9-1,-19 9 1,22-8-1,-22 8 0,15-9 1,-15 9-1,0 0 0,0 0 0,17-4 0,-17 4 0,0 0 0,0 0 0,0 0 1,0 0-1,0 0 0,0 0 0,0 0 1,10 17-1,-10-17-1,0 0 1,0 0-2,0 0 0,0 0-1,0 0-1,0 0-2,0 0-2,13 23-4,-13-23-7,0 0-10,0 0 2,0 0 1</inkml:trace>
  <inkml:trace contextRef="#ctx0" brushRef="#br0" timeOffset="16625">510 1679 8,'0'0'13,"0"0"0,-11 25-2,11-25-1,-10 24-2,6-7-1,-1 0 0,1 5-1,-2-1 1,3 3-1,-3-3-2,2 3 0,0-3-1,4 1 1,-1-1-2,1-1 1,-2-1-1,2 4 0,-2-3 1,-2 1-1,0-1 1,2 3-2,-3-1 2,3 5-2,-8-7 1,5 3-1,-1-7 0,0 3 0,6-19-1,-9 26 1,9-26-1,-6 19 1,6-19-1,-9 17 0,9-17 0,-6 23 0,6-23 0,-7 24 0,7-24 0,-6 26 1,6-26-1,-4 26 0,4-26 0,0 0 0,-7 21 0,7-21 1,0 0-1,0 0 0,0 0 0,0 0 0,0 0 0,0 0 0,0 0-1,0 0 0,4 19-2,-4-19-2,0 0-4,0 0-6,0 0-11,0 0-2,0 0 0</inkml:trace>
  <inkml:trace contextRef="#ctx0" brushRef="#br0" timeOffset="17547">324 2642 2,'0'0'11,"0"0"0,0 0-3,0 0-2,0 0-1,0 0-2,-15 19 1,15-19-1,-4 20 0,4-20-1,-6 25 1,6-25-1,-5 28 1,5-28-1,-8 32 1,2-15-1,6-17 0,-5 33-1,5-33 1,-10 28-1,10-28-1,-2 17 0,2-17 0,0 0 0,0 0 0,0 0 1,0 0 0,0 0 0,0 0 0,0 0 2,17 10-1,-17-10 0,0 0 1,19-8-1,-19 8 0,17-7-1,-17 7 1,19-6-1,-19 6 0,19-4-1,-19 4 1,0 0-1,22-2 0,-22 2-1,0 0 1,19 2 0,-19-2 0,0 0 0,21 10 0,-21-10 0,15 9 0,-15-9 0,21 13 0,-21-13 1,18 15 0,-18-15 0,19 17-1,-19-17 1,13 19 0,-13-19 0,10 18 0,-10-18-1,9 19 1,-9-19 1,2 17 0,-2-17 0,-2 21 0,2-21 0,-9 24 0,7-7 0,2-17 0,-13 30-1,5-13 1,1-1-1,7-16 0,-17 30 1,17-30 0,-19 23-1,19-23 1,-21 19-1,21-19 0,-19 11 1,19-11-1,-22 11 1,22-11 0,-21 2 1,21-2-1,-24 0 0,24 0 0,-29-2 0,11-5 0,1 3-1,-2-4-1,-2-3 0,1 2 0,-3-4 0,4 1 0,0 1-1,19 11 0,-32-22-2,32 22-2,-22-12-4,22 12-5,0 0-9,0 0-8,0 0 0,0 0 2</inkml:trace>
  <inkml:trace contextRef="#ctx0" brushRef="#br0" timeOffset="18719">356 2689 9,'13'17'21,"-13"-17"-3,0 0-4,0 0-3,0 0-4,0 0 0,0 0-2,0 0 0,0 0-1,20 7 1,-20-7 0,0 0 0,23 13 0,-23-13-1,19 8 0,-19-8-1,22 2 0,-22-2-1,19 5 0,-19-5 0,19 0-1,-19 0 1,17 2-1,-17-2 1,17 0 0,-17 0-1,17 0 1,-17 0 0,26-2 0,-26 2-1,26-9 0,-26 9 0,27-8-1,-27 8 1,22-3-1,-22 3 0,21-2 0,-21 2 1,0 0-1,26 0 0,-26 0 0,0 0-2,17 5-1,-17-5-3,0 0-8,19 27-17,-19-27-1,8 24 1,-8-24 0</inkml:trace>
  <inkml:trace contextRef="#ctx0" brushRef="#br0" timeOffset="27594">43 4478 7,'0'0'12,"0"0"-1,0 0-2,21-23-1,-21 23-1,21-18 0,-21 18-1,24-15 0,-24 15-1,27-14-2,-27 14 1,28-3-1,-28 3-1,30 0 0,-30 0-1,32 0 1,-13-6 0,1 4-1,-1-1 1,2-1-1,-2 0 1,-2 0-1,-1 2 0,-16 2 0,27-1-1,-27 1 1,19 3 0,-19-3-1,0 0 0,20 12 1,-20-12 0,0 0-1,0 0 1,8 22 0,-8-22 0,0 0 0,0 26 1,0-26 0,-4 23 0,4-23 0,-4 32 1,4-14-1,-3 3 1,3 1-1,-4 1 0,4 1 0,-2-3 0,2 7 0,0-11 0,0 3 0,-2-1-1,0-2 1,-2 2-1,4-19 0,-5 30 0,5-30 0,-4 26 0,4-26-1,-2 24 1,2-24-1,-2 23 0,2-23 1,-4 20-1,4-20 0,0 0 1,-3 23-1,3-23 1,0 0-1,0 0 0,-6 20 1,6-20-1,0 0 0,-4 17 0,4-17 0,0 0 0,0 0 0,0 0-2,0 0-2,0 0-2,0 0-4,0 0-8,17-22-7,-13 3-4,-4 19 1,15-39 1</inkml:trace>
  <inkml:trace contextRef="#ctx0" brushRef="#br0" timeOffset="28469">284 4680 16,'0'0'20,"0"0"-2,0 0 0,0 0-1,0 0-3,0 0-2,0 0-1,0 0-2,0 0-2,0 0-2,0 0 0,0 0-2,17-19 0,-17 19 0,19-5-1,-19 5-1,21-6 1,-21 6-1,28-11 2,-11 5-2,-17 6 0,34-18 0,-16 4 1,1 3-1,-19 11 0,32-19-1,-32 19 1,23-15-1,-23 15 1,19-3-1,-19 3 0,0 0 1,0 0-1,0 0 0,16 9 1,-16-9-1,0 0 0,0 0 0,0 0-2,0 0-2,0 0-4,0 0-5,0 0-16,23 17-2,-23-17-2,0 0 2</inkml:trace>
  <inkml:trace contextRef="#ctx0" brushRef="#br0" timeOffset="29500">532 5502 25,'-22'-22'20,"22"22"-3,0 0-1,-19-11-3,19 11-2,0 0-3,-17-10-2,17 10-1,0 0-1,-19-11 0,19 11-1,0 0-1,-22-2 0,22 2 0,0 0-1,-19 10 0,19-10 0,0 0 0,-23 24 0,23-24-1,-13 22 1,13-22 0,-7 25-1,7-25 1,-8 26 0,8-26 0,-2 24-1,2-24 1,2 23 0,-2-23 0,6 19 0,-6-19-1,7 18 1,-7-18 0,10 19 1,-10-19-1,0 0 0,24 21 0,-24-21 0,21 18 0,-21-18 0,26 23-1,-26-23 1,28 26 0,-28-26-1,27 24 1,-27-24 0,30 21 0,-11-8-1,-19-13 1,32 15 1,-32-15-2,28 13 1,-28-13 0,20 15-1,-20-15 1,0 0 0,8 23 0,-8-23-1,0 18 1,0-18-1,-4 19 0,4-19 1,-17 21-1,17-21 0,-20 20 0,20-20 0,-19 19 0,19-19 0,-25 19 1,25-19-1,-24 13 0,24-13 0,-21 7 0,21-7 1,-22 2-1,22-2 0,-25-3 0,25 3 0,-24-12 0,24 12 0,-25-16 1,25 16-1,-20-17 0,20 17 0,-15-15 0,15 15 0,-8-19 0,8 19 0,0-19 0,0 19 0,8-19 0,-8 19-1,13-20 1,-13 20 0,19-19 0,-19 19 0,22-22 1,-7 3-1,-2-2 0,2 1 0,0-1 0,4-5 0,2 2 1,0-5-1,-1 3 0,-3 2 1,4 1-1,-4 1 0,-4-2 0,0 3 1,-3 2-1,-7 0 0,-1 4 0,-2 15 0,-4-28 1,4 28-1,-9-26 0,9 26 0,-11-20 0,11 20-1,-17-12 0,17 12 0,-26 0-2,26 0-2,-27 13-2,8-3-4,8 16-6,-10 0-14,-1 2-1,-3 10 2,-7 5 0</inkml:trace>
  <inkml:trace contextRef="#ctx0" brushRef="#br0" timeOffset="31375">480 6407 7,'0'0'22,"-4"-20"-2,4 20-1,9-15-2,-9-2-4,0 17-3,2-30-1,-2 30-1,4-32-3,-4 32 0,0-21-2,0 21 0,-4-17-1,4 17 1,0 0-1,0 0 0,-24-16 0,24 16 0,-21-4-1,21 4 1,-22 2-2,22-2 1,-27 9-1,27-9 0,-24 17 0,24-17 0,-25 19 0,25-19 0,-20 26 0,20-26 0,-15 36 0,7-20 0,2 1 0,5 2 0,-1 2 0,2-3 0,2 1 0,-2-2 0,1 0 0,3 2 0,4-1 0,-3 1 0,5-2 0,-5 0 0,-5-17-1,21 24 1,-21-24 0,19 13 0,-19-13 1,24 0-1,-24 0 0,27-11 0,-27 11 0,28-23 1,-28 23-1,30-33 0,-9 12 0,-6 4 0,5-5 0,-6 1 0,2 1 0,3 1 0,-6 2 0,-13 17 0,21-26 0,-21 26 0,15-21 0,-15 21 0,0 0 0,0 0 0,19-9 0,-19 9 0,0 0 0,0 0 0,15 17 0,-15-17 0,8 20 0,-8-20 0,9 30 0,-5-11 0,-2-2 0,-2 7 0,0 1 0,0-1 0,0 0 0,-2 6 0,0-4 0,-2 1 0,2 1 0,-5-4 1,1 0-1,2 1 1,-3-6-1,-1-1 1,-1-1 0,9-17 0,-21 26 0,21-26 0,-22 21 0,22-21 0,-29 17-1,29-17 2,-32 11-1,32-11 1,-30 9-1,30-9-1,-28 2 1,11-2 0,-2-3 0,1 1-1,1-2 0,2 0 0,-2 4-1,17 0-2,-27-4-3,8-1-2,19 5-8,-18 9-15,18-9 0,-25 13-1,8-7 2</inkml:trace>
  <inkml:trace contextRef="#ctx0" brushRef="#br0" timeOffset="32985">4 7612 21,'0'0'19,"0"0"0,0 0-2,0 0-2,0 0-4,21-23-1,-16 5-1,-5 18-3,27-32-1,-9 13-1,-5-4-1,6 1 0,0-6-1,4 2 0,-3-4-1,1 0 0,0 2 0,1-4-1,-3 6 1,-4 3-1,2 2 0,-4 5 0,-13 16 0,23-25 0,-23 25 1,0 0-1,15-18 0,-15 18 0,0 0 1,0 0-1,0 0 0,11-17 0,-11 17 0,0 0 0,0 0 0,0 0-1,0 0 1,0 0 0,0 0 0,0 0 0,0 18 1,0-18-1,-5 25 1,-1-8 0,4-1 0,-2 7 0,-3-1 0,3 3 0,-4 1 1,5 4-1,-5-2 0,4 0 1,-3 0-1,1 2 0,1-2-1,1-1 1,0-3 0,0-2-1,-1-1 2,3-2-2,2-19 1,-2 24-1,2-24 0,0 0 1,-2 23-1,2-23 0,0 0 0,-2 15 0,2-15 0,0 0 0,2 16-2,-2-16-1,0 0-1,0 0-3,0 0-7,0 0-11,0 0-6,19 0-1,-19 0 2</inkml:trace>
  <inkml:trace contextRef="#ctx0" brushRef="#br0" timeOffset="33875">617 7149 11,'0'0'20,"-17"-4"-2,17 4-2,-19 0-3,19 0 0,0 0-4,0 0-1,-19 10-2,19-10 0,-18 15-2,18-15 0,-17 20 0,17-20-1,-19 30 0,10-11-1,-1 0 1,3 3-1,-3 3-1,5 1 1,-5 0-1,6 2 1,1-2-2,-1 1 1,2-1 0,2 0-1,2-5 1,0 1-1,0-1 1,1-4-1,1 1 1,4-1-1,-8-17 0,13 24 1,-13-24-1,19 21 0,-19-21 1,32 11-1,-15-11 1,-1 0 0,1-5 0,4-1 0,-4-7 1,2-2-1,-6-6 0,0 3 0,2-7 0,-2-1 1,1 2-1,-1-3-1,-4 3 0,1 2 1,-3-1-1,-1 1 0,-3 1 0,-1 0 0,0 1 0,-2 1 0,2 0 1,-4 1-1,0 1 0,0 0 0,-3 0 0,5 17 0,-10-26 0,10 26 0,-13-19 0,13 19-1,-19-5 0,19 5-3,-18 5 0,18-5-3,-23 17-4,4-8-7,19-9-12,-28 30-1,5-13 1,8 4 1</inkml:trace>
  <inkml:trace contextRef="#ctx0" brushRef="#br0" timeOffset="35063">70 8449 24,'0'0'19,"0"0"0,0 0-2,0 0-1,18-19-2,-6-1-3,8 7 0,-3-16-1,10 5-3,-10-10-1,9 4-1,-5-7-2,3 3 0,1-1-1,-5 3-1,5 0 1,-6 2-2,1 0 1,-3 6-1,-4 1 0,0 3 0,-13 20 1,25-28-1,-25 28 0,7-17 0,-7 17-1,0 0 1,0 0 0,0 0 0,0 0 0,0 0 0,19 9 0,-19-9 0,2 17 0,-2-17 1,0 26-1,0-7 0,-2 0 0,-3-1 1,1 5-1,0-1 1,-3 4-1,3 3 0,-4-1 0,5 2 0,-1 0 0,-6 0-1,7-2 2,3 0-2,-4-6 1,2-1 1,-2-4-1,4-17 0,-4 30 1,4-30-1,-1 18 0,1-18 0,0 21 0,0-21-1,-2 21 0,2-21-1,0 26-2,0-26 0,-2 30-2,2-30-2,2 22-6,-2-22-12,0 0-6,0 0 3,0 0-1</inkml:trace>
  <inkml:trace contextRef="#ctx0" brushRef="#br0" timeOffset="35860">551 8355 21,'0'0'22,"0"0"-4,0 0-2,0 0 0,19-20-3,-10 1-3,6 0-4,-3-3 0,5-1-2,-8-3-1,8 0-1,-6-2 0,2 2-1,-1-3 0,1 5 0,-2 0 0,0 5 0,1 0 0,-12 19-1,15-28 0,-15 28 0,11-22 1,-11 22-1,0 0 0,15-17 0,-15 17 0,0 0 0,0 0 0,0 0 0,0 0 1,19 5 0,-19-5-1,0 0 1,8 23 1,-8-23-1,0 26 0,0-26 1,-6 30-1,2-9 1,0-6-1,4 5 1,-5 5-1,3-5 0,-2 3 0,2-1 0,0 3-1,-1-3 0,-1-1 1,2-1-2,-2-3 1,4 0 1,0 0-1,0-17 0,-6 26 0,6-26 0,-3 26 1,3-26-1,-4 23 0,4-23 0,-2 22 0,2-22 0,-4 23 0,4-23 0,-3 20 0,3-20-1,0 0-1,0 0-3,9 21-4,-9-21-13,0 0-9,13-24 0,-13 24 0</inkml:trace>
</inkml:ink>
</file>

<file path=ppt/ink/ink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7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07.265"/>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30 144 1,'0'0'1,"0"0"1,0 0 0,-17 5 1,17-5 1,0 0 1,0 0 0,0 0 0,0 0 2,0 0-2,0 0-2,0 0 0,0 0-2,0 0 1,0 0-1,0 0 2,21 17-1,-21-17 2,0 0 0,21 13 1,-21-13-1,17 2 1,-17-2 1,17-7-1,-17 7-1,18 0 0,-18 0-1,0 0-1,23 0 1,-23 0-1,19 7 0,-19-7 0,22-2 0,-22 2 0,31-5 0,-16 3 0,-15 2 0,32-9 0,-32 9-1,24-10 1,-24 10-1,17-2 1,-17 2-1,17-2 0,-17 2 0,0 0 0,21-3 0,-21 3-1,16 0 1,-16 0 0,19-2-1,-19 2 1,19-2 0,-19 2-1,26-2 1,-26 2-1,25-4 1,-25 4 0,24-3-1,-24 3 1,23-2 0,-23 2-1,17 0 1,-17 0-1,0 0 0,26 2 1,-26-2-1,0 0 0,23 0 1,-23 0-1,19 0 1,-19 0 0,18-4 0,-18 4-1,23-8 1,-23 8 0,23-7 0,-23 7-1,22-2 1,-22 2-1,23-4 0,-23 4 1,22-5-1,-22 5 0,21 0 0,-21 0 0,0 0 0,21-2 1,-21 2-1,0 0 0,0 0 1,0 0-1,0 0 1,0 0-1,0 0 1,0 0-1,0 0 0,0 0 0,0 0-1,0 0-2,0 0-1,0 0-5,0 0-8,20 3-13,-20-3-1,0 0 1,8-20 1</inkml:trace>
  <inkml:trace contextRef="#ctx0" brushRef="#br0" timeOffset="3781">8929 166 8,'0'0'7,"0"0"-1,19-11-1,-19 11-1,0 0-1,0 0-1,0 0 2,-19-6 3,19 6 2,0 0 2,0 0 1,0 0 1,0 0 1,0 0-3,0 0-1,0 0-3,0 0-3,0 0 0,0 0 0,0 0-1,0 0 0,0 0 0,0 0 1,0 0 1,0 0-1,0 0 1,0 0-1,0 0-1,0 0 0,0 0-1,-11-20 1,11 20-2,0 0 0,-21 2 0,21-2-1,-17 0 1,17 0-1,-20 0 0,20 0 1,-17-4-1,17 4 0,0 0 1,-25-8 0,25 8-1,-17-5 1,17 5 0,-16-2-1,16 2 0,0 0 1,-23 0-1,23 0 0,0 0 0,-21 0 1,21 0-1,-20-2 0,20 2 1,-27 0-1,27 0 0,-34-4 1,16 1-1,-3 1 0,0 0 0,-1-2 0,1 2 0,2-2 0,0 3 0,-1-1 0,3 0 0,0 4 0,17-2 0,-25 2 0,25-2 0,-17 9 0,17-9 0,0 0 0,0 0 0,-20 9 0,20-9 0,0 0 0,-17 6 0,17-6 0,-21 2 1,21-2-2,-24 7 2,24-7-1,-27 2 0,27-2 0,-28 6 0,28-6 0,-22 4 0,22-4 0,-23 0 0,23 0 0,-24 3 0,24-3 0,-23 2 0,23-2 1,-25 2-1,25-2 0,-26 0 0,9-2 0,17 2 0,-34-4 1,14 3-1,-1-3 0,0-2 0,-1 2 0,-1-1 0,2-1 0,-1 2 0,3 1 0,0 1 0,2 0 0,17 2 0,-28 0 0,28 0 0,-19 4 0,19-4 0,0 0 0,-22 7 0,22-7 0,0 0 0,0 0 0,-19 11 0,19-11 0,0 0 0,0 0 0,-23 10 0,23-10 0,0 0 0,0 0 0,-18 7 0,18-7 0,0 0 0,0 0 0,-21 4 1,21-4-2,0 0 1,0 0 0,0 0 0,0 0 0,0 0 0,-17 4 0,17-4 0,0 0 0,0 0 0,0 0 0,-17 7 0,17-7 0,0 0 0,-21 10 0,21-10 0,0 0 0,0 0 0,-19 17 0,19-17 1,0 0-1,0 0 0,0 0 0,-15 5 0,15-5 0,0 0 0,-18 10 0,18-10 0,0 0 0,-17 7 0,17-7 0,0 0 0,0 0 0,0 0 0,-17 4 0,17-4 1,0 0-1,-27 0 0,27 0 0,-33-2 0,10-4 0,-1 1 0,-5-5 0,-1 1 0,-4 0 0,-1-1-1,-5 3 1,4-3 0,3 7 0,-3-1 0,4 0 0,5 4 0,3-2 0,5 2 0,19 0 0,-22 4 0,22-4 0,0 0 0,0 0 0,0 0 0,0 0 0,0 0 0,-17 7 0,17-7 0,0 0 0,0 0 0,0 0 0,0 0 0,-21 8 0,21-8 0,0 0 0,0 0 0,-21 7 0,21-7 0,0 0 0,0 0 1,-17 14-1,17-14 0,0 0 0,0 0 0,-20 16 0,20-16 0,0 0 0,-17 12 0,17-12 0,-17 2 0,17-2 0,-26 5 0,7-12 0,0 3 0,-6-5 0,-1 3 0,-2-2 0,-2 1 0,0-1 0,0 1-1,1 3 1,-1 2 0,8 0 0,-3 2 0,8-1 0,-1 1 0,18 0 0,-21 0 0,21 0 0,-17-2 0,17 2 0,0 0 0,0 0 0,0 0 0,-19 2 0,19-2 0,0 0 0,0 0 0,-19 7 0,19-7 0,0 0 0,-22 2 0,22-2 0,-17 2 0,17-2 0,0 0 1,-17 0-1,17 0 0,-21-2 0,21 2 0,-24-2 0,3 0 0,2-5 0,-5 5 0,-3-4-1,-1 2 1,-2-3 0,-4 5 0,4-2 0,0 1 0,0-1 0,2 0 0,-2 2 0,5 0 0,1-1 0,-1 1 0,3-4 0,1 2 0,-2 1 0,7-1 0,-1-2 0,-2 4 0,0-5 0,0 5 0,-3-5 0,-5 3 0,1 2 0,-2-4 0,0 4 0,-4 1 0,-2-5 0,4 4 0,-4-2 0,0 2 0,2 1 0,-2-3 0,4 2 0,0 0 0,0 0 0,2 0 0,1 0 0,3 1 0,3-1 0,2 2 1,2 0-1,17 0-1,-26-4 1,26 4 0,-17 4 0,17-4 0,0 0 0,0 0 0,0 0 0,-17 2 0,17-2 0,0 0 0,0 0 0,0 0 0,0 0 0,0 0 0,0 0 0,0 0 0,-19 9 0,19-9 0,0 0 0,0 0 0,0 0 0,0 0 0,0 0 0,-17 9 0,17-9 0,0 0 0,0 0 0,0 0 0,0 0 0,-18 12 0,18-12 0,0 0 0,0 0 0,-25 7 0,25-7 0,-21 2 0,21-2 0,-32 0 0,14 0 0,-5 0 0,1 0 0,-3 0 0,-1 0 0,1 2 0,1-2 0,-1 0 0,3 0 0,3 0 0,2 0 0,0 0 0,17 0 0,-26 0 0,26 0 0,-19 0 0,19 0 0,0 0 0,-21 2 0,21-2 0,0 0 0,0 0 0,-19 5 0,19-5 0,0 0 0,0 0 0,-18 8 0,18-8 0,0 0 0,-19 5 0,19-5 0,0 0 0,-25 6 0,25-6 0,-28 4 0,11-4 0,-3 0 0,-3 2 0,-3-1 0,-3-1 0,1 2 0,2 0 0,-4 0 0,3 0 0,3 0 0,0 2 0,3-3 0,4-1 0,17 0 0,-30 2 0,30-2 0,-19 0 0,19 0 0,0 0 0,-17-2 0,17 2 0,0 0 0,0 0 0,0 0 0,-17 4 0,17-4 0,0 0 0,0 0 0,0 0 0,0 0 0,-17 4 0,17-4 0,0 0 0,0 0 0,0 0 0,-17 2 0,17-2 0,0 0 0,0 0 0,0 0 0,-18 2 0,18-2 0,-19 0 0,0 0 0,0-2 0,-5 2 0,-3 0 0,1 0 0,-2 0 0,-4 0-1,4 0 2,3 0-1,-1 0 0,-1 0-1,3-2 1,1 2 0,1 0 0,3 0 0,-2-2 0,6 4 0,-4-2 0,3 0 0,16 0 1,-29 2-1,29-2 0,-26 0 0,26 0 0,-23 0 0,23 0 0,-24-2 0,24 2 0,-30-2-1,13 2 1,-2-2 0,0 2 0,-3-2 0,1 2 0,-2 0 0,1-2 0,3 1 0,-5 1 0,5-2 0,-6 0 0,3 2 0,1-2 0,-3 2 0,3-2 0,-2 0 0,1 2 0,5 0 0,-6-2 0,5 2 0,-1 0 0,0-2 0,19 2 0,-30 0 0,30 0 0,-28-1 0,28 1 0,-23 0 0,23 0 0,-17 0 0,17 0 0,0 0 0,-15 1 0,15-1 0,0 0 0,0 0 0,0 0 0,-17 4 0,17-4 0,0 0 0,0 0 0,-19 4 0,19-4 0,0 0 0,0 0 0,-22 6 0,22-6 0,-23 3 0,23-3 0,-32 0 0,11 0 0,1 0 0,-5 0 0,1 2 0,-2-2 0,-1 0 0,7 0 0,-5 0 0,-1 2 0,1-2 0,5 2 0,-3-2 0,4 2 0,-1-2 0,3 2 0,0-2 0,17 0 0,-34 2 0,34-2 0,-32 1 0,32-1 0,-30 0 0,13 2 0,-2 0 0,2-2 0,17 0 0,-32 2 0,11-2 0,4 2 0,1 0 0,16-2-1,-29 0 1,29 0 0,-24 2 1,24-2-1,0 0-1,-25 3 2,25-3-1,0 0 0,-26 2 0,26-2-1,0 0 1,-21 6 0,21-6 0,0 0 0,-18 0 0,18 0 0,0 0 0,0 0 0,0 0 0,0 0 0,-17 4 0,17-4 0,0 0 0,0 0 0,0 0 0,-17 7 0,17-7 0,0 0 0,-23 8 0,23-8 0,-22 3 0,3-3 0,-2 2 1,-5 0-1,-10-2 0,4 2 0,-6-2 0,-1 2 0,-6-2 0,0 2 0,-2-2 0,1 2 0,3 0 0,0-2 0,3 3 0,1-1 0,7 0 0,6-2 0,1 2 0,3 0 0,3-2 0,2 0 0,17 0 0,-28 2 0,28-2 0,-27 2 0,27-2 0,-20 0 0,20 0 0,-23 1 0,23-1 0,-21 0 0,21 0 0,-22 2 0,22-2 0,-23 0 0,23 0 0,-26 2 0,26-2-1,-30 0 1,13 0 0,0 4 0,-4-4 0,4 0 0,0 0 0,-1 0 0,-1 0 0,2 0 0,-4-2 0,2 2 0,-1-2 0,-1 2 1,-2 0-2,3 0 2,-1 0-1,2 0 0,0 0 0,19 0 0,-30 0 0,30 0 0,-28 0 0,28 0 0,-23 0 0,23 0 0,-22-2 0,22 2 0,-23 0 0,23 0 0,-22 0 0,22 0 0,-21 0-1,21 0 1,-23 6 0,23-6 0,-16 2 0,16-2 0,0 0 0,-21 4 0,21-4 0,0 0 0,0 0 0,-21 3 1,21-3-1,0 0 0,-21 2 0,21-2 0,-18 0 0,18 0 0,-27 0 0,27 0 0,-28 4 0,11-4 0,-2 0 0,-1-2 0,-1 2 0,-2 4-1,1-2 1,-3-6 0,5 4 0,-3 2 0,1-2 0,1 0-1,0 3 1,4-1 0,-2 2 0,19-4 0,-24 9 0,24-9-1,0 0 1,-19 12 0,19-12 0,0 0 1,0 0-2,-19 9 1,19-9 0,-17 4 0,17-4 0,-18 2 0,18-2 0,-21 3 0,21-3 0,0 0 1,-19 4-1,19-4 0,0 0 0,0 0 0,0 0 0,-21 0 1,21 0-1,-18-4 0,18 4 0,-23 0 1,23 0-1,-19 4 0,19-4 0,0 0 1,0 0-1,0 0 0,0 0 0,0 0 0,0 0 0,0 0 0,0 0 1,0 0-2,0-19 1,0 19 0,0 0-2,10-20-1,-10 20-3,0 0-2,28-6-12,-28 6-15,0 0-1,21-15 0,-21 15 1</inkml:trace>
</inkml:ink>
</file>

<file path=ppt/ink/ink17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17.421"/>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396 258 18,'0'0'15,"0"0"0,0 0 1,5-22 0,-5 22-1,0 0-2,10-23-1,-10 23-3,7-18-1,-7 18 0,0-19-2,0 19 0,-3-17 0,3 17-2,-8-19 2,8 19-2,-9-20-1,9 20 0,-15-21-1,15 21 0,-15-22 0,15 22 0,-19-21-1,19 21 1,-25-19-1,25 19 1,-28-15-1,28 15 0,-28-11-1,28 11 1,-26-9-1,26 9 1,-23-2-1,23 2 0,-19 4 0,19-4 0,-19 7 0,19-7 0,-24 13 0,24-13 0,-30 17 0,30-17 0,-30 23 0,30-23 0,-27 26 1,27-26-1,-18 32-1,10-15 2,2-2-2,4 5 1,-3 1 0,1-1 1,2-3-1,0 2 0,-1 2 0,-1-1 0,2 3 0,0-3 0,0 5 0,2-5 0,-2 5 1,2-1-1,-2-2 0,2-1 0,-5-2 0,5-1 1,0-18-1,0 30 0,0-30 1,0 23-1,0-23 1,7 17-1,-7-17 1,0 0 0,19 9-1,-19-9 1,26 4 0,-5-4 0,-2 0-1,3-2 0,-1 0 1,4 2-1,-1-4 1,-3 1-1,-1-1 0,-1 0 1,-19 4-1,30-15 0,-30 15 1,23-13-1,-23 13 0,19-19 0,-19 19 1,20-24-1,-20 24 0,19-26 0,-7 9 1,-1 0-1,2-2 0,-2 4 0,-3-5 0,1 1 0,2 2 0,-3-2 1,3 4-1,-1-3 0,-1-1 0,1 2 0,-10 17 0,18-30 0,-10 11 0,-3 2 0,-5 17 0,10-28 0,-10 28 1,6-22-1,-6 22 0,0-17 0,0 17 0,0 0 0,-4-19 0,4 19 0,0 0-1,0 0 2,-2-18-1,2 18-1,0 0 1,0 0 0,0-15 0,0 15 0,0 0 0,0 0 0,0 0 0,0 0 0,0 0 0,0 0 0,0 0 0,0 0 0,-19 13 0,19-13 0,-9 17 0,9-17 0,-10 22 0,10-22 0,-7 34-1,3-16 1,2 1 0,0 0 0,-2 2 0,3-3 0,-5 3 0,2-1 1,0 1-1,3-4 0,1-17 0,-12 32 0,12-32 0,0 28 0,0-28 0,2 24 0,-2-24 1,8 21-1,-8-21 0,5 22 0,-5-22 0,10 21 0,-10-21 0,5 19 0,-5-19 0,8 18 0,-8-18 0,11 19 0,-11-19 0,10 21 0,-10-21 0,11 20 1,-11-20-1,13 17 0,-13-17 0,0 0 1,19 19-1,-19-19 1,0 0-1,22 13 1,-22-13-1,25 6 0,-25-6 1,26 3-1,-26-3 1,36 0-1,-15 0 1,3-3-1,-3 1 1,3-4 0,1 2-1,-5-1 0,3-5 1,-4 5-1,1-3 0,-20 8 1,31-17-1,-31 17 0,24-16 0,-24 16 1,0 0-1,19-21 0,-19 21-1,0 0 0,11-19-2,-11 19-2,0 0-3,2-28-7,-2 28-24,0 0 2,19-22-2,-19 22 2</inkml:trace>
</inkml:ink>
</file>

<file path=ppt/ink/ink17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34.45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38 14,'0'0'15,"19"-7"0,-19 7-2,0 0-1,0 0-2,23 5 1,-23-5-3,19 0 0,-19 0-2,20 0 0,-20 0-1,27-1-1,-27 1 0,26 0-1,-26 0 0,24 0-1,-24 0 1,21-2-1,-21 2 0,21 0-1,-21 0 1,19-4 0,-19 4-1,26-4 1,-26 4-1,28-5 0,-28 5 0,34-2 0,-34 2 0,32-2 0,-9 2 0,-3 0 0,3-2 0,3 2 0,1-2 0,-5 2-1,3-6 1,-1 5 0,-3-1 0,-1-2 1,-5 2-2,2 2 1,-17 0-1,30 2 1,-30-2-1,31 4 0,-31-4 1,28 3-1,-28-3 0,30 6 0,-30-6 1,28 6-1,-28-6 0,28 7 1,-28-7-1,29 8 1,-29-8-1,30 2 1,-12-2-1,-1-2 0,0 0 1,0-4-1,4 4 0,0-3 1,-1 1-1,-1 2 0,-2 2 0,2 0 0,-2-2 0,2 4 0,-1 0 0,1-2 0,2 2 0,-6-2 0,6 2 0,-4-2 0,1 0 0,-1 0 0,0 2 0,-17-2 0,28 1 1,-28-1-1,29 4 0,-29-4 0,26 4 0,-26-4 0,32 4 0,-17-4 0,-15 0 0,34 2 0,-13-4 0,-3 0 1,3 2-1,0-6 0,-2 2 0,-1 3 0,-1-1 1,0 0-1,-17 2 0,28 0 0,-11 0 1,-17 0-1,30 0 0,-30 0 0,31 2 0,-15-2 0,-16 0 1,34 0-1,-34 0 0,30-2 0,-30 2 0,29-2 0,-29 2 0,30-2 0,-30 2 1,26-4-1,-26 4 0,26 2 0,-26-2 0,25 2 0,-25-2 0,28 0 0,-28 0 0,30 2 0,-30-2 1,28 0-1,-28 0 0,27 0 0,-27 0 0,26 2 0,-26-2 0,25 2 0,-25-2 1,24 0-1,-24 0 0,28 5 0,-28-5 0,27 4 1,-27-4-1,28 4 0,-28-4 0,30 2 0,-30-2 1,28 3-1,-28-3 0,34 0 1,-17 0-1,2 0 0,-19 0 0,32 2 1,-15-2-1,-17 0 0,30 2 0,-30-2 1,26 2-1,-26-2 0,23 4 0,-23-4 0,20 4 0,-20-4 0,21 1 0,-21-1 1,21 2-1,-21-2 0,22 2 0,-22-2 0,21 0 0,-21 0 0,21-4 1,-21 4-1,22-1 0,-22 1 0,21-4 0,-21 4 1,22-4-1,-22 4 0,19-4 0,-19 4 0,17-3 0,-17 3 0,19 0 0,-19 0 1,0 0-1,23 0 0,-23 0 0,0 0 0,18 0 0,-18 0 0,0 0 0,19 0 1,-19 0-1,0 0 0,21 0 0,-21 0 0,0 0 1,19 1-1,-19-1 0,0 0 0,20 2 0,-20-2 0,0 0 1,0 0-1,19 0 0,-19 0 1,0 0-1,0 0 1,0 0-1,19-2 0,-19 2 1,0 0-1,0 0 0,0 0 0,0 0 1,0 0-1,0 0 0,0 0 0,0 0 0,0 0 0,0 0 0,0 0-1,19-3 0,-19 3-3,0 0-5,0 0-18,0 0-8,0 0-1,0 0 0</inkml:trace>
</inkml:ink>
</file>

<file path=ppt/ink/ink17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42.48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2 928 11,'0'0'12,"-19"-4"0,19 4-2,0 0 0,0 0-1,0 0 0,-13-17-1,13 17 1,-2-17-2,2 17 0,2-22-1,-2 22-1,9-30-1,-1 11 0,0 0-1,-8 19-1,16-35 0,-16 35 0,23-34-1,-23 34 1,23-36-1,-23 36 0,28-26 0,-28 26 1,28-26-2,-28 26 1,26-19 0,-26 19-1,23-11 1,-23 11-1,21-6 0,-21 6 1,0 0-1,20 2 0,-20-2 0,0 0 1,19 11 0,-19-11-1,0 0 1,13 25 0,-13-25 0,10 19 0,-10-19-1,3 28 1,1-11 0,0-1 0,-2 3-1,2-2 1,-2 5 0,3 3 0,-5-1-1,2 2 1,-2 1-1,0 1 1,-2 0-1,2 2 1,-2 0-1,-1 0 1,-1-2-1,4 0 1,-2 0-1,2-2 1,0-1-1,0-3 0,0-1 2,0-3-2,-2-1 1,2-17-1,0 25 2,0-25-2,0 0 1,0 18 1,0-18-2,0 0 0,0 0 0,0 0 0,0 0 0,4-22 0,-4 22-2,0-19 2,0 19-1,-2-26 1,2 26 1,0-30-1,0 30 0,0-34 0,0 15 0,2-1 0,3 1 0,-1-5 0,6 1 0,-3 1 0,6 1 0,2-5 0,2 2 0,2 1 0,-2-1 0,0 1 0,-2 1 0,2 1 0,-4 3 0,-2-1 0,2 2 0,1 0 0,-14 17 0,26-30 0,-26 30 0,26-20 0,-26 20 0,27-23 0,-27 23 0,24-17 0,-24 17 0,25-9 0,-25 9 0,18-11 0,-18 11 0,19-8 0,-19 8 0,0 0 0,19-4 0,-19 4 2,0 0-2,0 0 0,17 6 0,-17-6 0,0 0 0,13 15 1,-13-15-1,0 0 0,6 26 1,-6-26-1,5 26 1,-5-26 0,4 30-1,-4-13 1,0 0-1,2 2 1,-2 1-1,2-3 0,-2 6 0,4-3 1,-1-3-1,-1 6 1,-2-3-1,2 1 0,-2-2 1,2-1-1,-4 1 0,0 0 1,2 0-1,-3-1 1,-3-1-1,2 0 0,4-17 0,-7 30 1,7-30-1,-8 24 0,8-24 0,-2 19 0,2-19 0,0 0 0,-5 17 1,5-17-1,0 0 0,0 0 0,0 0 1,0 0-1,0 0 1,0 0-1,18-23 0,-18 23 0,8-20 1,-8 20-1,11-26 0,-3 9 0,-5-4 0,5 1 0,1-1 0,5-3 0,-3 1 0,2-1 0,2-2 0,-2-1 0,0-1 0,1 4 0,-3-2 0,-2 1 0,1 3 0,1 1 0,-5 2 0,-6 19 0,13-28 0,-13 28 0,11-18 0,-11 18-1,17-19 1,-17 19 1,19-9-2,-19 9 1,26-12 0,-26 12 0,30-9 0,-30 9 0,30-11 0,-13 5 0,0-1 0,0 1 0,-17 6 0,32-15 0,-15 11 0,-17 4 0,32-11 0,-32 11 0,24-2 0,-24 2 0,19 0 0,-19 0 0,0 0 0,17 11 0,-17-11 0,0 0 0,10 19 0,-10-19 0,5 19 0,-5-19 0,6 24 0,-6-24 0,2 32 0,0-11 0,-2 3 0,0-2 0,-2 5 0,-4 1 1,2-2-1,1 2 0,-3 0 0,0 0 1,1-1-1,-1-1 1,-2-2-1,1 0 1,-1-1-1,5-1 1,-1-1-1,-4-2 0,8-19 0,-5 30 1,5-30-1,-8 24 0,8-24 0,-4 15 0,4-15 1,0 0-1,-1 21 0,1-21 0,0 0 0,0 0 0,3 17-2,-3-17-2,0 0-2,0 0-6,23-6-11,-23 6-12,17-6 0,-17 6 1,19-11 2</inkml:trace>
  <inkml:trace contextRef="#ctx0" brushRef="#br0" timeOffset="2406">1956 630 7,'0'0'22,"-2"-19"-4,2 19-2,-3-17-2,3 17-2,-10-17-3,10 17-1,-11-16 0,11 16-1,-17-15-1,17 15-1,-24-12 0,24 12-1,-27-5-1,12 1 1,15 4-1,-34 2-1,14 3 0,1 3 0,-2 1-1,-1 1 1,-1 5-1,-1 0 0,-5 5 0,3 5 0,0 1 0,-3 0 0,7 2 0,-1 2-1,5-2 1,1 4 1,5 0-1,3-4 0,1 2-1,3-2 1,-1-2-1,2-3 1,4-1-1,0-1 1,0 3-1,0-5 0,2 2 0,0-5 1,4 3-1,-6-19 0,17 30 0,-17-30 0,17 24 1,-17-24-1,30 19 0,-30-19 0,34 10 1,-18-10-1,3 0 0,0-2 0,2-2 0,-4-4 0,3 7 1,-5-7-1,4 4 0,-19 4 0,30-9 0,-30 9 0,32-11 0,-32 11 0,27-15 1,-27 15-1,28-21 0,-28 21 0,30-24 0,-30 24 0,32-28 0,-32 28 0,26-30 0,-26 30 0,23-30 0,-14 13 0,1 2 0,-3-4 0,1-1 1,-3 1-1,-3 0 0,2-3 0,-2 1 0,-2-3 0,2-1 0,-2-1 0,2 2 0,0-1 0,-1-1 0,-1 2 0,4 1 0,-6 1 0,2 3 0,-3 0 1,-3 3-1,6 16 0,-15-27 0,15 27 0,-21-17 0,21 17 0,-26-9 0,26 9-1,-25-6-1,25 6-1,-26 0 0,26 0-3,-24 0 0,24 0-2,-21 0-3,21 0-4,0 0-8,0 0-8,0 0 1,-13-28 2</inkml:trace>
  <inkml:trace contextRef="#ctx0" brushRef="#br0" timeOffset="3672">2617 654 22,'3'-19'20,"-8"-5"-1,1 5-3,0 3-1,-5-3-3,9 19-2,-13-28-3,13 28-1,-23-23-1,23 23-1,-21-17-1,21 17 0,-22-15-1,22 15 0,-27-9 0,27 9 0,-28-4 0,28 4 0,-28 6-1,28-6 0,-28 19-1,28-19 1,-30 30-1,13-6 1,2 0-1,-2 4 0,2 6 1,-4 4-1,4 3 0,2-2 1,0 2-1,-1-1 0,5-1 1,3-2-1,4-3 0,2-2 0,2-4 0,2-2 0,2-3 0,3-3 1,-1-1-1,1 0 0,-9-19 0,23 28 0,-23-28 0,26 19 0,-26-19 1,28 7-1,-11-7 0,0-2 1,2-5-1,2-1 0,-3-5 1,1 0-1,2-2 0,-2 2 0,-2-2 0,-17 15 0,28-28 0,-28 28 0,26-30 0,-13 13 0,-1 0 1,-1-3-1,2-1 0,0-3 0,0-1 0,1-1 0,-3 0 0,-2 0 0,12-2 0,-12-2 0,10 0 0,-2-6 0,-2 4 0,2-2 0,-2-3 0,0 3 0,-5-1 1,5 1-1,-6-3 0,0 1 0,-1 2 0,3 0 0,-5 1 0,3-1 1,4-5-1,2 1 0,2 3 0,0 1 3,4 2-3,-6 4 1,2 4-1,0 5 1,-17 19 0,19-23 0,-19 23-1,0 0 0,0 0 0,0 0 1,0 0-1,0 0 0,-10 21 0,10-21 0,-17 32 1,6-4-2,-2-4 2,-4 8-1,2 6 0,-4-1 0,-2 2 0,6 5 0,-5-1 0,3 0 0,0 4 0,4-1 0,1 1-1,-3-2 2,2 4-1,0-2 0,6-2 0,-3 0 0,-1-4 0,3-2 0,1-1 0,7-5 1,0-1-1,0-4 0,7-3 0,-3-3 0,5-3 1,-1-2-1,-8-17 0,21 28 0,-21-28 1,26 19-1,-26-19 1,24 15-1,-24-15 1,17 13-1,-17-13 1,19 13 0,-19-13-1,17 13 1,-17-13-1,21 5 1,-21-5-1,26 0 0,-26 0 0,34-7 0,-11 3-3,-5-9-3,16 6-16,0-8-13,-6-6 1,4 2-2,-3-9 2</inkml:trace>
</inkml:ink>
</file>

<file path=ppt/ink/ink17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52.937"/>
    </inkml:context>
    <inkml:brush xml:id="br0">
      <inkml:brushProperty name="width" value="0.05292" units="cm"/>
      <inkml:brushProperty name="height" value="0.05292" units="cm"/>
      <inkml:brushProperty name="color" value="#5C83B4"/>
      <inkml:brushProperty name="fitToCurve" value="1"/>
    </inkml:brush>
  </inkml:definitions>
  <inkml:trace contextRef="#ctx0" brushRef="#br0">228 0 14,'0'0'22,"0"0"-3,0 0-2,0 0-1,0 0-3,0 0-2,0 0-2,0 0 0,0 0-1,19 8-1,-19-8-1,0 0-1,-2 22-1,2-22-1,-4 32 0,2-9-1,-5-3 1,1 8-1,-3 8 0,-5 2-1,-1 1 0,0 4 0,-2 2 0,-3 2-1,-1 1 1,6 3-1,-8-4 0,6-4 1,4 0-1,-2-6 0,4-3 0,5-2 0,-1-9 0,1-5 1,6-18-1,-2 21 0,2-21 1,0 0-1,0 0 0,0 0 1,17-13-1,-17 13 0,15-21 1,-15 21-1,21-26 0,-21 26 0,26-30 1,-26 30-1,32-34 0,-17 15 0,0 1 1,2-1-1,2 0 1,0-1 0,0-3-1,3-1 1,3 1-1,1 1 1,-3-4-1,7 1 1,-4-1-1,0-4 0,3 0 0,-5 2 0,0 4 0,-3-4 0,0 3 0,-4 3 0,0-1 0,2 5-1,-19 18 1,30-30 0,-30 30 0,22-25 0,-22 25 0,25-20 0,-25 20 0,24-15 0,-24 15 0,19-12 0,-19 12 1,0 0-1,19-9-1,-19 9 1,0 0-1,0 0-1,0 0 0,0 0-1,0 0 0,0 0-3,0 0-2,0 0-2,-12 24-5,12-24-9,-16 14-7,16-14-1,-19 20 2</inkml:trace>
  <inkml:trace contextRef="#ctx0" brushRef="#br0" timeOffset="1047">463 401 16,'-9'21'22,"9"-21"-5,0 0-1,0 0-1,0 0-3,0 24-3,0-24-1,1 17 0,-1-17 0,2 21-1,-2-21-1,2 26 0,-2-26-2,2 28 1,-2-28-2,-2 34 0,2-34 0,0 37 0,-2-22-1,4 4 0,-2 0-1,0-1 1,-2 3-1,4-2 1,-2-19-1,0 32 0,0-32-1,2 24 1,-2-24 0,2 21 0,-2-21-1,0 0 1,7 16 0,-7-16-1,0 0 1,0 0-1,0 0 0,0 0 1,0 0-1,0 0 0,0 0 1,0 0-1,0 0 0,0 0 1,0 0-1,16 10 0,-16-10 1,0 0-1,0 0 1,0 0-1,0 0 1,0 0-1,0 0 0,0 0-2,0 0 0,0 0-2,0 0-5,0 0-7,0 0-18,0 0 0,0 0-1,0 0 2</inkml:trace>
</inkml:ink>
</file>

<file path=ppt/ink/ink17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39:59.656"/>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810 193 20,'0'0'15,"-21"-13"1,21 13-3,-15-11-1,15 11-1,-22-19-2,22 19-1,-27-18-1,8 8 0,3 3-1,-11-3-2,5 3 0,-1-4 0,-1 1 0,-5 1-1,5-1 0,-2-4 0,5 6-1,-2-3 0,6 3 0,-3 1 0,20 7-1,-32-8 0,32 8 0,-30-3 0,30 3 0,-34 1 0,34-1 0,-30 6 0,30-6 0,-32 9-1,32-9 1,-28 14-1,28-14 0,-27 20 0,27-20 0,-22 24 0,22-24 0,-27 29 0,27-29 0,-26 31 0,11-12 0,0 6 0,-2-3 0,0 4 1,0-1-1,2 3 0,-2 0 0,8-2 0,-3 0 2,5-1-2,3-1 0,2 0 0,4-1 0,0-1 0,2 3 0,0-3 1,3 1-1,1-1 0,3-1 0,-4-1 0,7-1 1,-1-2-1,2 0 0,4-2 0,-4-4 0,3-2 1,3 1-1,-2-5 0,0-1 0,0-4 1,1 0-1,-1-4 0,0 1 0,0-1 1,-2-4-1,1-3 0,3 2 0,-4-4 0,4 1 0,-1-5 1,3 2-1,1-3 0,3-3 0,-1-1 0,-1 1 0,1-1 0,-2-1 0,-3 1 0,0-1 0,-6 3 1,2-1-1,-4 2 0,-2-1 0,-1 5 0,-1-2-1,-9 17 2,15-32-1,-15 32 0,13-32 0,-13 32 0,11-36 0,-5 18 0,2 1 0,-8 17 0,11-24 0,-11 24 0,0 0 0,7-23 0,-7 23 0,0 0 0,0 0 0,0 0 0,0 0 0,0 0 1,0 0-1,0 0 0,0 0 0,0 0 0,0 0 0,0 0 0,0 0 0,0 0 0,-16 0 0,16 0 0,-8 19 0,4-2 0,-3-1 0,1 9 0,-1 3 1,-3 4-1,1 1 1,-1 1 0,1 4 0,-2-1 0,1 1-1,3-3 1,1-1 0,-1-2 0,5 1 0,0-6 0,4-1-1,-2-4 1,5-3 0,-5-19 0,13 30 0,-13-30-1,21 21 1,-21-21-1,21 13 1,-21-13-1,24 7 1,-24-7 0,27 0-1,-27 0 0,30 0 1,-13-2-1,1 1 1,-1-3-1,2 2 0,2-2 0,0 0 1,-1-1-1,3-1 0,-2-3 1,1 1-1,1 1-2,-6-2 0,0 3-3,-17 6-2,32-13-7,-32 13-21,0 0 1,22-15-2,-22 15 3</inkml:trace>
</inkml:ink>
</file>

<file path=ppt/ink/ink17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0:47.093"/>
    </inkml:context>
    <inkml:brush xml:id="br0">
      <inkml:brushProperty name="width" value="0.05292" units="cm"/>
      <inkml:brushProperty name="height" value="0.05292" units="cm"/>
      <inkml:brushProperty name="color" value="#789440"/>
      <inkml:brushProperty name="fitToCurve" value="1"/>
    </inkml:brush>
  </inkml:definitions>
  <inkml:trace contextRef="#ctx0" brushRef="#br0">0 331 18,'0'0'24,"5"-37"-6,-1 15-1,-2 1-1,-2-5-3,7 9-2,-7-7-1,8 7-2,-8-11-1,9 9-2,-5-4-1,5 5-1,-3-1-1,2 2 0,-8 17-1,15-30 0,-15 30-1,0 0 1,0 0-1,20-13 0,-20 13 0,0 0 0,14 21-1,-14-21 1,15 28 0,-10-12 0,8 5 0,-1 0 0,6-1 0,-1 7 0,6-5 0,1-3 0,3 3 0,1-1 1,2-4-1,0-6 1,-2-2-1,4-7 0,-2-4 0,1-1 0,-5-11 0,2 1 0,-2-5 0,3 4 0,-7-4 0,1 1 0,-6 4 0,-17 13 0,24-21 0,-24 21 0,0 0 1,0 0-1,17-11 0,-17 11 0,0 0 0,0 0 0,0 0 0,0 0 0,0 0-1,0 0 1,-13 15 0,13-15 0,-11 21 0,11-21 1,-17 33 0,7-10 0,-3-1 0,2 8 1,-6-2 1,2 6-1,-4 0 1,0 7 0,-1-4-1,3 6 1,-2 1-2,2 4 2,0 3-2,4-2 1,-4-1-1,2 1 0,0 0 0,2 1 1,-1-7-1,1 0 0,-2-3 0,0 5 0,-4-8 0,6-3 0,0-4-1,4-2 0,-5-4 1,5-3-1,9-21 0,-11 30 0,11-30 0,-6 20 1,6-20-1,0 0 0,0 0 0,-2 21 1,2-21-1,0 0 0,0 0 0,0 0 0,0 0 0,0 0 0,0 0-2,0 0 1,0 0-2,0 0-1,0 0-1,0 0-2,25-17-3,-29 0-7,4 17-11,26-24-6,-18 5 0,1 2 2</inkml:trace>
  <inkml:trace contextRef="#ctx0" brushRef="#br0" timeOffset="1125">152 841 22,'0'0'21,"0"0"-3,0 0-1,0 0-2,0 0-2,0 0-2,0 0-1,0 0-1,0 0-2,0 0 0,0 0 0,0 0-2,15 15 0,-15-15 0,19 2-2,-19-2 0,22 4 0,-22-4-1,29 1 0,-29-1 0,33 0 0,-33 0 0,38 2-1,-21-4 1,7 1-1,-1-9 1,1 8-1,-1-7 0,0 0 0,-3-1 0,3 1 0,-4-2 0,-2 3 0,-17 8 0,28-11 0,-28 11-1,26-4 1,-26 4-1,21-2 1,-21 2-1,20 6 1,-20-6-1,21 6 0,-21-6 1,19 9-1,-19-9 0,19 7 0,-19-7 1,21 6-1,-21-6 0,16 6 1,-16-6-1,0 0 0,23 3 1,-23-3-1,0 0 0,0 0-1,19 4-2,-19-4-1,0 0-5,0 0-11,0 0-17,0 0 0,0 0 0,0 0 1</inkml:trace>
</inkml:ink>
</file>

<file path=ppt/ink/ink17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0:55.187"/>
    </inkml:context>
    <inkml:brush xml:id="br0">
      <inkml:brushProperty name="width" value="0.05292" units="cm"/>
      <inkml:brushProperty name="height" value="0.05292" units="cm"/>
      <inkml:brushProperty name="color" value="#40618B"/>
      <inkml:brushProperty name="fitToCurve" value="1"/>
    </inkml:brush>
  </inkml:definitions>
  <inkml:trace contextRef="#ctx0" brushRef="#br0">406 43 15,'0'0'24,"10"-26"-3,-10 26-1,9-17-2,-9 17-4,0 0-3,0 0-2,0 0-2,0 0-1,0 0-2,-25 12 0,25-12-1,-13 30-1,4-8 1,-1 1-1,1 5 0,-4 0-1,4 4 1,-5 3 0,1-1-1,0 3 0,4 3 0,-3-5 0,1 1-1,5-2 1,-1-1-1,3-6 0,-2-1 1,1-6-1,3 1 0,-2-2 0,4-19 1,-9 24-1,9-24 0,-4 21 0,4-21 0,0 0 0,0 0 0,0 18 0,0-18 0,0 0 0,0 0 0,0 0 1,21-3-1,-21 3 0,0 0 0,24-10 0,-24 10 0,23-9 0,-23 9 0,19-4 0,-19 4-1,26-4 1,-26 4 0,24 4 0,-24-4 0,23 4 0,-23-4 1,24 11-1,-24-11 0,29 15 0,-29-15 0,26 15 0,-26-15 0,32 19 0,-32-19 0,24 19 0,-24-19 0,21 22 0,-21-22 0,15 23 0,-15-23 1,2 26-1,-2-26 0,0 26 0,0-26 0,-2 24 1,2-24 0,-11 30-1,11-30 0,-11 28 2,1-9-2,-3-2 2,-4 0-1,17-17 0,-32 32 0,13-17 0,-1-2 1,-1-4-1,4-3 0,-4-2 0,2-4 0,-3 1 0,-5-1 0,1-3 0,0-3-1,-2-1 1,-1-1-1,-1-7 1,2-2-1,0 0 0,3 1 0,1-3-2,5-2 0,19 21-3,-24-39-3,24 39-8,0-26-17,7 7-2,6 0 0,-3-7 1</inkml:trace>
  <inkml:trace contextRef="#ctx0" brushRef="#br0" timeOffset="1172">449 53 14,'0'0'24,"0"0"-2,19 4-2,-19-4-1,0 0-4,4 16-3,-4-16-1,0 0-1,0 0-2,19 25-2,-19-25 0,19 11 0,-19-11-2,28 13 0,-28-13-1,32 15 0,-32-15-1,34 19 1,-17-12-1,1 5-1,3-5 1,-2 2-1,2-1 0,1-1 0,3-3 0,3 2 0,-4-4 0,4 1-1,-1-1 1,-3-2 0,-3 2-1,0-2 0,-21 0 1,28 2-1,-28-2 0,21 0 0,-21 0 1,18-4-1,-18 4 0,23-9 1,-23 9-2,30-17 0,-11 8-1,-2-6-2,5 11-4,-22 4-6,27-15-17,-27 15-4,0 0-2,0 0 2</inkml:trace>
</inkml:ink>
</file>

<file path=ppt/ink/ink17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20.31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72 4,'0'0'24,"0"0"3,0 0-9,0 0 0,0 0-4,0 0-2,8-28-1,13 11-1,-14-13-2,18 4-1,-10-11-2,11 5-2,-5-6 0,5 1-1,0-4-1,3 1-1,1-3 1,0 4-1,-6 0 0,1 1 0,-1 3 0,-1 5 2,-6 0-2,0 7 0,-4 4 0,-8 2 0,-5 17 0,12-24 1,-12 24-1,7-19 0,-7 19 0,0 0 0,0-16 0,0 16 0,0 0 0,10-17-1,-10 17 1,3-19 0,-3 19 0,8-21 0,-8 21 0,9-17 0,-9 17 0,0 0 0,0 0 0,0 0 0,0 0-2,0 0 2,0 0 0,0 0 0,0 0 0,0 0 0,-7 23 0,7-23 0,-6 21 0,6-21 0,-7 26 0,-3-7 2,3 5-2,-5-2 0,3 6 1,-2 4-1,-4 6 1,3-1 0,1 6 0,4-1 0,-5-1 0,3 2 1,3 0-2,-3 2 1,3-4 0,-3 0 0,3 2-1,-1 0 1,-1-1 0,2-3-1,1 0 1,-3-5 0,5 2-1,-1-8 1,2-6-1,0-1 0,2-21 1,0 24-1,0-24 0,0 0 0,0 0 1,0 0-1,0 0 0,0 0 0,0 0-1,0 0-2,0 0 0,0 0-3,0 0-4,4-19-6,-4 19-16,0 0-4,17-28 3,-17 28 0</inkml:trace>
  <inkml:trace contextRef="#ctx0" brushRef="#br0" timeOffset="1109">659 147 15,'0'0'18,"15"-21"-2,-15 21-2,24-19-3,-24 19 0,29-18-2,-29 18-1,35-19-1,-16 8-1,2 9 0,-1-6-1,5 4-2,-4-1 0,3 5-1,-3 4 0,-1-1-1,-1 5 0,-2-3 0,-17-5 0,28 23-1,-28-23 1,27 26-1,-27-26 1,19 28-1,-10-11 0,-9-17 1,15 34-1,-9-14 1,-6 1 0,2 3 0,-8 1 0,0 5 1,-5 0 0,0-2 0,-8-4 0,2 4 0,-6-5-1,3-1 0,-3-3 0,6-4 0,-4-2-1,5-4 0,16-9 1,-29 15-1,29-15 0,-24 13 0,24-13 0,-19 10 0,19-10-1,0 0 1,-23 9 0,23-9-1,0 0 1,0 0 0,0 0-1,0 0 1,0 0 0,0 0-1,0 0 1,0 0 0,17 10 0,-17-10 0,21 5 0,-21-5 0,26 8 0,-26-8 0,31 7 0,-31-7 0,28 11 0,-28-11 0,30 15 0,-30-15 0,28 23 0,-28-23 0,23 26 0,-23-26 0,24 32 0,-24-32 0,15 26 0,-15-26 0,13 28 0,-13-28 0,4 27 0,-4-27 0,-4 28 0,4-28 1,-17 28-1,17-28 1,-26 28-1,5-13 1,1-2 0,-3 2 1,-3-4-1,1 2 1,-5-5 1,4 1-1,-8-7-1,6 5 1,-6-5-1,2 0 0,4-2-2,-2-2 0,5 4-3,-3-13-8,28 11-21,-28-15-1,28 15 0,-15-30 0</inkml:trace>
</inkml:ink>
</file>

<file path=ppt/ink/ink17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29.32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769 25,'0'0'21,"0"0"-3,11-22-1,-11 22-3,9-23-4,-9 23-1,15-22-2,-15 22-1,19-30-1,-19 30-1,28-36-1,-7 20 0,-4-5 0,2 4-1,0 0 0,-1 6 0,1-4 0,2 6-1,-4 1 1,0 1-1,-17 7 1,34-12-1,-19 5 1,-15 7 0,28-9 0,-28 9-1,26-6 2,-26 6-2,27 2 0,-27-2-1,18 5 1,-18-5-1,0 0 0,27 19 0,-27-19 1,9 17-1,-9-17 0,6 24 0,-6-24 1,0 30-1,0-13 0,-2 4 1,-2-1-1,2 3 1,-3 1-1,3 1 0,-2 3 1,2-2-1,-4 2 0,1 2 1,-1-2-1,-3 2 0,1 0 1,1 2-1,-5 0 0,-1 0 0,6-4 0,-1-2 1,-1-2-1,5-1 0,4-23 0,-7 26 0,7-26 0,0 0 1,0 0-1,0 0 0,0 0 0,16 4 0,-16-4 0,0 0 0,0 0 1,0 0-2,0 0 1,0 0 0,-5-19 0,5 19 0,9-30 0,-1 9 0,1-1 0,4-6 0,2-2 0,6-4 0,-4-1 1,4 1-2,-3-4 2,-1 1-1,0-1 0,4 7 0,-4-3 0,2 6 0,0 3 0,-4 7 0,0 1 0,-15 17 0,28-23 0,-28 23 0,26-13 0,-26 13 0,27-7 0,-27 7 0,22-8-1,-22 8 1,25-9 0,-25 9 0,26-4 0,-26 4 0,26-5 0,-26 5 0,27-2 0,-27 2 0,22 2 0,-22-2 0,17 5 0,-17-5 0,0 0 0,17 13 0,-17-13 0,0 0 0,9 25 0,-9-25 0,2 28 0,-2-28 1,-2 35-1,-5-14 0,1 3 1,-3 1-1,-2 1 1,-1 2-1,3 2 0,-1 0 0,-3-2 1,8 4-1,-7-4 0,5 2 0,-3-2 0,7-2 1,-5-1-1,4-5 0,-1 1 0,1-2 0,4-19 0,-2 18 0,2-18 1,0 0-1,0 0 0,0 0 0,0 0 1,0 0-1,19-15 0,-19 15 0,11-22 0,-11 22 0,17-30 0,-9 13 0,5-2 0,-4-1 0,4-3 0,1-3 0,1-2 0,-4-2 0,4 0 0,4-2 1,-2-2-1,3 4 0,3-2 0,1 4 0,3 0 0,-1 6 0,-3-1 0,1 6-1,-1 4 1,-8 2 0,-15 11 0,28-13 0,-28 13 0,24-2 0,-24 2 0,23 0 0,-23 0 0,24 0 0,-24 0 0,29-4 0,-29 4 0,32 0 0,-32 0 0,24 0 0,-24 0 0,21 6 0,-21-6 0,0 0 0,19 13 0,-19-13 0,0 0-1,7 19 1,-7-19 0,0 19 0,0-19 1,0 22-1,0-22 0,-7 28 0,3-11 0,-2 0 0,2 2 0,-1 1 0,-3 3 0,3 3 0,-3 0 0,1 2 0,-1 2 0,0 0 0,1 0 0,1 0 0,-1-4 1,3 1-1,0-3 0,2-5 0,-3 1 0,3-5 1,2-15-1,0 25 0,0-25 0,0 20-2,0-20 0,0 0-3,11 28-3,-11-28-8,0 0-16,0 0-3,0 0 1,0 0 1</inkml:trace>
  <inkml:trace contextRef="#ctx0" brushRef="#br0" timeOffset="2125">2212 625 4,'-15'-17'21,"15"17"-4,-10-20-2,10 20 0,-15-15-2,15 15-2,-21-15-1,21 15-2,-26-6-1,26 6-1,-28-5 0,7 1-2,21 4-1,-32 2-1,15 0 1,-1-1-2,-1 7 1,-4-1 0,6 5-1,-2-3 0,1 6 1,3 0 0,0 6-1,-2-6 1,2 9-1,1-2 0,3 1 0,-2 5 0,4-2 0,-1 0 0,3 4-1,1 0 1,2-2 0,-1 1-1,1 1 1,2-1-1,4 1 2,2-1-2,1-3 1,1 0-1,1 2 1,7-7-1,-1-3 1,4-3-1,1-1 1,7-5-1,1-5 1,1-4-1,3-4 0,0-5 1,2-5-1,-4-1 1,-4-3-1,1-5 1,-3-1-1,-1-4 0,0 5 1,-6-5-1,0 2 0,2-2 0,0-2 0,-6 2 0,-2-2 1,-1 0-1,-4 0 0,-2-2 0,-4 4 0,0 4 0,-4-1-1,2 7-2,-5-1 0,9 19-3,-13-25-2,13 25-4,0 0-10,-19-11-11,19 11 1,0 0 1</inkml:trace>
  <inkml:trace contextRef="#ctx0" brushRef="#br0" timeOffset="3000">2851 586 31,'2'-19'25,"-2"19"-3,0 0-2,6-20-4,-6 20-4,5-17-1,-5 17-3,6-17-1,-6 17-1,0 0-2,-4-19 0,4 19-2,0 0 2,-22-17-3,22 17 1,-27-2-1,12 6 0,-3 2 0,-3 5-1,0 2 0,0 4 1,3 5-1,-1 5 0,-2 3-1,4 3 2,0 3-2,-2 3 2,4 6-2,-2 2 1,1-4 0,2 2 1,1 2-1,2-2 0,3-4 0,5-2 0,3-7 0,2-6 0,3 1 0,3-9 0,-8-18-1,24 19 1,-7-19 0,2-7 0,2-5 0,1-8 0,6-5 1,4-3-2,-2-5 2,1-9-1,-1-3 0,3-3 0,-4-1 0,-1-3 0,-2 1 0,-1-7 0,-3 4 0,-1-6 0,2 2 1,-5-2-2,1 4 1,4-1 0,3 1-1,-1-2 1,-1 6 0,2 5 0,-1 6-1,-1 3 1,-5 8 0,-2 8 0,-17 22 0,19-28 0,-19 28 0,0 0 0,0 0 0,0 0 0,-6 18 0,6-18-1,-17 32 1,6-6 0,-4 2 0,-2 4 0,0 4 1,-6 3-2,3 8 1,-5 5 1,1 1-1,-3 3 0,7 2 0,-5 4 0,5-4 0,1 0 1,4-4-1,0-5 0,3 0 0,5-10 0,1-7 0,6-4 1,6-7-1,-6-21 0,17 28 0,-17-28 0,28 19 1,-11-10-1,6 6-1,-5-6-1,11 10-2,-3-8-3,12 14-5,-12-12-13,10-9-8,7 5-1,-7-13 2</inkml:trace>
</inkml:ink>
</file>

<file path=ppt/ink/ink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8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33.65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998 34,'28'-22'28,"-11"-2"-5,6-6-3,3 0-4,-3-17-4,9 9-3,-6-10-2,4 5-2,-2-14-2,0 9-1,-1-7-1,-1 3-1,0-4 1,1 1-1,-3-1 0,-1 6 0,-2 6 0,-3 3 0,-5 6 0,-1 7 0,-3 7 0,-5 6 0,-4 15 0,0 0 0,0 0 0,0 0 0,0 0 0,0 0 0,0 0-1,-19 26 1,19-26 0,-9 34 0,3-15 0,2 3 1,1 1-1,-1 3 1,-2 2-1,2 6 1,-3-4 0,3 7 1,-2 2 0,-1 5 0,-2-1 0,3 5-1,-4-3 1,5 6 0,-6-4-1,5 3 1,-5-5-1,5-2 0,-2 2 0,3-5 0,-1-5 0,2-1 0,1-4 0,-1-2 0,0-9-1,4 1 1,0-20-1,-2 21 1,2-21-1,0 0 0,0 0 0,0 0 0,0 0 0,0 0-2,0 0 0,0 0-1,0 0-2,0 0-2,17 4-5,-17-4-8,10-27-13,-10 27-1,18-30 1,1 10 2</inkml:trace>
  <inkml:trace contextRef="#ctx0" brushRef="#br0" timeOffset="812">741 285 14,'8'-23'25,"-8"23"-5,24-34-1,-13 10-1,10 2-4,-4-8-1,13 5-1,-11-8-3,11 8-1,-7-1-2,1 9-2,-3 0-2,-1 12 0,-20 5 0,34-4 0,-34 4-2,27 21 1,-27-21 0,20 31-1,-12-14 1,3 8-1,-7-1 1,3 0-1,-5 4 1,-2 1-1,-3 2 0,-3 1 1,-4 2-1,1 0 1,-6 1 0,-2 3-1,-4 1 0,1 0 1,-1-3 0,0 0-1,3-5 1,-1-3-1,6-7 0,3 0 1,10-21-1,-9 24 0,9-24 0,0 0 0,2 19 0,-2-19 0,0 0 0,0 0-1,18 11 1,-18-11 0,17 4 0,-17-4 0,23 4 0,-23-4 0,26 3-1,-26-3 1,30 6 0,-30-6 0,27 9 0,-27-9 0,26 11 0,-26-11 0,19 23-1,-19-23 1,13 28 0,-13-28 0,8 32 0,-5-13 0,-3-1 0,-2 1 0,1 0 0,-3 0 0,-2-3 1,-3 3-1,-3 0 1,1 0-1,-4 1 1,-2-3-1,-2 0 1,1-2-1,-1 2 1,-6-6-1,1-5 0,-1 3 0,1-5 0,-6-8-2,7 4-2,-12-11-3,16 9-8,-17-11-15,4-4-4,8 2-1,-7-9 2</inkml:trace>
</inkml:ink>
</file>

<file path=ppt/ink/ink18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41.1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0 125 12,'0'0'14,"19"-8"0,-19 8-1,0 0 0,0 0 0,0 0 0,21-15-1,-21 15-3,0 0-1,0 0-1,20-5 0,-20 5-2,17 0 0,-17 0 0,29 0 0,-11-2-1,11 2 1,-3-4-2,12 4 2,-1-6-2,8 3 0,0-3-1,4 0 1,-2-5-1,8 5-1,-2-3 1,-3 2-1,-3-5 1,-1 9-1,-3-5-1,-7 4 1,-3-1-1,-6 3 1,-7 2-1,1 2 0,-21-2 0,21 2 0,-21-2 0,0 0 0,0 0 0,0 0 0,0 0 0,0 0 0,17 11-1,-17-11 0,0 0-2,0 0-1,0 0-3,0 0-3,0 0-5,-17 7-9,17-7-10,0 0-1,-25 17 3</inkml:trace>
</inkml:ink>
</file>

<file path=ppt/ink/ink18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2:13.468"/>
    </inkml:context>
    <inkml:brush xml:id="br0">
      <inkml:brushProperty name="width" value="0.05292" units="cm"/>
      <inkml:brushProperty name="height" value="0.05292" units="cm"/>
      <inkml:brushProperty name="fitToCurve" value="1"/>
    </inkml:brush>
  </inkml:definitions>
  <inkml:trace contextRef="#ctx0" brushRef="#br0">68 144 16,'0'-19'17,"0"19"-3,0 0 0,-9-15-2,9 15 0,0 0-2,0 0-2,-17-3-2,17 3-1,0 0-1,-17 16-1,17-16-1,-11 25-1,11-25 0,-8 26 0,6-9-1,2-17 1,0 34-1,0-14 1,4 1 0,-2-1 0,2 5 1,-3-3-1,7 1 0,-4 1 0,-2-1 0,3-1 0,1-1 0,-4 1-1,3-3 0,-3 1 1,2-1-1,-2 0 0,-2 2 1,0-1-1,0 1 1,0-3-1,-4 3 1,0 0-1,-1-3 1,3 3-1,-2-2 1,0-2-1,-1-1 0,5 5 0,0-21 0,-2 34 0,2-15 0,0-3 0,2 3 0,-2-19 1,0 34-1,0-34 0,2 30 0,-2-30 0,1 28 1,-1-28-1,2 21 0,-2-21 1,0 0-1,0 20 0,0-20 0,0 0 1,0 0-1,2 15 0,-2-15 0,0 0 1,0 0-1,0 0 0,0 0 0,0 0 0,0 0 0,0 0 1,0 0-1,0 0 0,0 0 0,0 0 0,0 0-1,0 0 1,0 0 0,0 0-1,0 0 0,0 0 0,0 0 0,0 0 0,0 0 0,0 0 1,0 0-1,0 0 1,0 0 0,0 0-1,-9 17 1,9-17 0,0 0 0,0 0 0,-11 19-1,11-19 1,0 0 0,0 0 0,-4 20 0,4-20 0,0 0 0,0 0 0,0 21 0,0-21 0,0 0 0,0 0 0,5 21 0,-5-21 0,0 0 0,0 0 1,0 0-1,0 0 0,12 16 0,-12-16 0,0 0 0,0 0 0,0 0 1,0 0-1,0 0 0,0 0 0,0 0 1,0 0-1,0 0 0,0 0 0,0 0 0,17-3 1,-17 3-1,0 0 0,0 0 0,22-8 1,-22 8-1,17-5 1,-17 5-1,25-6 1,-25 6-1,28-8 0,-13 7 1,6-3-1,-3 2 0,-3 0 1,8 2-1,-4 0 1,1 0-1,3-2 1,0-2-1,-1 1 1,-1-1 0,7-2-1,-2 3 1,1-1 0,1 0-1,-7 2 1,-1 2-1,-1-2 1,0 4-1,-19-2 0,28 2 1,-28-2-1,19 2 0,-19-2 1,24-2-1,-24 2 0,31-7 1,-13 1-1,1 0 1,2 3-1,0-5 0,3 1 1,-5 1-1,3 0 0,-5 3 0,-17 3 0,29-6 0,-29 6 0,26-4 0,-26 4 0,24 2 0,-24-2 0,19 0 0,-19 0 0,26 2 0,-26-2 0,25 0 0,-25 0 0,24 0 0,-24 0 1,23 0-1,-23 0 0,24-2 0,-24 2 0,25 0 1,-25 0-1,17 0 0,-17 0 0,17 0 0,-17 0 0,20 0 0,-20 0 1,17-2-1,-17 2 0,25-3 0,-25 3 1,26-12-1,-26 12 0,28-9 0,-28 9 0,25-9-1,-25 9 0,19-6-3,-19 6-4,0 0-8,0 0-16,15-15-2,-15 15 1,0 0 1</inkml:trace>
  <inkml:trace contextRef="#ctx0" brushRef="#br0" timeOffset="2141">0 17 5,'0'0'11,"19"3"0,-19-3-1,0 0-1,0 0 1,23 6-1,-23-6 0,19 4-1,-19-4 1,24 5-2,-7-1-1,-17-4-1,32 10-1,-32-10-1,30 11 0,-13-9 0,6 5-1,-7-3 0,9 2 0,-4-3 0,5 1 0,-4-2 0,7 2 0,-9-4-1,5 0 1,-3 0-1,-1 0 0,0 0-1,0 0 1,1 0 0,3-2-1,-3-2 1,6 0-1,1 2 0,3-3 1,-4-1-1,0 1 0,0 1 0,-2 0 0,-5 2 0,0-2 0,-4 3 0,-17 1 1,24-4-1,-24 4 0,25 0 0,-25 0 0,22 2-1,-22-2 2,23 3-2,-23-3 1,17 2 0,-17-2 0,0 0 0,20 2 0,-20-2 0,0 0 1,0 0-1,23 6 0,-23-6 0,21 2 0,-21-2 0,26 2 0,-26-2 0,26 1 0,-26-1 0,19 2 0,-19-2 0,19 0 0,-19 0 0,0 0 1,21 4-1,-21-4 0,0 0 0,0 0 0,17-4 1,-17 4-1,0 0 0,0 0 0,17-2 0,-17 2 0,0 0 0,0 0 0,17-3 0,-17 3 0,0 0 0,0 0 0,24-12 0,-24 12 0,21-11 0,-21 11 0,26-17 0,-26 17-1,24-15 0,-24 15-2,19-7-1,-19 7-1,0 0-3,0 0-2,0 0-1,0 0 0,0 0-2,0 0 2,0 0 0,0 0-1,-19 4 3,19-4 0,0 0 2,0 0 1,-18 11 1,18-11 1,0 0 1,0 0 2,-4 19 2,4-19 1,0 0 1,0 18 1,0-18 2,0 19 0,0-19 2,0 22-1,0-22 1,0 29-1,0-29 0,0 30-1,0-30 0,0 31-1,0-31 1,2 34-2,0-17 1,1 4-2,-3-21 1,2 35 0,0-18-1,2 2 0,-2 0-1,3-3 1,-5 3-1,4 0-1,-4-4 1,4 2 0,-4-17-1,6 30 1,-6-30-1,0 30 0,0-30 1,1 24-1,-1-24 0,2 26 0,-2-26 0,0 26 0,0-26 0,-2 30 0,2-30 0,-1 28 0,1-28 0,-2 27 0,2-27-1,-8 20 1,8-20 0,0 21-1,0-21 1,0 0-1,2 26 1,-2-26-1,0 0 1,4 21 0,-4-21-1,0 0 1,-6 24-1,6-24 1,-4 23-1,4-23 1,-1 22-1,1-22 1,-4 19-1,4-19 1,-4 17-1,4-17 0,0 0 1,-2 22-1,2-22 0,0 0 0,2 23 0,-2-23 0,0 0 0,0 0-1,0 18 0,0-18-2,0 0-1,0 0-3,0 0-6,0 0-10,0 0-9,4 21 1,-4-21 2</inkml:trace>
</inkml:ink>
</file>

<file path=ppt/ink/ink18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52.390"/>
    </inkml:context>
    <inkml:brush xml:id="br0">
      <inkml:brushProperty name="width" value="0.05292" units="cm"/>
      <inkml:brushProperty name="height" value="0.05292" units="cm"/>
      <inkml:brushProperty name="fitToCurve" value="1"/>
    </inkml:brush>
  </inkml:definitions>
  <inkml:trace contextRef="#ctx0" brushRef="#br0">13 130 17,'0'0'21,"-12"-23"-2,12 23-1,0 0-1,-1-20-3,1 20-2,0 0-3,0 0-1,9-23-2,-9 23-1,0 0-1,17-3-2,-17 3 1,19 0-2,-19 0 1,28 2 0,-7-4 0,1 4 0,5-4 0,3-2 0,0 2 1,5-2-1,3-1-1,-2 3 1,-2-6-1,0 6 0,-6 1 0,-4-1 0,-1 0-1,-6 2 0,0 0 1,-17 0-1,26 0 0,-26 0 0,26-2 0,-9 0 1,0 0-1,2-2 0,-2 1 0,2-1 0,-2-2 0,0 3 0,-17 3 0,26 0-1,-26 0-1,17-2 0,-17 2-2,0 0-2,0 0-1,0 0-4,19 11-6,-19-11-8,0 0-9,0 0 2,-30 11 0</inkml:trace>
  <inkml:trace contextRef="#ctx0" brushRef="#br0" timeOffset="781">16 291 0,'0'0'20,"0"0"-2,0 0-4,0 0-4,0 0-3,0 0 0,0 0-1,0 0 1,0 0-2,21 2 1,-21-2-1,17 0 1,-17 0 0,25 0 0,-25 0-1,32 0 0,-32 0 0,37-2 0,-22-4-1,10 6 0,-5-9 0,5 5-1,-3-5 0,8 1-1,-1-5-1,1 4 1,-4-4-1,2 7-1,1-5 1,-3 5-1,0-5 2,1 9-1,-7-5-1,1 7 0,-2-4 1,0 4-1,-19 0 0,30 0 1,-30 0-1,24 4 0,-24-4 0,23 0 0,-23 0 0,22 2 0,-22-2 0,17 2 0,-17-2 0,19 5 0,-19-5 0,17 8 0,-17-8 0,21 5 1,-21-5-2,24 4 1,-24-4-2,23 0-3,-5 4-2,-18-4-4,23-2-12,-23 2-11,21-2 0,-21 2 1</inkml:trace>
</inkml:ink>
</file>

<file path=ppt/ink/ink18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1:47.781"/>
    </inkml:context>
    <inkml:brush xml:id="br0">
      <inkml:brushProperty name="width" value="0.05292" units="cm"/>
      <inkml:brushProperty name="height" value="0.05292" units="cm"/>
      <inkml:brushProperty name="fitToCurve" value="1"/>
    </inkml:brush>
  </inkml:definitions>
  <inkml:trace contextRef="#ctx0" brushRef="#br0">36 534 20,'0'-17'23,"0"17"-8,0 0-1,0 0-3,0 0-1,0 0-2,0 0-1,0 0-1,0 0 0,-4-18 0,4 18-1,0 0 0,0 0 0,0 0 0,25 7 0,-25-7-1,24-2 1,-24 2-1,32-3-1,-32 3 1,36-4-2,-17 2 0,1 4 0,-3-4-1,6 4 0,-6-2 0,7 0 0,-1-2 0,3 2 0,-1-2 0,1-2-1,0 4 1,1 0-1,-5-2 1,-3 4-1,-2-2 0,-17 0 1,24 8-1,-24-8 0,21 9 1,-21-9-1,0 0 0,21 13 0,-21-13 1,22 4-1,-22-4 0,28 0 0,-11-6 1,4 5-1,0-5 0,3 2 0,-1 0 0,-1 1 0,-5-1 0,2 2 0,-19 2 0,23 0 0,-23 0 0,19 0 0,-19 0 0,16 0 0,-16 0 0,27-6 0,-27 6 1,24-1-1,-24 1 0,19-6 0,-19 6 0,0 0 0,0 0 0,0 0 0,0 0-1,0 0 0,4 17-2,-4-17 0,0 0-3,-23 13-3,23-13-4,-20 19-5,20-19-12,-12 16-5,12-16 2,-15 21 2</inkml:trace>
  <inkml:trace contextRef="#ctx0" brushRef="#br0" timeOffset="1078">0 840 9,'25'-10'12,"-25"10"-1,0 0 0,22-13-2,-22 13 0,21-4-2,-21 4 0,22-2-1,-22 2 1,29-1-1,-29 1 0,30-2-1,-30 2 0,32 2 0,-32-2-1,30 5 0,-30-5-1,28 8 0,-28-8-1,28 3 0,-28-3 0,25 6 0,-8-10-1,1 4 1,1-2-1,0 1 0,2-5 0,1 4 0,3-2 1,-3-1-1,-1 1 0,2 0-1,-5 2 1,3-1-1,-2 1 1,-2 0-1,-17 2 0,36-6 0,-36 6 0,30-2 1,-30 2-1,26-1 0,-26 1 0,23 1 0,-23-1 0,20 6 0,-20-6 0,23 6 0,-23-6 1,26 5-1,-26-5 0,27 4 0,-27-4 0,20 4 0,-20-4 0,21 2 0,-21-2 0,19 1 0,-19-1 0,15 0-1,-15 0-2,28-3-3,-9 3-4,-19 0-7,24-15-13,1 15-1,-25 0 1</inkml:trace>
  <inkml:trace contextRef="#ctx0" brushRef="#br0" timeOffset="2047">1118 1087 25,'-2'-21'19,"2"21"-1,2-24-3,-2 24-1,9-36-3,-9 36-2,17-41-1,-6 22-1,-3-11-1,10 6-1,-8-10-1,11 4-2,-5-3 0,7-5 0,-2-1-1,5-4 0,-1-4-1,-3-2 0,4-1 0,1-3 0,1 3-1,-2-5 0,4 5 1,-5-1-1,1 6 1,-1 2 0,-8 4 0,-2 3 0,-4 8 0,0 6 0,-11 22 0,6-29 0,-6 29 1,0 0-2,0 0 1,0 0 0,-4-16 0,4 16 0,0 0 0,0 0 0,0 0 0,0 0 0,0 0-1,2 16 1,-2-16 0,-2 19 0,2-19 0,-2 30 1,-2-13-1,3 4 0,-3-1 1,0 8-1,-2-3 1,3 3-1,-1 0 1,-2 4-1,1-2 1,1 3-1,-6 1 1,7 0-1,-3 3 1,4-5 1,-4 2 0,3 1-1,-5-1 0,6 0 0,0-4 0,1 4 0,-7-4 0,6 5-1,0-5 0,0 2 0,1 2 1,-5-2-1,2 1 1,2 3 0,-2-2-1,-3-3 1,1 1 0,-5-2 0,2-4 1,1 1-1,1-5 0,-5 3 0,1-1 0,3-4 0,-3 1 0,7 2 0,-5-1 0,3 1 0,-1-1-1,3-1 1,0-6-1,-1 3 1,5-18-1,0 25 0,0-25 0,0 0 0,0 17 0,0-17-2,0 0-1,0 0-2,17-12-8,-17 12-12,3-32-9,12 14 0,-5-10 0</inkml:trace>
  <inkml:trace contextRef="#ctx0" brushRef="#br0" timeOffset="3219">1703 907 33,'1'-17'26,"-1"17"-3,19-24-4,-8 5-4,-11 19-4,19-34-2,-2 16-3,-5-7-1,8 5-2,-3-8-1,0-4 1,0 2-2,4-4 1,-3-2-2,5-1 1,-6-2-1,4 1 0,-1-1 0,3 3-1,-2-3 0,1 1 1,3 3 0,-5-1 0,3-1 0,1 1 0,-5 4 0,-2-1 0,-6 5 0,1-1 0,-7 11 1,1-1-1,-6 19 0,0-21 0,0 21 0,0 0 0,0 0 0,0 0 0,-17 13 0,17-13 0,-13 27 0,13-27 0,-15 32 0,7-14 1,3 5-1,-1 3 0,2-2 0,-1 3 0,1 1 0,0 2 0,-2 0 0,3 5 1,-7-3-1,8 6 1,-3 1 0,3 2 0,-8 0 0,9 4 0,-5-5 1,0 5-1,3-4 2,-3 0-1,-4-4 0,9-3 0,-7 2-1,4-1 1,1-3 0,-3 0-1,2-2 1,2 2-1,-3-8 0,3 6 0,-2-6 0,4 3 0,-4-5 0,2 1-1,-5-1 1,5-1-1,2-3 1,-4-1 0,2 2-1,2-19 1,-3 30-1,3-30 0,-2 24 1,2-24-1,0 17 0,0-17 0,0 0-2,0 0-1,0 0-4,0 0-9,5-22-19,-5 22-1,2-41-1,2 16 2</inkml:trace>
</inkml:ink>
</file>

<file path=ppt/ink/ink18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2:06.718"/>
    </inkml:context>
    <inkml:brush xml:id="br0">
      <inkml:brushProperty name="width" value="0.05292" units="cm"/>
      <inkml:brushProperty name="height" value="0.05292" units="cm"/>
      <inkml:brushProperty name="fitToCurve" value="1"/>
    </inkml:brush>
  </inkml:definitions>
  <inkml:trace contextRef="#ctx0" brushRef="#br0">23 100 4,'0'0'10,"0"0"0,0 0-2,-10-17-1,10 17 0,0 0-2,0 0 0,0 0 0,0 0-1,0 0 1,0 0-1,0 0 0,0 0-1,0 0 1,0 0-1,0 0-1,0 0 0,0 0 0,0 0-1,0 0 0,-9 19 0,9-19 1,-2 18-1,2-18 1,-2 19-1,2-19 0,0 24 1,0-24-1,4 29 0,-2-13 0,-2-16 0,5 32 0,-5-15-1,2 2 1,2-2-1,-2 1 1,0 1-1,0 2 1,-2-1-1,2 3 0,-1-4 1,1 3-1,0-3 0,0 1 0,0-3 0,-2 0 1,2 0-1,-2-17 0,0 30 0,0-30 1,0 28-1,0-28 0,-2 26 0,2-26 0,0 25 1,0-25-1,-2 22 0,2-22 0,-4 21 0,4-21 0,0 24 0,0-24 0,0 21 0,0-21 1,0 15-1,0-15 0,0 0 0,2 20 0,-2-20 0,0 0 0,0 0-1,0 0 1,0 0 0,13 17 0,-13-17 0,0 0 1,0 0-1,0 0 0,0 0 1,0 0-1,0 0 1,0 0-1,0 0 1,15 19-1,-15-19 1,0 0-1,0 0 0,0 0 0,0 0 0,10 17 0,-10-17 0,0 0 0,0 0 0,0 0 0,0 0 1,0 0-2,0 0 1,0 0 1,0 0-1,0 0 0,0 0 0,15 3 0,-15-3 0,0 0 0,0 0 0,17-7 0,-17 7 0,0 0 0,0 0 0,22-4 0,-22 4 0,0 0 0,17 0 0,-17 0 0,0 0 0,25-2 0,-25 2 0,19 0 0,-19 0 0,20 0 0,-20 0 0,21 0 0,-21 0 0,21 0 0,-21 0 1,18 0-1,-18 0 0,25-2 0,-25 2 0,21 2 0,-21-2 0,24 0 0,-24 0 0,28 0 0,-28 0 0,27-2 0,-27 2 1,30 0-1,-30 0 0,35-3 0,-19-1 0,0 0 0,-16 4-1,36-3 1,-36 3 0,28-4 0,-28 4 0,29 0 0,-29 0 1,26 0-1,-26 0 1,23 2-1,-23-2 1,20 0-1,-20 0-1,23-2 2,-23 2-2,19 0 1,-19 0 1,17-6-1,-17 6 0,0 0 0,16 0 0,-16 0 1,0 0-1,17-4 0,-17 4 0,0 0 0,17-3 0,-17 3 0,0 0 0,17-4 0,-17 4 0,0 0 0,0 0 0,19-2 0,-19 2 0,0 0 0,0 0 0,0 0 0,0 0 0,0 0 0,0 0-2,0 0-4,17 2-6,-17-2-16,0 0 1,0 0-1</inkml:trace>
  <inkml:trace contextRef="#ctx0" brushRef="#br0" timeOffset="1844">66 0 5,'0'0'10,"0"0"0,0 0-1,0 0 0,0 0-1,0 0-1,0 0 0,0 0 0,17 4 0,-17-4 0,0 0 0,24 8-2,-24-8 0,17 9-1,-17-9 0,27 11-1,-27-11 0,28 10-1,-28-10 1,36 9-2,-18-7 1,5 2 0,-4-4 0,3 5-1,-3-3 0,7-2 1,-5 2-1,0 0 0,3 2-1,-1-2 1,-1-6-1,1 4 1,0-2-1,-1 0 0,-1-2 0,0 1 1,-6-1-1,5 0 0,-3 2 0,-17 2 1,30-4-1,-30 4 0,27-1 0,-27 1 0,24 0 0,-24 0 0,25 0 0,-25 0 0,22 0 0,-22 0 0,25-2 0,-25 2 0,20-4 0,-20 4 0,17 0 0,-17 0 1,0 0-2,17 4 1,-17-4 0,0 0 0,0 0 0,15 11 0,-15-11 0,0 0 0,19 4 1,-19-4-1,0 0 0,21 5 0,-21-5 0,0 0 0,15 2 0,-15-2 0,0 0 0,0 0 0,0 0-1,0 0 0,17 2-1,-17-2 0,0 0-1,0 0 0,0 0-2,0 0 0,22-4-2,-22 4-2,0 0-3,0 0-3,0 0-3,0 0-1,0 0 0,0 0 1</inkml:trace>
  <inkml:trace contextRef="#ctx0" brushRef="#br0" timeOffset="2610">931 85 1,'0'0'8,"0"0"0,-5 22-1,5-22-1,-8 17 0,8-17-1,-6 21 1,6-21-1,-11 26 0,11-26 0,-9 26 0,9-26-1,-4 28 0,4-28 0,-6 27-1,6-27 1,-2 24-2,2-24 0,0 24 0,0-24 0,-3 25 0,3-7 0,0-18-1,0 25 1,0-25-1,0 28 0,0-28 0,-4 28-1,4-28 1,-4 20-1,4-20 1,-2 27-1,2-27 0,-3 20 1,3-20-1,0 19 1,0-19-1,0 0 0,-4 17 1,4-17-1,0 0 0,-2 17 1,2-17-1,0 0 0,-4 18 0,4-18 0,0 0 1,-2 21-1,2-21 1,0 0 0,0 0-1,-5 21 1,5-21 0,0 0 0,0 0 0,-2 18-1,2-18 0,0 0 1,0 0-1,0 0 0,-2 17 0,2-17 0,0 0 0,0 0 0,0 0-1,0 0-2,-2 17-4,2-17-8,0 0-11,0 0 0,0 0 0</inkml:trace>
</inkml:ink>
</file>

<file path=ppt/ink/ink18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44:16.875"/>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80 1427 4,'6'-20'16,"-6"20"0,8-19-2,-8 19 0,3-21-1,-3 21 0,-2-22-2,-3 5-2,5 17-1,-6-24-1,6 24-2,-7-25-1,7 25 0,-10-17 0,10 17-1,-13-16 0,13 16 0,-15-19-1,15 19 0,-23-15 0,23 15 0,-26-17-1,26 17 0,-26-17-1,26 17 1,-28-9-1,28 9 0,-32-6 1,15 2-1,-2 2 0,0 2 1,0-1-1,-3-1 1,1 0-1,0 2 0,2 0 1,1 2-1,-1 0 0,0 1 0,2 1 0,0 2 0,0 1 0,0 1 0,17-8-1,-28 20 1,28-20 0,-28 25 0,28-25 0,-30 22 0,30-22 0,-30 30 0,30-30 0,-30 34 0,16-17 0,-6 1 0,5 7 0,-4-1 0,2 0 0,-4 5 0,2-5 0,-1 4 0,1 0 0,4-2 0,-6 1 0,8 1 0,4-4 0,-3 2 0,-1-1 0,7-1 0,-1-2 0,3 5 0,-1-5 0,-1 1 1,6 1-1,0-2 0,0 1 0,2 3-1,3-3 1,-1 1-1,0 0 1,2-1-1,-1-3 1,3-1-1,-1 2 1,1-1 0,-1-3 0,7 2 1,-3-4-1,0 4 0,6-6 0,-2 4 0,6-4 0,-4-2 0,0 0 0,5-1 0,-3-3 0,2 1-1,-21-8 1,30 11 0,-30-11 0,30 5 1,-30-5-1,28 2 0,-28-2 0,28-3 0,-28 3 0,27-6 0,-27 6 0,26-4 0,-26 4 1,26-5-1,-26 5 0,23-10 0,-23 10 0,21-11 0,-21 11 0,22-19 0,-22 19 0,21-20 0,-21 20 0,24-25 0,-24 25 0,27-28 0,-27 28 0,26-30 0,-11 13 1,2-1-1,-4-1 0,4-2 0,-2-1 0,0-1 1,4-1-1,-4 1 1,-2 1-1,2 1 1,-2 1-1,-1-1 0,-3 2 0,0 1 0,1 1 0,-4 0 0,-6 17 0,5-32 0,-5 32 0,0-30 0,0 30 0,0-30 0,0 30 0,-2-33 0,4 14 0,-2-2 0,4 1 0,-4-1 0,2 0 0,3 3-1,-3-1 1,2 2 0,-4 17 0,9-32 0,-9 32 0,10-28-1,-3 9 1,-1 2 0,2-1 0,3-1 0,-4 0 0,-7 19 0,17-33 0,-17 33-1,15-23 1,-15 23 0,0 0 1,17-15-1,-17 15-1,0 0 1,0 0 0,0 0 0,0 0 0,0 0 0,0 0 0,-17 13 0,17-13 0,0 0 0,-17 21 0,17-21 0,-11 17 0,11-17 0,-11 20 0,11-20 0,-15 30 0,5-13 0,5 2 0,-3 3 0,1 1 0,-1-1 0,1 5 0,1-1 1,-3 0-1,3 2 0,0-2 0,1-1 0,-1-1 0,2-2 1,1 1-1,3-2 0,-4-5 0,4 1 0,0 0 0,-2 0 0,6 0 0,-4-17 0,2 32 1,-1-15-1,1 3 0,0 1 0,-2-6 0,0 5-1,-4-1 2,4 0-2,-1 0 1,-1-3-1,2-16 2,-8 29-1,8-29 0,-6 26 0,6-26 0,-9 24 1,9-24-1,-9 24 0,9-24 0,-8 21 0,8-21 2,-9 21-2,9-21 0,-6 17 1,6-17-1,-2 16 0,2-16 1,0 0-1,0 17 0,0-17 0,0 0 1,0 0-1,17 19 0,-17-19 1,0 0-1,17 9 1,-17-9 0,0 0-1,23 10 1,-23-10-1,0 0 1,24 2-1,-24-2 1,0 0-1,23-4 0,-23 4 1,20 0-1,-20 0 0,17 0 0,-17 0 0,21-2 1,-21 2-1,19-4 1,-19 4-1,19-5 1,-19 5-1,22-8 0,-22 8 1,28-7-1,-28 7 0,21-4 0,-21 4 0,21-4 0,-21 4 0,19-4 0,-19 4 0,0 0-1,22-3-2,-22 3-1,0 0-4,23 3-6,-23-3-20,0 0 0,20-9-1,-20 9 1</inkml:trace>
  <inkml:trace contextRef="#ctx0" brushRef="#br0" timeOffset="3093">1294 93 17,'0'0'14,"0"0"-1,0 0-2,6-16-2,-6 16 0,0 0-1,0 0 0,0 0-2,0 0 0,0 0 0,0 0-1,0 0 0,0 0-1,0 16 0,0-16 0,-2 27-1,-2-9 0,4 5-1,-4 1 0,4 2 0,-1 4-1,-3 4 1,-2-2-1,4 2 1,-2-1-1,1 3 0,-1-4 0,0 2 1,-1-3-1,3 1 0,-4-4-1,6 0 1,-2-5 0,0-2 0,0-3-1,2-18 1,-3 28-1,3-28 1,-2 25-1,2-25 0,-4 22 0,4-22-1,-4 26 1,4-26-1,-9 30 1,9-30-1,-10 30 1,10-30-1,-5 25 1,5-25 0,0 0 0,-8 17-1,8-17 1,0 0-2,0 0 0,0 0-2,0 0-2,0 0-2,0 0-5,10-21-10,-10 21-8,15-28 3,-8 5 0</inkml:trace>
  <inkml:trace contextRef="#ctx0" brushRef="#br0" timeOffset="4125">1257 534 4,'0'0'7,"0"0"1,-2 22-2,2-22 2,-6 21-1,6-21 1,-6 22-2,6-22 0,-7 28-2,7-28 0,-4 36-1,-2-21-1,3 7 0,1-5 0,0 2 0,0-2-1,2 0 1,0 3-1,0-20 1,0 30-1,0-30 0,0 32 0,0-32 0,-2 34-1,2-34 1,-5 24-1,5-24 1,-2 25-1,2-25-1,0 15 0,0-15-2,0 0-3,0 0-6,-2 18-6,2-18-5,0 0 0</inkml:trace>
  <inkml:trace contextRef="#ctx0" brushRef="#br0" timeOffset="4734">1213 167 8,'0'0'15,"8"-25"-2,-8 25-2,9-20 0,-9 20-2,13-17 0,-13 17 0,17-17-3,-17 17 0,21-15 0,-21 15-1,23-15 0,-5 6-1,-1 5-1,6 0-1,1 0 0,1 1 0,1 1 0,0 0-1,3 0 0,-9 6 1,5-2-1,-8-2 0,0 5 0,3-3-1,-1 6 1,-2-3 0,2 3 0,-2-3-1,0 5 1,0-3 0,0 1-1,-17-8 1,26 22 0,-26-22 0,19 24 0,-15-7 0,-1 2 0,-3 2 0,0 7 0,-5-4 0,-1 2 0,-3-1 0,-1 1 1,-1-4-1,0 6 0,-4-7-1,1 2 1,1-3 0,0-1 0,0-2-1,-2 0 1,15-17 0,-26 24-1,26-24 1,-29 17-1,29-17 1,-26 9-1,26-9 1,-28 6-1,28-6 0,-30 5 0,30-5 0,-38 2 0,17-2 0,-1 0-1,-3 0-1,-1-3-1,7 4-2,-7-8-3,7 9-3,-2-12-10,21 10-10,-15-13 1,15 13 1</inkml:trace>
  <inkml:trace contextRef="#ctx0" brushRef="#br0" timeOffset="5859">1981 300 9,'0'0'19,"0"0"-1,0 0-2,0 0-2,19-6-2,-19 6-2,0 0-1,26 0-2,-26 0-1,24 4 0,-24-4-2,32 11 0,-32-11 0,32 15-1,-32-15 0,34 9 0,-17-5-1,2 2 1,-2-5-1,0 5 0,-17-6-1,30 8 0,-30-8 0,26 11 0,-26-11 0,23 9 0,-23-9-1,17 10 1,-17-10-1,0 0 1,18 5-1,-18-5 0,0 0 1,21 0 0,-21 0 0,0 0-1,25-2 1,-25 2 1,20-2-2,-20 2 1,17 0-1,-17 0 0,0 0 0,19 0 0,-19 0 0,0 0 0,0 0-1,0 0-1,17 8 0,-17-8-2,0 0-1,0 0-2,19 2-3,-19-2-4,0 0-9,22-8-9,-22 8 2,21-7 1</inkml:trace>
  <inkml:trace contextRef="#ctx0" brushRef="#br0" timeOffset="6593">2808 549 9,'17'-6'22,"-13"-11"-2,13 0-5,-4 0-2,2-5-2,2 1-2,-4-7-3,8 6-1,-2-8-2,-2 0-1,3-4 0,-1 0-1,4 1 0,-4-1-1,-4 0 0,7 4 0,-5 0 0,0 8 0,2-2 0,-2 5 0,-17 19 0,26-28 0,-26 28 1,17-17-1,-17 17 0,0 0 0,0 0 0,0 0 0,0 0 0,0 0 0,0 0 0,0 0 1,0 0 0,0 0 0,0 0 0,0 0 1,0 0 0,2 22 1,-2-22-1,-13 21 1,13-21-1,-13 32 0,5-15-1,-1 9 1,1 0-1,-3 0 1,2 4-1,-3 6 0,1-4 1,2 5-1,1-3 0,-5 1 0,2-3-1,5 0 1,-5-4 0,5 0 0,-2-5 0,5-1 0,-3-3 0,0 0-1,6-19 1,-3 28-1,3-28 0,-2 26 1,2-26-2,-2 17 0,2-17-1,0 0-2,0 22-4,0-22-5,0 0-11,0 0-7,0 0 0,0 0 1</inkml:trace>
  <inkml:trace contextRef="#ctx0" brushRef="#br0" timeOffset="8140">3305 1296 16,'0'0'14,"0"0"-1,0 0-1,0 0-2,0 0-1,0 0 0,24 8 0,-24-8-1,32-8 0,-32 8-2,40-9 1,-21-3-1,9 11-1,-7-9 0,5 5-1,-5-3-1,7 6 0,-7 2-1,3-2 1,-1 4-1,-1-2 0,-1 4-1,5-4 1,1 2-1,3-2 0,-2-2 0,0 0 0,2-2 1,-2 1-1,2-3 0,-1 2 0,-9-3 1,3 3-1,-4-2 0,0 5-1,-1-1 1,-1 2-1,-17 0 1,32 3 0,-32-3-1,30 2 1,-30-2-1,30 4 1,-30-4-1,31 2 1,-31-2-1,28 0 0,-28 0 0,36 4 1,-36-4-1,30 3 0,-15-3 0,2 2 1,1-2-1,-18 0 0,30 0 1,-13 0-1,-2-2 0,-15 2 0,31 0 1,-31 0-1,30 2 0,-13 2 0,-17-4 0,28 6 0,-28-6 0,28 5 0,-28-5 0,30 4 0,-30-4 1,32-6-1,-32 6 0,32-3 0,-32 3 0,30-6 0,-30 6 0,26-4 0,-26 4 0,25-7 0,-25 7-1,21-8 0,-21 8-2,0 0-1,26-7-5,-26 7-4,0 0-13,0 0-8,0 0 0,0 0 1</inkml:trace>
  <inkml:trace contextRef="#ctx0" brushRef="#br0" timeOffset="9343">3414 1547 15,'0'0'13,"0"0"-1,0 0-2,0 0 0,0 0-1,0 0-1,19 11 1,-19-11-2,19 4 0,-19-4-1,24 2-1,-24-2-1,28-2 1,-7 2-2,-21 0 1,38-6-1,-20 1 0,7 1 0,-6-2-1,5 5 1,-5-1-1,2 2 0,-2 0-1,1 3 0,1-1 0,1 2 0,1-2 0,0 0 0,-3-2 0,5 0 0,-5 0 0,3-2 0,-23 2 0,32 0 0,-32 0 0,30 0-1,-30 0 1,28 6 0,-28-6-1,30 1 1,-30-1-1,32 2 1,-32-2-1,34 4 1,-17-4-1,4 0 0,-2 2 1,-1-2-1,-1 0 0,0 0 0,2 0 0,-19 0 0,32 7 0,-15-5 0,-17-2 0,30 2 0,-30-2 0,28 4 1,-28-4-1,29 0 0,-29 0 0,28-2 0,-28 2 0,32-2 0,-15 0 0,0 0 0,-17 2 0,30-3 0,-30 3 0,26-2 0,-26 2 0,28-2 0,-28 2 0,27 0 0,-27 0 0,24 0 0,-24 0 0,25 0 0,-25 0 0,22 2 0,-22-2 0,26 0 0,-26 0 0,32-4 1,-15 0-1,-17 4 0,32-7 0,-32 7-1,29-8 0,-29 8-1,0 0-2,0 0 0,15 13-3,-15-13-3,-15 21-5,-1-10-9,-2 2-7,3 4 1,-8-4 2</inkml:trace>
  <inkml:trace contextRef="#ctx0" brushRef="#br0" timeOffset="10687">3506 1944 14,'0'0'15,"0"0"0,17-4-2,-17 4 0,0 0-3,17-5 0,-17 5-2,19 0-2,-19 0-1,22 2 0,-22-2-2,29 3 1,-29-3-2,32 6 1,-17-4-1,2-2-1,1 0 1,5-2-1,-4 2 1,2-4-1,5-1 0,-9 3 1,5-2-1,-5 0 0,4 4 0,-21 0 0,34-3 0,-34 3 0,26 0-1,-26 0 1,30-2-1,-13-2 0,0 2 0,0-2 1,2 1 0,-2-3 0,0 2 1,0 1-1,0 1 1,-17 2 0,28 0-1,-28 0 0,28 3-1,-28-3 1,30 8-2,-30-8 1,34 4-2,-15-2 3,0-2-1,-1 0 0,-1 1 0,-17-1 0,32 2 1,-32-2-1,25 2 1,-25-2-1,20 6 0,-20-6 0,23 3 1,-6-1-1,-17-2 0,28 4 0,-11-2 0,-17-2 0,32 0 1,-15 0-1,-17 0 0,28-2 0,-28 2 0,27 0 0,-27 0 0,24 2 1,-24-2-1,24 0 0,-24 0 0,27-2 1,-27 2-1,30-6 0,-30 6 0,28-3 0,-28 3 0,26-6 0,-26 6 0,21-2 0,-21 2-1,23-2 0,-23 2-3,0 0-3,0 0-6,20-1-9,-20 1-11,0 0 1,0 0 1</inkml:trace>
  <inkml:trace contextRef="#ctx0" brushRef="#br0" timeOffset="11968">3913 2587 5,'0'0'17,"0"0"-2,0 0-2,-8 24-1,6-5-2,0 1-1,2 10 1,-4-3-3,4 8 0,-5-3 0,7 7-1,-6-3-1,4 3-1,-2-3 0,2 3-1,-4-1 1,1 5-2,-3-4 1,4 6-2,-4-7 2,1 3-2,1-4 1,2-1-1,-4-4-1,5-6 1,-1-4 0,2-5-1,0-17 0,2 25 0,-2-25 0,0 0 0,0 0-1,0 0 1,0 0-1,0 0 0,0 0-1,0 0-1,9 16-3,-9-16-4,0 0-8,0 0-13,0 0 0,0 0 1</inkml:trace>
  <inkml:trace contextRef="#ctx0" brushRef="#br0" timeOffset="12578">3864 2645 7,'0'0'15,"2"-21"-2,-2 21-1,9-22-2,-9 22 0,13-27-2,-13 27 0,15-29 0,-4 10-3,-11 19 0,27-30 0,-10 19-2,0-8 1,5 8 0,-7-4-1,8 5 1,-3 1 0,5 3-1,-6 3 0,5 4-1,-3-2 1,1 8-1,1-5 0,-2 9 0,1-5 0,5 1 0,-10-1 0,3 3-1,-1 1 0,-2-3 0,6 4 0,-23-11-1,28 21 1,-28-21 0,15 26 0,-15-26 0,13 28 0,-13-28 1,0 30-1,-4-13 1,-5 2-1,1 1 0,1-1 0,-4 6-1,1-3 2,1 0-2,-4 1 1,1-2-1,-1-3 1,7-1-1,6-17 1,-22 24-1,22-24 0,-21 17 1,21-17-1,-19 4 0,19-4 0,-26 0 0,26 0 0,-30-2 0,13 0-1,-6-3 0,5 3-1,-7-8-3,8 10-2,-11-18-4,9 10-11,-3-5-11,-3-6 0,1 4 1</inkml:trace>
  <inkml:trace contextRef="#ctx0" brushRef="#br0" timeOffset="21250">5299 1787 6,'26'0'26,"-26"0"3,28-13 0,-28 13-10,29-32-5,-3 21-2,-9-16-3,19 7-2,-4-12 0,13 2-2,-2-9-1,12-3 1,1-4-2,4-1-1,2-2 1,6 2-2,-8-3 1,-3 5 0,-7-2-1,-3 8 0,-1 5 0,-7 0 0,-5 6-1,-6 2 0,-2 7 1,-5 2-1,-4 4 0,-17 13 0,23-19 0,-23 19 1,0 0-1,20-20 0,-20 20 0,15-17 0,-15 17 0,17-24 0,-17 24 0,25-27 0,-25 27 0,24-28 0,-24 28 0,19-32 0,-19 32 0,17-33 1,-17 33-1,17-28 1,-17 28-1,7-23 1,-7 23-1,0 0 1,0 0-1,0 0 0,0 0 0,0 0 0,0 0 0,0 0-1,-3 21 1,3-21-1,-12 28 1,3-9-1,5 1 1,-1 1-1,-3-3 1,0 5 1,1-2-1,-2 3 1,1 0-1,2 1 1,-1-1-1,1 2 1,1 0-1,1 3 1,-6 0-1,9 0 0,-5-7 1,0 8-1,4-2 0,-1 2 1,-1-2-1,0 2 0,-3 2 1,-1-2-1,1 4 1,1-2-1,-2-2 0,1 0 1,-3-4-1,5-2 0,-1 2 1,2-3-1,1-3 0,-1 1 0,0 0 0,0-3 0,1 1 0,1 2 1,0-4-1,0-1 0,-7 3 0,9 0 1,-8-4-1,2 2 0,1 1 0,5-18 0,-13 30 0,13-30-1,-10 29 1,10-29-1,-9 26 1,9-26-1,-8 22 1,8-22 0,-4 23 0,4-23 0,0 20 0,0-20 1,-3 21-1,3-21 0,-4 19 0,4-19 0,-2 18 1,2-18-1,-2 15 0,2-15 0,-2 19 1,2-19-1,0 0 0,-2 21 0,2-21 1,0 0-1,-1 22 0,1-22 0,0 0 0,-4 21 0,4-21 0,0 0 0,0 19 1,0-19-1,0 0 0,-4 22 0,4-22 1,0 0-1,-2 22 0,2-22 1,0 0-1,-2 23 0,2-23 0,-2 19 0,2-19 0,-3 17 0,3-17 0,-6 20 0,6-20 0,-4 23 0,4-23 0,-2 18 0,2-18 0,0 0 0,-2 21 0,2-21 0,0 0-1,0 0 0,0 0-2,0 0 0,0 0-4,0 0-6,23-17-24,-23 17 1,0 0-1,9-19 1</inkml:trace>
</inkml:ink>
</file>

<file path=ppt/ink/ink18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18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22:17:28.959"/>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95 1576 25,'0'0'26,"0"0"3,-16 20-9,16-20-2,0 0-4,-4-24-3,4 24-1,8-24-3,-8 24-1,10-32-1,-10 32 0,16-39-2,-6 15 1,0-10-1,4-2-1,2-12 0,4-4-1,1-8 1,5-7-2,4 1 1,4 0-2,1 2 1,-3 1 0,-2 7 0,0 6 0,-4 8-1,-1 10 1,-9 4 0,-6 8 1,-10 20-1,14-22 0,-14 22 0,0 0 0,0 0 0,0 0 1,0 0-1,0 20 0,0-20 0,0 0 0,-4 26 0,4-26 0,-2 24 0,2-24 0,-6 28 0,6-28 0,-6 32 0,4-12 0,-2-2 0,0 0 0,4-18-1,-6 32 1,2-14 0,4-18 0,-8 37 0,4-17 0,0-2 0,-3 4 0,3 4 0,-2 0 0,2 0 0,-8 4 1,6-2-2,-6 2 2,0 2-1,2 1 0,-2-3 1,0 2-1,0-4 0,8-2 0,-6 0 0,6-2 0,0-2 0,2-2 0,0 0 0,2-20-1,-3 32 1,3-32 0,0 27 0,0-27-1,0 0 1,3 18 0,-3-18 0,0 0 0,0 0 0,0 0 0,24-8 1,-24 8-1,24-20 0,-24 20 1,30-29-1,-14 9 0,2-4 0,3-2 1,-5-4-1,2-2 0,-2-2 0,2-2 0,0 2 1,2-1-1,-4 3 0,3 0 0,-3 2 0,2 0 0,0 0 0,0 0 0,0 2 1,0 4-1,1 0 0,-1 4 0,-2-1 0,-16 21 0,24-24-1,-24 24 1,0 0 0,24-14 0,-24 14 0,0 0 0,0 0 0,0 0 0,20 12 0,-20-12 0,0 0 0,6 20 0,-6-20 0,0 21 0,0-21 1,-2 22-1,0-4 0,2-18 0,-4 34 0,-2-14 0,2 2 0,-2 0 0,2 2 0,-2 0 0,0 2 0,2 0 0,-2 2 0,0-1 0,0-1 0,2 4 0,-2-2 0,0 2 0,0 0 0,-2 0 1,2 0-2,0-4 1,0 0 0,2-4 0,-1-1 0,5-21 0,-4 32-1,4-32 1,0 22 0,0-22 0,0 0 0,0 18 0,0-18 0,0 0 0,0 0 0,0 0 0,11-20 0,-11 20 0,12-26 1,-12 26-1,18-38 0,-8 13 0,2-1 1,0-2-1,2 0 0,0-4 0,2 4 1,0-2-2,-1 2 1,-1 0 0,0 6 0,0-3 0,-2 3 0,0 4 0,2-2 0,-2 2 0,2 0 0,5 2 0,-3-2 0,-16 18 0,32-30 0,-32 30 0,30-26 0,-30 26 0,24-20 0,-24 20 0,20-10 0,-20 10 0,0 0 0,25 0 0,-25 0 0,0 0 0,0 0 0,20 20 0,-20-20 0,0 0 0,10 22 0,-10-22 0,2 22 0,-2-22 1,0 24-1,0-24 0,-4 34 0,-2-14 0,2 0 1,0 4-1,-2 0 0,0 5 1,-2-3-1,0 2 0,-3 0 1,3 2-1,-2 0 0,0 0 0,0 0 0,4-4 0,0-2 0,2-4 0,4-20-1,-2 27 1,2-27 0,0 0 0,26 4 1,-26-4-1,32-18 1,-7 3 0,3-5 0,2-2-1,4-4 0,-1-6-1,5 0-4,-10-14-10,6 4-19,-3 0 0,-9-3-1,-2-1 0</inkml:trace>
  <inkml:trace contextRef="#ctx0" brushRef="#br0" timeOffset="2068">1258 95 53,'-20'-10'32,"-2"-4"1,1 0 1,21 14-17,-38-18-4,38 18-5,-32-13-3,32 13-1,-22-8 0,22 8-2,0 0-1,0 0-1,0 0 1,0 0-2,0 0 0,-12-20-1,12 20-2,0 0-6,0 0-21,22 2-4,-22-2 1,8 28 0</inkml:trace>
  <inkml:trace contextRef="#ctx0" brushRef="#br0" timeOffset="2948">45 2375 17,'-27'-22'24,"27"22"-4,0 0-1,0 0-3,0 0-1,-24-27-2,24 27-1,0 0-2,0 0-2,18-28-2,-18 28 0,27-14-1,-7 10-1,-20 4-1,40-14 0,-16 6 0,6 6-1,1-6 0,1 4-1,0-4 1,6 4-1,-1-4 0,1 2 0,0-2 1,-1 0-2,-3 2 1,2 0 0,-4 2-1,1-4 1,-5 4-1,-2 0 1,-2-2-1,-2 2 0,-1-2 0,-3-2 1,0 2-1,-18 6 0,28-8 0,-28 8 0,26-8 0,-26 8 0,22-6 0,-22 6 0,21-4 0,-21 4 0,20-4 0,-20 4 0,22-4 0,-22 4 0,24 0 0,-24 0 0,22 0 0,-22 0 0,20 4-1,-20-4 1,0 0 1,19 2-1,-19-2-1,0 0 1,0 0 0,0 0-1,0 0-1,0 0 0,16 18-3,-16-18-3,8 18-13,-8-18-13,0 0-1,8 24 1,-8-24 0</inkml:trace>
  <inkml:trace contextRef="#ctx0" brushRef="#br0" timeOffset="4404">1195 2154 32,'0'0'21,"0"0"-2,0 0-2,-6 20-4,6-20-2,-18 26-2,10-6-1,-6-2-2,4 10-1,-8-4-1,6 6 0,-6-1-2,3 9 1,-3-4-1,4 6-1,-4 0 0,2 2 0,-2 2-1,-4 0 1,-3 9-1,1-1-1,-2 0 1,-2 0 0,2 0 0,-3 1-1,1-3 1,4 2-1,0-10 1,4 0 0,0-4 0,1-4 0,3-1 0,4-5 0,0-2 0,0-4 0,2 2 0,2-2 0,-2 0 0,2 2 0,-4 0 0,0 0 0,-1 4-1,1 1 1,-2 1 0,-2 2 0,-4 4 0,-4 0 0,2 2 0,-3 0 0,-1-4 0,0 3 0,2-7 0,2-8 0,6-4-1,16-18-2,-21 14-1,21-14-3,0 0-6,0-22-11,0 22-6,17-28-1,-13 6 2</inkml:trace>
  <inkml:trace contextRef="#ctx0" brushRef="#br0" timeOffset="5208">782 2328 18,'0'0'14,"0"0"-1,0 0-1,0 0-2,0 0-2,-16 25-1,16-25-1,-10 18 1,10-18-1,-14 30 0,14-30-1,-20 40 0,10-20-1,2 6-1,-4-2 0,3 4 0,-3-4-1,4 4 0,-2-2 0,2 1 0,0-3-1,0 4 0,0-4 0,0 0-1,0 6 0,0 4 0,0 0 0,-4 0-1,2 2 1,-5 1 0,1 3-1,-2 2 0,0-6 1,-2 2 0,0 0 1,-2 0-1,0 5 0,-1-5 0,1 2 0,0-2 0,0-2 0,2-2 0,2 0 0,0-6 0,1 1 0,5-5 0,0 0 0,4-4 0,2 0 0,4-20 0,-8 32 0,8-32 1,-6 30-1,6-30-1,-4 26 1,4-26-1,-6 24 0,6-24-1,0 0 0,-8 20-2,8-20-2,0 0-3,0 0-5,-4 18-8,4-18-5,0 0 1,-18 10 2</inkml:trace>
  <inkml:trace contextRef="#ctx0" brushRef="#br0" timeOffset="5944">166 3866 22,'22'10'15,"-22"-10"0,18 0-1,-18 0 0,24 0-2,-4 4 0,-20-4-3,40-8 0,-40 8-1,47-14-1,-27 0-2,12 6-1,-8-6-1,7 4-1,-5-2 0,2 2 0,-4 1-1,2 1 0,-3 2 0,-1 2 1,-4 0-1,2 4 0,-2-2 0,0 2 0,-18 0 0,35 0 0,-35 0-1,30 0 1,-30 0-1,28 4 0,-28-4 1,24 4-1,-24-4 1,24 8-1,-24-8 0,29 4 0,-29-4 0,30 0 0,-30 0 0,30 0 0,-30 0 0,28-2 0,-28 2 0,27-2 0,-27 2 0,24-4 0,-24 4 0,24-2 0,-24 2 0,22 0 0,-22 0 0,0 0 0,24 4 0,-24-4 0,0 0 0,0 0 0,0 0 0,0 0 0,12 21 0,-12-21-1,0 0-1,-6 18 0,6-18-2,0 0-3,2 26-11,-2-26-15,0 0 2,0 20-1,0-20 1</inkml:trace>
  <inkml:trace contextRef="#ctx0" brushRef="#br0" timeOffset="6920">1320 4217 18,'0'0'26,"0"0"-3,-8-34-3,8 34-1,8-44-5,10 26-1,-14-16-5,17 9 0,-15-5-4,12 4-1,-10-4-2,6 4 1,-2-2-1,2 0-1,0 0 0,-2 0 0,3 2 1,-3-1-1,4 5 0,-4 2 0,-12 20 0,20-28 0,-20 28 0,0 0 0,14-18 0,-14 18 0,0 0 0,0 0 0,0 0 0,12-20 0,-12 20 0,0 0 0,14-20 0,-14 20 0,0 0 0,0 0 0,12-18 0,-12 18 0,0 0 0,0 0 1,0 0-1,0 0 0,0 0 0,-8 18 0,8-18 0,0 0 0,0 0 0,0 0 0,0 0 0,-8 22 0,8-22 0,-4 18 0,4-18 0,-6 24 1,6-24-1,-6 34 0,6-34 1,-2 37-1,0-17 0,2 0 1,2 0-1,0 2 1,0-2-1,0 0 0,0 0 1,-2-20-1,2 34 1,0-16 0,-2-18 0,-4 34-1,4-34 1,-4 34 0,2-16-1,0 3 0,-2-3 1,2 0-1,4 2 0,-2-20-1,-6 30 1,6-30-2,-6 22 2,6-22-1,0 0 1,0 0-1,-6 18 1,6-18 0,0 0-1,0 0 1,0 0-2,0 0 0,0 0-1,0 0-3,18-2-7,-18 2-10,0 0-9,2-20 2,-2 20-1</inkml:trace>
  <inkml:trace contextRef="#ctx0" brushRef="#br0" timeOffset="7936">1782 3699 19,'0'0'26,"26"-22"-3,-26 22-3,16-22-6,-16 22-3,20-20-2,-20 20-3,24-18 0,-24 18-1,25-18-1,-25 18-1,22-12 0,-22 12 0,20-8-1,-20 8 0,20-2-1,-20 2 0,20 8 1,-20-8-2,20 14 1,-20-14 0,19 22-1,-19-22 0,14 26 1,-14-26-1,6 26 0,-6-26 1,2 30-1,-2-30 0,-8 34 0,2-14 0,-4 0 0,0 1 1,-1 1-1,1-2 0,0-2 0,10-18 0,-16 24-1,16-24 1,0 0 0,-10 18 0,10-18 0,0 0 0,0 0 0,0 0 0,0 0 0,6-20 0,-6 20 0,0 0 0,12-18 0,-12 18 0,0 0 0,12-18 0,-12 18 0,0 0 0,0 0 0,0 0 0,0 0 0,20-2 0,-20 2 0,0 0 0,0 0 0,19 14 0,-19-14-1,0 0 1,18 20 0,-18-20 0,0 0 0,16 24 1,-16-24-1,0 0 0,14 26 0,-14-26 0,6 18 1,-6-18-1,6 22 0,-6-22 1,4 28-1,-4-28 1,0 26 0,0-26-1,-2 26 0,2-26 1,-6 22-1,6-22 0,-6 21 0,6-21 1,-8 18-1,8-18 0,0 0 0,-14 22 1,14-22-1,0 0 1,-16 24 0,16-24-1,0 0 1,-18 22-1,18-22 1,0 0 0,-23 14-1,23-14 1,-18 4-1,18-4 0,0 0 0,-28 10-1,28-10 1,-20 2-2,20-2 0,-24 0-3,24 0-5,-31-2-13,9-10-10,22 12 2,-32-28-2</inkml:trace>
  <inkml:trace contextRef="#ctx0" brushRef="#br0" timeOffset="11884">1473 1961 17,'0'0'22,"0"0"-2,0 0-4,0 0-2,0 0-3,0 0-4,0 0 0,21-6-1,-21 6-1,0 0-1,22 12 0,-22-12 0,22 10-1,-22-10 0,24 16-1,-24-16 1,24 26-1,-24-26-1,27 32 1,-15-13-1,2 1 0,-4-2 0,2 0 0,-12-18-1,20 30 1,-20-30-1,16 22 0,-16-22 0,0 0 1,0 0-1,18 14 0,-18-14 0,0 0-1,0 0 0,0 0-1,0 0-3,0 0-3,23 6-7,-23-6-14,0 0 0,0 0-1,0 0 2</inkml:trace>
  <inkml:trace contextRef="#ctx0" brushRef="#br0" timeOffset="12464">1778 1857 22,'0'0'16,"0"0"-2,-18 18-1,18-18-2,-22 14-1,22-14-1,-25 18-2,25-18-1,-28 24-1,28-24-2,-26 28 0,26-28-1,-28 30 0,28-30-1,-29 28 0,29-28 0,-30 26 0,30-26-1,-30 23 1,30-23-1,-24 20-1,24-20 1,-20 20 0,20-20-1,0 0-1,-20 16 0,20-16-1,0 0-1,0 0 0,-19 18-1,19-18-1,0 0 0,-6 20 0,6-20 1,0 0 0,0 0 0,-6 22 1,6-22 0,0 0 1,0 0 0,0 0 1,0 0 1,0 0 1,0 0-1,0 0 1,0 0 0,0 0 0,4 18 0,-4-18-1,0 0 0,0 0-1,0 0-3,0 0-3,0 0-6,0 0-3,0 0 11</inkml:trace>
  <inkml:trace contextRef="#ctx0" brushRef="#br0" timeOffset="13176">1387 2005 20,'0'0'23,"0"0"-2,0 0-3,0 0-2,0 0-2,0 0-3,0 0-1,18-4-2,-18 4-2,18-4 0,-18 4-3,22-6 0,-22 6-1,28-2 0,-28 2-1,31 0 0,-31 0 0,36-2 0,-14 0 0,0 2-1,1 0 0,-5-2 1,0 0-1,0 2 0,0 0 0,-18 0 0,26 4 0,-26-4 0,24 6 0,-24-6 0,21 6 0,-21-6 0,0 0 0,24 4 1,-24-4-1,18 2 0,-18-2-1,18 4 1,-18-4-2,18 2-1,-18-2-4,18 4-11,-18-4-13,18-2 0,-18 2 0,0 0 1</inkml:trace>
</inkml:ink>
</file>

<file path=ppt/ink/ink1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9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06.2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444 1,'0'0'1805,"0"0"1,0 0-387,0 0 0,0 0-258,-3-13-387,3 13 0,0 0-129,0 0-129,0-17 129,0 17-258,0 0 129,5-21-129,-5 21 129,0 0-258,20-23 0,-20 23-129,15-10 0,-15 10 129,20-9-258,-20 9 0,24-7 0,-24 7 129,25-2-129,-25 2 0,26 0 129,-11 0-129,-15 0 0,30 0 0,-30 0 129,26 2-129,-26-2 0,25 5 0,-25-5 0,20 2 129,-20-2-129,20 0 0,-20 0 0,20 0 0,-20 0 0,21 0 0,-21 0 129,18 0-129,-18 0 0,17-4 0,-17 4 0,0 0 0,19-7 0,-19 7 0,0 0 0,15 0 0,-15 0 0,0 0 0,0 0 0,0 0 129,0 0-129,16 9 0,-16-9 0,0 0 0,5 15 129,-5-15-129,7 17 129,-7-17 129,3 21-129,-3-21 0,3 24 129,-3-24-129,2 29 129,-2-29 0,0 28 129,-2-13-129,2 3 129,-1 3-258,1 7 0,-2-4 0,1 3-129,-4-2 129,2 5-129,-2-4 129,1 6-258,-1-6 258,-3-2 0,2 4 0,-2-2 129,1 3-129,-1 1-129,3 2 129,-1-1-129,0-3 0,1 2 129,1 0-129,0-2 129,-2-2-129,5-5 0,-5-3 0,1-1 0,0 3 0,2-5 0,-2 2 0,1-2 129,4-15-258,-3 24 258,3-24-129,-2 17 0,2-17-129,0 0 129,0 0-258,0 0-387,0 0-129,0 0-903,0-9-1419,0 9-1161,0-26-387</inkml:trace>
  <inkml:trace contextRef="#ctx0" brushRef="#br0" timeOffset="1300">95 991 129,'-19'10'1548,"19"-10"129,0 0-129,0 0 0,0 0 0,0 0-258,0 0-129,0 0 129,0 0-258,-19 0 0,19 0-387,0 0 0,0 0-129,0 0-129,0 0-129,4-13 258,-4 13-258,12-15 0,-12 15 0,17-19 0,-17 19 0,26-24-129,-26 24 258,27-21-129,-12 14-129,-15 7 0,31-17 0,-31 17 0,28-15 0,-28 15 0,27-5-129,-27 5 129,23-2-129,-23 2 0,17 0 129,-17 0-129,17 4 0,-17-4 0,0 0 129,18 7-129,-18-7 0,0 0 0,16 2 129,-16-2-129,0 0 0,20 0 0,-20 0 0,0 0 0,22 0 0,-22 0 0,0 0 0,23 2 0,-23-2 0,16 2 0,-16-2 0,20 0 0,-20 0 0,17 0 0,-17 0 0,18 0 0,-18 0 0,0 0 0,19-2 0,-19 2 0,0 0-129,0 0 0,0 0-129,0 0-258,0 0-516,16 0-774,-16 0-903,0 0-1548,0 0-387,0 0 258</inkml:trace>
  <inkml:trace contextRef="#ctx0" brushRef="#br0" timeOffset="2540">554 170 645,'0'0'1290,"0"0"258,0 0-258,-17 0-129,17 0 129,0 0-258,0 0-129,-8-14 0,8 14 0,0-17-129,0 17-258,0-22 129,0 22-129,6-24 0,-6 24-129,14-23-129,-14 23 0,17-19 129,-17 19-129,20-18 0,-20 18-129,20-14 0,-20 14 129,19-10 0,-19 10-129,0 0 0,17-9 0,-17 9 0,0 0 0,15 0 129,-15 0-129,0 0 0,16 16 0,-16-16 0,11 21-129,-11-21 129,9 26-129,-4-10 129,-1-1-129,0 2 0,-3-2 0,2 4 0,-3 1 258,2-1-258,-2-1 0,0 1 0,0-2 0,-3 1 129,-2-1-129,-3 0 0,0 0 0,-1-1 0,1-1 0,-2 2 129,10-17-258,-19 29 258,19-29-129,-17 30 0,17-30 0,-17 21 0,17-21 129,-13 18-129,13-18 0,0 0 0,-7 17 129,7-17-129,0 0 0,0 0-129,0 0 129,0 0 0,0 0 0,0 0 0,0 0 0,0 0 0,0 0 0,0 0 0,11-3 0,-11 3 0,13-16-129,-13 16 129,16-18 0,-16 18 0,0 0 0,20-19 0,-20 19 0,0 0 0,0 0 0,17-7 0,-17 7 0,0 0 0,0 0-129,3 11 129,-3-11 129,2 19-129,-2-19 0,0 21 129,0-21-129,0 27 0,0-27 129,0 24-129,0-24 0,3 23 129,-3-23-129,5 24-129,-5-24 129,4 20-129,-4-20 129,0 0-129,0 0 258,16 13 0,-16-13 0,0 0 129,18-9-129,-18 9 258,0 0-387,21-20 387,-21 20-387,0 0 0,23-16 0,-23 16 0,0 0 0,23-14-258,-23 14-258,0 0-1161,0 0-2322,19-7-387,-19 7-129,0 0 129</inkml:trace>
</inkml:ink>
</file>

<file path=ppt/ink/ink19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0.4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5 91 774,'-8'-20'1161,"8"20"258,0 0 0,0 0-129,0 0 387,0 0-258,0 0-129,-17-17-258,17 17 258,0 0-516,0 0 0,0 0-258,-17-7 258,17 7-387,0 0 129,0 0-129,0 0 0,0 0 129,0 0-129,0 0 129,0 0-129,0 0-129,0 0 0,0 0 0,0 0 0,0 0-129,0 0 129,0 0-129,0 0 0,-9 11 0,9-11 0,0 17 0,0-17 0,-5 28-129,5-10 129,-1-1-129,-3 0 0,3-2 0,1-15 0,-2 24 129,2-24-129,0 0 0,-4 18 0,4-18 129,0 0-129,0 0 0,0 0 0,0-14 258,0 14-258,0-21 0,0 21 0,0-26 0,0 26 0,0-28 0,0 28-258,0-30 258,0 30 0,0-28 0,0 28 0,0-27 0,0 27 0,-3-21 0,3 21 0,0 0 258,-4-17-258,4 17 0,0 0 0,0 0 0,0 0 0,0 0 0,-1 8 0,1-8 0,0 0 0,0 22 0,0-22 0,1 21 0,-1-21 0,4 26 0,-4-10 0,0-16 0,3 30 0,-3-30 0,4 26 0,-4-26 0,2 21 0,-2-21 129,1 16-129,-1-16 0,0 0 0,2 19 0,-2-19 0,0 0 0,0 0 0,0 0 0,2 16 0,-2-16 0,0 0 0,0 0 0,0 0 0,0 0 0,0 0 0,0 0 0,0 0 0,0 0 0,0 0 0,0 0 0,0 0 0,0 0 0,0 0 0,15 0 0,-15 0 0,0 0 0,0 0 0,20 0 0,-20 0 129,0 0-129,22-7 0,-22 7 129,18-13 0,-18 13 0,25-15 0,-25 15 0,22-20 0,-22 20 0,20-21 0,-20 21-129,19-17 129,-19 17-129,17-16 0,-17 16 0,15-17 129,-15 17-129,14-18 0,-14 18 0,0 0 0,17-21 0,-17 21 0,0 0-258,0 0 0,0 0-516,0 0-774,0 0-903,13 11-1548,-13-11-645,0 15 0,0-15 0</inkml:trace>
</inkml:ink>
</file>

<file path=ppt/ink/ink19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3.0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7 40 1,'0'0'1676,"0"0"259,0 0 0,-21-14-258,21 14 0,0 0-516,0 0 0,0 0-258,0 0 0,0 0-129,0 0-129,0 0 129,0 0-129,0 0 258,0 0-387,0 0 0,-6 9 258,6-9-258,0 0 0,16 10-129,-16-10 0,20 4-129,-20-4 129,25 3-129,-25-3-129,31 0 0,-31 0 0,31 0 129,-16 0-129,5 0 0,2 0 0,-2-2-129,4-5 129,-3 4 129,-2 2-258,3-3 129,-4-3-129,1 5 258,-19 2-258,21-11 258,-21 11-258,19-4 0,-19 4 0,16-6 258,-16 6-258,0 0 0,0 0 0,0 0 0,15-2 0,-15 2 0,0 0 0,0 0 0,0 0 0,0 0 129,0 0-129,0 0 0,0 0 0,0 0 0,17-3 0,-17 3 0,0 0 0,0 0 0,0 0 0,0 0 0,0 0 0,0 0 0,0 0 0,0 0 0,0 0 0,0 0 0,0 0 0,0 0-258,0 0 387,0 0-387,0 0 258,0 9 0,0-9 0,0 0 0,0 0 0,0 0 0,0 0 0,0 0 258,-15 0-258,15 0 0,0 0 0,0 0-258,-16 17 258,16-17 0,-12 21-129,12-21 0,-16 24 129,16-24-258,-18 27 258,18-27 129,-22 26-258,6-16 258,16-10-129,-24 20 0,24-20 0,-28 16 0,28-16 0,-25 16 129,25-16-129,-17 9 0,17-9 0,0 0 0,0 0 0,-16 13 0,16-13 0,0 0 0,-6 17 0,6-17 0,0 0 0,-8 19 0,8-19 0,0 0 0,-7 22 0,7-22 0,0 0 0,-11 22 0,11-22 0,0 0 0,-13 21 0,13-21 0,0 0 0,-15 20-129,15-20 129,0 0 0,-9 20 0,9-20 0,0 0-129,0 0 0,-5 16 0,5-16-258,0 0-387,0 0-516,0 0-1677,0 0-1419,0 0-258,9 11-258</inkml:trace>
</inkml:ink>
</file>

<file path=ppt/ink/ink19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19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05.91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 360 129,'0'0'1419,"0"0"-258,0 0 0,0 0-258,-11-17 0,11 17 129,0 0-258,0 0 0,0-22-387,0 22 258,5-15-129,-5 15-129,6-18-129,-6 18 129,11-17-129,-11 17-129,11-19-129,-11 19 0,14-19 129,-14 19-129,12-17 129,-12 17 129,0 0-258,17-18 129,-17 18-129,0 0 129,0 0 0,17-11-129,-17 11 0,0 0 0,0 0 129,0 0-129,0 0 0,0 0 129,19-11 0,-19 11-129,0 0 258,0 0 0,22 0-129,-22 0 129,17 0-129,-17 0 258,23 3-258,-23-3 129,23 6-129,-23-6 129,23 3-129,-23-3 129,17 3-129,-17-3 0,0 0 0,22 5 0,-22-5 0,0 0 0,0 0-129,17 11 129,-17-11-129,0 0 129,0 0 0,11 16-129,-11-16 258,0 0-129,3 18 0,-3-18 0,0 17 0,0-17 0,0 20 0,0-20 0,0 24 0,0-7 0,0 0-129,0-2 129,0 5 0,0 1-129,0 3 129,0 0-129,-1 0 129,1 2 129,-4 0-258,1-3 129,0 2 0,2-4-129,-1 0 0,1-1 129,-1-1-129,2-19 0,-1 28 0,1-28 0,0 24 129,0-24-129,-4 22 0,4-22 0,-3 15 0,3-15 129,0 0-258,-11 21 129,11-21-129,0 0-129,-6 16-258,6-16-129,0 0-129,0 0-645,0 0-645,0 0-903,0 0-903,0 0-129</inkml:trace>
  <inkml:trace contextRef="#ctx0" brushRef="#br0" timeOffset="1110">61 630 1032,'0'0'3354,"0"0"-387,0 0-774,0 0-387,0 0-258,0 0-258,0 0-129,0 0-258,0 0 0,0 0-387,8-8 0,-8 8 0,0 0-129,25-4 0,-25 4-129,23-3-129,-23 3 129,22-6-129,-22 6 0,26-9 0,-26 9 0,30-5 0,-30 5 0,29-8-129,-29 8 129,28-7-129,-28 7 129,25-6-129,-25 6 0,25-2 129,-25 2-129,17 0 0,-17 0 0,17 0 129,-17 0-129,0 0 0,17 0 0,-17 0 0,0 0 0,0 0-129,17-3-129,-17 3 0,0 0-387,0 0-258,18-7-1290,-18 7-1548,0 0-645,0 0-258,0 0 388</inkml:trace>
  <inkml:trace contextRef="#ctx0" brushRef="#br0" timeOffset="1970">455 442 1161,'0'0'2709,"0"0"-129,0 0-129,6-8-387,-6 8-258,16-23-516,-12 4-129,-4 19-387,21-36 0,-8 21-258,-3-9-129,5 4-129,-1-5-129,3 1 258,0 0-258,0 0-129,-1-4 129,1 2 0,-2 3-129,4 0 129,-2 4-129,-1 2 0,-6-1 0,-10 18-129,25-27 129,-25 27-129,0 0 129,14-19-129,-14 19 129,0 0 0,0 0 0,0 0 0,0 0 0,0 0 129,0 0-129,0 0 258,2 8-258,-2-8 129,0 0 0,0 22 129,0-22-258,3 23 129,-3-23 0,0 33-129,-3-16 258,0 7-258,-4-5 129,3 5-129,-2-3 129,-4 1-129,6-3 0,-3-1 0,7-18 0,-4 26 0,4-26 0,0 19 0,0-19 0,0 0 0,-3 18 0,3-18 0,0 0-258,0 0 0,0 0-129,0 0-387,4 17-387,-4-17-774,0 0-1032,0 0-1032,16 2-387,-16-2 259</inkml:trace>
  <inkml:trace contextRef="#ctx0" brushRef="#br0" timeOffset="2740">787 308 1161,'0'0'2967,"0"0"-258,0 0-258,0 0-516,15-17-387,-15 17-516,16-19-258,-16 19-129,18-26-258,-5 10-129,-1-1-129,2-1 0,0-1 0,0 1 129,0-3-258,0 2 258,-2 1-258,-12 18 129,24-30-129,-24 30 129,15-17-129,-15 17 129,0 0-129,16-13 0,-16 13-129,0 0 129,0 0 0,0 0 0,0 0 129,15 6-129,-15-6 0,0 0 129,5 18 0,-5-18-129,0 20 129,0-20-258,0 28 258,0-9-129,-2 1 129,-2 1-129,0-2 129,1 3-129,0-2 129,-1 1-129,1-1 129,-1-1-129,3-3 0,-4 2 0,4-2 0,1-16 0,-3 22 0,3-22 0,-2 19 0,2-19 129,0 17-129,0-17-129,0 0 129,0 15-129,0-15-129,0 0-129,0 0-387,0 0-903,0 0-903,0 0-1419,0 0-258,0 0 259</inkml:trace>
</inkml:ink>
</file>

<file path=ppt/ink/ink19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8.9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6 0 1032,'0'0'1548,"0"0"-129,0 0 129,0 0-258,1 9 0,-1-9-387,0 0-387,0 21 129,0-21-129,0 25-258,0-9-129,0-1 129,-1 3-129,-4-2 129,3 4-258,-2-3 129,-2 3-129,3-1 129,-2 1-129,-1 2 0,1-3 0,2 2 129,-3-3-129,3-1 0,-4 1 0,7-18 0,-7 26 0,7-26 0,-7 21 0,7-21 0,-6 16 0,6-16 0,0 0 0,0 0 129,-8 19-129,8-19 0,0 0 0,0 0 0,0 0 0,0 0 0,0 0 0,-10 17 0,10-17 0,0 0 0,0 0 0,0 0 0,0 0 0,0 0 0,0 0 0,0 0 0,0 0 0,0 0 0,0 0 0,0 0 0,0 0 0,0 0 0,0 0 0,0 0 0,0 0 0,0 0 0,0 0 129,0 0-129,0 0 0,0 0 0,0 0 0,0-11 0,0 11 0,6-18 0,-6 18 0,6-25 0,-6 25 0,9-28 0,-1 11-129,-8 17 129,17-28 0,-12 12 0,-5 16-129,12-23 129,-12 23 0,10-18 0,-10 18 0,0 0 0,0 0 129,0 0-129,0 0 0,0 0 129,0 0-129,0 0 129,0 0 129,-7 11-258,7-11 129,0 0 0,-20 16 0,20-16 0,0 0 0,-17 23 0,17-23 129,-12 21-258,12-21 0,-8 19 129,8-19-129,-6 19 0,6-19 0,-5 18 0,5-18 0,-1 16 0,1-16 0,0 0 0,0 0 0,0 17 0,0-17 0,0 0 129,0 0-129,0 0 0,0 0 0,0 18 0,0-18 0,0 0 0,0 0 0,0 0 0,0 0 129,0 0-129,0 15 0,0-15 0,0 0 129,0 0-129,0 0 129,0 0 0,0 0 129,0 0 0,0 0 0,13 0-129,-13 0 0,0 0 129,25-19-129,-25 19 129,22-18 129,-22 18-258,25-13 129,-25 13-129,26-11 129,-26 11-129,28-9 0,-28 9 0,30-6-129,-30 6 129,31-4 0,-31 4-129,29-4 0,-29 4 129,26-1-129,-26 1 0,25-2 0,-25 2 0,23-2 0,-23 2 0,17-2 0,-17 2 0,19-2 0,-19 2 0,17-1 0,-17 1 0,16-2 0,-16 2 0,18 0 0,-18 0 0,16 0 0,-16 0 0,17 0 0,-17 0 258,15-2-258,-15 2 0,0 0 0,19-4 0,-19 4 0,0 0 0,0 0 0,0 0 0,17 0 0,-17 0 0,0 0 0,0 0 0,0 0 0,17 9 0,-17-9 0,0 0 0,0 0 0,0 0 0,0 0 0,17 17 0,-17-17 0,0 0 0,0 0 129,0 0-129,0 0 0,3 15 0,-3-15 0,0 0 0,0 0 0,0 0 0,0 0 0,0 0 0,0 0 0,0 0 0,0 0 0,0 0 0,0 0 0,0 0 0,0 16 0,0-16 129,0 0-129,0 0 0,0 0 0,0 0 129,0 0-129,-12 5 0,12-5 0,0 0 0,-22 2 0,22-2 0,-15 0 0,15 0 0,-19 0 0,19 0 0,-19 0 0,19 0 0,-17 0 0,17 0 0,0 0-129,-15 1 0,15-1-258,0 0-129,0 0-387,0 0-1032,-11 17-1032,11-17-1161,0 0-258</inkml:trace>
  <inkml:trace contextRef="#ctx0" brushRef="#br0" timeOffset="2160">190 15 903,'0'0'1677,"0"0"-129,2 12 129,-2-12 0,0 16-516,0-16-258,-5 22 0,5-22-387,-8 27 0,5-11 0,3-16-129,-9 32 0,9-32 0,-6 33-129,1-18 129,5-15-258,-5 28 0,5-28 0,-4 30-129,4-30 129,-3 22-129,3-22 0,0 0 0,0 0 129,-3 15-129,3-15 0,0 0 0,0 0 129,-3-9-129,3 9 0,0 0-129,-7-22 129,7 22-129,-1-23 0,1 5 0,0 18 0,0-23 0,0 8-129,0 15 129,0-28 0,0 28 0,6-25 0,-6 25 129,3-18-129,-3 18 129,0 0 0,0 0 0,0 0 129,0 0 0,0 0 0,0 0 0,8 10 258,-8-10-258,0 18 129,0-18-129,0 25 129,0-25-129,-3 30 0,3-30 129,-5 28-258,4-7 129,1-21-129,-7 30 0,7-30 129,-4 23-129,4-23 0,-2 18 0,2-18 0,0 0 0,0 0-129,-1 15 129,1-15 0,0 0 0,0 0 0,0 0 0,0-11 0,0 11 0,3-15 0,-3 15 0,4-20 0,-4 20 0,0 0 0,10-17 0,-10 17 0,0 0-129,0 0 129,0 0 129,20 0-258,-20 0 129,0 0 129,0 0-129,0 0 0,15 0 0,-15 0 0,0 0 0,0 0 0,17 0 0,-17 0 0,0 0 0,20 0 0,-20 0 129,19 4-129,-19-4 129,22 13 0,-22-13 129,23 18-129,-23-18 129,26 25 0,-26-25-129,27 29 129,-27-29-258,26 32 129,-26-32-129,26 30 129,-26-30-129,24 24 0,-24-24-129,17 16 0,-17-16-645,15 6-1032,-15-6-2064,0 0-129,0 0 0</inkml:trace>
</inkml:ink>
</file>

<file path=ppt/ink/ink19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6.4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52 1419,'12'2'1806,"-12"-2"0,19-4 0,-19 4-258,23-26-387,-23 26 129,25-30-387,-25 30-387,26-29 129,-26 29-258,24-28 129,-24 28-387,23-17 0,-23 17 0,20-13-129,-20 13 0,19-7 0,-19 7 0,0 0 0,15-4 129,-15 4-129,0 0 129,0 0-129,0 0 129,0 0 129,0 0 0,0 0-129,0 0 0,0 0 0,0 0 0,0 0 0,-15 9 0,15-9 0,-19 10-129,19-10 129,-19 11 0,19-11-129,-23 19 258,23-19-258,-23 25 0,23-25 129,-25 28-129,14-13 0,11-15 0,-18 20 0,18-20 0,0 0 0,-16 16 0,16-16 0,0 0 129,0 0-129,0 0 0,0 0 129,0 0-129,0 0 0,0 0 129,0 0-129,0 0 0,0 0 0,0 0 0,0 0 0,-8-9-129,8 9 129,0 0 0,0 0 0,13-10 0,-13 10 0,15-8 0,-15 8-129,20-10 129,-20 10 0,24-9 0,-24 9 0,20-7 129,-20 7-258,0 0 129,20-7 0,-20 7 0,0 0 0,0 0 0,0 0 0,0 0 0,15 0 0,-15 0 0,0 0 0,0 0 0,0 0 0,18 0 0,-18 0 129,0 0-129,0 0 0,0 0 0,0 0 0,0 0 0,0 0 0,-8 5 0,8-5 0,0 0 0,-23 14 0,23-14 129,-18 13-129,18-13 0,-20 11 0,20-11 0,0 0 0,-17 9 0,17-9 0,0 0 0,0 0 0,0 0 0,-18 11 0,18-11 0,0 0 0,0 0-129,-13 17 129,13-17 0,0 0 0,0 0 0,-8 17-129,8-17-129,0 0-774,0 0-1161,0 0-1677,0 0-258,0 17 258</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0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11.1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493 1161,'0'0'2193,"0"0"-258,0-19 129,0 19-387,0-18-387,0 18 129,0-21-387,0 21 0,9-26-258,-9 26 0,11-30-129,-11 30 129,13-33-387,-13 33 0,15-28-129,-15 28-129,16-23 0,-16 23 0,10-16-129,-10 16 258,0 0-258,0 0 0,0 0 0,0 0 0,0 0 0,16-2 0,-16 2 0,0 0 0,12 9-258,-12-9 258,0 0 0,20 19 0,-20-19 0,18 13 0,-18-13 0,17 11 0,-17-11 0,17 8 0,-17-8 0,18 3 0,-18-3 0,16 0 0,-16 0 0,0 0 0,20 0 0,-20 0 0,0 0 0,0 0 258,17-3-258,-17 3 0,0 0 0,0 0 0,0 0 0,0 0 0,17 7 0,-17-7 0,0 0 129,5 19-129,-5-19 0,3 20 129,-3-20-129,0 26 129,0-7 0,0 1 0,0 4 0,-2 3 0,-4-1 0,3 2 0,-2 2 0,1 1 129,-1-3-129,2 4 0,-2-7 0,2 0 0,0-5-129,0 2 129,0-7-129,3-15 129,0 25-129,0-25 0,-2 20 0,2-20 0,0 0 0,0 17 0,0-17 0,0 0-129,0 0 0,0 18-129,0-18-129,0 0-129,0 0-387,0 0-387,0 22-387,0-22-774,0 0-774,0 0-1290,0 0 645</inkml:trace>
  <inkml:trace contextRef="#ctx0" brushRef="#br0" timeOffset="980">76 800 645,'0'0'2580,"0"0"-129,0 0 129,0 0-645,0 0-129,0 0-516,0-11-129,0 11-129,0 0-258,15-11 0,-15 11-258,18-8 0,-18 8 0,21-8 0,-21 8-258,27-9 0,-27 9 0,29-9 0,-12 6-129,-1-1-129,1 0 129,-2 0-129,2-3 129,0-1-129,-17 8 129,28-9-129,-28 9 129,25-17-129,-25 17 0,15-9 0,-15 9 0,0 0-129,0 0 0,18-6 0,-18 6-258,0 0 0,0 0-258,0 0-516,17 1-387,-17-1-1290,0 0-1290,0 0-258,0 0 258</inkml:trace>
  <inkml:trace contextRef="#ctx0" brushRef="#br0" timeOffset="1780">425 307 903,'0'0'1677,"0"0"0,0 0-258,0 0 258,0 0-129,-8-8-258,8 8 0,0-16 0,0 16-516,16-21 129,-16 21-258,17-25-129,-17 25-258,21-32 129,-21 32 0,28-33-258,-12 17 0,-1-5 129,1 0-129,2 2 0,1 0 0,-5 1 0,1 1 0,-15 17 129,21-25-129,-21 25 129,0 0-129,12-16 129,-12 16-258,0 0 129,0 0 0,0 0-129,0 0 129,0 0-129,0 13 129,0-13 0,-3 18 0,3-18 0,-9 25 0,9-25-129,-11 30 258,4-12-258,-2 2 129,3-1-129,-3 5 258,-5 4-258,3-2 258,-2 2-258,1-2 129,1 2 0,-1-1 0,4-2-129,0-4 0,8-21 0,-9 24 0,9-24 0,0 0-129,0 0-129,0 0-129,9 5-258,-9-5-387,16-5-774,-16 5-1161,11-23-1419,-11 23 0,20-20 0</inkml:trace>
  <inkml:trace contextRef="#ctx0" brushRef="#br0" timeOffset="2580">819 143 1419,'0'0'1548,"0"0"-258,0 0 129,0 0-129,0 0-129,-8 11-258,8-11 0,-6 18-129,6-18-129,-10 25 0,3-8-258,2-1 129,2 3-387,-3 4 129,1-3-129,0 0-129,4-1 129,-1 3-129,2-5 0,0 1 0,0-18 258,0 28-258,0-28 0,6 21 0,-6-21 0,0 0 129,16 16-129,-16-16 0,15 0 0,-15 0 129,16 0-129,-16 0 129,19-9 0,-19 9 0,17-20 129,-17 20 129,14-24-129,-7 9 0,-7 15 0,11-30 129,-11 30-129,8-30 0,-3 14 0,-4-3 0,2 3 0,0-3 0,0 2 0,0 0-129,-1 1 129,0-1 0,-2 17-258,1-28 129,-1 28-129,0-23 129,0 23-129,0-20 0,0 20 0,0 0 0,-9-19 0,9 19-129,0 0-258,-19-18-258,19 18-516,-20-11-1032,20 11-774,-31-8-903,31 8-516</inkml:trace>
</inkml:ink>
</file>

<file path=ppt/ink/ink20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26.4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78 573 1806,'-12'-28'2580,"12"28"0,0 0-387,-8-19-516,8 19-258,0 0 129,0 0-258,0 0-387,-20-20 0,20 20-258,0 0 0,-10-15 0,10 15-129,-1-17-129,1 17 0,0-19-129,0 19 0,0 0 0,6-20-129,-6 20 0,0 0-129,25-9 0,-25 9 129,20-6-129,-20 6 0,25-7 0,-25 7 0,25-4 0,-25 4 0,21-1 0,-21 1 0,22 0 129,-22 0-129,17 1 0,-17-1 0,0 0 0,13 24 0,-13-24 0,7 19 0,-7-19 129,6 20-129,-6-20 0,5 24 129,-5-24-129,2 23 258,-2-23-516,0 26 516,0-26-129,1 26 0,1-8 0,-2-1 0,1 3 0,-1-3 0,0 8 129,0-4-129,0 2-129,0 3 129,-1 0 0,-4 2 0,0 2 0,-1 2-129,0-1 129,1 3 0,-1-3 0,-2-3-129,4 2 129,-2-4 0,1-2-129,-3-1 0,4-5 129,-3-1-129,7-17 0,-7 28 258,7-28-258,-10 19 0,10-19 0,-4 16 129,4-16-129,0 0 0,0 0-129,-8 19-129,8-19 0,0 0 0,0 0-258,0 0-258,0 0-516,0 0-387,-2-15-1032,2-4-1290,0 19-516,0-31-258</inkml:trace>
  <inkml:trace contextRef="#ctx0" brushRef="#br0" timeOffset="930">0 1033 1935,'0'0'2451,"0"0"129,0 0-129,0 0-129,0 0-516,0 0 0,0 0-258,-2-18-258,2 18-129,0 0-258,0 0-258,11-17-129,-11 17 0,16-9-129,-16 9-129,20-9 0,-20 9-129,26-9 129,-9 7-129,2-4 129,1 4-129,-2-3 0,3 3 0,-3-2 0,4 3-129,-3-3 129,2 2 0,-1-1-129,-3 0 258,5-3-258,-3 3 0,-4-4 129,2 3-129,-17 4 0,20-7 0,-20 7 0,0 0 129,16-2-129,-16 2 0,0 0 0,0 0 0,0 0-129,0 0 0,0 0-258,0 0-129,0 0-258,0 0-258,15 9-903,-15-9-1161,0 0-1419,0 0-129,0 0 0</inkml:trace>
  <inkml:trace contextRef="#ctx0" brushRef="#br0" timeOffset="1810">626 197 1161,'0'0'2451,"5"-19"-129,-5 19 0,4-16-387,-4 16-129,13-17-258,-13 17-258,18-18-129,-18 18-258,27-25-258,-9 13-129,1-4 0,6 4-258,1-4 0,4 4 0,-3 0-129,4 3 129,-4 3-129,4 3 0,-6 3 0,-1 0 0,-8 5 0,-16-5 0,22 26 0,-18-8 0,-4-1-129,0 9 129,-3-4-129,-8 1 0,-1-1 129,-4 4-129,4-7 0,-2 0 0,2-3 0,12-16 129,-20 23-129,20-23 0,0 0 0,-18 19 0,18-19 0,0 0 0,0 0 0,0 0 0,0 0-129,0 0 129,0 0 0,10 16 0,-10-16 0,0 0 0,0 0 0,15 15 0,-15-15 0,0 0 0,16 16 0,-16-16 0,0 0 0,18 18-129,-18-18 129,0 0 129,16 20-258,-16-20 258,11 15-129,-11-15 0,6 18 0,-6-18 0,8 19 0,-8-19 0,4 17 0,-4-17 0,3 16 0,-3-16 0,0 0 0,4 17 0,-4-17 0,0 0 0,0 0 0,-4 20 0,4-20 0,0 0 129,-15 19-129,15-19 129,0 0-129,-19 22 0,19-22 129,-18 10-129,18-10 0,-25 5 0,25-5 0,-25 0 129,25 0-258,-26 0 258,9 0-129,0 0-258,-3 0-129,1 2-516,-3 9-645,-3 1-1419,-9-5-1419,11 12 129,-14-6-387</inkml:trace>
</inkml:ink>
</file>

<file path=ppt/ink/ink20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0.51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37 134 129,'0'0'1677,"0"0"-129,0 0 0,0 0-129,0 0-129,0 0-258,0 0-129,-16-13 0,16 13-129,0 0 129,0 0 129,0 0-258,0 0-129,0 0 129,0 0-258,-17-4-129,17 4 258,0 0-258,0 0 0,0 0 0,0 0 129,0 0-258,0 0 129,0 0 0,0 0-129,0 0 0,0 0 0,0 0-129,0 0 129,0 0-129,0 0 0,0 0 0,0 0-129,0 0 0,0 0 0,0 0 0,0 0 0,0 0 0,0 0 0,0 0 0,0 0 0,13 4 129,-13-4-129,0 0 0,18 13 0,-18-13 0,0 0 0,17 23 0,-17-23 0,0 0 0,14 22 0,-14-22 0,0 0 0,0 0 0,20 15 0,-20-15 0,0 0 0,0 0 0,16 9 129,-16-9-129,0 0 0,11 15 0,-11-15 0,0 0 0,4 17 0,-4-17 0,0 0 0,0 0 0,0 0 0,0 0 0,17 17 0,-17-17-129,0 0 129,0 0 0,17 7 129,-17-7-129,0 0 0,0 0-129,0 0 129,16 9 0,-16-9 0,0 0 0,0 0 0,0 0 0,0 0 0,0 0 0,0 0 0,17 12 0,-17-12 0,0 0 0,0 0 0,0 0 0,0 0 0,0 0 0,0 0 0,0 0 0,0 0 0,0 0 0,0 0 0,0 0 0,0 0 0,0 0 0,0 0 0,0 0 0,0 0 129,0 0-129,0 0 0,0 0 0,0 0 129,0 0-129,0 0 0,0 0 129,0 0-129,0 0 0,0 0 0,0 0 0,0 0 0,0 0-129,0 0 129,0 0-129,0 0-129,0 0-129,0 0-129,0 0-387,0 0-903,0 0-1548,0 0-774,0 0-387,0 0 129</inkml:trace>
  <inkml:trace contextRef="#ctx0" brushRef="#br0" timeOffset="1640">79 22 2193,'0'0'2451,"0"0"-129,0 0 0,0 0-387,0 0-129,-15-18-387,15 18-258,0 0-258,0 0-387,0 0-129,0 0-129,0 0-129,0 0 0,0 0 129,9-10 0,-9 10 0,0 0-129,0 0 129,19 8-129,-19-8 0,0 0 129,18 20-129,-18-20-129,14 23 129,-14-23-129,14 21 129,-14-21-129,13 21 129,-13-21-129,9 19 0,-9-19 0,8 21 129,-8-21-129,9 22 0,-9-22 129,6 21-129,-6-21 0,10 19 0,-10-19 0,6 18 0,-6-18 0,0 0 0,0 0 0,9 20 0,-9-20 0,0 0 0,0 0 0,0 0 0,0 0 0,0 0 0,11 17 0,-11-17 0,0 0 0,0 0 0,0 0 0,11 15 129,-11-15-129,0 0 0,14 16 0,-14-16-129,0 0 129,14 17 0,-14-17 0,0 0 0,0 0 0,12 19 0,-12-19 0,0 0 0,0 0 0,0 0 0,0 0 0,0 0 0,0 0 0,0 0 129,0 0-129,9 17 0,-9-17 0,0 0 0,0 0 0,0 0 129,0 0-129,0 0 0,0 0 0,0 0 0,0 0 0,0 0 129,0 0-129,0 0 0,0 0 0,-9 0 0,9 0 0,0 0 0,-15-4 0,15 4 129,0 0-129,-18-5 0,18 5 0,0 0 0,-17-4 0,17 4 0,0 0 0,0 0 0,-17 0 129,17 0-129,0 0 129,-17 0 0,17 0-129,0 0 129,0 0 0,-18 0-129,18 0 129,0 0 129,0 0-258,0 0 129,-17-4 0,17 4-129,0 0 129,0 0 0,-19-9 0,19 9-129,0 0 129,0 0-129,-15-6 0,15 6 0,0 0 129,0 0-129,-19 0 0,19 0 0,0 0 0,-19 11 0,19-11 0,0 0 0,0 0 0,-17 17 0,17-17 0,0 0 0,0 0 0,-12 16 0,12-16 0,0 0 0,0 0 0,0 0 0,-12 18 0,12-18-129,0 0 129,0 0-129,-14 17 0,14-17-129,0 0-387,-11 18 0,11-18-516,0 0-1161,0 0-1677,0 0-387,-13 17-258,13-17 259</inkml:trace>
</inkml:ink>
</file>

<file path=ppt/ink/ink20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04.7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1 60 774,'0'0'774,"-10"-22"0,10 22 129,0 0 0,0 0 0,0 0 129,-18-15 129,18 15-387,0 0 129,0 0-387,0 0 258,0 0-129,0 0-129,0 0 129,-10-16-129,10 16 129,0 0-258,0 0 129,0 0-129,0 0-129,0 0-129,0 0 129,9-7-129,-9 7 0,0 0 129,15 0-129,-15 0 0,0 0 129,22 9-129,-22-9 258,16 12-258,-16-12 0,23 16-129,-23-16 129,20 20 0,-20-20-129,23 22 129,-23-22-129,24 21 0,-24-21 129,23 22-129,-23-22 0,22 22 0,-22-22 0,18 17 0,-18-17 129,14 17-129,-14-17 0,0 0 0,0 0 0,19 15 0,-19-15 0,0 0 129,0 0-129,0 0 0,0 0 0,0 0 0,0 0 0,0 0 0,0 0 0,0 0 129,0 0-129,0 0 0,0 0 0,0 0 129,0 0-129,0 0 0,0 0 0,0 0 129,0 0-129,0 0 0,0 0 0,0 0 0,0 0 0,0 0 0,0 0 129,0 0-129,0 0 0,0 0 0,0 0-129,0 0 129,0 0 0,0 0 0,6-8 0,-6 8 0,0 0 0,11-16 0,-11 16 0,0 0 0,15-21 0,-15 21 0,11-18 0,-11 18 0,12-19 0,-12 19 0,16-21 0,-16 21 0,14-22 0,-14 22 0,14-19 0,-14 19 0,9-16 0,-9 16 0,0 0 0,0 0 0,11-17 0,-11 17 0,0 0 0,0 0 0,0 0 0,0 0 0,0 0 0,0 0 0,0 0 0,0 0 0,0 0-129,0 0-258,0 0-129,17-6-516,-17 6-645,0 0-1419,3 15-903,-3-15-258</inkml:trace>
</inkml:ink>
</file>

<file path=ppt/ink/ink2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0:59:14.23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8 182 903,'0'0'1419,"0"0"129,6-16-387,-6 16-129,0 0 258,0 0-387,0 0-129,0 0-258,0-16 0,0 16-129,0 0 0,0 0-258,0 0 129,0 0-129,0 0 258,0 9-129,0-9 0,0 19 0,0-3 129,0 0-129,-3 4-129,1 0 129,-1 1 0,2 6-129,-1-4 0,1 1 0,1 1-129,0-1 129,-3 0-129,3-2 129,0-1-129,0-1 0,0-1 0,-2 0 129,2-19-129,0 30 0,0-30 0,-2 23 129,2-23-129,-1 19 0,1-19 129,0 0-129,0 0 258,0 0-258,0 0 0,0 0 0,0 0-258,0 0 258,0 0 0,0-11 0,0 11-129,0-30 129,0 15 0,0-4 0,0-4 0,0-4 0,0 1 0,0-4 0,3 1 0,-3-3 0,2 2-129,-2 0 129,3 2 0,-3 5 0,0 2 0,0 4 129,0-3-129,0 20 0,0-30 0,0 30 0,0-24 0,0 24 129,0-23 129,0 23-129,0-18 129,0 18-129,0 0 129,-5-19 0,5 19 129,0 0-129,0 0-129,0 0 129,-2-16-129,2 16 0,0 0 0,0 0 0,0 0-129,0 0 129,0 0 0,0 0-129,0 0 129,0 0-129,0 0 129,0 0 129,0 0-258,0 0 129,0 0 0,0 0 0,0 0 129,13 2-129,-13-2 0,0 0 129,15 12-129,-15-12 129,0 0-129,24 17 129,-24-17-129,20 6 0,-20-6 129,20 5-129,-20-5 0,20 8 0,-20-8-129,17 3 129,-17-3 0,19 9 0,-19-9-129,17 5 258,-17-5-129,17 7-129,-17-7 129,20 5-129,-20-5 129,16 4 0,-16-4-129,0 0 129,17 9-129,-17-9 129,0 0 0,0 0-129,20 17 129,-20-17 0,0 0-129,11 16 129,-11-16-129,6 18 0,-6-18 129,0 0-129,9 19 0,-9-19 0,0 0 0,5 16 0,-5-16 0,0 0 129,6 19-129,-6-19 0,0 0 0,3 16 0,-3-16 0,0 0 0,0 0 0,6 17 0,-6-17 0,0 0 0,0 0 0,0 0 0,0 0 129,0 0-258,0 0 258,0 0-258,0 0 258,0 0-129,0 0 0,8 17 0,-8-17 0,0 0 0,0 0 0,6 15 0,-6-15 0,0 0 0,0 0 0,0 0 129,8 16-129,-8-16 0,0 0 129,0 0-129,0 0 129,0 0-129,0 0 129,-11-9-129,11 9 0,-17-14 0,17 14 0,-23-19 0,6 8 129,0-1-129,-2-2 0,2 0 0,-2-4 0,2 3 0,0-3 0,0 6 0,17 12-129,-23-22 129,23 22 0,-25-12 0,25 12 0,-20-5 0,20 5 0,-15-7 0,15 7 0,0 0 0,-19-14 0,19 14 0,0 0 0,-16-14 0,16 14 0,0 0 0,-15-17 0,15 17-129,0 0 258,-11-17-258,11 17 129,0 0 0,0 0 0,0 0 0,0 0 0,0 0 129,0 0-258,0 0 129,0 0 0,0 0 0,0 0 0,0 0 0,0 0 0,12-12 0,-12 12 0,0 0 0,16 5 0,-16-5 0,14 16 0,-14-16 0,17 19 129,-17-19-129,17 25 0,-17-25 0,20 26 0,-11-8 0,1-3 129,1 3-129,-1 1 0,-10-19 0,18 32 0,-9-16 0,-9-16 0,23 25 0,-23-25 0,19 19 0,-19-19 0,17 16 0,-17-16-129,17 12 258,-17-12-129,0 0-129,0 0 129,12 16 0,-12-16 0,0 0 0,0 0 0,0 0 0,0 0 129,0 0-129,0 0 0,0 0 0,0-13 0,0 13 0,0-17 0,0 17 129,-14-20-129,14 20 0,-21-21 0,21 21 0,-24-28 0,24 28 0,-25-29 0,15 13 0,0-2 0,10 18 0,-18-28 0,18 28 0,-19-24 0,19 24 0,-20-23 0,20 23 0,-19-18 0,19 18 0,-18-21 0,18 21 0,-16-23 0,16 23 0,-12-15 0,12 15 0,0 0 0,-14-19 0,14 19 0,0 0 0,0 0 0,0 0 258,0 0-258,-16-17 0,16 17 0,0 0 129,0 0-129,0 0 129,0 0-129,0 0 129,0 0-129,0 0 129,0 0 0,0 0-129,0 0 0,0 0 129,0 0-129,0 0 0,0 0 0,0 0 0,0 0 0,0 0 129,0 0-129,13 8 0,-13-8 0,0 0 129,0 0-129,14 17 0,-14-17 0,0 0 129,14 23-129,-14-23 0,11 25 0,-11-25 0,10 22 0,-10-22 0,10 21 0,-10-21 0,9 23 0,-9-23 0,9 23 0,-9-23 129,7 28-129,-6-11 0,-1-17 0,6 31 0,-6-31 0,3 30 0,-3-30 0,2 26 0,-2-26 0,1 26 0,-1-26 129,0 26-129,0-26 0,0 27 0,0-27 0,0 26 0,0-26 0,0 20 0,0-20 0,0 19 0,0-19 0,0 0 0,5 19 0,-5-19 0,0 0 0,0 0 0,0 0 0,16 16-129,-16-16 129,0 0 0,0 0 0,0 0 0,0 0 0,0 0 0,15 13 0,-15-13 0,0 0 0,0 0 0,0 0-129,0 0 0,0 0 0,0 0 0,0 0-129,0 0-129,0 0 0,0 0-129,0 0 129,0 0-258,0 0 0,0 0-387,0 0-129,-17-15-645,17 15-774,0 0-1290,0 0-516,0 0-258</inkml:trace>
  <inkml:trace contextRef="#ctx0" brushRef="#br0" timeOffset="3660">73 353 2193,'18'-20'2580,"-2"10"-516,-16 10-387,23-26-387,-23 26-387,20-20-258,-20 20-129,16-12-258,-16 12 0,0 0-129,0 0 129,20-4-258,-20 4 129,0 0 0,0 0-129,19-7 129,-19 7-129,0 0 129,0 0 0,0 0-129,0 0 129,0 0 129,6 13-129,-6-13-129,-3 17 129,3-17 0,-17 22-129,17-22 129,-25 30 0,25-30-129,-25 30 129,13-14 0,12-16 0,-25 30-129,12-14 258,13-16-258,-18 28 129,18-28-129,-20 27 0,20-27 0,-16 24 129,16-24-129,-11 15 0,11-15 129,0 0 0,0 0-129,0 0 258,0 0 0,0 0 129,13-20-129,-13 20 129,21-32 0,-21 32 0,22-32 129,-22 32-129,23-28-129,-23 28-129,16-19 0,-16 19 0,0 0-129,17-10 0,-17 10 0,0 0 0,0 0 129,0 0-129,15 5 0,-15-5 0,0 0 0,22 24-129,-22-24-645,14 19-1677,-14-19-1548,0 0-129,0 0-516</inkml:trace>
</inkml:ink>
</file>

<file path=ppt/ink/ink20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41.94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0 241 1032,'0'0'1677,"0"0"-258,-9-1-258,9 1 258,0 0-516,0 0-258,0 0 0,0 0-129,0 0 0,-5-20 0,5 20 0,0 0-258,3-25 0,-3 25 129,14-19-129,-14 19-129,17-22 0,-17 22-129,22-18 129,-22 18-129,27-17 0,-27 17 0,23-17 0,-23 17 0,21-7 258,-21 7-258,18 0 0,-18 0 0,0 0 0,21 22 0,-21-22 0,13 28 0,-9-13 0,-4-15 0,14 28 0,-14-28 0,17 20 0,-17-20 0,22 8 0,-22-8 0,25 6 0,-25-6 0,21 0 0,-21 0 0,19 0 0,-19 0 0,16 1 0,-16-1 0,0 0 0,20 8 0,-20-8 129,0 0-129,0 0 0,14 19 0,-14-19 129,4 19 0,-4-19 0,0 28 129,0-9 129,0 1-129,0 3 129,-3 1 258,-1 10-129,-7-6 0,1 5 258,-5 1-129,6 4-258,-5 1 387,1 6-129,-2-4-129,2 2-129,-4-4 0,5 0 0,-5-2-258,8-2 258,-4-10-387,4-4 258,1-3-258,8-18 0,-12 22 0,12-22 0,0 0 0,0 0 0,0 0 0,0 0-258,0 0 0,0 0-258,0 0-129,-20 9-258,20-9-645,0 0-774,0 0-1032,0 0-1032,-22 0-129</inkml:trace>
  <inkml:trace contextRef="#ctx0" brushRef="#br0" timeOffset="940">0 815 1935,'0'16'2322,"0"-16"129,0 0-129,0 0-258,19 9-258,-19-9-258,20 3-258,-20-3-129,20 2-258,-20-2 0,27 0-258,-27 0 0,29 0-258,-29 0 129,26-5-129,-26 5-129,28-5 129,-28 5-258,28-5 129,-28 5-129,27-6-129,-27 6 129,26-3-129,-26 3 0,25-6 129,-25 6-129,28-10 0,-28 10 0,26-11 0,-26 11 0,31-9 0,-31 9 0,23-8 0,-23 8 129,16-5-129,-16 5-129,0 0 129,0 0 0,15-7-129,-15 7-129,0 0 0,0 0-258,0 0 0,0 0-258,0 0-387,0 0-903,0 0-1161,0 0-1290,0 0 0,0 0 258</inkml:trace>
  <inkml:trace contextRef="#ctx0" brushRef="#br0" timeOffset="1930">568 343 774,'15'0'1806,"-15"0"0,20-12-129,-20 12-129,28-21-258,-11 3-258,0 1-258,2-3-129,1-1-129,3-1-258,-2-2 0,0 0-129,-1 1 258,2-1-258,-5 0 0,3 5 0,-6 0-129,-14 19 129,25-28 0,-25 28-129,16-20 0,-16 20 0,0 0 0,15-7 0,-15 7 258,0 0-258,0 0 0,0 0 0,0 0 0,0 0 0,0 0 0,0 0 0,0 0 0,0 0 0,0 0 129,0 0-129,0 0 129,9 11 129,-9-11-129,0 18 129,0-18 129,-4 25-129,4-25 129,-9 33-129,1-18 258,2 8-129,-2-3-129,2 1 0,-2-2 0,2 6 0,-5-4-129,3-1 0,3 0-129,2-1 258,-3-2-258,3 1 0,0 0 0,-2 0 0,2-3 0,2 5 129,-3-5-129,0 2 0,4-17 0,-6 29 0,6-29 0,-10 27 0,10-27 0,-9 22-129,9-22 129,-5 18-258,5-18 0,0 0-129,-4 23 0,4-23-516,0 0-258,0 0-645,0 0-516,-3 15-1032,3-15-774</inkml:trace>
  <inkml:trace contextRef="#ctx0" brushRef="#br0" timeOffset="2870">1231 136 1419,'0'0'1677,"0"0"-129,0 0-258,-18 5 129,18-5-516,-17 15 0,17-15 0,-22 20 129,22-20-258,-25 23-129,25-23 0,-22 21 0,5-10-129,17-11-129,-21 26 0,21-26-258,-22 28 0,14-12 0,8-16 0,-14 34-129,14-34 0,-11 29 129,11-29-129,0 28 0,0-28 0,0 25 0,0-25 0,4 20 0,-4-20 0,6 20 0,-6-20 0,7 19 0,-7-19 0,0 0 0,21 21 0,-21-21 0,18 7 0,-18-7 129,20 2-129,-20-2 0,21 0 0,-21 0 0,24-9 0,-24 9 0,25-13 0,-25 13 0,27-18 129,-27 18-129,18-18 129,-18 18 0,14-19 129,-14 19 0,12-20-129,-12 20 0,11-20 0,-11 20-129,14-23 129,-14 23 0,11-25-129,-11 25 129,9-26 129,-9 26-129,8-30 129,-3 13 0,-5-1 0,3 0-129,-2-1 0,1 1 0,3 1 0,-2 1-129,-3 16 129,6-26-129,-6 26 0,5-21 0,-5 21 129,0 0-129,1-20 0,-1 20 0,0 0 0,0 0 0,0 0 0,-14-17-129,14 17 0,-20-2-258,20 2-258,-26 0-258,10 6-645,-12-5-645,-1-1-1935,6 12-258,-15-8 129</inkml:trace>
</inkml:ink>
</file>

<file path=ppt/ink/ink20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36.3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357 2580,'0'0'2451,"0"0"129,8-15-387,-8 15-645,11-21-129,-11 21-258,23-29-258,-9 13-129,0-5-129,3 0-129,-1 3-129,5 2-258,0 2 0,-3 4-129,-2 5 129,1 3-129,0 2 0,-17 0 0,31 7 0,-14 3 0,2 1 0,-19-11 0,32 22-129,-15-13 129,-1 2 0,2-3 0,-18-8-129,30 15 129,-30-15 0,28 7 0,-28-7 0,24 0 0,-24 0 0,21 0 0,-21 0 129,18-7-129,-18 7 0,0 0 0,22-17 0,-22 17 0,0 0 0,0 0-129,0 0 129,15-9 0,-15 9 0,0 0 0,2 11 0,-2-11 0,0 20 129,0-20-129,0 25 0,0-9 129,-5-1-129,-1 4 129,0 1 0,-3 1 0,-1 3 0,1 2 0,-3-2 129,-5 4-129,3 5 129,1-3 0,-1 4 0,0-1-129,0-1 0,0-1 0,3-4 0,1-1 0,2-7-129,0 2 0,8-21 0,-11 27 0,11-27 0,-4 24-129,4-24 129,-3 19-129,3-19 0,0 0-129,-7 20-129,7-20-129,0 0-387,0 0-387,0 0-516,-23 10-774,23-10-903,0 0-645,-20 0 129</inkml:trace>
  <inkml:trace contextRef="#ctx0" brushRef="#br0" timeOffset="1010">50 759 2193,'12'-4'2193,"-12"4"258,18-4-258,-18 4-387,20-3-258,-20 3-129,26-15-129,-7 5-387,-19 10 0,32-20-258,-13 11 0,-2-3-129,0 5-129,3 1-129,2 1 0,-4 3-129,-1 0 0,2 0 0,-3 2-129,4 0 129,-5 0-129,2 2 0,-17-2 129,30 2 0,-30-2-129,28 2 0,-28-2 129,23 0-129,-23 0 0,20 0 0,-20 0 129,22 0-129,-22 0-129,18 0 129,-18 0 0,16 0-129,-16 0 0,0 0-129,23 0-258,-23 0-387,0 0-774,19-7-903,-16-11-1677,-3 18-516,14-18 516</inkml:trace>
  <inkml:trace contextRef="#ctx0" brushRef="#br0" timeOffset="1760">695 461 1161,'8'0'2709,"4"-20"-645,-12 20 129,23-30-774,-10 15 129,1-4-516,0 0 0,1-3-258,4 2-129,-4-4 0,7 1-258,-8-1-129,6-5-129,-1 3 129,1-2-258,-1 1 258,1 1-129,-3 2-129,0 2 129,-5 3 0,-12 19-129,22-26 129,-22 26-129,0 0 129,15-18-129,-15 18 129,0 0-129,0 0 0,0 0 129,0 0-129,0 0 129,0 0-129,0 0 129,0 0 0,10 11-129,-10-11 129,0 0 0,0 16 0,0-16-129,0 0 258,-5 21-129,5-21 0,-8 24-129,8-24 129,-9 32 0,3-14 0,3 1-129,-2 0 129,-3 4-129,2-2 129,1 2 0,1-3-129,-1 2 129,0-1-129,2-2 0,0-1 129,3-18-129,-6 28 0,6-28 0,-1 19 129,1-19-129,0 0 0,0 0-129,0 16 129,0-16 0,0 0-129,0 0-129,0 0-258,0 0-258,0 0-129,0 0-516,0 0-774,0 0-645,0 0-1548,0 0 258</inkml:trace>
  <inkml:trace contextRef="#ctx0" brushRef="#br0" timeOffset="2610">1030 407 1806,'12'-19'3096,"-12"19"-387,17-17-774,-17 17-387,17-23-387,-17 23-258,21-25-258,-12 10-129,-9 15-129,22-35 129,-10 17-258,0-1 0,4-1 0,-4-1 0,1 2 0,-1-3-129,0 3-129,-12 19 129,22-28-129,-22 28 129,16-19-129,-16 19 0,0 0 0,0 0 129,0 0-129,0 0 0,0 0 0,0 0 0,0 0 129,0 0-129,0 0 129,0 0-129,0 0 129,0 0 0,0 0 0,12 12 0,-12-12 0,0 20 0,0-20 0,0 24-129,0-24 258,-6 27-129,1-12-129,5-15 129,-4 30 0,4-30-129,-4 29 129,4-29 0,-6 28 0,6-28-129,-7 30 129,7-30 0,-10 28-129,10-28 129,-9 26-129,9-26 0,-9 22 0,9-22 0,-5 22 0,5-22 0,-6 21 0,6-21 0,-5 19 129,5-19-129,-1 16 0,1-16-129,0 0 129,-5 19 0,5-19-129,0 0-129,0 0-129,0 0-258,0 0-129,-6 20-774,6-20-1161,0 0-1290,0 0-387,0 0 258</inkml:trace>
</inkml:ink>
</file>

<file path=ppt/ink/ink2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0:22.07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4 230 1677,'13'-17'1677,"-13"17"-258,0 0-258,7-16 258,-7 16-516,0 0-129,0 0 129,11-17 0,-11 17 0,0 0-129,10-25 129,-10 25 0,9-21-129,-9 21-258,12-19-129,-12 19-129,0 0 129,17-17-129,-17 17-129,0 0 0,17-5 0,-17 5 0,0 0 0,22 0 129,-22 0-129,22 2 129,-22-2 129,23 9-258,-23-9 129,30 16-129,-30-16 0,27 23 0,-27-23 0,30 28 0,-16-13-129,3 1 129,-2-1-129,4 0 0,0-2 129,-4-1-129,7-3 0,-4 0 0,1-4 0,-3-2 0,2-1 129,1-2-129,-4 0 0,2-4 0,-17 4 0,28-17 0,-28 17 0,23-21 0,-23 21 0,19-22 0,-19 22 0,0 0 0,17-19-129,-17 19 129,0 0 0,0 0 0,0 0 0,0 0 0,0 0 0,0 0 0,5 16 0,-5-16 0,-2 30 0,-4-12 129,0 2-129,-7 4 0,4 2 129,-3 4 0,-2 3 0,-2 4 129,-2 5 0,-4 10 129,-3 0-129,3 6 258,-4 3-258,1 2 129,-1 8-129,0-2 0,-2 0 0,4 0-129,-2-1 0,3-1 0,-4 0 0,7-7 0,2-4-129,4-8 129,1-5-129,1-4 0,4-8 0,3-3 0,4-5 0,1-4 0,0 1 0,0-20 0,0 28 0,0-28 0,0 21 0,0-21-129,0 0 0,-2 16-129,2-16-129,0 0-258,0 0-774,0 0-1032,0-16-2064,0 16-387,0-28 129,0 28 130</inkml:trace>
  <inkml:trace contextRef="#ctx0" brushRef="#br0" timeOffset="1110">0 1064 258,'8'-15'3999,"-8"15"258,19-16-1290,-13 0-258,-6 16-645,18-22-516,-18 22-258,20-17-258,-20 17-258,24-15-258,-9 12 129,-15 3-129,33-10-258,-18 7 129,9 1-129,-3-2-129,7 4 0,-6 0 0,9 0 0,-3 0-129,0 0 129,0 0-129,3 0 129,-7 0-129,-2-1 0,1 1 0,-2 0 0,-4 0 0,-17 0 0,26 1 0,-26-1 0,17 4 0,-17-4 0,0 0 0,19 0 0,-19 0 0,0 0 0,15 0 129,-15 0-129,0 0-129,0 0 129,16 0 0,-16 0 0,0 0 0,0 0 0,15 0 0,-15 0-129,0 0 129,20 0 0,-20 0-129,0 0 129,17 2 0,-17-2-129,0 0 0,0 0 0,17 3-129,-17-3-129,0 0-129,0 0-516,16 2-774,-16-2-2064,0 0-645,0 0-258,6-14 0</inkml:trace>
  <inkml:trace contextRef="#ctx0" brushRef="#br0" timeOffset="8960">899 436 2193,'0'0'2451,"-4"-9"-129,4 9-129,0 0-387,11-23-387,-11 23-258,23-23-387,-8 10 0,4-7-387,1 3-129,0-4 0,3-3 0,1 0 0,1-2-129,-4 0 129,2-2-258,1 1 129,-6-2 0,-1 7-129,2 3 0,-5 1 129,-14 18-129,26-28 0,-26 28 0,16-14 0,-16 14 0,0 0 0,0 0 0,18-14 0,-18 14 0,0 0 0,0 0 0,0 0 0,0 0 0,16-11 0,-16 11 0,0 0-129,0 0 129,0 0 0,0 0 0,0 0 0,0 0 0,0 0 0,0 0 0,0 0 0,0 0 0,12 11 0,-12-11 129,0 0-129,0 22 129,0-22-129,0 26 129,0-26 0,-6 26 0,3-11 0,0 3 0,0-2 0,-2 5 129,2-2-258,0 4 129,-3 0-129,1 0 129,-3 0-129,4-1 0,-1 0 0,-1 1 0,1-5 129,-1 2-129,6-20 0,-6 28 0,6-28 0,-6 25 0,6-25 0,-3 17 0,3-17 0,-5 20 0,5-20 0,-8 21 0,8-21 0,-11 22 0,11-22 0,-7 22 0,7-22 0,-10 17 0,10-17 0,0 0 0,0 0-129,-8 16 0,8-16-387,0 0 0,0 0-258,0 0-645,0 0-1419,14-3-1290,-14 3-129,0 0 130</inkml:trace>
  <inkml:trace contextRef="#ctx0" brushRef="#br0" timeOffset="10180">1408 193 516,'11'-15'1806,"1"-5"-258,-12 20-258,16-22-129,-16 22 0,20-21-258,-20 21-129,21-23 0,-21 23-258,22-20 0,-22 20-129,19-13 129,-19 13-258,21-9 0,-21 9-129,21-8-129,-21 8 0,17-1 258,-17 1-258,18 0 0,-18 0 0,0 0 129,17 9-129,-17-9 129,7 17-129,-7-17 129,3 20-129,-3-20 0,0 24 129,0-9-129,0-15 0,0 36 129,0-20 0,-2 3 129,-4 1-258,1 1 258,-3-2-129,1 2 0,-6 2 0,1-1 0,0-3 0,-1 3 0,-1-3-129,2 1 258,-7-1-258,8-2 129,-4-2-129,15-15 0,-20 26 0,20-26 0,-20 20 0,20-20 0,0 0-129,-22 20 129,22-20 0,0 0 0,0 0-258,0 0 258,0 0 0,0 0 0,0 0 0,0 0 0,0 0 0,0 0 0,0 0 0,12 2 0,-12-2 0,17-5 258,-17 5-129,17-15 0,-17 15 129,24-15 0,-24 15 0,17-15-129,-17 15 258,0 0-129,21-8-129,-21 8 0,0 0 0,0 0-129,0 0 129,14 12 0,-14-12-129,3 18 0,-3-18 129,2 19-129,-2-19 0,5 17 0,-5-17 0,4 17 0,-4-17 129,0 0-129,11 17 0,-11-17 0,0 0 129,0 0-129,17 11 129,-17-11 0,0 0-129,19 0 258,-19 0-129,0 0 0,20-9 0,-20 9 0,22-14-129,-22 14 129,24-18 0,-24 18-129,21-12 0,-21 12 129,0 0-129,20-14 0,-20 14-129,0 0 0,0 0 0,0 0-258,18-9-516,-18 9-645,0 0-1548,19-12-1290,-19 12 0,0 0 130</inkml:trace>
</inkml:ink>
</file>

<file path=ppt/ink/ink20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2:01.73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3 856 1032,'-4'-12'2064,"4"-10"-258,0 22 129,12-28-258,-4 11-129,3-3-258,-4-2 129,6-3-645,-2-1 129,4-4-258,-1-1-129,8 1-129,-5-5 129,5 1-258,-2-1 0,0 3 0,0 1-129,-1 3 0,-2 1 0,-3 4 0,-5 8-129,-9 15 129,19-23-129,-19 23 0,0 0 0,0 0 0,15 0 0,-15 0 0,0 0 0,13 14 0,-13-14 0,12 19 0,-12-19 0,19 23 0,-19-23 129,24 24-129,-24-24 0,30 25 0,-15-14 0,-15-11 0,30 24 0,-12-13 129,-1-2-129,0-1 0,1-3 0,0 1 0,2-2 0,2-6 0,0 2 0,2 0 0,1-4 0,2-5 0,1-1 0,1-3 0,2-1 0,-3-1 0,0-1 0,-2-4 0,-4 7 0,0-2 0,-7 3 0,-15 12 258,19-17-258,-19 17 0,0 0 0,0 0 129,0 0 0,0 0-129,0 15 129,0-15-129,-8 25 129,0-9 0,-1 0 0,1-1 0,-4 5 0,1-1 0,-2 0 0,1 3 0,-2 0 129,3 3-258,-4-1 129,2 8 0,-2 1 0,1 4 0,-5 2 0,5 4 129,-4 7-258,-2 2 258,-2 3-129,3 5 129,-6-4 0,1-2-129,-3 8 0,-1-4 0,1-1 0,-4-1 0,3-2 0,1-2-129,1-2 129,0-1-129,2-2 129,6-3-258,-1-5 129,0 0 0,6-3-129,0 1 129,2-6 0,0-3 0,4-3-129,2 0 258,0-4-258,2-2 258,2-1-129,-1-1 0,2-17 0,-3 26 0,3-26 0,0 22 0,0-22 0,0 0-129,0 15 0,0-15-129,0 0-258,0 0-129,0 0-258,0 0-516,0-8-774,0 8-903,0-27-903,0 27-516,0-26 258</inkml:trace>
  <inkml:trace contextRef="#ctx0" brushRef="#br0" timeOffset="1300">0 1542 645,'3'-20'1677,"-3"20"0,0 0 258,27-11 129,-27 11-516,23-10 0,-8 4-258,4 1-258,0 1-258,1-3-129,1 5-129,3-1-129,0 0 0,1-1 129,5 3-258,-7-5 129,3 2-129,-2-3 0,0 4 0,0-4 129,-4 4-129,1-3-129,-3 4 0,0-3 0,-1 0 0,-1 1-129,2 2 129,-18 2-129,27-4 0,-27 4 0,26-4 0,-26 4 0,20-2 129,-20 2-129,20-3 0,-20 3 0,0 0 0,24-8 0,-24 8-129,15-5 0,-15 5-129,0 0-129,19-9-258,-19 9 0,0 0-516,23 0-516,-23 0-1032,0 0-1290,19 0 129,-19 0 1</inkml:trace>
  <inkml:trace contextRef="#ctx0" brushRef="#br0" timeOffset="2150">988 656 258,'1'-11'1935,"16"-15"-129,2 11 0,-10-5-129,10-1-645,-2-4 0,5-5-387,1 0 0,-2-2-129,6 1-129,-4-3 0,3 0-129,-4 2 258,0 2-258,-5 2 129,0 1 0,0 3-129,-1 3 0,-4 3-129,0 1 0,-1 1 0,-11 16-129,19-26 0,-19 26 258,15-27-258,-15 27 0,14-22 129,-14 22 0,11-20 0,-11 20 0,0 0 129,14-17-129,-14 17 0,0 0 258,0 0-129,0 0-129,0 0 129,0 0-129,-1 15 129,1-15 0,0 29 0,-2-12-129,-3 4 258,1 3-258,-1-2 129,2 4-129,-5-1 0,5 3 129,-3-2-129,1 5 0,2-5 0,0 4-129,-5-4 129,7 0-129,-1-2 129,1 3-129,-4-4 0,3 0 129,1 1-129,-1-5 0,-1 1 129,0-1-129,0-3 129,0-1-129,3-15 0,-6 27-129,6-27 258,-5 25 0,5-25-129,-5 21 129,5-21-258,-4 17 258,4-17-258,-5 16 258,5-16-387,0 0-129,-1 16-258,1-16-387,0 0-516,0 0-774,0 0-1290,0 0-903,0-12 387</inkml:trace>
  <inkml:trace contextRef="#ctx0" brushRef="#br0" timeOffset="3110">1505 195 1548,'16'-15'2064,"3"-1"129,-19 16-387,23-19-129,-23 19-258,28-23-387,-28 23-258,32-25 0,-18 9-129,6 4-258,-4-4 0,4 7 129,-3-2-258,5 2 0,-4-4 0,3 7-129,-4 4 0,0 2-129,1 0 258,-2 0-258,-16 0 0,26 2 129,-26-2-129,20 20 129,-20-20-129,7 32 129,-7-11 0,0 5 0,0 2 0,-5 4 0,-4-1-129,-1 4 129,-2 1-129,-2 1 129,-2-4-129,1 2 0,-2-1 0,-2 1 129,-4-3-129,-2-1 129,3-1-129,-2-2 0,0-2 129,1-3-258,3-2 129,0-1 129,6-5-258,14-15 258,-17 22-258,17-22 129,0 0 0,0 0 129,0 0-129,0 0-129,0 0 129,0 0-258,9 0 258,-9 0-129,0 0 129,22-9-258,-22 9 258,0 0-258,0 0 258,17-8 0,-17 8 0,0 0 0,0 0 0,17 9 258,-17-9-258,0 0 129,17 23-129,-17-23 258,12 21-258,-12-21 258,17 23-129,-17-23-129,18 26 129,-18-26 129,13 23 0,-13-23-129,18 16 0,-18-16 129,20 5-129,-20-5 0,18 0 129,-18 0-129,22-3 129,-22 3-129,17-14 0,-17 14 0,17-17 0,-17 17 0,19-19-129,-19 19 129,14-15-129,-14 15 0,0 0-129,18-22-129,-18 22-387,0 0-258,17-11-1032,-17 11-1032,0 0-1290,0 0-516,0 0 516</inkml:trace>
  <inkml:trace contextRef="#ctx0" brushRef="#br0" timeOffset="5560">2183 930 1677,'0'0'2322,"0"0"-258,0 0 258,15 7-516,-15-7 0,21 12-516,-21-12-258,21 12-129,-21-12-387,34 6 0,-13-6 129,2 2-258,0-2 0,10 0 0,-7 0 129,3 0-258,1-4 0,1 0 0,-2-1-129,4 1 0,-5 1 0,0-1 0,1-2 0,1 4-129,-1-3 129,-3 3 0,-1-2 0,0 4 0,-5-3-129,4 1 129,-6-2 0,-1 2 0,-1 2-129,-16 0 129,31-3 0,-31 3 0,29-2-129,-29 2 129,30 0-129,-30 0 129,31 0-129,-16-1 0,-15 1 0,31 1 129,-12-1-129,-2 0 0,3 0 258,-1 0-258,2 0 0,-1 0 129,-3 0-129,0 0 0,-1 0 0,-1 0 0,-15 0 0,25 0 129,-25 0-129,24-1 0,-24 1 0,24-5 0,-24 5 0,22-4 0,-22 4 0,20-4 0,-20 4 0,0 0-129,22-5 0,-22 5-387,0 0 0,0 0-258,0 0-387,0 0-645,0 0-1032,0 0-1419,0 0-129,0 0 129</inkml:trace>
  <inkml:trace contextRef="#ctx0" brushRef="#br0" timeOffset="6610">2181 1279 1548,'0'16'1935,"0"-16"-129,0 0 258,0 0-387,0 0-258,11 0 0,-11 0 0,17 0-387,-17 0 0,28 0-258,-28 0-129,34 0-129,-18 0 0,7 0-129,0-2 0,2 0-258,-2 0 129,4-1 0,1-2-129,0 2 0,1-6 0,0-1 0,1 2 0,-1-2 0,2-1 0,-1 2-129,-2 1 129,0-2 0,-4 5 0,0 3-129,-1 0 0,-3 1 129,-4 1-129,2 0 0,-18 0 0,28 3 0,-28-3 0,28 4 129,-28-4-129,33 0 0,-18-6 0,1 5 0,2-9 129,-1 6-129,0-5 0,2 2 0,0 1 0,-1 2 0,-2 2 0,-16 2 0,28 0 0,-28 0 0,26 6-129,-26-6 129,25 8 0,-25-8 0,23 9 0,-23-9 0,17 3 0,-17-3 0,20 4 0,-20-4 0,17 4 0,-17-4 0,17-2 0,-17 2 0,22 0 0,-22 0 0,22 0-129,-22 0 0,21 0 0,-21 0 0,24 0-258,-24 0 0,21 0-387,-21 0-387,17-6-516,-17 6-903,0 0-1419,0 0-258,0 0 129</inkml:trace>
  <inkml:trace contextRef="#ctx0" brushRef="#br0" timeOffset="7700">2093 1635 1935,'0'0'2193,"0"0"0,0 0-258,0 0-258,0-15-258,0 15-258,0 0-129,0 0-258,14-18 0,-14 18-258,17-8 0,-17 8 0,20-4-129,-20 4-129,25-3 129,-9 3-129,1 0-129,3-2 258,3 2-129,2 0-129,3 0 0,-2 0 0,2-2 0,-2 2 0,2 0-129,-1 2 0,-3-2 129,1 0-129,-2 0 0,-1 0 0,0 0 0,1-2 129,-1-3-129,1-1 0,-3 1 0,2 2 129,-2-1-129,-1 1 129,2 1-129,-4 0 129,4-1-129,-21 3 0,31-4 0,-31 4 0,29-4 0,-12 4 0,-17 0 0,31-3 0,-31 3 0,28-2 129,-28 2-129,26 0 0,-26 0-129,24 0 258,-24 0-258,20 0 129,-20 0 0,17 9 0,-17-9 0,0 0 0,20 9 0,-20-9 0,0 0 0,22 4 0,-22-4 129,17 0-129,-17 0 0,15 0 0,-15 0 0,17-8 0,-17 8 0,22-11 0,-22 11 0,26-11 0,-26 11 0,30-17 0,-12 10 129,-2 4-258,1 0 129,-2 1 0,4 0 0,-2 2 0,2 0 0,-4 0 0,-15 0 0,30 8 0,-30-8 0,20 11 0,-20-11 0,0 0 0,9 18 0,-9-18 0,0 0 0,0 0-129,0 0 129,0 0-129,0 0-129,0 0-258,0 0-516,0 0-516,0 0-1032,0 0-1419,0 0-387,0 0 258</inkml:trace>
  <inkml:trace contextRef="#ctx0" brushRef="#br0" timeOffset="8990">1800 2654 2322,'11'0'2322,"-11"0"-129,0 0-129,23-16-516,-23 16-129,25-24-387,-11 6 0,5-1-387,1-4 0,3-5-129,0 0-258,5-3 0,0-1 0,3-3-258,-3-1 0,3 3 129,-3 3-129,1 2 0,-4 0 0,-2 6 0,-4 5 0,-2 3 0,-17 14 0,25-17 0,-25 17 0,0 0 0,0 0 0,17-11 0,-17 11 0,0 0 129,0 0-129,0 0 129,0 0-129,0 0 129,0 0-129,0 0 129,0 0 0,1 13 0,-1-13 0,0 0 0,-1 20 129,1-20-129,0 20 0,0-20 258,-2 21-258,2-21 0,-1 24 0,-1-7 0,2-17 0,-3 29 0,3-29 0,-1 32 0,1-32 0,-4 32-129,3-17 129,-1 1 0,1 0-129,1 0 129,-2-1 0,2-15-129,-4 28 0,4-28 129,-4 28-129,3-11 129,1-17-129,-3 24 0,3-24 0,-3 26 129,3-26-129,-3 26 0,3-26 0,-2 26 0,2-26 0,-3 24 0,3-24 0,-8 21 129,8-21-129,-6 16 0,6-16 0,0 0 0,0 0 0,-9 17 0,9-17 0,0 0 0,0 0 0,0 0-129,0 0-129,0 0-129,0 0-387,0 0-645,0 0-1032,12-5-1806,-7-11 0,-5 16-258</inkml:trace>
  <inkml:trace contextRef="#ctx0" brushRef="#br0" timeOffset="10050">2526 2177 516,'18'-30'3354,"-18"30"-387,16-13-645,-16 13-387,21-12-516,-21 12-129,24-11-258,-24 11 0,24-9-258,-24 9-258,27-5 0,-27 5-129,28-2 0,-28 2-129,26 0-129,-26 0 0,23 13-129,-23-13 129,16 21 0,-16-21-129,9 29 129,-7-12-129,-1-2 0,1 5 0,-2-3 0,-2 1 0,2-2 0,0 0 0,0 1 0,0-17 129,-8 24-129,8-24 0,-12 22 0,12-22 0,-17 21 0,17-21 0,-23 22 0,23-22 0,-25 28 0,9-11 0,16-17 0,-24 28 0,24-28 0,-19 22 0,19-22 0,0 0 0,-17 18 0,17-18 0,0 0-129,0 0 129,0 0 0,0 0 0,0 0 0,0 0 129,0 0-129,11 0 0,-11 0 0,0 0 0,22-10 0,-22 10 0,17-4 0,-17 4 0,21-2 0,-21 2 0,24 0 0,-24 0 0,18 2 0,-18-2 0,17 9 0,-17-9-129,0 0 129,14 17 0,-14-17 0,0 0-129,8 22 129,-8-22 0,5 15 0,-5-15 0,1 18 0,-1-18 0,0 21 0,0-21 129,0 21-129,0-21 0,0 24 129,0-24-129,-8 24 0,8-24 129,-10 28-129,10-28 0,-18 22 129,18-22-129,-20 17 129,20-17-129,-18 15 129,18-15-129,-22 11 129,22-11 0,-19 8 0,19-8 0,-20 11-129,20-11 129,-23 9 0,23-9-129,-23 13 129,23-13-129,-28 11 129,28-11-129,-28 15-258,28-15 129,-30 13-387,30-13 129,-34 0-516,34 0-516,-31-7-774,17-12-1677,14 19-129,-31-24-387</inkml:trace>
  <inkml:trace contextRef="#ctx0" brushRef="#br0" timeOffset="11960">3950 1720 1548,'10'-14'1935,"-10"14"-129,0 0 129,15-17-516,-15 17 129,8-18-387,-8 18 0,11-21-258,-11 21-258,17-30-129,-5 14-258,1-3 258,1-4-258,4-4 0,-1-1 0,2-5 129,-1-2 0,3-4-129,0 2 129,3-9-129,-3 7 0,3-4-129,-3-1 129,1 2 0,0 3-258,-2-5 129,3 3-129,-1 0 129,-4 0-129,2 2 129,-1 2 0,4 3-129,-7 2 129,1 4-129,-3 0 0,-2 5 0,-2 4-129,-1 2 258,-9 17-129,15-27 0,-15 27 0,13-23 129,-13 23 0,11-19-129,-11 19 129,14-22-129,-14 22 129,14-22-129,-14 22 129,12-21-129,-12 21 129,14-18-129,-14 18 129,15-19-129,-15 19 0,11-17 129,-11 17-129,0 0 129,13-18-129,-13 18 129,0 0-129,0 0 129,0 0 0,0 0-129,0 0 129,0 0 0,0 0 0,0 0 0,0 0-129,0 0 129,0 0 0,0 0 129,0 0-129,0 0-129,9 9 129,-9-9 0,0 0 129,1 24-129,-1-24 129,0 25 0,5-7-129,-5 1 129,2 2 0,-2 2 0,0 5-129,-2 4 258,5 1-129,-3 4-129,0 1 258,0 1-258,0 7 258,0-3-387,0 3 387,-3-5-258,-2 2 0,1-2-129,1 2 129,-5 0-129,5 3 129,-2-3-129,4 2 129,-2 2-129,1-3 0,0-2 129,2-4-129,-1-1 0,1 0 0,-5-7 0,5-2 0,0-2 129,0 1-129,3-4 0,0 1-129,2-5 129,-2 0 0,2-1 0,-4 0-129,-1-2 129,0-16-258,0 32 0,0-32-258,-9 31-258,9-31-516,-15 34-645,-1-22-1419,16-12-1419,-23 28 0,23-28-258</inkml:trace>
</inkml:ink>
</file>

<file path=ppt/ink/ink2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1:35.29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889 1563 1161,'0'0'1548,"0"0"0,0 0-129,0 0-129,0 0-129,0 0-129,0 0-129,-10-8 0,10 8 0,0 0-258,0 0 129,0-20-129,0 20-129,0 0-129,0-15 129,0 15-258,0 0 0,10-24 0,-10 24-129,9-24 129,-9 24-258,9-26 129,-9 26 0,11-30 0,-3 15 0,-8 15-129,11-30 129,-7 12-129,4-1 129,-2 3-129,2-3 0,-8 19 0,14-28 0,-9 11 129,-5 17-129,11-26 0,-11 26 0,7-19 129,-7 19-129,4-20 0,-4 20 0,4-20 0,-4 20 0,6-25 0,-3 9 0,1-1 0,2 0 0,-2-2 0,0 2 0,2-3 0,-3 5 0,0-3 0,2 3 0,-5 15 0,3-28 0,-3 28 0,4-25 0,-4 25 0,5-21 0,-5 21 129,3-23-258,-3 23 258,5-23-258,-5 23 129,6-25 0,-6 25-129,3-24 129,-3 24 0,3-21 0,-3 21-129,6-24 129,-6 24 0,3-24 0,-3 24 0,4-23 0,-4 23 0,3-20 0,-3 20 0,4-22 0,-4 22 0,3-21 0,-3 21 129,3-21-129,-3 21 0,5-22 0,-5 22 0,2-24 0,-2 24 0,1-24 0,-1 24 0,0-26 0,0 26 0,2-25 0,-2 25 0,3-24 0,-3 24 0,0-27 0,0 27 0,1-21 0,-1 21 0,0-21 0,0 21 0,0-21 0,0 21 0,0-21 0,0 21 0,0-17 0,0 17 129,0-17-129,0 17-129,4-19 258,-4 19-258,3-21 129,-3 21 0,3-23 0,-3 23 0,1-15 0,-1 15 129,0 0-129,0 0 0,3-18 0,-3 18 0,0 0 0,0 0 0,0 0 0,0 0 0,3-16 0,-3 16 0,0 0 0,0 0-129,0 0 129,0 0 0,0 0 0,0 0 0,0 0 0,0 0 0,0 0 0,0 0 0,7-18 0,-7 18 0,0 0 129,3-15-129,-3 15 0,0 0 0,0 0 0,0 0 0,0 0 0,0 0 0,0 0 0,0 0 0,0 0 0,0 0 0,0 0 0,0 0 0,0 0 0,0 0 0,0 0 0,0 0 0,0 0 0,0-18 0,0 18-129,0 0 0,0 0 0,0 0-387,0 0-258,0 0-258,0 0-387,0 0-774,0 14-516,0-14-1161,0 0 129</inkml:trace>
  <inkml:trace contextRef="#ctx0" brushRef="#br0" timeOffset="1740">906 375 645,'4'-9'1935,"-4"9"-129,21-21-258,-21 21 129,10-23-387,-10 23-258,14-30-258,-14 30-129,16-22-129,-16 22-129,19-25-129,-9 9 258,-10 16-258,25-28 0,-15 11 129,3-1-129,0-5-129,4 2 129,-5-2-129,2 4 0,0-2 129,0 5-129,-14 16 0,19-26-129,-19 26 129,11-17-129,-11 17 129,0 0-129,0 0 129,0 0-129,0 0 0,0 0 0,0 0 129,0 0-129,0 0 0,0 0 0,0 0 129,0 0-129,17 4 0,-17-4 129,0 0 0,0 0 129,4 20-129,-4-20-129,0 0 129,0 0 0,3 19 0,-3-19 0,0 0-129,2 16 129,-2-16 0,0 0-129,0 15 0,0-15 129,0 0-129,5 19 129,-5-19-129,0 0 129,7 20-129,-7-20 129,0 0-129,13 21 129,-13-21-129,9 18 129,-9-18-129,6 17 258,-6-17-258,0 0 129,11 21 0,-11-21-129,0 0 129,8 20 0,-8-20-129,0 0 0,3 21 129,-3-21-129,0 0 129,3 20-129,-3-20 0,0 0 0,0 0 129,5 20-129,-5-20 0,0 0 0,0 0 0,0 0 0,4 16 0,-4-16-129,0 0-129,0 0-258,0 0-516,0 0-516,0 0-1290,21 20-1290,-21-20-129,0 0 258</inkml:trace>
  <inkml:trace contextRef="#ctx0" brushRef="#br0" timeOffset="3860">904 4987 1,'0'0'1676,"0"0"-128,0 0 0,0 0-258,0 0 0,0 0-387,0 0-129,0 0-258,0 0-129,0 0-129,0 0 0,0 0 0,0 0 0,0 0 0,0 0 0,0 0 129,8-13-129,-8 13 129,16-19 0,-16 19-129,21-30 0,-4 12-129,-3-5 129,2 4-129,1-4-129,0-3 129,0 0-129,2-1 129,1-1-129,-2 2 0,-1-2 0,-1 3 0,-2-3 129,1 5-258,-2-1 129,-4-4 129,3 3-129,-4 0 0,5-1-129,-7-2 387,5 2-258,-5-2 258,3-2-258,-3 5 129,4-3 129,-4 1-129,-2 3 0,1-2-129,-2 0 0,0-4 0,4 2 0,-4-2 0,1-3 0,4-1 0,-2-1 129,5-6-258,0 2 258,3 0-129,-3-4 0,4-1 0,-4 4 0,5 0 0,-4-1 0,0 6 0,1-1 129,-2 5-129,-2 1 129,-1 4-129,1 0 0,-1 1 129,-2 1-129,2-2 129,-2 0-129,2 2 129,-4-2-129,3-2 129,-3 2-129,2-13 0,-1 11 0,0-9 0,1-2 258,-1 1-129,4-1 0,-5-4 0,4 3-129,-3 6 258,3-5-258,-4 5 258,4 1-258,-3-1 0,2 3 0,-2-5 0,3 5 0,-2-3 0,2 3 129,-4-4-129,3 5 0,-4-4 129,1 3-129,1 1 0,-2-4 129,-1 3-129,2-1 0,-1 4 0,-1-2 129,-2 2-129,0-1 0,0 2 129,0-1-129,0 4 0,0-3 0,0 2 0,0-1 0,0 0-129,0-2 258,2 2-258,-1 0 129,2-3 0,0 3 129,4-2 0,-6 1 129,2-1-129,2 2-129,-4 0 129,2-2 0,-1 1 0,0 1-129,2-1 0,-2 1 0,-1-4 129,2 4-129,-1-4 0,-2 2 0,5-1 0,-2-3 0,-3 5 0,3-7 0,-2 5 0,1 2 0,-1 1 0,3-2 0,-3 4 0,-1 1 0,2-6 0,-1 7 0,-1-1 0,2 2 0,-1-2 0,1 4 0,3 0 0,-5-1 129,1 5-129,1-2 0,-1 0 0,1 1 0,-2 16 129,1-26-129,-1 26 0,3-26 0,-3 26 0,5-25 0,-5 25-129,5-28 129,-5 28-129,7-27 129,-7 27-129,4-24 258,-4 24-258,1-25 129,-1 25 129,0-17-129,0 17 0,2-20 0,-2 20 0,3-22 0,-3 22 0,1-26-129,-1 26 129,2-28 0,-1 11 0,-1 0 0,0-1 0,0 1 0,0-4 0,0 3 0,0-1 0,0-3 0,0 3 0,0-1 0,-1 0 0,-1 1 0,2-2 0,-4 3 0,2 1 0,1-1 0,-1 2 0,2 16 0,-3-26 0,3 26 0,-6-16 0,6 16 129,0 0-129,-7-19 0,7 19 0,0 0 0,0 0 0,0 0 0,0 0 0,0 0 0,-9-16 0,9 16 129,0 0-129,0 0 0,0 0 0,0 0 0,0 0 0,-1-16 0,1 16 0,0 0 0,0 0 0,0 0 0,0 0 0,-5-16 0,5 16 0,0 0-129,0 0 129,0-23 0,0 23 0,0 0 0,0-15 0,0 15 0,0 0 0,0 0 0,0 0 0,0 0 0,0 0 0,0 0 0,0 0 0,0-16 0,0 16 0,0 0 129,0 0-129,0 0 0,0 0 0,0 0 0,0 0 0,0 0 129,0 0-129,0 0 0,0 0 0,0 0 0,-12-9 0,12 9 0,0 0 0,0 0 0,0 0 0,-17 7 0,17-7 0,-5 16 0,5-16 0,-5 17-129,5-17 129,-6 25 0,6-25 0,-5 30 0,5-30 0,-1 29 0,1-29 0,-5 27 0,5-27 0,-1 21 0,1-21 0,0 0 0,0 0-129,-2 17 129,2-17 0,0 0 0,0 0 129,0 0-129,0 0 0,0 0 0,0 0 0,0 0 0,0 0 0,0 0 0,0 0 0,0 0 0,0 0 0,0-9 0,0 9 0,0 0 0,0-24 0,0 24 0,0-19 0,0 19 0,0-22 0,0 22 0,3-22-129,-3 22 129,8-23 0,-8 23 0,6-17 0,-6 17 0,0 0 0,9-18 0,-9 18 0,0 0 0,0 0 0,0 0 0,0 0 0,0 0 0,16-14 0,-16 14 0,0 0 0,0 0 129,0 0-129,17-18 0,-17 18 0,0 0 0,0 0 0,0 0 129,0 0-258,0 0 129,0 0 0,0 0 129,0 0-129,0 0 0,15-1 129,-15 1-129,0 0 129,10 9 0,-10-9 0,0 0 0,9 22 0,-9-22-129,8 16 129,-8-16 0,4 16-129,-4-16 0,0 0 0,7 20 129,-7-20-129,0 0 0,7 19 0,-7-19 129,8 17-129,-8-17 0,13 22 129,-13-22-129,10 20 129,-10-20-129,13 18 129,-13-18 0,0 0-129,15 18 129,-15-18-129,0 0 0,0 0 0,0 0 129,0 0-129,0 0 0,0 0 0,0 0 129,0 0-129,0 0 129,0 0-129,0 0 0,13 15 0,-13-15 0,0 0 0,0 0 0,0 0 0,0 0 0,0 0 0,0 0 0,1 16 0,-1-16 0,0 0 0,0 0 0,0 0 0,0 0 0,0 0 0,10 15 0,-10-15 0,0 0 0,0 0 0,0 0 0,0 0 258,6 19-258,-6-19 0,0 0 0,0 0 0,0 0 0,0 0 0,1 17-258,-1-17 258,0 0 0,0 0 0,0 0 0,0 0 0,0 0 0,0 0 0,0 0 0,0 0 0,0 0 0,0 0 0,0 0 0,0 0 258,0 0-258,0 0 0,0 0 0,0 0 0,0 0-258,0 0 0,0 0-258,0 0-645,0 0-1419,11 16-1677,-11-16-129,0 0-258</inkml:trace>
  <inkml:trace contextRef="#ctx0" brushRef="#br0" timeOffset="9320">4 6836 1548,'-2'15'1806,"2"-15"0,0 0-129,0 0-129,-2 17-387,2-17-258,0 0 0,0 0-129,0 0-129,18 0-258,-18 0 0,0 0 0,15-2 0,-15 2-129,0 0-129,19-9 258,-19 9-258,0 0-129,18-4 129,-18 4 0,0 0-129,25-5 129,-25 5-129,22-9 0,-22 9 129,20-7-129,-20 7 0,23-7 129,-23 7-129,20-5 129,-20 5-129,19 0 129,-19 0-129,0 0 129,23-4-129,-23 4 258,0 0-258,17 0 0,-17 0 129,0 0-129,19 0 0,-19 0 0,0 0 0,20 0 0,-20 0 0,17 0 129,-17 0-129,19-4 0,-19 4 0,21-8 0,-21 8 0,24-11 0,-24 11 0,27-12 0,-27 12 0,25-7 0,-25 7 129,25-5-129,-25 5 0,22-4 0,-22 4 0,21-3 0,-21 3 0,22-2 0,-22 2 129,20-4-129,-20 4 0,24-3 0,-24 3 129,24-4-129,-24 4 0,22-5 0,-22 5 0,25-3 0,-25 3 0,26-7 129,-26 7-129,27-6 0,-27 6 0,31-7 129,-16 2-129,5 1 0,-4 0 129,2 0-129,1-3 0,1 1 129,-1 1-129,-1 0 129,1-2-129,-2 0 129,5-2-129,-5 1 129,0-1-129,0 0 129,-2 0-129,2 2 0,-1-3 0,-16 10 0,29-17 258,-29 17-258,30-19 129,-30 19-258,25-19 258,-25 19-129,24-20 129,-24 20-129,24-17 129,-24 17-129,20-18 0,-20 18 129,20-21-129,-20 21 129,22-20-129,-22 20 0,17-24 0,-17 24 129,22-28-129,-22 28 0,21-28 129,-21 28-129,27-30 0,-15 15 0,-12 15 0,22-30 0,-5 14 0,-8 1 0,7-4 0,-7 4 0,2-3 0,1 3 0,-3-2 0,2 2 0,-3-1 0,-8 16 0,20-30 129,-14 15-129,-6 15 0,14-34 0,-14 34 129,11-28-129,-11 28 0,11-30 0,-11 30 129,9-24-129,-9 24 0,11-25 0,-6 8 0,-5 17 0,12-30 0,-4 13 129,1-3-129,1 1 0,-1-1 0,2 1 129,-2 0-129,2-3 0,-2 3 0,2-1 0,0 3 129,-3-2-129,1 1 0,2-3 0,0 3 0,-4-3 0,4-3 0,2 2 0,-2-6 0,1 0 0,-1 0 129,1 2-129,2-4-129,-3 4 258,1 0-258,-2 0 0,1 0 129,-1 2-129,0 2 0,1-1 129,-5-1 0,5 4-129,-7-5 129,6 1 0,-3 0 0,-1 2 0,4-3 0,-2 1 129,1-3-129,0 1 0,-3-2 0,2 0 0,1 5 0,-4-3 0,0 1 0,2-2 0,1 5 0,-2-4-129,4 3 129,-3-2 0,3-2 0,1 1 0,-1 4 0,0-3 0,-2 2 0,-1-2 0,1 7 0,-2-2 0,0 2 0,-1 2 0,1-1 0,-6 17 0,6-30 0,-6 30 0,5-24 0,-5 24 0,3-26 0,-1 9 129,-2 17 0,6-24-129,-6 24 258,3-28-258,-3 28 258,3-28-258,-3 28 129,3-25-129,-3 25 0,5-27 0,-5 27-129,9-26 129,-9 26-129,6-30 129,-2 15-129,0-1 0,-1 0 0,2 0 129,0 1 0,-2-3-129,1-1 129,4-1 0,-5 1 0,3-2 0,1-1 0,-1 2 0,-2-5 0,0 3 0,2-4 0,-2 4 0,3-4 0,-3-2 0,1 0 0,1 1 0,0 0 0,1 1 0,-3 2-129,2-2 129,-3 1 0,2 2 129,0 0-258,-2 0 258,0 3-129,0-4 0,2 3 0,-2 1 0,-2-2 0,2 1 0,2 2 0,-2-1 0,-1 1 0,1 0 0,2-2 0,-4 2 0,2-3 0,0 3 0,-1-2 0,2 1 0,0 3-129,-1-2 129,0-8 0,3 8 0,-3-9 0,3 9 0,-1-10-129,-2 1 258,2 2 0,-4 0-129,1 7 258,-1-6-258,1 6 129,-2-8 0,1 9 0,1-2 0,0-1-129,1 1 0,-2-1 0,1 2 0,-2-3 129,1 4-129,-1-3 0,0 1 0,0-1 0,2 4 0,-2-1-129,0-1 129,0-1 0,0 3 0,0-4 0,-2-1 0,2 2 0,0-1 129,0-4-129,0 4 0,0 0 0,0-2 0,0 2 0,0 0 0,-1 1 0,-1 1 0,2 2 0,-1-3 0,-2 3 0,-1-5 0,3 3 0,-1 0 0,1-1 0,-1 1 0,1-1 0,1 0 0,1 1-129,-1-1 129,0 1 0,0-2-129,0 1 129,0 1 129,0 2-258,0-3 258,0 1-258,0-1 258,0 1-129,2-1 129,-2-2 0,0-2-129,0 3 129,0-4-129,0 2 258,0-3-258,0 0 129,1-1-129,1-1 0,1-1 0,-1-5 0,1 4-129,0-1 129,-2 1 0,1 0 0,-1 0 0,-1 0 0,2 5 0,-2 4 0,0-1 129,0 2-129,0 5 0,0-2 0,0 0 0,0 2 129,-2-2-129,1-1 0,-1 1 0,1-2-129,2-2 258,-2 3-258,1-1 129,0 1 0,0 1 0,0 1 0,0 1 0,0 15 0,0-27 0,0 27 0,0-27 0,0 27-129,0-22 258,0 22-129,0-23 0,0 23 0,0-22 0,0 22 0,0-26 0,0 26 0,0-28 0,0 13-129,0-1 129,0 0-129,0-2 129,0 3 0,0-2-129,0 0 129,0 17 0,-2-28-129,2 12 129,-1 1 0,1 15 0,-5-28 0,5 28 0,0-23 0,0 23 0,-2-18 0,2 18 0,0 0 0,-3-19 0,3 19 0,0 0 0,0-18 129,0 18-129,0 0 0,-1-21 0,1 21 0,0-16 0,0 16 0,0-17 0,0 17-129,-2-23 129,2 7 0,0-1 0,0-4 0,0-1 0,0-2 0,0 0 0,0 1 0,0 1 0,0 3 0,0 3 0,0 16 0,0-23 0,0 23 0,0 0 0,0-15 0,0 15 0,0 0 129,0 0-129,0 0 0,0 0 129,0 0-129,0 0 0,0 0 129,0 0-129,0 0 0,0 0 0,0 0 0,0 0-129,0 0 129,0 0 0,-11-5 0,11 5 0,0 0-129,0 0 129,0 0 0,-12 8 0,12-8 0,0 0 0,-9 22 0,9-22 0,-7 17 0,7-17 0,-9 24 0,9-24 0,-8 27 0,8-27 0,-4 28 0,4-28 0,-5 26 0,5-26 0,0 23 0,0-23 0,-3 16 0,3-16 0,0 0 0,0 17 0,0-17 0,0 0 0,0 0 0,0 0 0,0 0 0,0 0 0,0 0 0,0 0 0,0 0 0,0 0 0,0 0 0,0 0 0,0 0 0,0 0 0,0-10 0,0 10 0,5-18 0,-5 18 0,1-22 0,-1 22 0,5-26 0,-5 26 0,5-24 0,-5 24 0,3-26 0,-3 26 0,4-26 0,-4 26 129,6-21-129,-6 21 0,8-24 0,-8 24 0,8-24 0,-8 24 0,9-24 0,-6 7 0,-3 17 129,7-22-129,-7 22 0,0 0 0,0 0 0,0 0 0,0 0 0,0 0 129,0 0-129,0 0 0,0 0 0,0 0 129,0 0-129,0 0 129,18 7-129,-18-7 0,0 0 129,5 24-129,-5-24 0,3 20 258,-3-20-258,5 25 129,-5-25-129,3 24 0,-3-24 0,4 26 129,-4-26-129,10 25 0,-10-25 0,11 21 0,-11-21 0,9 18 0,-9-18 0,0 0 129,12 16-129,-12-16 0,0 0 0,0 0 0,0 0-129,0 0 129,0 0 0,0 0 0,0 0 0,0 0 129,0 0-129,0 0 0,0 0 129,0 0-129,0 0 129,0 0-129,0 0 0,0 0 0,0 0 0,0 0 0,0 0 0,-12 0 0,12 0 0,0 0 129,-20 1-129,20-1 0,-16 3 0,16-3 0,0 0 0,-22 8 0,22-8 0,0 0 0,-15 5 0,15-5 0,0 0 0,0 0 0,0 0 0,0 0 0,0 0 0,-16 5-258,16-5-258,0 0-1161,0 0-2064,-17 6-645,17-6-129,-15 8-129</inkml:trace>
</inkml:ink>
</file>

<file path=ppt/ink/ink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7:37.46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217 91 903,'0'0'2580,"0"0"-516,-11-16-129,11 16-516,0 0-129,0 0-129,0 0-129,0 0-129,0 0-129,0 0-129,0 0 0,0 0-258,0 0-129,0 0 0,0-17 0,0 17-129,0 0-129,0 0 129,19 2-129,-19-2 0,23 2 129,-23-2 0,25 2 129,-25-2 0,29 4 0,-29-4 0,31 4 129,-31-4-129,26 14 0,-26-14-129,22 14 129,-22-14-258,14 16 129,-14-16 0,5 22-129,-5-22 129,0 30 0,0-13-129,-5 3 129,-6 1 0,0 1-129,-1 4 0,-4-2 0,-4 4 0,0-2 129,-3 2-129,-2 0 0,-1 3 0,-2-3 0,2-2-129,-4-1 258,4-6-258,-1 1 129,3-5 0,5 0 0,3-7-129,16-8 129,-24 10 0,24-10 0,0 0-129,0 0 129,0 0 0,0 0-129,0 0 129,-10 17 0,10-17 0,0 0 0,0 0 0,0 21 0,0-21 129,0 0-129,16 15 129,-16-15 129,22 11-129,-22-11 129,27 11 0,-10-6 129,2-1-129,0 2 129,2-2-258,1-1 129,-2 1-129,2-2 0,0-2 129,-1 0-129,1 0 0,3-2-129,-7-5 129,4 3 0,-2-2-129,-3 2 0,-1-1 0,-16 5 0,26-6 0,-26 6-129,20-2-129,-20 2 0,0 0-258,0 0-516,21 0-387,-21 0-774,0 0-1806,0 0-516,7-17-258,-7 17 517</inkml:trace>
  <inkml:trace contextRef="#ctx0" brushRef="#br0" timeOffset="1210">65 344 1677,'0'0'2709,"0"0"-129,0 0-258,0 0-258,0 0-387,0 0-129,0 0-387,0 0 0,0 0-387,0 0 0,0 0-258,0 0 0,15 0 0,-15 0 0,16 0-129,-16 0 0,23 1 0,-23-1 129,33 0-129,-18 0-129,8-2 0,-2-4 0,2 1-129,-1-1 0,2 3 0,-5-3 0,1 3 0,-1 0-129,-4 3 129,-15 0-129,28-2 0,-28 2 0,19 0 0,-19 0 0,17 0 0,-17 0 0,0 0 0,22 5 0,-22-5 0,0 0 129,20 9-129,-20-9 0,0 0 0,21 9-129,-21-9 129,19 3-129,-19-3 0,17 4-129,-17-4-129,20 2-387,-20-2-387,0 0-387,17 0-1161,-17 0-1935,0 0 0,0 0-129</inkml:trace>
  <inkml:trace contextRef="#ctx0" brushRef="#br0" timeOffset="1980">787 624 516,'0'0'3483,"0"0"0,0 0-774,0 0-645,0 0-129,0 0-516,0 0-129,0 0-387,0 0 0,0 0-387,0 0 0,0 0-258,0 0 0,0 0-129,16-8 0,-16 8 0,0 0 0,0 0 0,0 0 0,17 8 0,-17-8 0,0 0 0,0 19-129,0-19 129,-5 17 0,5-17 129,-12 21-258,12-21 129,-16 19 0,16-19-129,-17 15 129,17-15-129,-15 2 129,15-2-129,0 0 0,-19-8 129,19 8-129,-3-20 129,3 20-129,2-28 129,-2 28 0,0-22-129,0 22 0,10-17 129,-10 17-129,0 0 0,18-18 0,-18 18 0,0 0-129,20-9 0,-20 9-129,0 0-129,20 0-516,-20 0-129,0 0-774,0 0-2064,0 0-516,18 7-516,-18-7 387</inkml:trace>
  <inkml:trace contextRef="#ctx0" brushRef="#br0" timeOffset="2770">1237 158 774,'-2'-23'3483,"2"23"-387,0 0-516,0 0-387,0 0-387,0 0-258,0 0-258,0 0-387,0 0 129,0 0-258,-15 11-258,15-11 0,0 0-129,-2 24-129,2-24 0,-3 28 0,0-10 0,2 3 0,-4 1-129,2 6 0,-2 0 0,1 8 0,0-5-129,0 1 129,-1 1-129,2-1 0,-2 0 0,2-6 129,2-4-129,-1-5 0,2-17 0,-3 24 0,3-24 129,0 0-129,0 0 0,0 0 0,0 0-129,0 0 129,0 0-258,0 0 0,0 0-129,0 0-129,0 0-129,3-17 0,-3 17-129,11-28 0,-3 12 0,-7-5 129,7-4 129,-5 2-129,3 0 258,-4 1 129,-1-4 0,-1-1 129,0 0 129,0-1-258,0 6 258,-1-1 258,-5 1-129,3 2 129,0 3 0,3 17 0,-10-27 258,10 27-129,-4-20 0,4 20 0,0-20 129,0 20-129,0-18 0,0 18-129,4-19 129,-4 19-129,14-19 0,-14 19 129,19-24-129,-19 24-129,21-19 129,-3 8-129,-18 11 129,26-17-258,-26 17 129,28-14 258,-28 14-387,28-3 129,-28 3-129,26 0 129,-26 0-129,23 8 0,-23-8 0,19 22-129,-19-22 129,19 21 0,-19-21 0,15 19 0,-15-19 129,11 19-129,-11-19 0,5 21 129,-5-21-129,0 23 0,0-23 0,0 24 129,0-24-129,0 27 0,0-27 0,-8 27 0,8-27 129,-14 26-129,14-26 0,-20 22 0,20-22 0,-22 23 0,22-23 129,-19 18-129,19-18 0,-21 15 0,21-15 0,-16 13 0,16-13-129,-15 13 129,15-13 0,0 0 0,-16 17-129,16-17 129,0 0 0,0 0 0,-5 17-129,5-17 129,0 0 0,0 0 0,10 0 0,-10 0 0,0 0 0,23 0 0,-23 0 0,19 2 0,-19-2 0,21 9 0,-21-9 0,22 12 0,-22-12 0,20 14 0,-20-14 0,16 18 0,-16-18 0,12 15 0,-12-15 0,8 20 0,-8-20 0,1 25 0,-1-25 0,0 22 0,0-22 0,-3 28 0,3-28 0,-11 25 129,11-25-129,-10 23 0,10-23 0,-16 19 0,16-19 129,-22 17-129,22-17 0,-27 17 129,11-12-129,1-1 129,-6-3 0,6-1 0,-4 0-129,19 0 129,-31-9 0,16 0 0,-4 0 0,19 9 0,-29-21-129,29 21 0,-30-20 129,30 20-129,-25-18-129,25 18 129,-20-10-129,20 10-129,0 0 0,-17-6-258,17 6-129,0 0-645,0 0-645,0 0-1290,0 11-1290,0-11-258,0 0 129</inkml:trace>
  <inkml:trace contextRef="#ctx0" brushRef="#br0" timeOffset="4520">1762 568 2451,'2'-19'3354,"-2"19"258,0-18-1935,0 18-516,0 0 0,0 0-258,0 0 129,0 0-129,0 0 129,0 0-258,0 0-129,0 0-129,0 0-129,0 0-129,0 8-129,0-8 129,-2 21 0,1-5 0,1-16 0,-6 24 0,6-24-129,-10 25 129,10-25 129,-7 21-258,7-21 129,0 0 0,-13 17 0,13-17 0,0 0 129,0 0-129,0 0 0,-14-15 258,14 15-387,0-24 129,0 7-129,0 17 0,0-26 0,0 26-129,5-17 0,-5 17-129,0 0 0,0 0-258,0 0-645,0 0-1032,0 0-2193,0 0-645,0 0 0,8 17-258</inkml:trace>
</inkml:ink>
</file>

<file path=ppt/ink/ink2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21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38:01.19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2 362 1,'-19'0'1547,"4"0"130,15 0-258,0 0-258,0 0-129,-17-7-129,17 7-129,0 0-129,0-18-258,0 18 258,0 0 0,0-21-129,0 21 129,0 0-258,6-23 129,-6 23-129,0 0-129,11-18 129,-11 18-258,0 0 129,0 0-129,18-10 0,-18 10-129,0 0 129,21 5-129,-21-5 129,17 11-129,-17-11 0,28 7 0,-13-5 0,2-2 258,0 0-258,0 0 0,0 0 0,-1 0 0,-16 0 0,25 0 0,-25 0 0,17 10 0,-17-10 0,0 0 129,21 19-129,-21-19 0,17 4 0,-17-4 0,21 0 129,-21 0-129,20-5 0,-20 5 0,21-9 0,-21 9 0,0 0 0,17-4 0,-17 4 0,0 0 0,0 0 129,17 7-129,-17-7 129,0 0-129,19 15 129,-19-15-129,16 6 129,-16-6 0,0 0 0,20 11 258,-20-11-129,0 0 129,12 18 0,-12-18 0,2 19-129,-2-19 258,0 24-129,0-24-129,0 32 0,-2-14 129,-4 3-129,0-2 0,-2 4 0,0-4 0,2 7 0,-2-3 0,-1 2-129,1-4 129,5 2-129,-2-3 129,1 2-129,-2 6 0,3 0 129,-4-2-129,4 2 129,-5-2-129,5 4 129,-6-4-129,4-2 0,2-7 0,-1-1 0,4-16 0,-8 28 0,8-28-129,-8 19 258,8-19-258,-6 18 0,6-18 0,0 0 129,-11 23-129,11-23 0,-9 15 0,9-15 0,-11 22 0,11-22 0,-14 24 0,14-24 129,-14 28-129,14-28 0,-14 30 0,14-30 0,-11 23 0,11-23 0,-9 22 129,9-22-129,-3 17 0,3-17 0,0 0 0,-2 20 0,2-20 0,0 0 0,0 0 0,0 0 0,0 15 0,0-15 0,0 0 0,0 0-129,0 0-129,0 0-258,0 0-129,0 0-516,13 11-1032,-13-11-1935,0 0-387,15 0-129,-15 0-258</inkml:trace>
  <inkml:trace contextRef="#ctx0" brushRef="#br0" timeOffset="1530">0 859 258,'12'-26'1935,"-12"26"-129,0 0 0,0 0 129,0 0 129,0 0-387,0 0 0,0 0-258,19-9-129,-19 9-258,0 0-258,0 0 0,23-17-258,-23 17 0,0 0-258,22-22 0,-22 22 0,0 0 0,20-13 0,-20 13 0,22-10 0,-22 10-258,20-4 258,-20 4-258,21 0 129,-21 0 129,24 0-258,-24 0 129,23 0-129,-23 0 129,25 0-129,-25 0 129,21 0 0,-21 0-129,22 0 0,-22 0-129,20 0 258,-20 0-258,16 0 258,-16 0-258,0 0 258,20 0-258,-20 0 258,0 0-129,17 0 0,-17 0 129,0 0-129,17 0 0,-17 0 0,0 0 129,19-3-129,-19 3 0,0 0 0,17-7 0,-17 7 0,0 0 0,0 0 129,15-8-129,-15 8 0,0 0 0,0 0 0,20-4 0,-20 4 0,0 0-129,22 0 129,-22 0 0,0 0 0,16-2 0,-16 2 0,0 0 129,17 15-258,-17-15 129,0 0-258,15 19 129,-15-19-258,13 17-258,-13-17-129,12 20-516,-12-20-645,0 0-1806,19 30-387,-19-30-387,0 0 258</inkml:trace>
  <inkml:trace contextRef="#ctx0" brushRef="#br0" timeOffset="2890">745 483 1677,'0'0'2322,"0"0"0,-6 15-129,6-15-258,0 0-258,0 0 0,0 0-645,0 0 0,0 0-129,2-11-258,-2 11-129,14-22 0,-10 7-129,7-2-129,-3 2-129,3-1 0,-2-5 0,4 5 0,-3-2 0,3 1-129,-2-1 0,0 3 129,-11 15-129,13-27 0,-13 27 0,11-21 0,-11 21 129,7-15-129,-7 15 0,0 0 0,10-20 0,-10 20 0,0 0 0,0 0 0,0 0 0,0 0 0,0 0 0,16-16 0,-16 16 0,0 0-129,0 0 129,0 0 0,0 0 0,0 0 0,0 0 0,0 0 0,0 0 129,0 0-258,0 0 129,0 0 129,0 0-129,0 0-129,6 8 129,-6-8 129,0 0-129,0 0 0,0 17 129,0-17-129,0 0 129,3 17 0,-3-17 0,0 20 0,0-20-129,0 26 129,0-26 0,0 26-129,0-26 129,0 30-129,0-30 0,0 30 129,0-30-129,0 26 129,0-26-129,2 32 129,-2-14-129,0-3 0,0 1 0,0-16 0,0 30 0,0-30 0,0 23 0,0-23 0,0 16 0,0-16 0,0 0-258,0 0 129,0 0-258,0 0-129,0 0-387,0 0-387,0 19-387,0-19-1032,0 0-1419,0 17-258,0-17 258</inkml:trace>
  <inkml:trace contextRef="#ctx0" brushRef="#br0" timeOffset="4200">1133 290 258,'-2'-25'1548,"2"25"129,0-22-129,0 22 258,0-15-129,0 15-258,0-20-129,0 20 0,7-19-258,-7 19 0,7-19 0,-7 19-387,11-18 129,-11 18-258,0 0-129,20-17 129,-20 17-258,0 0 0,21-13-129,-21 13 129,18-9-129,-18 9 129,19-6 0,-19 6-129,18-2 129,-18 2-129,0 0 0,21-2 0,-21 2-129,0 0 129,21 18-129,-21-18 0,0 0 129,20 23-129,-20-23 0,11 15 0,-11-15 129,5 21-129,-5-21 0,0 26 129,0-11-129,0-15 0,0 32 129,-3-14-129,0 4 0,-2 1 0,-1-2 0,0 2 129,-2-2-129,0 0 0,-1 2 0,1-4 0,2 0 0,-2-3 0,8-16 0,-11 26 0,11-26 0,-7 19 0,7-19 0,0 0 0,0 0 0,-13 19 0,13-19-129,0 0 129,0 0-129,0 0 129,0 0 0,0 0-129,-18 1 129,18-1-129,0 0 129,0 0-129,0 0 129,0 0 0,0 0 0,0 0-129,0 0 258,0 0-129,0 0 129,0 0 0,0 0 0,0 0 129,10-1-129,-10 1 258,0 0-129,0 0 0,0 0 0,21 0 0,-21 0 0,0 0-129,0 0 129,0 0-129,15 0 0,-15 0-129,0 0 129,0 0-129,19 5 0,-19-5 129,0 0-129,17 6 0,-17-6 0,0 0 0,18 9 0,-18-9-129,19 6 0,-19-6-258,23 3-258,-23-3-258,25 2-903,-25-2-1290,22 0-1290,-5 0-387,-17 0 0</inkml:trace>
  <inkml:trace contextRef="#ctx0" brushRef="#br0" timeOffset="5720">1606 599 1161,'0'0'2193,"0"0"0,0 0-129,0 0-387,0 0-129,3-18-258,-3 18-129,0 0-129,0 0 0,17-7-516,-17 7 129,17-5-129,-17 5-129,20-4-129,-20 4 129,22-4 0,-22 4-129,22-5 129,-22 5-129,18-2 129,-18 2 0,24-2-129,-24 2 129,26-1 0,-26 1-129,31-3 0,-16 1 0,-15 2-129,30-7 129,-30 7-129,28-11-129,-28 11 129,31-9-129,-31 9 129,26-6-129,-26 6 0,26-4 129,-26 4-129,22-4 0,-22 4 0,23 0 129,-23 0-129,21 0 0,-21 0 0,18 0 0,-18 0 0,19 0 0,-19 0 0,17 0 0,-17 0 129,20-1-129,-20 1 0,17-2 0,-17 2 0,23 0 0,-23 0 0,27 0-129,-27 0 129,24 0-129,-24 0 0,25 0-258,-25 0-516,0 0-258,24 5-1161,-24-5-1290,0 0-774,0 0-516,0 0 516</inkml:trace>
  <inkml:trace contextRef="#ctx0" brushRef="#br0" timeOffset="6620">1742 702 516,'0'0'903,"-21"0"129,21 0 0,0 0 387,-16 2 0,16-2 258,0 0-258,0 0 0,-19 3 0,19-3-258,0 0-129,0 0-129,0 0-129,0 0 129,0 0-258,0 0 129,0 0-129,13 0-129,-13 0 0,17 0 0,-17 0 0,20-8-258,-20 8 0,23-7 129,-23 7-258,25-9 0,-25 9 0,28-6 0,-28 6-129,25-3 129,-25 3 0,26 0-129,-26 0 129,27 0-129,-27 0 0,27 0 129,-27 0-129,28 0 0,-28 0 0,27 5 0,-27-5 0,18 5 0,-18-5 0,21 2 0,-21-2 0,20 0 0,-20 0 0,18-3 0,-18 3 129,17-6-129,-17 6-129,0 0 129,22-10 0,-22 10 0,20-7 0,-20 7-129,20-4 129,-20 4-129,20-1-129,-20 1 129,22 0-129,-22 0-258,16 0 129,-16 0-129,18 0 0,-18 0-258,0 0-129,0 0-516,19 0-387,-19 0-1032,0 0-516,0 0-1032,0 0 516</inkml:trace>
  <inkml:trace contextRef="#ctx0" brushRef="#br0" timeOffset="7700">1592 958 1161,'0'0'1806,"0"0"-129,0 0 0,0 0 129,-17 2-129,17-2-258,0 0-129,0 0 0,0 0-387,0 0 0,0 0-387,14-5 129,-14 5-258,18-5-129,-18 5 0,27-2 0,-27 2 0,25-2 258,-25 2-258,23 0 129,-23 0 0,25 0-129,-25 0 129,23-1-129,-23 1 129,26 0-129,-26 0-129,27 0 129,-27 0 0,26 0 0,-26 0-129,25 0-129,-25 0 129,21 0 0,-21 0-129,24 0 129,-24 0-129,21 0 0,-21 0 0,24-8 129,-24 8-129,24-3 0,-24 3 0,27-4 0,-27 4 129,26-4-129,-26 4 0,27-4 0,-27 4 129,21-4-129,-21 4 0,17-3 0,-17 3 0,0 0 0,20 0 0,-20 0 0,0 0 0,19 3 0,-19-3 0,17 6 0,-17-6 0,22 1 0,-22-1 0,26 0 0,-26 0 0,25 0 0,-25 0 0,22-3 0,-22 3-129,17-5-129,-17 5 0,0 0-516,15-4-387,-15 4-774,0 0-1548,0 0-903,0 0-516,-11 4 516</inkml:trace>
  <inkml:trace contextRef="#ctx0" brushRef="#br0" timeOffset="8650">1491 1921 258,'0'0'1161,"0"0"129,-15-14 258,15 14 258,0 0 387,-3-19-387,3 19-129,0-18-387,0 18-129,4-27-258,-4 27-258,17-31-129,-6 16 129,-2-5-129,4 1-129,-4-1 0,4-1 129,-1 0-258,2 1-129,-2 1 129,2 0-129,-1 1-129,1 3 129,-14 15-129,23-28 0,-23 28 129,17-22-129,-17 22 0,11-15 0,-11 15 129,0 0-129,12-22 0,-12 22 0,0 0 129,11-17 0,-11 17-129,0 0 0,0 0 129,0 0-129,0 0 129,0 0-129,0 0 0,0 0 0,0 0 129,0 0 0,0 0 0,0 0 0,0 0 129,3 15 0,-3-15 0,0 20 0,0-20 0,0 25 0,0-25-129,0 26 129,0-26-129,0 30 0,0-30 0,-1 31 0,1-13-129,0 0 129,0 2 0,0 0 0,0-3 0,0 5 0,0-3 0,0 2-129,-2-3 129,2-1 0,0-1-129,0 0 258,0-16-129,0 28-129,0-28 0,0 28 0,0-28 129,-8 25-129,8-25 129,-11 24-129,11-24 0,-6 21 129,6-21-129,-6 20 0,6-20 0,-2 19 129,2-19-258,0 15 0,0-15-129,0 0-387,0 24-129,0-24-516,0 0-1419,0 0-1806,0 0-258,17 0-129,-9-18 258</inkml:trace>
  <inkml:trace contextRef="#ctx0" brushRef="#br0" timeOffset="9660">1905 1423 774,'16'-24'1419,"2"9"-129,-18 15 258,25-13 258,-25 13-129,22-14 0,-22 14 0,20-14-258,-20 14-258,17-13 0,-17 13-258,15-6-129,-15 6-258,17 0 129,-17 0-387,13 12 0,-13-12 0,14 28 0,-8-10-129,-1 3 0,-4 1 0,2 5 0,-3 0 0,0 1 129,0-2-129,-1 0 0,-4-4-129,2 6 129,-5-9 0,4 0-129,-1-1 129,-1-3-129,6-15 0,-13 25 0,13-25 0,-17 19 0,17-19 129,-20 16-129,20-16-129,-15 9 129,15-9 0,0 0 0,-16 0 0,16 0 0,0 0 0,0 0-129,0 0 129,-6-9 0,6 9 0,0 0 0,0 0 0,0 0-129,2-18 129,-2 18 0,0 0 0,0 0 0,21-12 0,-21 12 0,0 0 0,23 0 0,-23 0 0,16 5 0,-16-5 0,14 17 0,-14-17 0,15 24 0,-15-24 129,14 26-129,-7-10 0,-7-16 129,14 28-129,-10-12 129,-4-16 129,9 29-129,-9-29 258,10 28-258,-10-28 129,8 30-258,-8-30 258,6 26-258,-6-26 129,0 24 129,0-24-129,0 21 0,0-21 0,-10 19 129,10-19-129,-15 16 129,15-16-258,0 0 129,-22 19-129,22-19 129,-23 9 0,23-9-129,-25 5 258,25-5-258,-28 2 0,11 0 129,2-2-129,-5 0 0,2 0 0,3-5 0,-2 1 0,1-3-387,16 7 0,-23-12-258,23 12-1032,-18-7-1806,18 7-1161,0 0 0,-19-26-387</inkml:trace>
  <inkml:trace contextRef="#ctx0" brushRef="#br0" timeOffset="10980">2628 1103 2193,'0'0'2709,"-8"15"129,8-15-129,0 0-129,0 0-387,0 0-258,0 0-387,9 4-387,-9-4-129,17-9-258,-17 9 0,26-33-387,-7 13 0,-3-8-129,5 0 0,1-3 0,4-10 0,-1-1-258,9 0 129,-4-4-129,4 1 258,3-3-258,0 1 129,0 1-258,-6 2 129,0 4 0,-1 1 0,-5-1 0,-5 1 129,-1 2-129,-6 0 0,0 0 0,-1 4 0,-2 0 129,2-4-129,3 6 0,-4-1 0,2 2 0,-4 2 0,2 3 0,-3 6 0,-4 3 0,-4 16 0,5-19 0,-5 19 0,0 0 0,0 0 0,0 0 0,0 0 0,0 0 0,0 0 0,0 0 0,0 0 0,0 9 0,0-9 0,-2 17 0,2-17 0,0 21 0,0-21 0,-1 23 0,1-23 129,-6 28-258,3-13 258,3-15-129,-7 29 0,6-13 0,-4 1 0,4 1 0,-3-1 129,4 5-129,-1 0 0,1-1 0,0 3 129,0-2-129,0 1 129,1-1-129,3 4 129,0-4-129,1 3 129,-5 1 0,0 2-129,3 2 129,-1-2 0,-2-3 0,0 3 0,0-2 0,0-1 129,0-3-258,0 2 129,0-5 0,0 9-129,0-2 258,0 0-258,-2-1 258,2 0-258,0-1 258,0 0-129,0 0-129,0-9 258,0 2-258,0-17 129,5 29-129,-5-29 129,3 25-129,-3-25 0,1 17 129,-1-17-129,0 0 0,3 20 0,-3-20 0,0 0 0,0 0 0,0 19 0,0-19 0,0 0 0,0 17 0,0-17 0,0 0 0,-6 16 0,6-16 0,0 0 129,-11 17-129,11-17 0,0 0 0,0 0 0,0 0 0,0 0 0,0 0 0,0 0 0,0 0 0,0 0 0,-15 17 0,15-17 0,0 0-129,0 0-129,0 0-129,0 0-258,0 0-387,0 0-1032,-8-13-2322,8 13-516,0-24-387,0 24-129</inkml:trace>
</inkml:ink>
</file>

<file path=ppt/ink/ink2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196.78027" units="1/in"/>
          <inkml:channelProperty channel="Y" name="resolution" value="5041.07666" units="1/in"/>
          <inkml:channelProperty channel="F" name="resolution" value="0" units="1/dev"/>
        </inkml:channelProperties>
      </inkml:inkSource>
      <inkml:timestamp xml:id="ts0" timeString="2012-10-18T00:59:12.62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48 1177 0,'0'0'0,"-248"281"0,248-281 0,0 0 0,0 0 0,0 0 0,0 0 0,0 0 0,0 0 0,0 0 0,0 0 0,0 0 0,0 0 0,0 0 0,0 0 0</inkml:trace>
  <inkml:trace contextRef="#ctx0" brushRef="#br0" timeOffset="69240">14018 334 0,'0'0'0,"0"0"0,0 0 0,0 0 0,0 0 0,0 0 0,0 0 0,0 0 0,0 0 0,0 0 0,0 0 0,0 0 0,0 0 0,0 0 0,0 0 0,0 0 0,0 0 0,0 0 0,0 0 0,0 0 0,0 0 0</inkml:trace>
  <inkml:trace contextRef="#ctx0" brushRef="#br0" timeOffset="129090">4233 0 0,'0'0'0,"0"0"0,0 0 0,0 0 0,0 0 0,0 0 0,0 0 0,0 0 0,0 0 0,0 0 0,0 0 0,0 0 0,0 0 0,0 0 0,0 0 0,0 0 0,0 0 0,0 0 0,0 0 0,0 0 0,0 0 0,0 0 0,0 0 0,0 0 0,0 0 0,0 0 0,0 0 0,0 0 0,0 0 0,0 0 0,0 0 0,0 0 0,0 0 0,0 0 0,0 0 0,0 0 0</inkml:trace>
</inkml:ink>
</file>

<file path=ppt/ink/ink2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38:01.19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2 362 1,'-19'0'1547,"4"0"130,15 0-258,0 0-258,0 0-129,-17-7-129,17 7-129,0 0-129,0-18-258,0 18 258,0 0 0,0-21-129,0 21 129,0 0-258,6-23 129,-6 23-129,0 0-129,11-18 129,-11 18-258,0 0 129,0 0-129,18-10 0,-18 10-129,0 0 129,21 5-129,-21-5 129,17 11-129,-17-11 0,28 7 0,-13-5 0,2-2 258,0 0-258,0 0 0,0 0 0,-1 0 0,-16 0 0,25 0 0,-25 0 0,17 10 0,-17-10 0,0 0 129,21 19-129,-21-19 0,17 4 0,-17-4 0,21 0 129,-21 0-129,20-5 0,-20 5 0,21-9 0,-21 9 0,0 0 0,17-4 0,-17 4 0,0 0 0,0 0 129,17 7-129,-17-7 129,0 0-129,19 15 129,-19-15-129,16 6 129,-16-6 0,0 0 0,20 11 258,-20-11-129,0 0 129,12 18 0,-12-18 0,2 19-129,-2-19 258,0 24-129,0-24-129,0 32 0,-2-14 129,-4 3-129,0-2 0,-2 4 0,0-4 0,2 7 0,-2-3 0,-1 2-129,1-4 129,5 2-129,-2-3 129,1 2-129,-2 6 0,3 0 129,-4-2-129,4 2 129,-5-2-129,5 4 129,-6-4-129,4-2 0,2-7 0,-1-1 0,4-16 0,-8 28 0,8-28-129,-8 19 258,8-19-258,-6 18 0,6-18 0,0 0 129,-11 23-129,11-23 0,-9 15 0,9-15 0,-11 22 0,11-22 0,-14 24 0,14-24 129,-14 28-129,14-28 0,-14 30 0,14-30 0,-11 23 0,11-23 0,-9 22 129,9-22-129,-3 17 0,3-17 0,0 0 0,-2 20 0,2-20 0,0 0 0,0 0 0,0 0 0,0 15 0,0-15 0,0 0 0,0 0-129,0 0-129,0 0-258,0 0-129,0 0-516,13 11-1032,-13-11-1935,0 0-387,15 0-129,-15 0-258</inkml:trace>
  <inkml:trace contextRef="#ctx0" brushRef="#br0" timeOffset="1530">0 859 258,'12'-26'1935,"-12"26"-129,0 0 0,0 0 129,0 0 129,0 0-387,0 0 0,0 0-258,19-9-129,-19 9-258,0 0-258,0 0 0,23-17-258,-23 17 0,0 0-258,22-22 0,-22 22 0,0 0 0,20-13 0,-20 13 0,22-10 0,-22 10-258,20-4 258,-20 4-258,21 0 129,-21 0 129,24 0-258,-24 0 129,23 0-129,-23 0 129,25 0-129,-25 0 129,21 0 0,-21 0-129,22 0 0,-22 0-129,20 0 258,-20 0-258,16 0 258,-16 0-258,0 0 258,20 0-258,-20 0 258,0 0-129,17 0 0,-17 0 129,0 0-129,17 0 0,-17 0 0,0 0 129,19-3-129,-19 3 0,0 0 0,17-7 0,-17 7 0,0 0 0,0 0 129,15-8-129,-15 8 0,0 0 0,0 0 0,20-4 0,-20 4 0,0 0-129,22 0 129,-22 0 0,0 0 0,16-2 0,-16 2 0,0 0 129,17 15-258,-17-15 129,0 0-258,15 19 129,-15-19-258,13 17-258,-13-17-129,12 20-516,-12-20-645,0 0-1806,19 30-387,-19-30-387,0 0 258</inkml:trace>
  <inkml:trace contextRef="#ctx0" brushRef="#br0" timeOffset="2890">745 483 1677,'0'0'2322,"0"0"0,-6 15-129,6-15-258,0 0-258,0 0 0,0 0-645,0 0 0,0 0-129,2-11-258,-2 11-129,14-22 0,-10 7-129,7-2-129,-3 2-129,3-1 0,-2-5 0,4 5 0,-3-2 0,3 1-129,-2-1 0,0 3 129,-11 15-129,13-27 0,-13 27 0,11-21 0,-11 21 129,7-15-129,-7 15 0,0 0 0,10-20 0,-10 20 0,0 0 0,0 0 0,0 0 0,0 0 0,0 0 0,16-16 0,-16 16 0,0 0-129,0 0 129,0 0 0,0 0 0,0 0 0,0 0 0,0 0 0,0 0 129,0 0-258,0 0 129,0 0 129,0 0-129,0 0-129,6 8 129,-6-8 129,0 0-129,0 0 0,0 17 129,0-17-129,0 0 129,3 17 0,-3-17 0,0 20 0,0-20-129,0 26 129,0-26 0,0 26-129,0-26 129,0 30-129,0-30 0,0 30 129,0-30-129,0 26 129,0-26-129,2 32 129,-2-14-129,0-3 0,0 1 0,0-16 0,0 30 0,0-30 0,0 23 0,0-23 0,0 16 0,0-16 0,0 0-258,0 0 129,0 0-258,0 0-129,0 0-387,0 0-387,0 19-387,0-19-1032,0 0-1419,0 17-258,0-17 258</inkml:trace>
  <inkml:trace contextRef="#ctx0" brushRef="#br0" timeOffset="4200">1133 290 258,'-2'-25'1548,"2"25"129,0-22-129,0 22 258,0-15-129,0 15-258,0-20-129,0 20 0,7-19-258,-7 19 0,7-19 0,-7 19-387,11-18 129,-11 18-258,0 0-129,20-17 129,-20 17-258,0 0 0,21-13-129,-21 13 129,18-9-129,-18 9 129,19-6 0,-19 6-129,18-2 129,-18 2-129,0 0 0,21-2 0,-21 2-129,0 0 129,21 18-129,-21-18 0,0 0 129,20 23-129,-20-23 0,11 15 0,-11-15 129,5 21-129,-5-21 0,0 26 129,0-11-129,0-15 0,0 32 129,-3-14-129,0 4 0,-2 1 0,-1-2 0,0 2 129,-2-2-129,0 0 0,-1 2 0,1-4 0,2 0 0,-2-3 0,8-16 0,-11 26 0,11-26 0,-7 19 0,7-19 0,0 0 0,0 0 0,-13 19 0,13-19-129,0 0 129,0 0-129,0 0 129,0 0 0,0 0-129,-18 1 129,18-1-129,0 0 129,0 0-129,0 0 129,0 0 0,0 0 0,0 0-129,0 0 258,0 0-129,0 0 129,0 0 0,0 0 0,0 0 129,10-1-129,-10 1 258,0 0-129,0 0 0,0 0 0,21 0 0,-21 0 0,0 0-129,0 0 129,0 0-129,15 0 0,-15 0-129,0 0 129,0 0-129,19 5 0,-19-5 129,0 0-129,17 6 0,-17-6 0,0 0 0,18 9 0,-18-9-129,19 6 0,-19-6-258,23 3-258,-23-3-258,25 2-903,-25-2-1290,22 0-1290,-5 0-387,-17 0 0</inkml:trace>
  <inkml:trace contextRef="#ctx0" brushRef="#br0" timeOffset="5720">1606 599 1161,'0'0'2193,"0"0"0,0 0-129,0 0-387,0 0-129,3-18-258,-3 18-129,0 0-129,0 0 0,17-7-516,-17 7 129,17-5-129,-17 5-129,20-4-129,-20 4 129,22-4 0,-22 4-129,22-5 129,-22 5-129,18-2 129,-18 2 0,24-2-129,-24 2 129,26-1 0,-26 1-129,31-3 0,-16 1 0,-15 2-129,30-7 129,-30 7-129,28-11-129,-28 11 129,31-9-129,-31 9 129,26-6-129,-26 6 0,26-4 129,-26 4-129,22-4 0,-22 4 0,23 0 129,-23 0-129,21 0 0,-21 0 0,18 0 0,-18 0 0,19 0 0,-19 0 0,17 0 0,-17 0 129,20-1-129,-20 1 0,17-2 0,-17 2 0,23 0 0,-23 0 0,27 0-129,-27 0 129,24 0-129,-24 0 0,25 0-258,-25 0-516,0 0-258,24 5-1161,-24-5-1290,0 0-774,0 0-516,0 0 516</inkml:trace>
  <inkml:trace contextRef="#ctx0" brushRef="#br0" timeOffset="6620">1742 702 516,'0'0'903,"-21"0"129,21 0 0,0 0 387,-16 2 0,16-2 258,0 0-258,0 0 0,-19 3 0,19-3-258,0 0-129,0 0-129,0 0-129,0 0 129,0 0-258,0 0 129,0 0-129,13 0-129,-13 0 0,17 0 0,-17 0 0,20-8-258,-20 8 0,23-7 129,-23 7-258,25-9 0,-25 9 0,28-6 0,-28 6-129,25-3 129,-25 3 0,26 0-129,-26 0 129,27 0-129,-27 0 0,27 0 129,-27 0-129,28 0 0,-28 0 0,27 5 0,-27-5 0,18 5 0,-18-5 0,21 2 0,-21-2 0,20 0 0,-20 0 0,18-3 0,-18 3 129,17-6-129,-17 6-129,0 0 129,22-10 0,-22 10 0,20-7 0,-20 7-129,20-4 129,-20 4-129,20-1-129,-20 1 129,22 0-129,-22 0-258,16 0 129,-16 0-129,18 0 0,-18 0-258,0 0-129,0 0-516,19 0-387,-19 0-1032,0 0-516,0 0-1032,0 0 516</inkml:trace>
  <inkml:trace contextRef="#ctx0" brushRef="#br0" timeOffset="7700">1592 958 1161,'0'0'1806,"0"0"-129,0 0 0,0 0 129,-17 2-129,17-2-258,0 0-129,0 0 0,0 0-387,0 0 0,0 0-387,14-5 129,-14 5-258,18-5-129,-18 5 0,27-2 0,-27 2 0,25-2 258,-25 2-258,23 0 129,-23 0 0,25 0-129,-25 0 129,23-1-129,-23 1 129,26 0-129,-26 0-129,27 0 129,-27 0 0,26 0 0,-26 0-129,25 0-129,-25 0 129,21 0 0,-21 0-129,24 0 129,-24 0-129,21 0 0,-21 0 0,24-8 129,-24 8-129,24-3 0,-24 3 0,27-4 0,-27 4 129,26-4-129,-26 4 0,27-4 0,-27 4 129,21-4-129,-21 4 0,17-3 0,-17 3 0,0 0 0,20 0 0,-20 0 0,0 0 0,19 3 0,-19-3 0,17 6 0,-17-6 0,22 1 0,-22-1 0,26 0 0,-26 0 0,25 0 0,-25 0 0,22-3 0,-22 3-129,17-5-129,-17 5 0,0 0-516,15-4-387,-15 4-774,0 0-1548,0 0-903,0 0-516,-11 4 516</inkml:trace>
  <inkml:trace contextRef="#ctx0" brushRef="#br0" timeOffset="8650">1491 1921 258,'0'0'1161,"0"0"129,-15-14 258,15 14 258,0 0 387,-3-19-387,3 19-129,0-18-387,0 18-129,4-27-258,-4 27-258,17-31-129,-6 16 129,-2-5-129,4 1-129,-4-1 0,4-1 129,-1 0-258,2 1-129,-2 1 129,2 0-129,-1 1-129,1 3 129,-14 15-129,23-28 0,-23 28 129,17-22-129,-17 22 0,11-15 0,-11 15 129,0 0-129,12-22 0,-12 22 0,0 0 129,11-17 0,-11 17-129,0 0 0,0 0 129,0 0-129,0 0 129,0 0-129,0 0 0,0 0 0,0 0 129,0 0 0,0 0 0,0 0 0,0 0 129,3 15 0,-3-15 0,0 20 0,0-20 0,0 25 0,0-25-129,0 26 129,0-26-129,0 30 0,0-30 0,-1 31 0,1-13-129,0 0 129,0 2 0,0 0 0,0-3 0,0 5 0,0-3 0,0 2-129,-2-3 129,2-1 0,0-1-129,0 0 258,0-16-129,0 28-129,0-28 0,0 28 0,0-28 129,-8 25-129,8-25 129,-11 24-129,11-24 0,-6 21 129,6-21-129,-6 20 0,6-20 0,-2 19 129,2-19-258,0 15 0,0-15-129,0 0-387,0 24-129,0-24-516,0 0-1419,0 0-1806,0 0-258,17 0-129,-9-18 258</inkml:trace>
  <inkml:trace contextRef="#ctx0" brushRef="#br0" timeOffset="9660">1905 1423 774,'16'-24'1419,"2"9"-129,-18 15 258,25-13 258,-25 13-129,22-14 0,-22 14 0,20-14-258,-20 14-258,17-13 0,-17 13-258,15-6-129,-15 6-258,17 0 129,-17 0-387,13 12 0,-13-12 0,14 28 0,-8-10-129,-1 3 0,-4 1 0,2 5 0,-3 0 0,0 1 129,0-2-129,-1 0 0,-4-4-129,2 6 129,-5-9 0,4 0-129,-1-1 129,-1-3-129,6-15 0,-13 25 0,13-25 0,-17 19 0,17-19 129,-20 16-129,20-16-129,-15 9 129,15-9 0,0 0 0,-16 0 0,16 0 0,0 0 0,0 0-129,0 0 129,-6-9 0,6 9 0,0 0 0,0 0 0,0 0-129,2-18 129,-2 18 0,0 0 0,0 0 0,21-12 0,-21 12 0,0 0 0,23 0 0,-23 0 0,16 5 0,-16-5 0,14 17 0,-14-17 0,15 24 0,-15-24 129,14 26-129,-7-10 0,-7-16 129,14 28-129,-10-12 129,-4-16 129,9 29-129,-9-29 258,10 28-258,-10-28 129,8 30-258,-8-30 258,6 26-258,-6-26 129,0 24 129,0-24-129,0 21 0,0-21 0,-10 19 129,10-19-129,-15 16 129,15-16-258,0 0 129,-22 19-129,22-19 129,-23 9 0,23-9-129,-25 5 258,25-5-258,-28 2 0,11 0 129,2-2-129,-5 0 0,2 0 0,3-5 0,-2 1 0,1-3-387,16 7 0,-23-12-258,23 12-1032,-18-7-1806,18 7-1161,0 0 0,-19-26-387</inkml:trace>
  <inkml:trace contextRef="#ctx0" brushRef="#br0" timeOffset="10980">2628 1103 2193,'0'0'2709,"-8"15"129,8-15-129,0 0-129,0 0-387,0 0-258,0 0-387,9 4-387,-9-4-129,17-9-258,-17 9 0,26-33-387,-7 13 0,-3-8-129,5 0 0,1-3 0,4-10 0,-1-1-258,9 0 129,-4-4-129,4 1 258,3-3-258,0 1 129,0 1-258,-6 2 129,0 4 0,-1 1 0,-5-1 0,-5 1 129,-1 2-129,-6 0 0,0 0 0,-1 4 0,-2 0 129,2-4-129,3 6 0,-4-1 0,2 2 0,-4 2 0,2 3 0,-3 6 0,-4 3 0,-4 16 0,5-19 0,-5 19 0,0 0 0,0 0 0,0 0 0,0 0 0,0 0 0,0 0 0,0 0 0,0 0 0,0 9 0,0-9 0,-2 17 0,2-17 0,0 21 0,0-21 0,-1 23 0,1-23 129,-6 28-258,3-13 258,3-15-129,-7 29 0,6-13 0,-4 1 0,4 1 0,-3-1 129,4 5-129,-1 0 0,1-1 0,0 3 129,0-2-129,0 1 129,1-1-129,3 4 129,0-4-129,1 3 129,-5 1 0,0 2-129,3 2 129,-1-2 0,-2-3 0,0 3 0,0-2 0,0-1 129,0-3-258,0 2 129,0-5 0,0 9-129,0-2 258,0 0-258,-2-1 258,2 0-258,0-1 258,0 0-129,0 0-129,0-9 258,0 2-258,0-17 129,5 29-129,-5-29 129,3 25-129,-3-25 0,1 17 129,-1-17-129,0 0 0,3 20 0,-3-20 0,0 0 0,0 0 0,0 19 0,0-19 0,0 0 0,0 17 0,0-17 0,0 0 0,-6 16 0,6-16 0,0 0 129,-11 17-129,11-17 0,0 0 0,0 0 0,0 0 0,0 0 0,0 0 0,0 0 0,0 0 0,0 0 0,-15 17 0,15-17 0,0 0-129,0 0-129,0 0-129,0 0-258,0 0-387,0 0-1032,-8-13-2322,8 13-516,0-24-387,0 24-129</inkml:trace>
</inkml:ink>
</file>

<file path=ppt/ink/ink2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1:06:41.029"/>
    </inkml:context>
    <inkml:brush xml:id="br0">
      <inkml:brushProperty name="width" value="0.05292" units="cm"/>
      <inkml:brushProperty name="height" value="0.05292" units="cm"/>
      <inkml:brushProperty name="color" value="#548DD4"/>
      <inkml:brushProperty name="fitToCurve" value="1"/>
    </inkml:brush>
  </inkml:definitions>
  <inkml:trace contextRef="#ctx0" brushRef="#br0">0 1129 1,'36'-63'2321,"-19"30"1,0-3-516,-1 6 129,-1-3-387,1 7 0,-4-6-516,-1 11 258,1-4-774,-4 3 387,4 4-258,-7-2 0,-5 20-129,13-18-129,-13 18 0,0 0-129,0 0 258,21-4-516,-21 4-129,8 9 129,-8-9-258,14 23 258,-6-5-258,3 4 258,-1 3 0,3-8-129,2 13 387,2-7-258,5 11 129,1-10-129,4 2 258,-1-2-258,3 1 0,-1-2 0,-1-4 0,2-3 0,-6-2 0,5-5 0,-6-3 129,3-5-129,-5-1 0,0 0 0,0-9 129,-1-1-129,0-4 0,-4-2 129,1 0-129,-2-5 0,-2 5 0,0-2 0,-12 18 0,22-24 129,-22 24-129,11-15-129,-11 15 129,0 0 0,0 0 0,0 0 129,0 0-129,0 0 129,0 0 0,12 17 129,-12-17 0,0 31 0,0-10 129,0 6-129,-1 7 258,-9 0-129,3 12 129,-6 5-129,4 10 0,-10 6 0,2 11-129,-4 0 0,-3 8 0,0 3 0,0 0 129,-1 2-258,-1-1-129,3-3 258,1-3-258,-3-1 129,8-6-129,-4 1 0,2-7 0,2-4 0,3-9 129,0-5-129,2-6 129,5-8-129,1-4 0,5-10 0,-1-5 0,2-20 129,-1 24-129,1-24 0,0 0 0,0 0-129,0 0 0,0 0-129,0 0-387,0 0-129,0 0-387,0 0-1161,0 0-1806,-2-11-645,2 11-129,-6-35 0</inkml:trace>
  <inkml:trace contextRef="#ctx0" brushRef="#br0" timeOffset="1060">143 2311 2967,'0'0'3354,"19"-20"-129,-19 20-516,15-6-258,-15 6-387,0 0-387,20-13-387,-20 13-258,22-4-258,-5 4 0,-17 0-129,34-5-258,-14 1 0,7 2-129,-1 0 0,3 0 129,-4-2-129,3 3-129,3-3 129,-1 2-129,-1-1 0,1-1 0,-3-1 0,3 0-129,-1 1 129,1-1-129,-4 0 129,1-3-129,-7 3 0,0-1 129,-5 0-129,-15 6 0,25-7 0,-25 7 129,0 0-129,0 0 0,16-5 0,-16 5 0,0 0 0,0 0-129,0 0 0,0 0 0,0 0-129,0 0-129,0 0 0,18 0-258,-18 0 0,0 0-645,20 5-1032,-20-5-1677,0 0-774,0 0-129,17-2 0</inkml:trace>
  <inkml:trace contextRef="#ctx0" brushRef="#br0" timeOffset="2140">1233 290 2322,'12'-16'2451,"-12"16"129,0 0-516,10-21 0,-10 21-129,0 0-258,4-20-516,-4 20 129,0 0-387,0 0-129,0 0-258,0 0-129,0 0 0,0 0-258,0 0 0,0 0 0,0 0-129,5 22 129,-5-5-129,0 5 0,-2 6 0,-1 1 0,-1 3 0,-1 4 0,-4-3 0,1 4 0,0-5 0,-3 2 0,2-5 0,-3-1 0,5-3 0,-3 0 129,6-6-129,-3 0 0,7-19 0,-3 29 0,3-29 0,0 0 0,0 17 0,0-17 0,0 0 0,14 0 0,-14 0 0,17 0 0,-17 0 0,18-7 0,-18 7 129,0 0-129,22-7 0,-22 7 0,19-3 129,-19 3-129,15-5 0,-15 5 0,17-2 0,-17 2 0,20 0 0,-20 0 0,23 0 129,-23 0-129,28 0 0,-28 0 129,33 0-129,-14 0 258,-1-2 0,4 0-129,1-2 129,5 3-129,-5-5 129,7 3 0,-4-2-129,-1 2 0,3-3-129,-6 2 0,-5-1 0,0 3 0,-17 2 129,17-3-129,-17 3 0,0 0 0,0 0 0,0 0 0,0 0 0,0 0 0,0 0 0,0 0 0,0 0 0,0 0 0,14 10 0,-14-10 0,0 0 0,0 0-129,1 21 129,-1-21-129,0 0 129,0 0-258,0 20 0,0-20-258,0 0-387,0 0-516,-11 28-645,11-28-1290,0 0-903,0 0-387,-17 0 129</inkml:trace>
  <inkml:trace contextRef="#ctx0" brushRef="#br0" timeOffset="3220">1707 225 3096,'-12'8'2580,"12"-8"0,-6 20-387,4-3-258,2-17-129,-8 39-258,2-20-129,6 12-387,-9-1 0,6 9-387,-5-6-129,3 10-129,-2-3-129,0 2 129,-2 8-258,1 6 0,-2-6-129,0 3 258,-1 0-129,1 0 0,-3-3 0,2 4 0,-1-17 0,1 2 0,3-5-129,2-1 129,0-3-129,3-6 129,-2-2-129,4-3 0,1-3 0,0-16 0,-2 19 0,2-19 129,0 0-129,0 0-129,0 0 129,0 0-258,0 19 0,0-19-258,0 0-516,0 0-387,0 0-1161,0 22-1806,0-22-129,0 19-129</inkml:trace>
  <inkml:trace contextRef="#ctx0" brushRef="#br0" timeOffset="4130">2307 2079 2193,'-21'-30'2709,"16"15"-129,-3-2-129,5-4-516,2 3 129,-1-4-645,2 6-258,0-5-258,3 4-129,5-4-129,-8 21-129,18-32-258,-18 32 0,22-22-129,-22 22 0,19-8 0,-19 8 0,20 0-129,-20 0 0,0 0 0,14 23 129,-14-23 0,1 28-129,-1-13 129,0 2-129,-4 0 129,-7 1 0,0-3-129,-1 1 129,12-16-129,-27 25 129,27-25-129,-29 16 129,29-16 0,-20 0 0,20 0 129,-16-9-129,16 9 0,-9-30 0,9 14-129,0-3 129,6 0-129,0-1 0,5 3 0,5 1 0,-4 0 0,-12 16 0,25-20 0,-25 20 0,20-3 0,-20 3 0,15 3 0,-15-3 0,10 22 0,-10-22-129,6 28-129,-6-28-387,6 28-129,-6-28-645,3 23-1677,2-7-1161,-5-16-387,5 21 0</inkml:trace>
  <inkml:trace contextRef="#ctx0" brushRef="#br0" timeOffset="5090">3127 1136 1032,'-27'-14'3612,"27"14"-1290,-10-28-129,10 10-387,8 1-258,4-6 0,7 3-387,1-4-258,8 3-129,-5-1-258,5 5-387,-1 0 129,0 1-387,1 3 258,0-8-129,0 10 129,3-6-258,-3 8 258,3-4-129,0 6 0,0-4 0,-3 9 129,0 2-129,-2 0-129,-2 7 129,-3 0 0,-2 9 0,-1-7 0,-4 7 129,-14-16-129,24 24 129,-24-24-129,21 18 387,-21-18-387,0 0 258,16 19-258,-16-19 129,0 0 0,12 16 0,-12-16 0,0 0 129,11 22 0,-11-22 0,3 20 0,-3-20 0,0 32 0,0-11 129,0-1-129,0 6 129,-9 0-129,3 6 0,-4 6 0,4 2 0,-5 4 0,2 7 0,-2 2-129,-1 7 129,-1 5-129,4 1 0,-6 3 0,1 1 258,0 4-258,1-4 0,-1 6 0,0-2-129,4-3 129,2-2-129,-3-2 129,3-2-129,-1-6 0,4-1-129,1-7 129,-3-2 0,1 2 129,0-5-129,0-3 0,0-2 129,-1-6-129,1 1 0,3-8 129,0-8-129,0 0 0,3-20 0,-9 26 0,9-26 0,0 0-258,-8 18 0,8-18-129,0 0-258,0 0-258,0 0-645,0 0-903,0-16-1935,0-6-387,0 2-258,0-16 258</inkml:trace>
  <inkml:trace contextRef="#ctx0" brushRef="#br0" timeOffset="6040">3131 2079 1032,'35'-27'4128,"-16"20"516,-1-1-1935,-1-10 0,5 11-387,-5-9-516,10 11-258,-10-4-387,6 7-258,-1-2-258,5 4-129,-2-6 129,6 6-387,-4 0 129,2 0-129,1-3-129,2 3 129,-4-4-129,0 2 0,3-1 0,-3 3-129,0-2 0,0 0 129,-2 2-129,-1-2 0,0 0 0,-4 0 0,-1-4 0,-1-1 0,-3 2 0,-16 5-129,21-11 0,-21 11-258,0 0-387,0 0-516,0 0-387,0 0-1161,0 0-1935,0 0 0,-9-2-645,9 2 1033</inkml:trace>
  <inkml:trace contextRef="#ctx0" brushRef="#br0" timeOffset="7240">4427 0 1032,'0'0'1548,"0"0"0,0 0-387,0 0 0,0 0-129,0 0-129,0 0-258,0 0-129,0 0 129,0 0-387,0 0 129,0 0-129,0 0 0,0 0-129,0 0 129,0 0-129,0 0 0,0 0-129,0 0 129,0 0 0,0 0 0,0 0 258,0 0-258,0 0 129,0 0 0,-16 5 129,16-5-258,0 0 0,0 0-129,0 0 129,-8 16 0,8-16 0,0 0 0,0 0 0,0 0 258,0 0-258,-7 18 129,7-18 0,0 0-129,0 0 129,0 0-129,0 0 129,0 0-129,0 0 0,0 0 0,0 0 0,0 0 0,0 0 0,0 0 0,-16 13 0,16-13 0,0 0 0,0 0 0,0 0 0,0 0 0,0 0 129,0 0-129,0 0-129,0 0 0,-19 11 129,19-11-129,0 0 129,0 0 0,0 0-129,0 0 129,0 0-129,0 0 0,0 0 129,0 0-129,0 0 0,0 0 0,0 0 0,0 0 0,0 0 129,0 0-129,0 0 0,0 0 0,0 0 0,0 0 0,0 0 129,0 0-129,0 0 0,0 0 0,0 0 0,0 0 0,0 0 0,0 0 0,0 0 0,0 0 0,0 0 0,0 0 0,0 0 0,0 0 0,0 0 0,0 0 0,0 0 0,0 0 0,0 0 0,0 0 0,0 0 129,0 0-129,0 0 0,0 0 0,0 0 129,0 0-129,0 0 0,0 0 129,0 0-129,0 0 0,0 0-129,0 0-129,10 0-258,-10 0-516,0 0-903,0 0-1161,0 0-1161,0 0-258,0 0 388</inkml:trace>
  <inkml:trace contextRef="#ctx0" brushRef="#br0" timeOffset="10070">4399 112 2451,'0'0'2709,"0"0"-129,4-15-258,-4 15-516,0 0-258,0 0-258,-4-22-129,4 22-258,0 0-258,-16-12 0,16 12 0,-18-5-258,18 5 0,-19-4 0,19 4-129,-25 0 0,25 0 129,-23 0-258,23 0 129,-26 16-129,26-16-129,-30 25 0,15-6 0,-2 2 0,-2 2 0,0 7 0,-1-4 0,0 4 129,1-2-129,1 0 0,1 0 0,3-1 0,5-4 0,1-3 0,3 0 0,5-1 0,0-2 129,9 0-129,5-2 0,3 1 0,5-1 0,3 4 129,0-4-129,1 3 0,-1 1 0,1 0 258,-1 3-258,0 0 0,-8 8 0,3 0-387,-4 1 387,-2 1-129,-4-2 129,-3 2-129,-3 1 129,-4-5-129,0-5 129,0-2 129,-9-2-129,-2-1 0,-3 1 0,-1-5 0,15-14 0,-33 23 0,18-15 0,-2-2 0,-2-4-129,2-1 129,1-1 0,16 0 0,-28-9 0,28 9 0,-24-24 0,14 9 0,1-2 0,3 0 0,0-3 0,4 1 0,1 0 0,1 1-129,0 1 129,3-7-129,6 0 258,3 0-129,2 0 129,2-1-129,5 0 0,1-3 258,0 0-258,3 3 258,6-1-258,-5 0 0,2-4 0,0-1 258,-3-1-258,-4 2 129,-2 2 0,-4 0-129,-4-3 129,-1 7 0,-7 0 129,-2-1-129,-1 3 0,0-4 0,-1 2-129,-7 0 129,-1 1 0,-4 1-129,-1 2 0,-4 2 0,-2 4-129,-5-1-129,2 11 0,-7-1-258,2 5-387,-12 0-387,13 15-903,-13 3-1290,1 1-1032,12 11-258,-8-4 258</inkml:trace>
  <inkml:trace contextRef="#ctx0" brushRef="#br0" timeOffset="12250">4413 1596 129,'-19'-3'2451,"19"3"0,0 0-129,0 0-387,-9-18-129,9 18-129,0 0-387,0-16-129,0 16-129,12-16-129,-12 16-129,19-15 129,-19 15-258,26-19-129,-7 6 129,4 4-258,-1-5 0,9 5-129,0-7 129,3 4-129,-2-2 0,10 0-129,-6-2 0,6 3 0,-4 0 0,0 1 0,-4 5-129,3-2 129,-6 3-129,-3 5 129,-5-1-129,4 0 0,-10 2 0,0 0 129,0 0-129,-2 2 0,-15-2 0,31 3 0,-12-3 129,-4 0-129,2 0 0,7 0 0,-3 0 0,4-3 129,1-3-129,1 0 0,1-3 0,1 0 0,-1 1-129,-3-5 129,0 4-129,-4 2 0,-4 2-129,-17 5-129,24-7-129,-24 7-387,0 0-258,0 0-516,0 0-387,0 0-1032,-10 0-1032,10 0-774,-21 14 517</inkml:trace>
  <inkml:trace contextRef="#ctx0" brushRef="#br0" timeOffset="13090">4427 1736 903,'0'0'1806,"0"0"129,0 0-129,0 0 129,0 0-129,10-3 0,-10 3-387,25-12 0,-25 12-258,31-13-129,-11 4-258,5 7-129,-3-7-129,4 5-129,2-5-129,0 3 0,0-2-129,5 1 0,-2 0 0,1 0 0,1 0-129,1 2 129,1-2-129,-2 3 129,1-3 0,3 3-129,-6 0 129,3 0-129,-1-1 0,-2 1 129,-2 0-129,1-1 0,-1 1 0,-8 0 0,2 2 129,-6-2-129,1 3 0,-2-3 0,-16 4 0,25-4-129,-25 4 129,23 0-129,-23 0 0,26 0 0,-9 0 0,-17 0 0,33 0-129,-16 0-129,3 2-129,-4-2 0,1 6-387,-17-6-129,29 5-1161,-29-5-1419,0 0-645,23 14-129</inkml:trace>
  <inkml:trace contextRef="#ctx0" brushRef="#br0" timeOffset="13990">4504 1989 645,'-15'0'1806,"15"0"-387,0 0-129,-16 0 0,16 0-129,0 0-129,0 0 129,0 0-129,0 0 0,13-13 0,-13 13-129,17-9-129,-17 9 0,18-11-258,-18 11-129,0 0 258,20-10-258,-20 10 0,0 0 0,25-6 129,-25 6-129,23-5 0,-23 5 0,30-5 0,-30 5 0,37-6 0,-15 3-129,-2 3 0,2-2 0,-1 2 0,1-2 0,1 2-129,1-3 0,-1 3-129,0-3 129,-1 1-129,3-5 0,-1 5 0,-2 0 0,1-2 0,-3 1 0,4 1 0,-4-2 0,-2 2 0,1 0 0,-2-4 0,5 5 0,-5-1-129,1 2 129,0 0 0,-3 0 129,1 0-129,4 0 0,-5 0 0,-15 0 129,30 0-129,-30 0-129,26 0 258,-26 0-258,23 0 129,-23 0 0,20 0 0,-20 0 0,16-7 0,-16 7 0,17-8 0,-17 8 0,19-6-129,-19 6-129,18-9 129,-18 9-387,17-11 129,-17 11-258,0 0-258,28-12-258,-28 12-1161,0 0-1677,0 0-516,0 0 0</inkml:trace>
  <inkml:trace contextRef="#ctx0" brushRef="#br0" timeOffset="14990">4448 2970 1,'0'-34'3482,"0"34"-902,2-26 0,1 8-387,-3 18-516,14-35 0,-2 16-258,-1-6-258,8 3-387,-7-4-129,7 2-129,-5-6-387,4 2 129,1-2-258,-2 4 129,-5-2 0,7 1 0,-7 1 0,1 3 0,-1 2 0,-3 3 0,-9 18-129,21-30 129,-21 30-129,14-20 129,-14 20-129,0 0 0,14-18 0,-14 18 0,0 0 0,0 0 129,0 0-129,0 0 129,0 0 0,15-14 0,-15 14 129,0 0-129,0 0 129,0 0-129,0 11 0,0-11 258,0 21-387,0-6 129,0-15 0,0 30-129,-1-12 129,-1 1-129,0 3 129,1 0-129,-1 3 0,2-3 129,-1 8-129,-2 2 0,1-4 129,1 3-129,1 0 0,-2 1 129,-3-1-129,2 0 129,0 0-129,0 0 129,0-3-129,0-1 258,-2-5-129,2-3 0,2-3-129,1-16 258,-5 23-258,5-23 129,0 0-129,0 0 0,0 0 0,0 0-129,0 0 0,0 0-387,0 0-258,0 0-516,5-10-774,-5 10-1548,4-31-1032,-4 31-516,16-34 387</inkml:trace>
  <inkml:trace contextRef="#ctx0" brushRef="#br0" timeOffset="15890">4940 2409 1806,'20'-9'2322,"-20"9"-129,0 0 0,15-9-387,-15 9 0,17-6-129,-17 6-387,19-11-387,-19 11 0,26-11-387,-26 11-129,28-9-129,-12 8 129,6 1-129,-4 0-129,1 0 0,-1 7 0,-18-7-129,28 21 129,-28-21-129,24 27 0,-17-12 0,-7 5 129,0-3-129,0-17 0,-3 30 0,-6-14 129,9-16-129,-23 26 0,23-26 0,-28 25 0,28-25 0,-28 29 0,28-29 0,-25 23 0,25-23 0,-20 24 0,20-24 0,-11 15-129,11-15 129,0 0 0,0 0 0,0 0-129,-9 16 129,9-16 0,0 0 0,0 0 0,0 0 0,0 0-129,0 0 129,7 10 0,-7-10 0,0 0 0,0 0 0,24 5 0,-24-5 0,0 0 0,20 10 0,-20-10 0,0 0 0,17 15 0,-17-15 0,11 20 0,-11-20 0,11 22 0,-8-6 0,-3-16 0,11 29 0,-7-14 0,-1 1 0,3 0 0,-2-1 0,-4-15 0,3 27 0,-3-27 129,0 26-129,0-26 0,-8 21 0,8-21 129,-12 20-129,12-20 129,-14 17-129,14-17 129,0 0 0,-22 15 0,22-15 129,-16 8-129,16-8 129,-18 3-129,18-3 0,-16 2 0,16-2 0,-21 0-129,21 0 129,-21-5-258,21 5 129,-24-12-129,24 12-129,-25-11-258,25 11-645,-20-7-1032,20 7-2064,-22-2 0,22 2-645</inkml:trace>
  <inkml:trace contextRef="#ctx0" brushRef="#br0" timeOffset="20780">6037 1691 774,'-9'19'2451,"9"-19"-387,0 0 129,0 0-516,0 0-129,0 0-387,0 0 0,0-12-258,0 12-129,11-18 0,-11 18-258,25-31 129,-8 12-129,-3-9-129,7 1 0,1-6 129,1-2-258,2-6 0,5 4-129,-1-5 0,-1-2-129,6 0 129,-1 4-129,-1-8 0,5 6 129,-7 0-129,-1 0 129,2 1-129,-3 5 129,-3-5-129,0-3 0,-8 3 129,5-2 0,-7 4-129,2 2 129,-4 3 0,-1 2 0,-1 3 0,0 9 129,-2 4-129,-9 16 0,12-30 0,-12 30 0,14-18 0,-14 18-129,0 0 129,0 0-129,16-13 0,-16 13 0,0 0 0,0 0 129,5 15-129,-5-15 0,0 26 0,0-6 258,0-1-258,0 2 0,-4 11 129,0 3-129,-2 0 0,1 4 0,2 2 129,-3 0-129,3 7 0,-4-1 129,3-4-129,-1 0 0,0 5 129,2-3-129,0 5 0,0-2 129,-2 0-129,2 3 0,0-1 129,-1 0-129,-3 3 129,4-4-129,-3 2 129,1-3 0,-1-1 0,2-1 0,-4-3 0,2-2 0,-1-2 0,3-1 129,-2 0-129,1-1-129,0-3 0,4-1 0,-1-5 129,2 0-258,-4-3 129,2-3 0,2-4 0,0-2 0,0-16 129,-2 25-129,2-25 0,0 19 129,0-19-129,0 16 0,0-16 0,0 0 258,0 21-258,0-21 0,0 0 0,0 0 0,0 0-258,0 0 129,0 0-258,0 0-258,0 0-516,0 0-1290,0 0-2064,0 0-387,-1-11-258,1 11 130</inkml:trace>
</inkml:ink>
</file>

<file path=ppt/ink/ink2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3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0T23:45:49.43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23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57:57.125"/>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86 667 16,'-13'-18'17,"13"18"-1,-16-17-3,16 17-2,0 0-1,-14-22-1,14 22-2,-21-13-1,21 13-1,-19-12-1,19 12 0,-18-8 0,18 8-1,-19-7 1,19 7-1,-28-6 0,28 6 0,-29-2 0,10 0-1,19 2 0,-33 0 0,33 0 0,-30 2-1,30-2 0,-27 2 0,27-2 0,-27 8 0,27-8-1,-27 11 1,27-11-1,-31 18 0,31-18 0,-32 23 1,13-10-1,19-13 0,-31 31 0,15-11 0,1-1 0,-1 3 0,1 3 0,-1-2 0,-5-2 1,7 3-1,-4 3 0,1-6 0,3 2 1,5-3-2,-5 1 2,4-2 0,1-1-1,3 3 1,0-2-2,4 1 2,0 1-2,-4 2 2,2-1-2,4 1 1,-2-4-1,2 3 1,-2-1 1,4 0-1,-2-1 0,0-1-1,0 0 1,6 1 0,-6-20 0,8 31 0,-8-31 0,14 31-1,-14-31 1,21 29 0,-21-29-1,17 29 1,-17-29 0,20 25 0,-20-25-1,21 20 1,-21-20 0,20 11 0,-20-11 0,23 8 1,-23-8-1,20 2 0,-20-2 0,25 0 0,-25 0 0,21-2 0,-21 2 0,22-2 0,-22 2 0,17-4 0,-17 4 0,20-4 1,-20 4-1,17-8 0,-17 8 0,18-11 0,-18 11 0,15-18 0,-15 18 0,18-15 0,-18 15 0,15-23 0,-15 23 1,18-24-1,-18 24 0,15-29 0,-15 29 0,18-27 0,-10 10 0,-8 17 0,21-31 0,-21 31 0,20-33 0,-20 33 0,23-33 0,-11 15 0,-1-1 0,-1-2 0,0-1 1,3 1-1,-9 0 1,6-1-1,-6 3 0,4-2 0,-4 1 0,-4 3 0,7 1-1,-1-1 1,-2-2 0,-4 19 0,8-33 0,-6 15 0,-2 18 0,8-25 0,-8 25 0,5-25 0,-5 25 0,0 0 0,0-20 0,0 20 0,0 0 0,0 0 0,8-23 0,-8 23 0,0 0 0,14-19 0,-14 19 0,0 0 0,8-20 0,-8 20 0,0 0-1,0 0 2,0 0-1,0 0 0,5-17 0,-5 17-1,0 0 1,12-19 0,-12 19 0,20-24 0,-20 24 0,19-29 0,-19 29 0,18-27 0,-18 27 0,13-21 0,-13 21 0,0 0 0,0 0 0,12-16 0,-12 16 0,0 0 0,0 0 0,-8 22 0,8-22 0,-12 25 0,5-8 0,-1 5 0,-4-1 0,2 2 0,-1 2 0,1-1 0,-2-1 0,3 0 0,-1-2 0,4-1 0,-2-1 0,4-1 0,4 1 0,-2-3 0,2 1 0,-5 2 0,3 3 1,0 1-1,0 6 0,0-2 0,-6-2-1,6 2 2,-2 1-2,4-1 1,-8 0-1,4-6 1,1 2 0,-1-1 0,-2-1 1,2 0-1,2 1 0,-2-5 0,4-17 0,-6 31 0,6-31 0,0 23 1,0-23-1,4 22 0,-4-22 1,4 19-1,-4-19 0,4 18 0,-4-18 1,0 0-1,14 19 0,-14-19 1,0 0-1,0 0 0,23 13 1,-23-13-1,0 0 0,19 4 1,-19-4 0,0 0-1,22 18 1,-22-18 0,19 11-1,-19-11 1,0 0-1,24 22 2,-24-22-2,19 11 1,-19-11-1,20 10 0,-20-10 0,25 8 1,-25-8-1,29 2 0,-29-2 0,33-10 0,-15 0-1,1 1-2,1-5 0,7 1-2,-4-17-7,14 11-15,-6-4-7,0-6 0,0 2 1</inkml:trace>
  <inkml:trace contextRef="#ctx0" brushRef="#br0" timeOffset="2453">1126 548 21,'0'0'26,"12"-38"-6,-6 14-2,3 7-4,-5-12-4,10 9-1,-8-5-3,7 6-2,1-6 0,-1 3-1,1-1-1,2-2 0,-3 2-1,9-3 0,-11-1-1,7 4 1,-8 0 0,3 1-1,-3 5 1,-10 17 0,14-27 0,-14 27 1,0 0-1,5-19 0,-5 19-1,0 0 1,0 0 0,0 0-1,0 0 0,0 0 1,0 0-1,0 0 0,0 0 0,0 0 0,0 0 0,0 0 0,0 0 1,0 0-1,0 0 1,0 0-1,0 0 1,-13 15 0,13-15-1,-10 27 1,2-9 0,6 1 0,-7 2 0,5 3 0,0-1 0,-4 2 0,2-2-1,2 1 1,-2 1-1,3 0 1,-1 2 0,-2-4-1,4 2 0,-2-1 0,0 1 1,4 0-1,-6-4 0,10 1 0,-4-3 0,0 0 0,0 1 0,0-3 0,0-17 0,-2 33 0,2-15 0,0-18 0,-6 31 0,6-31 0,-2 23 0,2-23 0,-3 19-1,3-19 0,0 0-1,0 0-1,0 0-3,0 0-3,0 0-5,0 0-7,0 0-12,0 0 1,21-21 1</inkml:trace>
  <inkml:trace contextRef="#ctx0" brushRef="#br0" timeOffset="3406">1459 205 21,'0'0'18,"15"-27"-3,-15 27-2,12-21-2,-12 21-2,16-23-2,-16 23-1,23-24 0,-6 13-1,-17 11-1,33-25 1,-17 7-1,5 5-1,-5-5 1,3 8-1,-19 10 0,30-15-1,-30 15-1,23-2 0,-23 2 0,0 0 0,21 15 0,-21-15 0,10 18-1,-10-18 1,10 21 0,-10-21 0,2 25-1,-2-25 1,0 31 0,-2-11 0,-6 1-1,2 2 1,-3 4 0,1 4-1,-8 0 0,3 1 1,-1 4-1,-2-1 1,1 2-1,-3 0 0,3-2 1,-1 2-1,1-3 0,1-1 0,4-6 1,1-1-1,-1-7 0,10-19 0,-10 31 0,10-31 0,-10 23 0,10-23 0,-7 22 0,7-22 0,-8 25 0,8-25-1,-8 23 1,8-23 0,0 0 0,-8 21 0,8-21 0,0 0 0,0 0 0,0 0 0,0 0 0,16-19 0,-16 19 0,15-25 1,-15 25-1,18-31 0,-18 31 0,21-29 0,-21 29 0,16-23 0,-16 23 0,0 0 0,17-18 0,-17 18 0,0 0 0,0 0-1,0 0 1,20 18 0,-20-18 0,4 19 0,-4-19 0,6 21 0,-6-21 0,3 25 1,-3-25-1,10 18 0,-10-18 0,0 0 1,14 19-1,-14-19 1,0 0 0,23-2 1,-23 2-1,23-17 0,-23 17 1,30-25-1,-30 25 0,35-27-1,-18 13 2,-17 14-2,29-23 0,-29 23-2,26-16 0,-26 16-2,21-10-3,-21 10-5,25-11-7,-25 11-14,24-8-1,-24 8 1</inkml:trace>
  <inkml:trace contextRef="#ctx0" brushRef="#br0" timeOffset="6671">2366 736 10,'0'0'13,"0"0"-2,0 0 0,0 0-1,0 0-1,0 0-1,0 0 0,0 0 0,0 0-2,0 0 0,0 0 0,0 0-2,0 0 1,25 2-1,-25-2 0,19 4-1,-19-4-1,26 0 1,-26 0-1,31 2 0,-14-2-1,5 4 0,-7-4 1,5 2-1,1-2 0,-1 0 0,-20 0 0,36 0 0,-36 0 0,34 0 0,-34 0 0,29 0 0,-29 0 0,27 0 0,-27 0 0,25 4 0,-25-4 0,28 4-1,-28-4 1,29 0 0,-29 0-1,27-2 1,-27 2 0,33-8 0,-33 8 0,37-14 0,-21 7 0,1-1-1,1 0 1,1 2 0,-19 6-1,31-11 0,-31 11 1,27-6-1,-27 6 0,20 4 0,-20-4 0,19 4 0,-19-4 0,0 0 0,20 7 1,-20-7-1,0 0 0,0 0 0,23 4 0,-23-4 0,20-2 0,-20 2 0,21-7 0,-21 7 0,27-4 0,-27 4 0,24-6 0,-24 6-1,0 0 0,19-4-1,-19 4 0,0 0-2,0 0-2,0 0-4,0 0-4,0 0-6,0 0-9,20 2-2,-20-2 1</inkml:trace>
  <inkml:trace contextRef="#ctx0" brushRef="#br0" timeOffset="7781">2393 975 4,'0'0'13,"0"0"0,0 0-1,0 0-1,0 0-1,0 0-1,-12-20 0,12 20-1,0 0-2,0 0 0,20-13-2,-20 13 0,0 0-1,0 0 0,21-4 0,-21 4 0,0 0-1,17 4 0,-17-4 1,0 0-2,22 0 1,-22 0 0,17 4-1,-17-4 1,18 3-1,-18-3 0,23 4 0,-23-4 0,24 2 0,-24-2-1,21 0 1,-21 0 0,27 0 0,-27 0-1,22-4 1,-22 4 0,21-2-1,-21 2 1,18-2 0,-18 2-1,21 0 0,-21 0 1,21 2-1,-21-2 0,24 0 1,-24 0-1,27 0 0,-27 0 0,21 0 0,-21 0 0,24 0 1,-24 0-1,19 2 0,-19-2 0,22-2 1,-22 2-1,17 0 0,-17 0 1,23-3 0,-23 3-1,22-8 0,-22 8 1,27-6-1,-27 6 1,23-4-1,-23 4 0,16-4 0,-16 4 0,0 0 1,27 0-1,-27 0 0,18-2 1,-18 2-1,25-4 0,-25 4 0,21-3 0,-21 3 1,22-2-1,-22 2 0,17 0 0,-17 0 0,0 0 0,26 2 0,-26-2 0,17-2 0,-17 2 0,20-2 0,-20 2 0,19-4 0,-19 4 0,18-4 1,-18 4-1,0 0 0,23-2 0,-23 2 0,0 0-1,0 0 0,0 0-1,19-4-2,-19 4-2,0 0-4,0 0-7,0 0-13,0 0-3,6-17 2</inkml:trace>
  <inkml:trace contextRef="#ctx0" brushRef="#br0" timeOffset="9140">2356 1209 18,'0'0'15,"0"0"0,0 0-2,10-17 0,-10 17-2,0 0-2,0 0-2,27-10-1,-27 10-2,0 0 0,17-4-1,-17 4 0,0 0-1,26 6 1,-26-6-1,23 4 0,-23-4 0,25 4 0,-25-4-1,27 0 1,-27 0-1,30 0 0,-30 0-1,31-2 1,-31 2 0,29-6-1,-29 6 1,27-4 0,-27 4 0,22-8-1,-22 8 1,23-4-1,-23 4 1,19-2-1,-19 2 1,24 0-1,-24 0 0,23 0 0,-23 0 0,22 0 1,-22 0-1,25 0 0,-25 0 0,19 0 0,-19 0 1,24 0-1,-24 0 0,19 0 0,-19 0 1,21-3-1,-21 3 1,20-2-1,-20 2 0,17-4 1,-17 4-1,20-2 0,-20 2 1,19-4-1,-19 4 0,24-6 0,-24 6 0,21-8 1,-21 8-1,25-7 0,-25 7 0,28-6 0,-28 6 0,17-4 0,-17 4 0,0 0 0,25 0 0,-25 0 0,0 0 0,0 0 0,18 6 0,-18-6 0,0 0-1,0 0-1,0 0-1,0 0-4,0 0-4,0 0-9,0 0-13,10 19 2,-10-19-1</inkml:trace>
  <inkml:trace contextRef="#ctx0" brushRef="#br0" timeOffset="10187">2280 1860 4,'0'-23'26,"0"23"-4,0 0-4,0 0-2,0 0-3,14-23-4,-14 23-1,0 0-2,0 0-1,19-22-1,-19 22-1,16-19 0,-16 19-1,19-27 0,-19 27-1,18-31 0,-18 31 0,15-29 0,-15 29-1,18-31 1,-18 31-1,17-23 0,-17 23 0,20-30 0,-20 30 0,27-36 0,-14 20 0,5-3 0,-6-3 0,1 3 0,-13 19 1,20-27-1,-20 27 1,0 0-1,0 0 1,0 0 0,0 0-1,0 0 1,0 0-1,-4 21 1,4-21-1,-2 18 0,2-18 0,0 0 0,-2 19 1,2-19-1,0 0 0,0 21 0,0-21 0,-4 20 0,4-20 0,-6 19 1,6-19-1,-8 20 0,8-20 0,-5 19 0,5-19 1,-4 23-1,4-23 0,-4 25 0,4-25 0,-2 29 0,2-29 0,0 31 0,0-31 0,-2 26 0,2-26 0,-2 23 1,2-23-1,0 0 0,-2 23 0,2-23 0,0 0 0,-4 20 0,4-20 0,0 0-1,-2 17 1,2-17 0,0 0-1,0 0 0,-2 19 0,2-19-2,0 0 0,0 0-2,0 0-1,0 0-6,0 0-5,24 0-9,-24 0-4,0 0 0</inkml:trace>
  <inkml:trace contextRef="#ctx0" brushRef="#br0" timeOffset="11171">2766 1540 6,'0'0'19,"14"-21"-1,-14 21-2,8-19-2,-8 19 0,11-25-4,-11 25 0,12-22-2,-12 22-1,18-21-2,-18 21-1,17-19-1,-17 19 0,20-18-1,-20 18 0,21-13 0,-21 13-1,21-10 0,-21 10 0,18-6 0,-18 6-1,17 2 1,-17-2-1,0 0 0,24 8 0,-24-8 0,0 0 1,21 11-1,-21-11 0,0 0 0,20 18 1,-20-18-1,9 19 0,-9-19 0,12 20 0,-12-20 1,12 23-1,-12-23 0,11 27 0,-11-27 0,4 27 0,-4-27 1,0 25-1,0-25 0,-4 22 0,4-22 0,0 0 1,-15 21-1,15-21 0,0 0 0,-22 17 0,22-17 0,0 0 0,-17 10 0,17-10 0,0 0 0,-18-2 0,18 2 0,0 0 0,0 0 0,-17-4 0,17 4 0,0 0 0,0 0 0,0 0 0,0 0-1,0 0 1,0 0 0,0 0 0,0 0 0,0 0-1,0 0 1,0 0 0,0 0 0,0 0 0,0 0 0,17-4 0,-17 4 0,0 0 0,22-4 0,-22 4 0,0 0 0,23 6 0,-23-6 0,18 6 0,-18-6 0,19 8 0,-19-8 0,0 0 0,23 21 0,-23-21 0,0 0 0,22 14 0,-22-14 0,0 0 0,0 0 0,17 19 0,-17-19 0,0 0 0,10 19 0,-10-19 0,4 20 1,-4-20-1,2 21 0,-2-21 0,0 21 0,0-21 0,-2 24 0,2-24 0,-6 17 0,6-17 0,0 0 1,-6 22-1,6-22 0,0 0 0,0 0 1,-11 19-1,11-19 1,0 0-1,0 0 1,-20 17-1,20-17 1,0 0-1,0 0 0,-19 16 1,19-16-1,0 0 1,-18 10-1,18-10 0,0 0 1,-23 5-1,23-5 1,-18 4-1,18-4 1,-17 4-1,17-4 1,-20 6-1,20-6 0,-21 8 1,21-8-1,-23 7 0,23-7 0,-24 4 0,24-4 0,-21 2 0,21-2 0,-20-4 0,20 4-1,-17-9-1,17 9-1,-18-16-2,18 16-4,-17-23-5,17 23-12,-8-18-8,8 18 2,-15-19 0</inkml:trace>
</inkml:ink>
</file>

<file path=ppt/ink/ink23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0T23:58:10.46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978 19,'0'0'21,"0"0"-2,0 0-3,0 0-1,0 0-3,0 0-1,0 0-1,19-36-2,-19 36-2,22-35 0,-5 17-2,-7-7 0,6 0-2,-1-4 0,1-2 1,-3-4-3,3 2 1,-2-6-1,5-1 1,-3-5-1,1 0 1,1 3-2,1-5 1,1 3 0,-3-1 0,-1 10 0,-1-2 0,-5 12 0,-2 0 0,-2 8 1,-6 17-1,7-22 0,-7 22 0,0 0 0,0 0 1,2-19-1,-2 19 0,0 0 0,0 0 0,8-19 0,-8 19 0,0 0 0,0 0 0,0 0-1,4-20 1,-4 20 0,0 0 0,0 0 0,0 0 0,0 0 0,0 0 0,0 0 0,0 0 0,0 0 0,0 0 0,4-21 0,-4 21 0,0 0-1,10-23 1,-10 23 0,13-24 0,-13 24 0,12-19 0,-12 19 0,10-21-1,-10 21 1,9-18 0,-9 18-1,0 0 1,16-19 0,-16 19-1,0 0 1,0 0-1,0 0 1,0 0 0,0 0 0,0 0 0,0 0 0,0 0 0,0 0 0,0 0 0,0 0 0,0 0 0,0 0 0,0 0 0,0 0 0,0 0 0,15 19 0,-15-19 0,0 0 0,6 25 0,-8-5 0,2-3 0,0 5 0,0 5 0,-4-2 0,3 2 1,-1 0-1,0 0 1,0 2-1,-2-3 0,-2 1 1,4-2-1,0 0 0,0 0 0,-2-3 1,0 1-1,4 0 0,-2-2 0,2 1 0,0-1 0,0-2 0,0 1 0,0-3 0,0 3 0,-2-3 1,1 2-1,-1 5 1,2-5-2,-2 2 2,2 1-2,-2-1 2,0-2-2,0 1 1,2-1-1,0-19 1,0 31 0,0-31 0,-2 29 0,2-29 0,-2 31 0,2-13 0,-2-1 1,2 1-1,-2-1 0,2 0 0,0 1 1,0-18-1,-4 33 0,4-33 0,0 29 1,0-29-1,2 21 0,-2-21 0,-2 18 0,2-18 1,0 0-1,2 17 0,-2-17 0,0 0 0,0 0 0,0 0 0,2 18 0,-2-18 0,0 0-1,0 0 0,0 0 0,0 0-2,0 0-3,27 17-4,-27-17-9,0 0-13,0 0-2,0 0 2</inkml:trace>
</inkml:ink>
</file>

<file path=ppt/ink/ink23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01:02.765"/>
    </inkml:context>
    <inkml:brush xml:id="br0">
      <inkml:brushProperty name="width" value="0.07938" units="cm"/>
      <inkml:brushProperty name="height" value="0.07938" units="cm"/>
      <inkml:brushProperty name="color" value="#40618B"/>
      <inkml:brushProperty name="fitToCurve" value="1"/>
    </inkml:brush>
  </inkml:definitions>
  <inkml:trace contextRef="#ctx0" brushRef="#br0">751 814 23,'0'0'19,"-9"-22"0,9 22-3,-10-17-1,10 17-3,0 0-2,-20-23-2,20 23-1,0 0-2,-15-22 0,15 22-1,0 0-1,-27-19 0,27 19-1,-18-14 1,18 14-1,-27-7 0,27 7-1,-35-4 1,13 6-1,-3 0 0,-2 0-1,0 3 1,1-1 0,-1 4-1,4 0 1,-2 0 0,1 1-1,7 1 1,17-10-1,-31 25 0,17-7 2,0 1-1,1 0-1,-1 3 1,2 5-1,3 0 1,-1 0 0,-2 2-1,6 4 1,-5 2-1,1 0 0,4 2 0,-4 1-1,5 1 1,-3 2-1,2 0 1,-4-3-1,4-1 1,1 2 0,1 0 0,-2-4 0,4-3 0,2-2 1,4-5-1,0-2 0,1-8 0,-5-15 1,16 30-1,-16-30 0,21 19 0,-21-19 0,24 14 1,-24-14-1,27 13 0,-27-13 1,29 2-1,-11-2 1,-18 0-1,33-10 0,-33 10 1,35-15-1,-18 5 0,-17 10 1,32-31-1,-15 12 0,4-5 1,1-1-1,1-6 0,1-6 0,3 1 0,-4-5 0,4-2 1,1 3-1,-1-3 0,-4-4 0,-3 7 0,7-1 1,-10 4-1,1 2 1,-1 4-1,-5 4 1,0 0-1,-2 10 1,-10 17-1,11-25 0,-11 25 0,4-20 0,-4 20 0,0 0 0,0-19 0,0 19 0,0 0 0,0 0 0,0-18 0,0 18 0,0 0 0,0 0 0,0 0 0,0 0 0,-21 8 0,21-8 0,-18 18 0,18-18 0,-17 27 0,5-10 1,4 2-1,-2 5 0,-3 5 0,1 2 0,0 0-1,3 2 1,-3 2 0,0-1-1,1 3 0,3 4 0,-4-6 1,3 0 0,3 2 0,-4-3 1,6 1-1,-2 2 0,0-6 0,3-2 1,1 2-1,-2-4 0,4-3 0,0-3 0,4-2 0,-4-19 0,5 31 1,-5-31-1,18 24 0,-18-24 0,19 15 0,-19-15 0,24 2 0,-24-2 1,31-12-1,-12 3 0,1-7 0,5 1 0,2-1-1,1-5-2,5 5-2,-2-15-8,10 12-13,-2-2-8,-10-1-1,0-1 1</inkml:trace>
  <inkml:trace contextRef="#ctx0" brushRef="#br0" timeOffset="2188">1298 17 11,'0'0'19,"0"0"-1,4-17 0,-4 17-2,0 0-1,0 0-2,0 0-2,0 0-2,0 0-3,0 0-1,0 0-2,0 0-1,-10 21-2,10-21 0,-15 39 1,9-18-1,-2 3 0,0 1 0,3 0 0,-1 2 0,2-2 0,-2 2 1,2-3-1,2-5 0,0 0 0,-2-1 0,4-18 0,2 27 0,-2-27 0,2 21 0,-2-21 0,0 0 0,0 0 0,2 20 0,-2-20 0,0 0 0,0 0 0,0 0 1,0 0-1,0 0 0,0 0 1,0 0-1,0 0 1,0 0-1,0 0 0,0 0 1,0 0-1,0 0 0,-2 17 0,2-17 1,0 0-1,0 0 0,0 0 1,0 0-1,-6 17 1,6-17-1,0 0 0,0 0 0,0 0 0,0 0 1,-7 20-1,7-20 0,0 0 0,0 0 0,-8 19 0,8-19 0,0 0 1,-8 25-1,8-25 0,-10 24 0,10-24 0,-8 21 0,8-21 0,-7 19 0,7-19 0,0 0 0,0 0 0,-6 20 0,6-20 0,0 0 0,0 0 0,0 0 0,0 0 0,6 17 0,-6-17 0,0 0 0,0 0-1,0 0 2,0 0-1,0 0 0,0 0 0,0 0 0,0 0 0,17-4 0,-17 4 0,0 0-1,0 0 0,0 0-2,0 0-6,20-2-5,-20 2-11,0 0-6,0 0 1,17-19 0</inkml:trace>
  <inkml:trace contextRef="#ctx0" brushRef="#br0" timeOffset="4641">1213 430 4,'0'0'7,"0"0"1,0 0-1,0 0 0,0 0-1,0 0-2,-18-10 0,18 10-2,0 0 0,0 0-1,0 0 1,0 0 0,0 0 1,0 0 0,0 0 0,0 0 1,0 0 0,0 0 0,0 0 0,0 0 0,0 0 0,0 0-1,0 0 1,0 0-1,0 0 0,0 0 1,0 0-1,0 0 0,18 10-1,-18-10 1,0 0-1,23 6 0,-23-6-1,17 4 1,-17-4-1,18 6 0,-18-6 0,19 3 0,-19-3-1,0 0 1,24 8-1,-24-8 1,0 0 0,21 8-1,-21-8 1,0 0 0,22 2-1,-22-2 1,0 0 0,27 4 0,-27-4-1,19 0 1,-19 0-1,24 0 1,-24 0 0,21 0 0,-21 0-1,19-2 1,-19 2 0,20 2-1,-20-2 1,21 4-1,-21-4 1,20 4-1,-20-4 1,21 1 0,-21-1 0,22-1 0,-22 1 0,19-2-1,-19 2 1,0 0 0,23-2-1,-23 2 0,20-4 1,-20 4-1,0 0 0,25-6 0,-25 6 1,20-6-1,-20 6 0,19-6 0,-19 6-1,0 0-1,23-4 0,-23 4-2,0 0-2,0 0-4,0 0-5,0 0-12,0 0-3,4 16 1,-4-16 2</inkml:trace>
  <inkml:trace contextRef="#ctx0" brushRef="#br0" timeOffset="5656">1654 52 12,'0'0'17,"-25"10"-2,25-10-3,-12 17-1,12-17-2,-13 27 0,5-11-3,2 3 0,-2 7-1,2 1-1,-1-2-1,1 8 0,-2-2 0,0 4-1,-1 3 0,3-3-1,-4 4 0,0 4 1,0-3-1,1-1 0,-1 0 1,2 0-1,-1-4 1,-1-3-1,2-2 0,-2-3 0,2-4-1,3 0 1,1-5-1,4-18 0,-8 31 0,8-31 1,-6 21-1,6-21 0,0 0 0,-6 17 0,6-17 0,0 0-1,0 0 1,0 0-1,0 0-1,0 0-2,6 20-3,-6-20-4,0 0-8,0 0-9,0 0 1,0 0 0</inkml:trace>
  <inkml:trace contextRef="#ctx0" brushRef="#br0" timeOffset="6891">2020 874 5,'0'0'15,"-12"-20"-1,12 20-2,0 0-2,0 0-2,0 0-1,0 0-1,0 0 2,18-1-2,-18 1 1,19 0-1,-19 0 0,26 0 0,-7 0 0,-19 0-1,35-2-1,-35 2-1,37-6 1,-37 6-2,37-2 0,-37 2 0,39 0-1,-21-2 1,1 0-1,0 0 0,1 4 0,1-2 0,-1 2 0,1 0 0,-5 0 0,3 2 0,3 1-1,-5-3 1,1 2 0,3-2 0,-2 2-1,1-4 1,5 0 0,-5-4-1,1 4 1,-3-4 0,5 2-1,-6 0 1,-17 2-1,30-5 0,-30 5 0,27-2 1,-27 2-1,23-2 0,-23 2 0,20 0 0,-20 0 0,25 0 0,-25 0 0,19 0 0,-19 0 0,24 0 0,-24 0 0,17-2 0,-17 2 0,24-2 1,-24 2-1,17-6 0,-17 6 0,26-4 0,-26 4-1,21-8 0,-21 8 0,21-3-2,-21 3-1,0 0-2,0 0-4,22 0-3,-22 0-6,0 0-8,0 0-3,-22 11 1</inkml:trace>
  <inkml:trace contextRef="#ctx0" brushRef="#br0" timeOffset="7875">1942 1083 5,'0'0'11,"0"0"-1,0 0 2,0 0 0,0 0-1,0 0-1,0 0-1,0 0 1,0 0-3,0 0-1,0 0-2,0 0 0,0 0-1,27 8 0,-27-8 0,30 2 0,-30-2 0,33 2-1,-16-2 0,3 0 0,1 0 0,1 0-1,-1-2 1,0 0-1,-1 0 0,-1 2 1,-19 0-1,35 0 0,-35 0 0,31 4 1,-31-4-1,28 4 0,-28-4 0,31 2-1,-12-2 1,-19 0-1,35-2 1,-35 2-1,35-10 0,-15 6 0,-3 0 1,1 0-1,-18 4 0,31-5 0,-31 5 0,29-4 1,-29 4-1,25 2 0,-25-2 0,26-2 0,-26 2 0,27-2 0,-27 2 1,29-2-1,-29 2 0,31-2 0,-31 2 0,26-2 0,-26 2 0,19 0 0,-19 0 0,18 0 0,-18 0 1,0 0-1,15 2 0,-15-2 0,0 0 0,20 4 0,-20-4 0,0 0 0,19 6 0,-19-6 0,0 0 1,18 0-1,-18 0 0,0 0 0,19 1 0,-19-1 0,0 0 0,23 0 0,-23 0 0,18-1 0,-18 1 0,19-6-1,-19 6 1,0 0-1,26-2-1,-26 2-2,21 2-1,-21-2-3,19 6-4,-19-6-5,0 0-10,30 11-2,-30-11-1</inkml:trace>
  <inkml:trace contextRef="#ctx0" brushRef="#br0" timeOffset="9125">1989 1352 14,'0'0'14,"0"0"-3,0 0-1,0 0-2,0 0-1,0 0-1,0 0 0,19 0 0,-19 0 0,0 0-1,20 4 0,-20-4 0,0 0 0,25 4-1,-25-4 1,20 0-1,-20 0-1,27-2 1,-27 2-1,29-2-1,-29 2 1,27 0-1,-27 0 0,29 0-1,-29 0 0,30 4 0,-30-4 0,27 2 0,-27-2-1,25 4 1,-25-4-1,27 2 1,-27-2-1,26 0 1,-26 0-1,23-2 1,-23 2-1,27 0 0,-27 0 1,24-2-1,-24 2 0,23-4 0,-23 4 0,27-2 0,-27 2 0,24-4 0,-24 4 0,21 0 0,-21 0 0,18 0 0,-18 0 0,0 0 0,21 2 0,-21-2 0,0 0 0,17 6 0,-17-6 0,0 0 0,20 6 0,-20-6 0,17 8 0,-17-8 0,20 6 0,-20-6 0,27 1 0,-27-1 0,33 0 0,-15 0-1,-1-1 1,1-1-1,1 2-1,-19 0-1,37-8-1,-37 8 0,27-2-2,-27 2-3,24-4-3,-24 4-3,21-6-7,-21 6-5,20 0 1</inkml:trace>
  <inkml:trace contextRef="#ctx0" brushRef="#br0" timeOffset="10750">1915 2205 11,'8'-31'22,"9"4"-5,1 0-1,1-4-6,5 4 1,-5 0-5,4 1-2,1-1-1,1 2-1,-2-6 0,3 2-1,-5 0 0,4-2-1,-1 2 0,-5 0 1,1 4-1,-1 1 1,-11 7-1,-8 17 1,21-19 0,-21 19 0,0 0 0,0 0 0,0 0 0,0 0 0,0 0-1,-17 23 1,17-23 0,-12 17-1,12-17 1,-8 25-1,8-25 1,-5 26-1,5-26 0,0 29 1,0-29-1,0 33 1,0-16 0,0 2-1,0 1 1,0-3 0,0 6 0,-2-1 0,-4-1 0,2 6 0,4 0 0,-4 1 0,-2 1-1,0 2 0,0 2 0,-3-2 0,5-4 1,-6 2-2,0 0 2,6-4-2,-3 0 1,1-4 0,-2-1 1,2-1-1,2-1 0,-3-1 0,7-17 0,-6 31 0,6-31 0,-4 21-1,4-21 0,0 0-1,6 24-1,-6-24-3,0 0-3,0 0-5,21-2-10,-21 2-3,18-10 0</inkml:trace>
  <inkml:trace contextRef="#ctx0" brushRef="#br0" timeOffset="11531">2682 1800 4,'0'0'12,"0"0"-1,0 0-1,0 0-2,-8 27-1,8-27 1,-16 27-2,10-7-1,-5-3 0,1 4-1,-2 3-1,3 1 2,-1 0-3,0 0-1,2 2 0,-3 3-1,3-3 1,-2 0-2,8 0 1,-4 0 0,5 0 0,-1 0 0,4-2 0,-2-1-1,1-1 1,5-2 1,-4 3-1,2-3 0,2-2 1,-2 1-1,-4-20 0,10 29 0,-10-29 1,9 23-1,-9-23 1,0 0 0,20 14 0,-20-14 0,0 0 1,23-4 0,-23 4 0,23-14 0,-23 14-1,30-21 1,-30 21-1,35-33 0,-14 13 0,-3-3-1,5-4 1,-6 4 0,7-4 0,-7 0-1,7-3 1,-7 3 2,1 0-2,-3 2 1,-3 0 0,2 5 0,-7-1 0,-1 0 1,-12 3-1,6 18 0,-7-31 1,7 31-1,-18-27-1,18 27 1,-19-33-1,9 14 0,0 0 0,0-3-1,1-1 1,-1 2-1,-2 1 0,1 5 0,11 15-1,-28-27 1,28 27-2,-29-10 0,29 10-2,-33 0-2,33 0-4,-31 12-6,31-12-13,-25 17-1,7-9 2</inkml:trace>
  <inkml:trace contextRef="#ctx0" brushRef="#br0" timeOffset="12688">3511 1583 24,'5'-17'20,"7"-3"0,4 1-1,7-2-2,-3-14-3,16 8-2,-2-14-3,8 6-2,-3-12-1,8 7-3,-4-5 0,2-1-2,-3-3 0,-1 1 1,-4 3-1,-4-3 0,-2 1 0,-3 1 0,-3 1 0,-2 4 0,-1 3-1,-3-1 0,-1 8 0,-3 0 0,-3 6 0,0 3 0,-12 22 0,15-27 1,-15 27-1,0 0 0,0 0 0,0 0 0,0 0 0,0 0 0,0 0 0,-19 4 0,19-4 0,0 0 0,-16 23 0,16-23 0,-12 24 0,7-5 0,5-19 0,-14 35 0,4-12 0,2 4 0,1 0 0,-3 4 0,2 1 0,-3 2 1,1 7-1,0 4 0,2-3 0,0 3-1,1-3 1,-1 7 0,2-8 0,4 3-1,-6-3 1,3-6 0,3 2 0,-4-6 0,2 2 0,2-4 1,-2 2-1,-2-4 1,2-6-1,2-2 1,2-19-1,-9 28 1,9-28-1,-4 17 0,4-17 0,0 0 0,0 0-1,0 0 0,0 0-2,0 0-3,2 21-4,-2-21-9,0 0-13,0 0-1,0 0 1,0 0 1</inkml:trace>
  <inkml:trace contextRef="#ctx0" brushRef="#br0" timeOffset="15078">92 2823 4,'0'0'9,"0"0"2,0 0 0,0 0 0,0 0 0,0 0-1,0 0 0,0 0 0,0 0-3,0 0-1,0 0-2,0 0 0,25 8-1,-7-4-1,-18-4 1,35 17-2,-18-3 0,-1 1 0,1 3 0,3 1 0,-7 3 0,3 1-1,-8-2 1,3 2 0,1-5-1,-2 1 1,-4-1-1,5 1 1,-11-19-1,20 29 0,-20-29 0,25 18 1,-8-13-1,3-5 1,1 0 0,5-5-1,-3-5 1,6 2 0,-6-6 0,5 3 0,-5-1 0,-2 3-1,-1 3 1,-20 6-1,29-4 0,-29 4 1,20 11-1,-20-11 0,17 26 1,-7-9-1,0 3 0,-3-1 0,3 0 0,2 1 0,-1-1 0,-11-19 0,30 29 1,-13-21-1,3 2 0,5-5 0,2-1 0,4 0 0,8-10 0,-4 4 0,4-7 0,2-3 0,-4 2 0,-4-5 1,0 1-1,-8 5 0,1 3 0,-9 2 0,-17 4 0,26 6 1,-26-6-1,15 17 0,-15-17 0,14 27 1,-14-27-1,15 29 0,-15-29 0,26 29 0,-26-29 0,29 18 0,-29-18 0,33 17 0,-16-11 0,5-4 0,-5-2 0,7-2 0,-7-6 0,3 1 0,1-3 0,-3-2 1,-1 3-1,-17 9 0,29-20 0,-29 20 0,20-9 0,-20 9-1,0 0 1,0 0 0,17 9 0,-17-9 0,6 23 0,-6-23 0,6 31 0,-2-11 0,0-1 1,1 1-1,3-3 0,-8-17 0,22 29 0,-22-29 1,31 14-1,-14-14 0,5-2 0,-3-4 0,-1 0 0,3-4 0,-3-3 0,1-1 0,1 1 0,-3 1 0,-17 12 1,35-23-1,-35 23 0,27-12 1,-27 12-1,28 2 0,-28-2 0,29 12 1,-10-4-1,-3 1 1,7-1-1,2 0 1,1-1 0,3-3-1,0-2 1,2-4-2,0-3-1,-9-9-6,7 6-12,-4-5-11,-15-7 0,-4 3 0</inkml:trace>
  <inkml:trace contextRef="#ctx0" brushRef="#br0" timeOffset="16656">107 2785 4,'0'0'13,"-17"-18"0,17 18 0,0 0-1,0 0-2,-18-12-1,18 12-1,0 0 0,0 0-1,0 0-2,-9 22 0,9-22-1,-2 25-1,0-6 1,0 7-1,-2 3-1,0 5 0,2 3-1,-2 4 0,-2 0 0,2-1 0,2-3-1,-1 2 1,3-8-1,0-4 0,0-6 0,3-3 0,-3-18 0,8 19 1,-8-19-1,0 0 0,0 0 0,20-4 1,-20 4-1,5-17 0,-5 17 0,4-23 1,-4 23-1,2-26 0,-2 26 0,-4-31 0,-1 14 0,5 0 0,-4-5 0,0 3 0,-2-1 0,4-1 0,-2 0 1,-4 0-1,6-1 0,-1 1 0,-3 0 1,2-1-1,-2 1 1,6 21-1,-8-37 1,8 37-1,-2-35 1,2 35 0,0-37-1,0 22 1,0-4-1,0-5 1,0 24-1,0-31 1,0 31-1,-2-25 1,2 25-1,0 0 1,0 0-1,0 0 1,0 0-1,0 0 0,0 0 0,0 0 0,0 0 0,0 0 0,0 0 0,0 0 1,18 2-1,-18-2 0,0 0 0,15 17 1,-15-17-1,18 18 1,-18-18 0,21 19-1,-21-19 1,26 18 0,-26-18 0,27 21 0,-27-21 0,25 16 0,-25-16 0,33 11 0,-15-11 0,-3 4 0,5-4 0,1-2-1,1 2 1,1-4 0,-6 2-1,5-3 1,-22 5 0,29-4 0,-29 4-1,19 0 1,-19 0 0,0 0-1,22-4 1,-22 4 1,17-2-2,-17 2 0,18 0 0,-18 0 0,25-2 1,-25 2-1,16 2 0,-16-2 0,0 0 0,0 0 0,0 0 0,-2 17 1,2-17-1,-22 10 0,22-10 1,-19 10-1,19-10 0,-20 9 0,20-9 0,-19 8 0,19-8 0,0 0 0,-19 16 0,19-16 0,0 0 0,-28 19 0,28-19 0,-25 19-1,25-19 1,-27 26 0,13-9 0,-3-2 0,1 5 0,1-3 0,-1 3 0,0-3 0,3 1 0,-3-1 0,16-17 0,-23 27 0,23-27 0,-22 27-1,22-27 1,-21 25 0,21-25 0,-14 22 0,14-22-1,-7 17 1,7-17 0,0 0 0,-6 18 0,6-18 0,0 0 0,0 0 0,0 0 0,0 0 0,13-20 0,-13 20 0,14-23 0,-14 23 0,16-33 0,-9 16 0,-1-5 0,4 3 0,-6-2 0,4 1 0,-4 1 0,-1 1-2,-1 1 2,-2 17 0,2-29 0,-2 29-1,0-21 1,0 21 0,0 0 0,4-24 0,-4 24-1,0 0 1,0 0 0,-4-17 0,4 17 0,0 0 0,0 0 0,0 0 0,0 0 0,-19 21 0,19-21-1,-6 25 1,6-25 0,-8 29 0,8-29 0,-11 30 0,11-30 0,-6 23 0,6-23 0,0 0 0,-12 17 0,12-17 0,0 0 0,0 0 0,0 0 0,0 0 0,0 0 0,16-19 0,-16 19 0,0 0-1,9-23 0,-9 23 0,0 0-3,2-22-2,-2 22-5,0 0-7,0 0-14,0 0 0,-19 12 0</inkml:trace>
</inkml:ink>
</file>

<file path=ppt/ink/ink23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04.34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484 11 13,'0'0'9,"0"0"-1,-24-15-2,24 15-1,0 0-1,-24 2-1,24-2 0,-16 8-1,16-8 0,-16 12 1,16-12-1,-20 13 0,20-13 0,-22 14 1,22-14-1,-22 15 0,22-15 0,-22 11 1,22-11-1,-20 9 0,20-9 0,-16 2 0,16-2 0,0 0 0,-18-8 0,18 8-1,0 0 1,-19-12-1,19 12 0,0 0 1,-18-13-1,18 13 0,0 0 1,-18-9-1,18 9 0,0 0 0,-20 2 0,20-2 0,0 0 0,-18 9 1,18-9-1,0 0 0,-20 16 1,20-16-1,0 0 0,-20 16 1,20-16-1,0 0-1,-19 20 1,19-20 0,0 0-1,-20 20 1,20-20-1,-9 17 0,9-17 0,-9 20 0,9-20 0,-9 25 0,9-25 0,-7 27 1,3-11-1,-1 3 0,-1-3 0,1 2 0,-1 0 1,3-1 0,-3 1 0,-1-2-1,5 0 0,2-16 0,-7 29 0,7-29 0,-4 24 0,4-24 0,-2 18 0,2-18 1,0 0-1,0 0 1,0 18 0,0-18 0,0 0 0,0 0 0,0 0 0,0 20 0,0-20 1,0 0-1,2 24 0,-2-24 0,2 21 0,-2-21 0,2 28 0,-2-28 0,2 27 0,-2-27 0,2 29 0,-2-29 0,3 25 0,-3-25 0,4 22 0,-4-22 0,5 20 0,-5-20 0,0 0 1,8 22-1,-8-22 0,0 0 0,20 21 1,-20-21-1,0 0 0,18 18 0,-18-18 0,20 13 0,-20-13-1,20 13 1,-20-13 0,27 14-1,-27-14 1,31 15-1,-15-8 1,3 0-1,-1 1 1,-2-1-1,1 0 1,-17-7-1,29 9 1,-29-9-1,25 2 0,-25-2 1,20-4 0,-20 4-1,20-9 1,-20 9-1,18-12 1,-18 12-1,19-19 1,-19 19-1,21-20 1,-21 20-1,24-23 0,-24 23 0,24-25 1,-24 25-1,23-24 0,-23 24 0,24-24 0,-24 24 0,18-18 1,-18 18-1,17-14 0,-17 14 0,16-13 0,-16 13 0,0 0 0,26-16 0,-26 16 0,16-13 0,-16 13 0,20-16 0,-20 16 0,18-17 1,-18 17-1,18-19 0,-18 19 0,20-22 0,-20 22 0,19-24 0,-19 24 0,20-22 0,-20 22 0,16-23 0,-16 23 1,11-24-1,-11 24 1,9-23-1,-9 23 1,7-24-1,-7 24 2,2-23-2,-2 23-1,-2-22 1,2 22-1,-5-24 1,5 24-1,-11-23 0,11 23 0,-11-27 1,6 10 0,5 17-1,-8-25 1,8 25 0,-7-24 0,7 24 0,-5-20 0,5 20 0,0 0 0,-11-21 1,11 21-1,-9-17 0,9 17 0,-11-18 0,11 18 0,-13-18 0,13 18 0,-15-18 0,15 18 0,-20-11 0,20 11 0,-23-7 0,23 7 1,-26-6-1,26 6 0,-22-7 0,22 7 0,-27-9 0,27 9 0,-25-7-1,4 5-1,21 2-1,-38 7-2,20 10-2,-7-7-4,6 14-7,-2 3-13,-5-5 1,8 5 0,-6-9 3</inkml:trace>
  <inkml:trace contextRef="#ctx0" brushRef="#br0" timeOffset="2448">453 852 8,'0'0'17,"0"0"-1,-17-2-1,17 2-2,0 0-1,0 0-2,0 0-2,0 0 0,0 0-2,0 0-1,0 0-1,-16-2-1,16 2-1,0 0 0,-7 17 0,7-17 0,-11 16 0,11-16 0,-13 22 0,13-22 0,-14 27-1,14-27 0,-15 29 0,6-13 0,9-16 0,-13 26 0,13-26 0,-13 20-1,13-20 1,-9 18-1,9-18 1,-9 18 0,9-18-1,-7 16 1,7-16 0,0 0-1,-11 18 2,11-18-2,0 0 1,0 0 1,0 0-2,0 0 1,0 0 0,-15 18-1,15-18 0,0 0 0,0 0 0,-7 19 0,7-19 0,-3 16 0,3-16 0,-8 16 0,8-16 0,-5 17 0,5-17 0,-6 16 0,6-16 1,0 0-1,-9 22 0,9-22 0,-5 16 0,5-16 0,-4 16 0,4-16 1,0 0-1,-7 18 0,7-18 0,0 0 1,0 0-1,-6 20 0,6-20 1,0 0-1,-3 17 0,3-17 0,-4 16 1,4-16-1,-5 18 0,5-18 0,-6 16 1,6-16-1,0 0 0,0 0 0,0 0 0,-7 18 0,7-18 1,0 0-1,0 0-1,0 0-1,0 0-2,0 0-6,0 0-11,-4-19-7,4 19-2,4-29 1,1 10 0</inkml:trace>
  <inkml:trace contextRef="#ctx0" brushRef="#br0" timeOffset="3440">114 1042 32,'0'0'24,"0"0"-1,0 0-5,0 0-6,0 0-2,-16 0-2,16 0-1,-4 17-1,4-17-1,-2 16 0,2-16-1,0 0-2,4 24 0,-4-24 0,0 0-1,4 23 0,-4-23 1,3 22-2,-3-22 1,6 25 0,-6-25 0,3 26 0,-3-26 0,6 20-1,-6-20 1,5 18-1,-5-18 1,0 0 0,9 23 0,-9-23 0,6 18 0,-6-18 0,5 19 0,-5-19 0,6 16 0,-6-16-1,0 0 1,7 20-1,-7-20 0,0 0 0,11 18 1,-11-18-1,0 0 0,0 0 0,9 16 0,-9-16 1,0 0-1,0 0 0,0 0 1,0 0-1,0 0 0,0 0 0,0 0 1,0 0-1,0 0 0,0 0 0,0 0 0,15-16 0,-15 16 1,0 0-1,0 0 0,0 0 0,0 0 0,18-13 0,-18 13 0,0 0 1,16-11-1,-16 11 0,0 0 0,22-20 0,-22 20 0,22-23 0,-22 23 0,27-31 0,-9 13 0,3 0 0,-1-2 0,3 0 1,3 2-1,1-2 0,0 3 0,-3-1 0,-2 2 0,0 0 0,-2 3 0,-4 2 0,-16 11 0,24-16 0,-24 16 0,0 0 0,18-13 0,-18 13 1,0 0-1,0 0 0,0 0 0,0 0 1,0 0-1,0 0 0,0 0-1,0 0 1,0 0-1,0 0 0,0 0 0,0 0-2,0 0-2,0 22-2,0-22-3,0 0-5,-7 22-11,7-22-4,-11 21-1,11-21 2</inkml:trace>
</inkml:ink>
</file>

<file path=ppt/ink/ink23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16.20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19 0 18,'0'0'13,"-25"-3"-2,25 3-2,0 0-1,-18 9-2,18-9-1,-17 3-1,17-3-1,-16-1 0,16 1 0,-18-2 0,18 2 0,-18 3-1,18-3 0,-24 13 0,24-13 0,-24 16 0,24-16-1,-23 20 0,23-20 0,-26 11 0,26-11 0,-22 2 1,22-2-1,-20-5 0,20 5 0,-20-9-1,20 9 1,-20-9 0,20 9 0,-20-4 1,20 4-1,-20 0 0,20 0 0,-22 4 1,22-4-1,-20 5 0,20-5-1,-22 4 1,22-4-1,-25 1 1,25-1-1,-22 2 0,22-2 1,-22 0-1,22 0 1,-20 0-1,20 0 0,0 0 0,0 0 1,-18 2-1,18-2-1,0 0 1,0 0 0,0 0-1,0 0 0,-20 22 1,20-22-1,-11 20 1,11-20-1,-13 25 1,6-9-1,-2 1 1,2-1 0,1 0 0,1 1 0,-1 1-1,1-2 1,1 0 0,4-16 0,-5 31 0,5-31 0,-4 31 0,4-31 0,-5 31 0,5-31 0,-4 29 0,4-29 0,-4 27 0,4-27 0,-1 24 0,1-24 0,0 21-1,0-21 2,0 22-1,0-22 0,1 24 0,-1-24 0,4 25-1,-4-25 1,5 24 0,-5-24 0,8 25 0,-8-25 0,9 25 0,-9-25 0,11 26 1,-11-26-1,13 23 0,-13-23 0,18 24 0,-18-24 1,22 23-1,-22-23 0,21 19 1,-21-19-1,24 14 1,-24-14-1,22 13 1,-22-13 0,22 9-1,-22-9 1,25 9 0,-25-9-1,24 5 1,-24-5 0,24 4-1,-24-4 1,25 5-1,-25-5 1,29 6 0,-12-1 0,-1-1-1,2 1 1,-1 1 0,1-3 0,2-1 0,2 0 0,-1-2 1,1 0-1,4-5 0,-1-1 1,-1 1-1,1-3 0,1-1 0,-2-1 0,1-1-1,1-2 1,-5-2 0,3 3-1,0-5 1,-4 3-1,-2 1 1,0-1-1,-18 14 1,26-27-1,-26 27 1,20-28-1,-13 12 1,-2 0-1,3-4 1,-3 0-1,1-2 1,-1-1-1,-3-1 1,1 0-1,-1-1 0,0 3 1,-4 1-1,2 1 1,-2 0-1,-1 3 1,-1 1-1,4 16 1,-11-29-1,11 29 1,-12-24-1,12 24 1,-13-23 0,13 23-1,-18-22 1,18 22-1,-19-22 0,19 22 1,-20-21-1,20 21 0,-20-26 0,20 26 2,-21-27-2,21 27 0,-26-27-1,15 11-1,11 16-7,-27-17-10,7 8-11,20 9-1,-33-3 1,33 3-1</inkml:trace>
</inkml:ink>
</file>

<file path=ppt/ink/ink23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0:29.609"/>
    </inkml:context>
    <inkml:brush xml:id="br0">
      <inkml:brushProperty name="width" value="0.07938" units="cm"/>
      <inkml:brushProperty name="height" value="0.07938" units="cm"/>
      <inkml:brushProperty name="color" value="#EA700D"/>
      <inkml:brushProperty name="fitToCurve" value="1"/>
    </inkml:brush>
  </inkml:definitions>
  <inkml:trace contextRef="#ctx0" brushRef="#br0">596 4165 21,'-4'-25'21,"4"25"-2,0 0-1,-11-18-2,11 18-2,-16-18-4,16 18-2,-24-18-2,24 18-1,-33-20-1,33 20 0,-36-18-2,16 10 0,-6-1 1,4 2-1,-7 0 0,4 1-1,-6 3 0,2-1 0,-2 4 0,4 0 0,-1 4-1,5 1 1,1-1-1,5 3 0,17-7 1,-25 16-1,25-16 0,-15 22 0,15-22 0,-9 31 1,6-9-1,-3 1 0,1 1 0,-1 5 0,-1 7 0,1 4-1,-3-4 1,4 2-1,-2-1 1,1 1-1,1-4 1,1 2 0,4-9 0,0 1 2,0-3-2,4-1 1,-3-1 0,5-1-1,-1-4 1,1 0 0,-6-18 0,13 29 0,-13-29 0,14 22 0,-14-22 0,22 14 0,-22-14 0,25 9 0,-25-9 0,31 6 0,-14-6 0,3-2 1,0-2-1,2-1 0,0 0 1,3-4-1,1-2 0,1 0 0,-2-2 0,1 0 0,-1-1 0,3-1 0,-5-1-1,-1 0 1,0-4 0,-4 0 0,2-4-1,-2 3 1,-3-5-1,-1-6 0,-3-1 1,2 0 0,-6 3-1,3 1 1,-5 3-1,0 3 1,-1 1-1,-4 22 2,6-20-2,-6 20 0,0 0 1,0-18-1,0 18 0,0 0 0,-4-17 0,4 17 0,0 0 0,0 0 0,0 0 0,-9-18 0,9 18 0,0 0 0,0 0 0,0 0 0,0 0 0,0 0 0,0 0 0,-15 22 0,15-22 0,-7 20 0,7-20 0,-7 25 0,3-5 0,0 4 0,1 1-1,1 2 1,-2 1-1,2 1 1,1 0 0,1 1-1,0-4 1,1-1 0,-1-3 0,4 0 0,2-2 0,1 0 0,-2-4 0,-5-16 1,19 23-1,-19-23 0,20 15 0,-20-15 0,18 9 1,-18-9-1,16 5 1,-16-5-1,0 0 1,20 6 0,-20-6 0,0 0 0,22 0 0,-22 0 0,18-2 0,-18 2 0,24-5-1,-24 5 1,22-8-1,-22 8 1,20-9-1,-20 9 0,18-9 0,-18 9 1,0 0-1,20-11 0,-20 11 1,0 0-1,22-10 0,-22 10 0,16-8 0,-16 8 0,0 0 0,22-5 0,-22 5-1,0 0 0,16-2 0,-16 2-2,0 0-1,19-14-3,-19 14-11,21-6-16,-21 6 0,17-11 0,-17 11-1</inkml:trace>
  <inkml:trace contextRef="#ctx0" brushRef="#br0" timeOffset="4457">1105 3219 27,'0'0'19,"-9"-18"-2,9 18-2,-7-20-3,7 20-3,-9-20 0,9 20-3,-9-22 1,9 22-2,-9-18 2,9 18-2,-13-16 0,13 16-1,0 0 0,-24-16 0,24 16-1,0 0-1,-22-6 0,22 6 0,-20 4 0,20-4-1,-23 11 1,6-2-1,17-9 0,-33 22 0,17-8 0,-2 2 0,3 3-1,1 2 0,-1 3 0,2-1 0,1 3 0,-1 1-1,2 0 1,0 0 0,0 4 1,2-4-1,0 4 0,0 0 0,3 0 1,3 1-1,1 1 0,2-2 0,4 0 0,-3-2 1,5-4-1,-1 0 1,3-1-1,-1-2 1,2-2 0,0-2 0,0-2 0,-9-16-1,18 29 1,-18-29 0,20 26 0,-20-26 0,20 18 0,-20-18 0,21 12 0,-21-12 0,21 8 1,-21-8-1,20-2 0,-20 2 0,24-7 1,-24 7-1,26-19 0,-26 19 0,27-25 0,-14 9 0,1-2 0,-1-6-1,1 0 1,1 1 0,-2 3-1,-1-5 1,-1 1-1,-1 2 1,-3 2 0,-2 2-1,-5 18 1,0-27 0,0 27-1,-7-22 1,7 22 0,0 0-1,-22-20 1,22 20-1,-16-9 0,16 9 1,-24-9-1,24 9 0,-27-7 0,27 7 0,-31 0 0,13 0 0,-2 4 0,0 1 0,-2 4 0,0 0 0,-2 4 0,2 1-1,-1-1 0,3 5-3,-4-11-4,24-7-17,-25 22-9,25-22 0,-26-14 0,13-12-1</inkml:trace>
  <inkml:trace contextRef="#ctx0" brushRef="#br0" timeOffset="6017">33 0 10,'-9'25'21,"9"-25"0,0 0-4,-18 17-3,18-17-2,0 0-3,-7 20-1,7-20-2,0 0-2,0 0-1,1 16 0,-1-16-1,0 0-1,0 0 1,11 18-1,-11-18 1,6 16-1,-6-16 1,9 24 0,-9-24 0,11 31 0,-4-11 0,0-2 0,1 2 0,-1 0 0,2 1 0,-2 1 0,2 0 0,-3-4-1,3 2 1,-4-4 0,3 2 0,-3-1-1,1 1 1,-6-18-1,9 29 1,-9-29-1,9 31 0,-9-31 0,7 31-1,-7-31 1,9 30 0,-9-30-1,9 33 1,-5-17-1,1 1 1,1-1-1,-1 2 1,1-2-1,-1 1 1,1 1-1,-1 0 1,1-2 0,1 2-1,0-1 1,0 1 0,1-2-1,-1 0 1,-7-16 0,13 29 0,-13-29 2,12 26-3,-12-26 2,10 22-2,-10-22 2,7 29-1,-5-13 2,1 0-3,1 1 1,1 1 0,-1 0-1,2 4 2,-3-6-2,4 2 0,-1 2 0,1-4 0,-1 2 0,1 0 0,0 1 0,-1-3 0,3 2 0,-2-2 0,-1 1 0,3-1 1,-6 0-1,5 1 0,-5-1 0,3 2 0,-3-2 1,3 1-1,-1-1 0,-1 0 0,-4-16 0,13 31 0,-13-31 0,14 27 1,-14-27-1,17 31 0,-12-15 0,-5-16 1,11 33-1,-6-15 0,3 4 0,-3-4 1,1 4-1,-3-2 0,5-2 0,-3 0 0,0 0 0,1-2 0,-6-16 0,9 28 0,-9-28 0,7 20 0,-7-20 0,8 23 0,-8-23 0,9 22 0,-9-22 0,9 25 0,-9-25 1,9 27-1,-9-27 0,9 28 0,-9-28 0,9 27 0,-9-27 0,9 23 0,-9-23 0,9 22 0,-9-22 0,11 20 0,-11-20 0,11 20 0,-11-20 0,11 22 0,-11-22 0,9 18 0,-9-18 1,11 18-1,-11-18 1,9 16-2,-9-16 2,0 0-1,11 24 0,-11-24 0,7 16 0,-7-16-1,0 0 2,9 24-1,-9-24 1,6 16-1,-6-16 0,0 0 1,7 24 0,-7-24-1,6 20 0,-6-20 2,5 23-2,-5-23 2,7 26-1,-7-26 1,4 29-2,-4-29 2,6 25-1,-6-25-1,5 25 1,-5-25-1,2 18 0,-2-18 0,0 0 1,0 0-1,0 0 1,0 0-1,0 0 0,0 0 1,0 0-1,0 0 0,0 0 1,0 0-1,0 0 0,0 0-1,0 0 0,0 0-1,0 0-4,0 0-4,16-16-13,-16 16-12,6-27-1,-6 27 1,5-36 0</inkml:trace>
  <inkml:trace contextRef="#ctx0" brushRef="#br0" timeOffset="7729">514 2052 57,'0'0'29,"-19"-2"0,19 2 1,0 0-16,0 0-4,0 25-4,0-25-1,2 19-2,-2-19 0,8 27 1,-8-27-1,16 32 0,-16-32-2,22 31 2,-22-31-2,29 29 1,-29-29-1,33 24 0,-33-24 1,31 22-1,-31-22 0,29 19 0,-29-19 0,25 15 0,-25-15-1,22 9 1,-22-9 0,18 2-1,-18-2 0,17-2 1,-17 2-1,16-5 0,-16 5 0,0 0 1,22-8-1,-22 8 0,0 0 0,16-7 0,-16 7 0,0 0 0,0 0 0,17-13 1,-17 13-1,0 0 0,0 0 1,16-14-1,-16 14 1,0 0 0,16-24 0,-16 24-1,15-25 1,-15 25-1,15-31 1,-6 15-2,-2-4 3,2 2-3,-4-4 2,5 4 0,-5 0-1,2 1 1,-3 1 0,-4 16 0,5-22-1,-5 22 1,0 0-1,4-16 0,-4 16 1,0 0-1,2-18-1,-2 18 0,2-16-1,-2 16-1,0 0-3,0-28-3,0 28-10,0 0-18,0 0 2,18 20 0,-18-20 1</inkml:trace>
  <inkml:trace contextRef="#ctx0" brushRef="#br0" timeOffset="12005">1719 4116 21,'0'0'15,"0"0"-2,0 0 0,0 0-2,0 0-2,0 0 0,0 0-1,0 0 1,16-12-1,-16 12-1,0 0 0,0 0-1,18 0 0,-18 0-1,18 0-1,-18 0 0,20-2 0,-20 2-1,24 0-1,-24 0 1,24-4-1,-24 4 0,23-3-1,-23 3 1,28-6 0,-28 6-1,25-7 0,-25 7 0,28-7 0,-28 7 0,25-6 0,-25 6 0,24-3-1,-24 3 1,23-2 0,-23 2 0,26-2-1,-26 2 1,27-2-1,-27 2 1,27-3-1,-27 3 1,26-2-1,-26 2 0,24-2 1,-24 2-1,21 0 0,-21 0 0,20 0 0,-20 0 0,17 2 0,-17-2 0,16 3 0,-16-3 0,17 2 0,-17-2 0,16 6 0,-16-6 0,22 3 0,-22-3 0,22 6 0,-22-6 0,23 3 0,-23-3 0,22 0 0,-22 0 0,18 0 1,-18 0-1,17 2 0,-17-2 0,0 0 1,20 0-1,-20 0 0,0 0 0,0 0-2,18 7-2,-18-7-4,0 0-8,0 0-15,0 0-1,7 20 0,-7-20 1</inkml:trace>
  <inkml:trace contextRef="#ctx0" brushRef="#br0" timeOffset="13057">1737 4370 12,'0'0'16,"0"0"-2,0 0-2,0 0 0,0 0-1,0 0-2,0 0-1,0 0-1,0 0 0,16-7-2,-16 7 0,0 0-1,17 4 0,-17-4 0,0 0-1,20-2 1,-20 2-1,20 0 0,-20 0 0,20 0 0,-20 0-1,23 0 0,-23 0 0,26 3-2,-26-3 1,25 4 0,-25-4 0,26 0 0,-26 0 0,23 2-1,-23-2 1,22 0 0,-22 0-1,24 0 1,-24 0-1,20 2 1,-20-2-1,20-2 1,-20 2-1,24-2 1,-24 2-1,23-4 1,-23 4-1,24-5 0,-24 5 1,24-4-1,-24 4 0,22-5 0,-22 5 0,21-4 0,-21 4 0,20-9 1,-20 9 0,22-11-1,-22 11 2,22-10-2,-22 10 1,22-10-1,-22 10 2,20-1-2,-20 1 0,18 0 0,-18 0 0,17 9 0,-17-9-2,18 9 2,-18-9-1,16 11 0,-16-11 0,0 0 1,20 9-1,-20-9 1,0 0 0,22 0 0,-22 0 0,0 0-1,20-2 0,-20 2-2,0 0-3,22 5-4,-22-5-7,0 0-12,0 0 1,0 0 0,22 18-1</inkml:trace>
  <inkml:trace contextRef="#ctx0" brushRef="#br0" timeOffset="14132">1753 4678 7,'0'0'18,"0"0"-1,0 0-3,0 0-5,0 0-2,0 0-2,0 0-3,0 0 0,0 0 0,0 0 0,0 0 1,0 0-1,0 0 1,0 0 0,0 0 1,0 0 1,0 0 1,0 0 1,0 0-1,0 0 1,0 0-1,0 0-1,17-9 0,-17 9-1,0 0-1,21-5-1,-21 5-1,21-7 1,-21 7-1,25-8 0,-25 8 0,27-7 0,-27 7 0,29-7 0,-12 3 0,-17 4-1,29-3 1,-13 3 0,-16 0-1,31-2 0,-14 0 1,-1 0-1,0 0 0,-16 2 0,28-1 1,-28 1-1,25-4 0,-25 4 0,22-2 1,-22 2-1,18 0 0,-18 0 0,18-2 0,-18 2 0,20 0 1,-20 0-1,19 0 0,-19 0 0,20 0 0,-20 0 1,20 2-1,-20-2 0,18 0 0,-18 0 0,20 0 0,-20 0 0,22 0 0,-22 0 0,18 2-1,-18-2 1,16 2 0,-16-2 0,17 0 0,-17 0 0,0 0 0,18 2 1,-18-2-1,0 0-1,22 3 1,-22-3-1,0 0-2,18 6-1,-18-6-3,0 0-5,22 9-14,-22-9-3,0 0-1,22 14 2</inkml:trace>
  <inkml:trace contextRef="#ctx0" brushRef="#br0" timeOffset="17248">2106 5210 12,'8'-22'16,"-8"22"-1,0 0-4,0 0-3,5-20-2,-5 20 0,0 0 0,4-24 0,-4 24 1,0-16 0,0 16-1,-2-18-1,2 18 0,-2-22-1,2 22-1,-4-22-1,4 22 0,-5-25 0,5 25 0,-7-24 1,7 24-1,-9-21 1,9 21 0,-9-17 0,9 17-1,0 0 0,0 0 0,-20-11-1,20 11 0,0 0 0,-20 4 0,20-4-1,0 0 1,-22 9-1,22-9 0,-19 11 1,19-11-1,-16 16 1,16-16-1,-18 18 0,18-18 1,-18 22-1,18-22 0,-17 26 1,17-26-1,-18 30 0,11-13 0,0 1 0,1 0 1,1 2-1,-1-2 0,3 0 0,1-2 0,2 1 0,0-17 0,2 27 0,-2-27 0,5 20 0,-5-20 0,13 18 0,-13-18 0,16 13 0,-16-13 0,20 9 0,-20-9 0,24 3 0,-24-3 1,23-1-1,-23 1 0,26-9 1,-26 9 0,24-15-1,-24 15 0,21-16 1,-21 16-1,20-17 0,-20 17 0,0 0 1,20-18-1,-20 18 0,0 0 0,15-20 0,-15 20 0,0 0 0,13-20 1,-13 20-1,0 0 0,11-16-1,-11 16 1,0 0 0,0 0 0,0 0 0,0 0-1,16-7 1,-16 7 0,0 0 0,0 0 0,0 0 0,13 18 1,-13-18-1,0 0 0,3 20 0,-3-20 0,-1 18 1,1-18-1,-6 24 0,6-24 1,-7 29-1,1-13 0,3 0 1,-1 1-1,4-17 0,-9 27 1,9-27 0,-7 25 0,7-25-1,-8 20 1,8-20 0,-9 18 0,9-18-1,-9 18 1,9-18-1,-11 18 1,11-18-1,-11 17 1,11-17-1,0 0 1,-16 20 0,16-20 0,0 0 0,0 0 0,-22 16 0,22-16 1,0 0-1,-18 7 1,18-7 0,0 0 0,-25 4-1,25-4 1,-20 2-1,20-2 1,-22 0-1,22 0-1,-26-2 1,26 2-1,-31-4 1,11 2-1,2 2 1,-4 0-1,0 2 0,0-2 0,1 2 0,-1-2 0,2 2 1,0 0-2,3-2 2,1-2-1,16 2-1,-31-6-1,31 6-1,-22-5-4,22 5-13,0 0-13,-16 4-1,16-4 1,0 0 0</inkml:trace>
  <inkml:trace contextRef="#ctx0" brushRef="#br0" timeOffset="19617">3226 4805 12,'0'0'20,"-2"-29"2,2 29-5,11-25-2,-4 5 0,2 4-3,0-8 0,6 4-2,-2-7-1,7 2-2,0-8-2,7 2-2,-1-5 1,5-8-3,-1-5 1,5-1-1,0-1 0,1-2 0,-5-1 0,2 1 1,-4 1-2,-2 8 2,-3 6-2,-4 6 1,-4 3-1,-3 9 1,-4 3-1,-9 17 0,7-16 0,-7 16 0,0 0 0,0 0 0,0 0-1,0 0 0,0 0 1,0 0-1,0 0 1,0 0-1,0 0 1,0 0 0,11 20 0,-11-20 0,2 20 0,-2-20 0,2 27 0,-2-7 0,0 0 0,0 5 0,-2 1 0,0 3 1,0 0-1,-1 3 0,-3 8 0,3 4-1,-5-2 1,5-1 0,-3 1 0,5-2 0,-3-2 0,4-2 0,-2-12 0,2-3 1,2-2 0,-2-3-1,0-16 1,2 25-1,-2-25 1,-2 22-1,2-22 1,0 20-1,0-20 0,-2 20 1,2-20-1,0 20 0,0-20 0,0 18 1,0-18-1,0 0 0,2 22 0,-2-22 1,0 0-1,0 18 0,0-18 1,0 0-1,-2 22 0,2-22 1,0 18-1,0-18 0,-2 18 0,2-18-3,0 0-4,-2 16-7,2-16-17,0 0 0,0 0 0,0 0-1</inkml:trace>
</inkml:ink>
</file>

<file path=ppt/ink/ink23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07.06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1 0 9,'0'0'19,"0"0"-3,0 0-3,0 0-3,0 0-1,0 0-2,0 0-1,0 0-1,0 0-1,0 0-1,-11 22 0,11-22 0,-5 27-1,3-9 1,-3 6-2,3-1 1,-2 4 0,4 2-1,-4 4 0,4 3 0,-1-1 0,-1 3-1,2-2 0,-2 2 1,2-2-1,0-1 0,0-4 0,0-1 0,0 3 0,2-6 1,0 2-1,-1 0 0,5 0 1,-2 0-2,1 0 2,-3 0-1,-2-5 0,0 5 0,2-4 0,-4-1-1,-2 1 1,2-1 0,-1-1 0,3 1 0,0-1 0,0-1 0,2 2 0,-2-3 0,0 3 0,0 0 0,-2-3 0,2 3 0,-2 0 0,2-3 0,-2 3 0,2-1 0,-2-1 0,2-2 0,-2 0 0,2-2 0,0 0 0,-1 0 0,1-1 0,0-17 0,-2 27 0,2-27 0,-2 23 0,2-23 0,-2 20-1,2-20 1,0 17 0,0-17 0,0 16 0,0-16 0,0 0 1,0 22-1,0-22 0,0 0 0,2 22-1,-2-22-1,2 16-2,-2-16-3,2 16-8,5 2-11,-7-18 1,4 17-1,-4-17 10</inkml:trace>
  <inkml:trace contextRef="#ctx0" brushRef="#br0" timeOffset="1240">638 225 21,'0'0'15,"0"0"0,0 0-3,0 0-2,0 0 0,0 0-3,0 0 0,0 0-1,0 0-1,0 0-2,0 0 0,0 0 0,20 11 0,-20-11 0,22 9-1,-22-9 0,29 7 0,-12-5 0,1 1-1,0-3 1,4 0-2,-2 0 1,2 2 0,-2-4 0,2 2-1,-2-1 1,0 1-1,-2 0 1,2 0-1,-2-2 0,0 0 1,-1 0-1,-1 0 0,2 2 1,-18 0-1,31-3 0,-31 3 0,28 0 0,-28 0 0,27 3 1,-27-3-1,22 6 0,-22-6 0,20 5 0,-20-5 0,18 6 0,-18-6 1,16 2-1,-16-2 0,20 0 1,-20 0-1,20-6 0,-20 6 1,22-5-1,-22 5 0,20-4 0,-20 4 1,22-2-1,-22 2 0,20 2 0,-20-2 0,20 7 0,-20-7 0,22 9 0,-22-9 0,18 11 0,-18-11 0,18 11 0,-18-11 1,19 11-1,-19-11 0,0 0 0,20 16 0,-20-16 0,0 0 0,0 0 0,16 13 0,-16-13 0,0 0 0,0 0 0,0 0 0,0 0-2,0 0-2,18-2-5,-18 2-16,0 0-3,0 0-1,7-29 1</inkml:trace>
  <inkml:trace contextRef="#ctx0" brushRef="#br0" timeOffset="2164">1545 352 21,'0'0'18,"0"0"-2,-9 20-3,9-20-2,-13 18-2,13-18-1,-18 27-2,9-11-1,9-16-1,-24 33 0,9-17-1,3 2 1,12-18-1,-28 29-1,14-11 1,1 1-1,0 1-1,-3-2 0,3 3 0,-3 1-1,3 2 1,-3 1-1,-3-5 1,1 4-1,0-3 0,2 5 0,-4-3 0,1 1 0,-1-2 0,0 1 0,2 3 0,-2-3 0,2-1 0,0-2 0,1-2 0,3-2 0,14-16 0,-26 27 0,26-27 0,-16 20 0,16-20 0,-13 20 0,13-20 0,-13 18 0,13-18 0,-14 22 0,14-22 0,-16 24 0,16-24 0,-19 20 0,19-20 0,-16 20 0,16-20 0,-16 16 0,16-16 0,-17 16 0,17-16 0,0 0-1,-20 22 1,20-22 0,0 0 0,-14 20 0,14-20 0,0 0 0,-15 22 0,15-22 0,0 0 0,-20 21 0,20-21 0,-13 19 0,13-19 0,-14 20 0,14-20 0,-13 19-1,13-19 1,-11 20 0,11-20 0,-9 20 0,9-20 0,-9 17 0,9-17-1,-6 16 1,6-16 0,0 0-1,-9 22-1,9-22-2,0 0-3,-11 16-8,11-16-12,0 0 0,0 0 0,0 0 4</inkml:trace>
  <inkml:trace contextRef="#ctx0" brushRef="#br0" timeOffset="3328">1186 410 6,'-16'11'16,"16"-11"-2,-9 20-3,9-20-1,-18 27-1,8-11-2,1 0 0,-2 4-1,2-2-2,-2 1-1,4-1 0,-2 0-1,2-2-1,-2 2 1,1-1-2,-1-1 1,0 7 0,0-1-1,-4 5 0,1 1 1,-3 2-1,0 1 0,-1 4 1,1-3-1,-3-3 0,4 2 0,-3-6 0,3-1 0,-1-2 1,4-2-1,-1-4 0,1 2 0,11-18 0,-20 31 0,9-15 0,2 4 0,-2-3 0,2 2-1,-2 0 1,2-3 0,-1 0 0,1 1 0,9-17 0,-14 27 0,14-27-1,-18 25 1,18-25 0,-20 24 0,20-24-1,-24 27 1,11-11 0,13-16-1,-31 31 1,17-15 0,-3 2 0,1 1-1,-1-1 1,3-2-1,-1 0 0,15-16 0,-22 24-1,22-24-1,0 0-1,-14 16-1,14-16-4,0 0-7,0 0-6,0 0 0,0 0 8</inkml:trace>
  <inkml:trace contextRef="#ctx0" brushRef="#br0" timeOffset="4044">667 1548 15,'19'7'16,"-19"-7"-1,21 4-3,-21-4-1,28 0-2,-12 0-2,-16 0-1,35-4-1,-35 4-1,31-7 0,-31 7-1,31-7 0,-31 7 0,32-9-1,-15 3 0,1 3 0,0-3-1,0 3 1,-1-1-1,1 2 0,-2 0 0,1 2 0,-17 0-1,29 2 1,-29-2 0,27 2-1,-27-2 0,26 2 1,-26-2-1,21 3 0,-21-3 1,17 4-1,-17-4 0,16 5 0,-16-5 0,0 0 0,20 10 0,-20-10 1,0 0-1,18 9 0,-18-9 0,0 0 1,0 0 0,20 3-1,-20-3 1,0 0 0,19-3 0,-19 3-1,0 0 1,16-8 0,-16 8-1,0 0 1,16-1-1,-16 1 1,0 0-1,0 0 0,0 0-2,0 0-1,0 0-3,13-19-6,-13 19-16,0 0 0,-2-21 0,2 21 0</inkml:trace>
  <inkml:trace contextRef="#ctx0" brushRef="#br0" timeOffset="5800">1605 1798 1,'0'0'8,"0"-34"13,0 34 2,11-29-10,-6 3-2,-1 5 0,0-8-1,1 7-1,-3-4-1,3 7-2,-1-5-1,1 4-1,-1 0-2,1 2 0,-1 2-1,2-1-1,-6 17 0,10-23 0,-10 23 0,13-17 0,-13 17 0,0 0 0,18-9 0,-18 9 0,0 0 0,0 0 0,17 19 0,-17-19 0,3 19 0,-3-19 1,2 29-1,-2-10 0,0 2 0,-2 3 0,2-1 0,-3 5 0,1-1 0,2 0-1,-2-2 1,0-1 0,2 0 0,2-6 1,-2 0-1,0-18 0,4 23 0,-4-23 0,0 0 0,3 18 1,-3-18-1,0 0 0,0 0 0,0 0 0,0 0 1,0 0-1,10 17 0,-10-17-2,0 0-1,5 20-3,-5-20-4,5 20-6,-5-20-11,0 0-1,0 0 0,28 9 11</inkml:trace>
  <inkml:trace contextRef="#ctx0" brushRef="#br0" timeOffset="6536">1971 1512 12,'0'0'24,"0"0"1,5-17-8,-5 17-3,0 0-4,0 0-1,15-19-3,-15 19-2,16-8-1,-16 8 0,20-5-2,-20 5 0,26 0 0,-10 2-1,-16-2 0,29 7 1,-29-7-1,27 11 1,-27-11-1,24 16 1,-24-16 0,16 24 0,-16-24 0,6 29 0,-8-13-1,0 2 1,-5 0 0,0 0-1,-2 2 0,-2-3 0,2-1 0,9-16 0,-22 27-1,22-27 0,-18 18 1,18-18-2,0 0 1,-17 13 0,17-13-1,0 0 1,0 0 0,0 0 0,0 0 0,9-16 0,-9 16 0,0 0 1,0 0-1,20-13 1,-20 13-1,0 0 1,20-4 0,-20 4 0,0 0-1,20-3 1,-20 3 0,0 0 0,0 0 0,19 7 0,-19-7 0,0 0 0,0 0 0,18 23 1,-18-23-1,5 24 0,-1-8 1,-4-16 0,2 33 0,-2-17 0,-4 1 0,2 1 0,2-18 1,-7 29-2,7-29 2,-7 22-1,7-22 1,-9 16-1,9-16 0,0 0 1,-17 11 0,17-11-1,0 0 1,-23 0-1,23 0 0,-21-6 0,21 6-1,-27-14-1,27 14-2,-33-20-2,33 20-6,-31-18-13,8 0-5,23 18 0,-37-33 0</inkml:trace>
  <inkml:trace contextRef="#ctx0" brushRef="#br0" timeOffset="7992">2577 36 8,'0'0'15,"0"0"-2,-7 20-2,7-20-1,-6 17-4,6-17-1,-4 25-1,1-7 1,-1 4-2,2 0 1,1 3-2,-1 4 0,2-4-1,0 4 0,2-1-1,1 1 1,3-2-1,-1 2 0,2 0 0,3 0 0,-1 0 0,-2 2 0,0 1 0,0-1 1,-3 3-1,2 1 1,-5-3-1,-1 3 0,0-2 1,0-1-1,2-5 0,-2 2 0,2-3 0,-2-3-1,2 1 1,1-2 0,1 1 0,-2-1-1,2 3 1,-3-1 0,1 1-1,-2 2 1,2 1 0,-4 1 0,0 0-1,2-4 1,-1 2 0,-1-1-1,2-1 1,0-3 0,2-2-1,-1-2 1,1 0 0,0 2 0,-2-4 0,2 2 0,0-1 0,-2-1 0,1 2 0,-1-2 0,0-16 0,0 31 0,0-31 0,0 24 0,0-24 0,-1 18-1,1-18 1,-2 18 0,2-18 0,0 0 0,-2 24 0,2-24 0,0 18-1,0-18-1,0 0-3,-4 18-4,4-18-10,0 0-3,0 0 1,0 0 14</inkml:trace>
  <inkml:trace contextRef="#ctx0" brushRef="#br0" timeOffset="9201">3147 790 21,'0'0'15,"0"0"0,0 0-2,0 0-2,0 0-3,0 0 0,0 0-2,0 0 0,0 0-2,0 0-1,0 0 0,0 0 0,0 0-1,0 0 0,0 0 0,0 0 0,16-11 0,-16 11 0,24-1 0,-24 1 0,27-4 0,-27 4-1,31-4 0,-15 4 0,2 2-1,-1-2 1,1 2 0,0 0-1,2-2 1,-3 0-1,1 0 1,-2-2 0,1 0 0,-17 2 0,25-5-1,-25 5 1,20-9 0,-20 9 0,17-6-1,-17 6 0,0 0 1,16 0-1,-16 0 0,0 0 0,18 4 1,-18-4-1,0 0 0,20 7 0,-20-7-2,0 0 0,0 0-2,26 6-2,-26-6-3,0 0-5,0 0-8,0 0-7,18 14 2,-18-14 1</inkml:trace>
  <inkml:trace contextRef="#ctx0" brushRef="#br0" timeOffset="10056">3147 1080 21,'0'0'16,"0"0"-1,0 0-3,3-20-3,-3 20-2,0 0-1,0 0-2,18-18 0,-18 18-2,0 0 0,0 0 0,22-7-1,-22 7 0,0 0 0,26-4 0,-26 4 1,20-1-1,-20 1 0,22-4 0,-22 4 0,21-4 1,-21 4 0,21-1 0,-21 1-1,18 0 1,-18 0-1,16 1 0,-16-1 0,0 0 0,24 0-1,-24 0 1,18-3-1,-18 3 0,18-2 0,-18 2 1,17-4-1,-17 4 0,16 0 0,-16 0 0,0 0 1,18 4-1,-18-4 0,0 0 0,17 2 0,-17-2 1,0 0-1,0 0 0,0 0 0,18 0 0,-18 0 0,0 0 0,0 0 1,0 0-1,0 0 0,0 0-1,18-4-1,-18 4-1,0 0-5,0 0-8,0 0-11,0 0 1,9-16 0</inkml:trace>
  <inkml:trace contextRef="#ctx0" brushRef="#br0" timeOffset="10944">4040 1256 23,'0'0'25,"-9"-23"-5,9 3-1,0-7-3,6 1-2,-4-14-4,8 4-1,-2-9-3,4 3-1,-4-7-2,10 2-1,-3-6 0,1 1-1,0-1-1,1 4 1,-3 2-1,1 5 0,-1 8 0,-5 3 0,1 8 0,-10 23 0,10-24 0,-10 24 0,0 0 0,0 0-1,11-18 1,-11 18 0,0 0 0,0 0 0,0 0 0,15-16 0,-15 16 0,0 0 0,0 0 0,0 0 0,0 0 0,0 0 0,0 16 1,0-16-1,-5 20 0,5-20 0,-8 31 0,5-13 0,1 5 0,-2 3 0,2 3 0,-1 2 1,1 1-1,0 6 1,2 0-1,0 6 0,0-2 0,2 3 0,1 4 0,-1 2 0,2-4-1,0-2 1,1 2 0,-1-3 1,-1-3-2,1-4 1,-2-7 0,0-2 1,-1-3-1,1-5 0,-4-4 0,2-16 0,2 20 0,-2-20-1,0 0 0,0 0-1,0 0-2,0 0-2,0 0-4,0 0-11,0 0-8,0 0-1,0-18 1</inkml:trace>
  <inkml:trace contextRef="#ctx0" brushRef="#br0" timeOffset="11800">4532 638 13,'5'-20'25,"-5"20"1,0 0-5,8-25-4,-8 25-2,0 0-3,12-17-2,-12 17-2,0 0-3,17-18-1,-17 18-2,22 0 0,-22 0-1,25 6 0,-25-6-1,27 18 1,-27-18 0,26 31 0,-15-8 0,-4 3 0,2 6 0,-7 6 1,-2 6-1,-4 3 0,-3 9-1,-4 0 0,-2 4 0,-1 2 0,-3-4 0,3 0-1,-3-9 0,5-4 0,-1-10-1,6-5 0,-2-12 0,5-1 0,4-17-1,-7 16 0,7-16 1,0 0 0,0 0 0,0 0 0,3-16 0,-3 16 1,4-17 1,-4 17 0,7-19 0,-7 19 0,8-17 0,-8 17 0,0 0 1,7-16-1,-7 16 0,0 0 0,0 0 0,0 0 1,0 0-1,16 5 0,-16-5 0,0 0 0,0 0 1,13 20 0,-13-20 0,0 0 1,13 24-1,-13-24 1,0 0 1,11 18-1,-11-18 1,0 0 0,18 14-1,-18-14 1,0 0-1,20 2 0,-20-2-1,16 0 0,-16 0-1,18-2-1,-18 2-2,24-7-3,-24 7-7,24-29-19,-6 17 0,-2-12 0,4 4 0</inkml:trace>
</inkml:ink>
</file>

<file path=ppt/ink/ink23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24.421"/>
    </inkml:context>
    <inkml:brush xml:id="br0">
      <inkml:brushProperty name="width" value="0.07938" units="cm"/>
      <inkml:brushProperty name="height" value="0.07938" units="cm"/>
      <inkml:brushProperty name="color" value="#EA700D"/>
      <inkml:brushProperty name="fitToCurve" value="1"/>
    </inkml:brush>
  </inkml:definitions>
  <inkml:trace contextRef="#ctx0" brushRef="#br0">69 271 15,'0'0'19,"0"0"-3,0 0-3,-10 27-3,10-27-4,-12 32 0,6-10-1,1 5 0,1 2-2,-1 4 1,1 5 0,0 0-1,3 4-1,1-1 0,-2 5-1,0-1 0,0 2 1,0-7-1,2 5-1,-2-1 1,1-6-1,-1 4 1,-2-6-1,4 2 0,-2-2 0,2 6 0,2-8 0,-2 1 0,2 1 0,2-5 0,-3 0 0,1-4 0,0 0 0,-2-3 0,2-1 0,-2 1 0,2-2 0,-2-3 0,2 0 0,-2-1 0,1-2 0,3 0 0,-4-16 0,4 28 0,-4-28-1,5 23 2,-5-23-1,4 16 0,-4-16 1,0 0-2,2 17 0,-2-17-6,0 0-13,0 0-3,0 0-1,0 0 0</inkml:trace>
  <inkml:trace contextRef="#ctx0" brushRef="#br0" timeOffset="916">274 494 32,'0'0'17,"0"0"0,17-20 0,-17 20-3,0 0-2,18-22 0,-18 22-1,20-18-3,-4 10-1,-16 8-2,29-19 0,-29 19-2,35-15 0,-15 8-2,4 3 0,-1-1 1,3 3-1,-1-2 1,3 1 0,1 1 0,0 0-1,-2 0 0,2 2 1,-1-3-1,-1 3 0,-3 0 0,-1 0-1,-3 0 1,0-2-1,-2 0 1,2 0-1,-1-1 1,-1-1 0,2-2 0,2 1-1,0 0 1,-1-3 0,1 1 0,0 2 0,0-1-1,2 3 1,-4-1-1,1 0 0,-4 1 0,3 1 1,-20 2-1,29-4-1,-29 4 1,27-2 1,-27 2-1,24 0 0,-24 0 0,24 2 0,-24-2 0,23 2 0,-23-2 1,20 2-1,-20-2 0,19 4 0,-19-4 0,0 0 0,23 5-1,-23-5-2,20 7-5,-20-7-6,0 0-18,26 0-2,-26 0 2,20 4-1</inkml:trace>
  <inkml:trace contextRef="#ctx0" brushRef="#br0" timeOffset="1608">1430 363 1,'0'0'17,"0"0"-4,-24 0-1,24 0-2,0 0 1,0 0-1,-23 18-2,23-18-2,-15 16-2,15-16 0,-23 26 0,23-26 0,-33 31-1,15-15 0,-1 6 0,-2-1 0,1 3-1,-4 1 0,2 4 0,-3 2-1,3 4 1,-4-3-1,3 3 0,-3-3 1,4 1-1,-1 0 0,3 1 1,-2 1-1,3-5 0,1 1 0,2 0-1,0 2 0,-1-1 1,1 4-1,1-7 0,1 4 0,-1 0 1,0-2-1,1-1 0,-1-2 0,-3-1 1,2-4-1,-2 1 0,3-2 0,-3-1 1,-2-1-1,2-2 0,-2 2 1,5 0-1,-3-3 0,5-1 0,-2 0 0,15-16 0,-18 22 0,18-22-1,0 0 1,-12 20 1,12-20-1,0 0 0,-10 20 0,10-20 1,-9 22-1,9-22 0,-12 21 0,12-21-1,-9 18 1,9-18-3,0 0-2,0 0-4,-10 19-4,10-19-6,0 0-7,0 0 1,0 0-1</inkml:trace>
  <inkml:trace contextRef="#ctx0" brushRef="#br0" timeOffset="2296">573 1630 28,'0'0'18,"0"0"-1,20 13-2,-20-13-1,23 0-1,-23 0-2,30-4-2,-30 4-1,36-5-2,-36 5 0,35-8 0,-19 1-2,8 2-1,-6-6 1,9 4-1,-9-4-1,6 3 1,-6-1-2,2 0 0,0-2 0,-3 6 0,1-4 0,-18 9 0,33-11-1,-33 11 1,31-11-1,-31 11 1,30-9-1,-30 9 0,31-3 1,-31 3-1,30-2 0,-30 2 0,27 2 1,-27-2-1,22 5 0,-22-5 0,20 5 0,-20-5 0,22 8 0,-22-8 0,20 7 0,-20-7 1,23 7-1,-23-7 0,26 9 0,-26-9 0,22 7 0,-6-5-1,-16-2 1,25 6-1,-25-6 0,24-4-5,-8 6-5,-16-2-19,17-13-1,-17 13-1,18-29 1</inkml:trace>
  <inkml:trace contextRef="#ctx0" brushRef="#br0" timeOffset="3168">880 452 10,'0'0'10,"0"0"-2,0 0 0,-5 22-1,5-22 0,-7 16-2,7-16 0,-8 23-1,8-23 0,-7 20-1,7-20 0,-5 17-1,5-17-1,0 0 0,0 0 0,0 0-1,0 0 1,0 0 0,-8 18 0,8-18 1,-11 20 0,11-20 0,-16 31 0,5-11 0,2 1 1,-4 1-2,1 2 1,2 1-1,-2-3 0,4 1 0,-4 1 1,4-1-1,-3-1 0,4-4 1,-2 2-1,0 0 0,2 6-1,-8-3 1,2 1-1,-3 5 0,3 0 1,-5 9-1,2-6 0,-4 5 0,3-7 0,-1 7 0,0-3 1,-2-3-1,0-2 0,0 0 0,0-2 1,0 0-1,0-1 0,0-3 0,5-1-1,1-2 1,1 0 0,2-4 0,11-16-1,-13 26 1,13-26 0,-7 20 0,7-20 0,0 0 1,0 19-1,0-19 0,0 0 0,0 0 0,4 19 0,-4-19 0,0 0-2,3 16 0,-3-16-3,0 0-4,9 20-6,-9-20-8,0 0 0,0 0 1</inkml:trace>
  <inkml:trace contextRef="#ctx0" brushRef="#br0" timeOffset="5432">1707 1594 24,'0'0'19,"-15"-22"-2,15 22-2,0 0-2,0 0-2,-16-20-2,16 20-1,-7-18-2,7 18-1,-13-22-1,13 22-1,-15-20 0,15 20 0,-18-18-1,18 18-1,-20-9 0,20 9 1,-18-4-1,18 4 0,-17 0-1,17 0 1,0 0-1,-20 11 0,20-11 0,0 0 1,-14 20-2,14-20 2,-6 22-2,6-22 2,0 22-2,0-22 2,0 29-2,0-13 1,0 4 0,0 0 1,-1 4-1,2-3 0,-2 5 0,2-3 0,1-1 0,4-2 0,-6-20 0,16 27 0,-16-27 0,24 13 0,-24-13 0,29-2 0,-11-5 0,-2 0 0,1-4 0,1-2 0,0 2 1,-18 11-1,31-29-1,-31 29 2,24-29-2,-24 29 2,20-27-2,-20 27 1,13-27 0,-13 27 0,9-22 0,-9 22 0,0 0 0,5-20 0,-5 20 0,0 0 0,0 0 0,0 0 0,0 0 0,0 0 0,0 0 0,2 16 0,-2-16 0,0 20 0,0-20 0,2 29 0,-4-9 1,6-3-1,-3 4 0,1 1 0,-4 2 1,2 1-1,0-1 0,0 3 0,0-4 0,-3 1 0,-1-2 0,2 1 0,1-5 1,-1-1-1,2-17 0,-8 27 1,8-27 1,-7 20 0,7-20 0,0 0 0,-13 23 0,13-23 1,0 0 0,-23 9-1,23-9 0,-24 6-1,24-6 0,-27 5 0,27-5 0,-29 2 0,29-2-1,-28 4-1,28-4 0,-20 1-2,20-1-4,0 0-4,-25 10-15,25-10-5,0 0 0,-20-2 0</inkml:trace>
  <inkml:trace contextRef="#ctx0" brushRef="#br0" timeOffset="7463">1623 77 16,'0'0'21,"0"0"-3,0 0-2,0 0-3,7 18-1,-7-18-2,11 18 0,-11-18-2,13 33 0,-8-14-2,6 10-1,-5-1-1,1 6-1,-1 1-1,1-1 0,-4 0 0,3-1-2,-1-4 1,1-4-1,-2-1 1,-1-4-2,3-2 0,-6-18-3,7 25-2,-7-25-3,0 0-11,14 22-7,-14-22-2,0 0 1</inkml:trace>
  <inkml:trace contextRef="#ctx0" brushRef="#br0" timeOffset="7991">1801 218 1,'-16'4'11,"16"-4"-2,-24 21-1,24-21-4,-23 22-1,23-22-1,-24 22-2,8-13 0,16-9 0,-31 18 1,14-9-1,-1-3 0,-2-1-1,0 0 1,-2-1-1,2 0-1,4 1-1,-2-5-1,18 0 0,-26 4 0,26-4 0,-18-2-1,18 2 0,0 0 1</inkml:trace>
  <inkml:trace contextRef="#ctx0" brushRef="#br0" timeOffset="8736">1676 0 12,'0'0'16,"0"0"-1,0 0-3,0 0 0,-11 17-2,11-17 0,-4 16-2,1 2-1,-3-1-1,3 10 0,-7 0-1,3 7 0,-4 1-1,0 3 0,-1-4-2,2 1 0,-2-3 0,1-3-1,2-3 0,1-4-1,3-6 0,5-16-2,-7 23-1,7-23-3,0 0-3,0 0-5,0 0-7,-2 17-3,2-17-2,0 0 1</inkml:trace>
  <inkml:trace contextRef="#ctx0" brushRef="#br0" timeOffset="9252">1370 156 11,'0'0'21,"0"0"-2,0 0-3,0 0-2,15 19 0,-15-19-2,16 16-1,-16-16-2,22 20-1,-22-20-2,34 20 0,-15-13-2,6 4-1,-1-6-1,3 4 1,0-3-1,2 3 0,-1-6 0,-1 3-1,-1-1 1,-3 1-1,-3-3 0,0 3 0,-20-6-1,29 11 0,-12-4-1,-17-7-2,25 16-3,-25-16-2,22 15-6,-22-15-11,0 0-5,20 27-1,-20-27 3</inkml:trace>
  <inkml:trace contextRef="#ctx0" brushRef="#br0" timeOffset="11244">2144 55 6,'0'0'12,"0"0"0,0 0-1,0 0-1,-11 16-1,11-16-1,0 0 0,-8 22-1,8-22-1,-3 18-2,3-18 0,-4 29-1,2-11 0,2 4-1,-1 3 0,-1 3 0,0 2 0,-2-1 1,2 4 0,1 0-1,-1 1 0,-2-1 1,4 3-2,-2-5 2,2 1-2,2 1 0,0-2 0,0-2-1,1 2 1,3-1 0,-2-1-1,-1 2 1,3 0 0,-3 5-1,1-3 0,0 0 0,-1 1 0,-1-3 0,2-4 1,-1 4-2,-1-4 1,0-2 0,0 1 0,-2 3 0,2-4 1,-1 2-1,-1 2 0,0-3 0,0 1 0,0-2 0,2 1 0,-2-3 0,0-1 0,2-2 1,0 0-1,-2-2 0,2 0 1,-2 0-1,3-1-1,-3-1 1,4 0 0,-4 0 0,4 1 0,-4-1 0,1 2 0,3-1 0,-4-1 0,4 0 0,-2 0 0,-2-16 1,1 29-1,-1-29 1,4 26-1,-4-26 0,2 23 1,-2-23-1,2 22 1,-2-22-1,3 20 0,-3-20 0,6 18 0,-6-18 0,0 0 0,5 22 0,-5-22 0,0 0 1,0 16-1,0-16 0,0 17 0,0-17 0,-3 16 1,3-16-1,-2 20 0,2-20 0,-4 16 0,4-16 0,0 0 0,-2 18 0,2-18 0,0 0 0,0 0-3,4 24-2,-4-24-8,0 0-13,0 0-1,0 0 0,0 0 1</inkml:trace>
  <inkml:trace contextRef="#ctx0" brushRef="#br0" timeOffset="13332">2398 920 34,'-21'-10'25,"21"10"-3,0 0-4,-4-19-5,4 19-3,2-17-2,-2 17-1,5-16-1,-5 16-1,0 0-2,26-13 0,-26 13 0,23-7 0,-6 1-1,3 6 0,-2-3-1,2 3 0,-2-4 1,4 2-1,-4-1 0,2 1 0,-1-3 0,-1 3-1,-2-2 1,2 2-1,-18 2 1,31 0-1,-31 0 0,28 2 0,-28-2 1,21 4-1,-21-4 0,20 3 0,-20-3-1,0 0 0,24 11-1,-24-11-3,16 6-3,-16-6-3,17 1-7,-17-1-9,0 0-4,22-3 2,-22 3 1</inkml:trace>
  <inkml:trace contextRef="#ctx0" brushRef="#br0" timeOffset="14052">2327 1166 26,'0'-27'25,"17"18"-1,-10-9-5,8 0-3,-15 18-3,20-28-4,-20 28-3,16-16-1,-16 16-2,0 0 0,20 0-1,-20 0 0,0 0 0,24 5 0,-24-5 0,20 4 0,-20-4 0,27 0 0,-27 0 0,27-7 0,-10 3-1,-17 4 1,31-11-1,-31 11 0,29-12 0,-29 12 0,27-11-1,-27 11 1,24-9-1,-24 9 0,22-8 1,-22 8-1,22-1 0,-22 1 0,20-2 1,-20 2-1,23-2 0,-23 2 0,24 0 0,-24 0 0,20-5 0,-20 5 0,22 0 0,-22 0-1,18 3 0,-18-3-1,0 0-2,25 11-2,-25-11-4,0 0-12,22 7-9,-22-7 1,0 0-1,17-16 1</inkml:trace>
  <inkml:trace contextRef="#ctx0" brushRef="#br0" timeOffset="14948">3664 434 7,'-13'18'17,"-14"-15"-1,5 14-4,3-5-2,-8 7-2,14-3-1,-7 2-1,6 4 0,-3-4 0,5 5-1,1-1 0,-4 2 0,8 1-1,-9 2 0,3 2-1,-2 2 0,-3 4-1,3-1 0,-3-1-1,4 3 1,-1-2-1,1 4 0,1-1 0,4 1 0,0-6 0,1 1 0,3 3-1,-1-3 1,3-2-1,1-2 1,2-4-1,0 0 1,0-1 0,2-2 0,0-2 0,1 0-1,1-2 1,1-2 0,-1 0-1,-4-16 1,15 31 0,-3-14-1,-12-17 1,22 25-1,-22-25 0,27 23 1,-8-13-1,-1-5 0,0-3 1,4-4-1,3 0 1,-3-3-1,2-4 1,-2 0 0,-4-4 0,-2 2-1,3-3 1,-19 14 0,16-20 0,-16 20-1,11-20 1,-11 20-1,3-17 1,-3 17-1,0-16 0,0 16 1,-5-16-1,5 16 0,0 0 1,-20-20-1,20 20 1,-20-11-1,4 9 0,16 2 1,-31-5-1,14 3 0,-3 2 1,4 2-1,-1-1 0,-1 5 0,18-6 0,-31 13 0,15-4 0,0 0-1,-1 7 0,-3-3-2,4 10-3,-4-5-4,3 8-13,6 6-5,-9-6-2,10 10 1</inkml:trace>
</inkml:ink>
</file>

<file path=ppt/ink/ink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2:47.973"/>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469 916 1,'-12'-17'5,"-7"-3"-2,7 2 0,-3-3 0,1-1 1,1-2-1,2 4 1,2 0 0,-2 4 0,11 16 0,-13-25 0,13 25-1,-11-17 0,11 17-1,-9-16 0,9 16 0,-7-16-1,7 16 0,-6-18 0,6 18 0,-5-24-1,5 24 0,-6-20 1,6 20-1,-9-16 0,9 16-1,0 0-2,0 0-3,-20-17-5,20 17-6,0 0 0,0 0 14</inkml:trace>
  <inkml:trace contextRef="#ctx0" brushRef="#br0" timeOffset="555">69 104 21,'0'0'21,"0"0"-2,-15 16-2,15-16-3,-5 16-2,7 1-2,-2-17-1,-6 39-2,3-13-1,3 12-1,-6 4-1,4 7-1,-3 7-1,1 7 0,-1 6 0,1 7-1,1 2 0,1 2 1,0 5-2,4 0 0,-2 0 0,2-3 0,-1-2 0,3-2-1,-2-2 1,0-4-1,-1-3 1,-1-4 0,0-1 0,-1-2 0,-3-6 0,0-4 0,1-6 0,1-3 0,-2-7-1,2-5 1,1 0-1,1-6-1,0 1 1,-2-4-3,4 3-1,-6-7-4,8 7-8,-3-3-12,-1-22 1,0 31 0,0-31 0</inkml:trace>
  <inkml:trace contextRef="#ctx0" brushRef="#br0" timeOffset="1351">266 666 23,'0'0'12,"0"0"0,0 0 1,0 0-1,-15-19-1,15 19 1,0 0-2,0 0 1,0 0-2,0 0 0,-18-21 0,18 21-2,0 0-2,-2-17 0,2 17-1,0 0 0,0 0-1,0 0 0,18-16 0,-18 16-1,27-2 0,-7 2 1,2-2-1,7 2 0,2-3 0,2 3 0,4-4 0,3 2 0,3-1-1,1-1 1,0-1-1,1-1 0,-1 1 0,-2-2 0,-2-1 0,-2 1 0,0 2-1,0-1 1,-5 3-1,0-1 0,-4 4 1,-3 0-1,-3 2 0,-3 1 0,0-1 0,-20-2 0,29 6 0,-29-6 0,24 5-1,-24-5 1,26 4 0,-26-4 0,23 1 0,-23-1 0,22 0 0,-22 0 1,20 2-1,-20-2 0,16 2 0,-16-2 0,0 0 0,19 2 0,-19-2 0,0 0 0,0 0 0,0 0 0,16 4 0,-16-4 0,0 0 0,0 0 0,0 0-1,18 1-2,-18-1 0,0 0-3,26 18-3,-26-18-4,18 19-9,-18-19-12,16 18 0,-16-18 0,8 21 2</inkml:trace>
  <inkml:trace contextRef="#ctx0" brushRef="#br0" timeOffset="2804">1434 546 20,'0'0'20,"0"0"-2,-20 5-2,20-5-2,0 0-2,0 0-2,0 0-2,-16-3-1,16 3-2,0 0-1,0 0-1,-17 18-1,17-18 0,-18 27-1,5-7 0,-5 2 0,2 3 0,-8 2 0,4 6 0,-7-2-1,0 3 1,-3 2-1,1 1 0,-2-1 0,-1 0 1,1 2-1,2 0-1,1-3 1,6-1-1,2-7 1,4 1-1,5-7 1,4 3-2,7-24 2,-11 25 1,11-25-1,-7 29 0,7-29 0,-11 31 1,2-11-1,-1 2 1,-1 3-1,-3 2 1,-2 2-1,-1 2 1,-3 2-1,2-1 0,-2-3 0,2 0 0,1-5 0,3-4 1,3-4-1,11-16 0,-17 20 0,17-20 0,0 0 0,-9 20 1,9-20-2,-7 18 1,7-18 1,-11 27-1,4-8 0,-2 0 0,-2 1 0,-2 2 0,0-4 0,2 0 1,11-18-1,-25 29 0,25-29 0,-22 22 0,22-22 0,-16 15 0,16-15 0,0 0 0,0 0 0,-18 18 1,18-18-2,0 0 1,0 0 0,-8 16-2,8-16 0,0 0-1,-7 16-1,7-16 0,0 0 0,-24 20-3,24-20-3,-22 24-4,22-24-5,-23 27-3,5-18-1,7 8-1</inkml:trace>
  <inkml:trace contextRef="#ctx0" brushRef="#br0" timeOffset="3696">382 2032 13,'22'-7'18,"-22"7"-2,24-5-3,-24 5-1,30-4-2,-8 6 0,-22-2-1,40-2-1,-21-2-1,6 6 0,-5-5-2,7 3 0,-5-6-1,6 6 0,-5-5-1,6 1 0,-3-3-1,1 3 1,-5-3-1,5 3 0,-5 1 0,2 1 0,-4-2 0,2 4 0,-4 0 0,2 2-1,-2-2 1,0 2-1,-1 0 0,1-1 0,0-2-1,2-1 0,-4-2 1,4 1-1,-1-5 0,1 1 1,-2 0-1,2-2 0,-2 1 0,0 3 1,1 0-1,-1 1 0,-18 4 0,31-2 0,-31 2 0,29 2 0,-13-2 0,-16 0 0,29-4 0,-29 4 1,31-7-1,-14 2 0,-17 5 0,29-9 0,-29 9 0,27-8 0,-27 8 0,22-3 0,-22 3 0,0 0 0,0 0 0,18 0 0,-18 0 0,0 0 0,0 0-1,0 0-1,16-4-4,-16 4-4,15-16-19,-15 16-4,2-17 1,-2 17-1</inkml:trace>
  <inkml:trace contextRef="#ctx0" brushRef="#br0" timeOffset="4884">1034 653 18,'0'0'9,"-13"18"1,13-18-1,-18 24-1,18-24-2,-17 27 0,17-27-2,-18 31-1,18-31 1,-24 32 0,12-16-1,-1 4 1,-2-1-2,5 0 0,-5 0-1,4-1 0,0 0-1,0-2 1,2 0-1,9-16 1,-20 35-1,9-17 0,-2 2 0,1-2-1,-1 4 2,2 1-2,-2-3 2,1 4-2,12-24 1,-22 33 0,22-33 0,-15 27 1,15-27-1,-13 18 0,13-18 0,-7 16 0,7-16 1,-5 17-1,5-17 1,-6 18 0,6-18-1,-7 20 1,7-20 0,-9 21-1,9-21 1,-9 22-1,9-22 1,-13 22-1,13-22 0,-13 25 0,13-25 0,-9 24 0,9-24 0,-7 22 1,7-22-1,-6 21 0,6-21 0,-7 20 0,7-20 0,-7 22 0,7-22 0,-11 24 1,11-24-1,-11 23 0,11-23 0,-11 24 0,11-24 0,-13 21 1,13-21-1,-11 17 0,11-17 0,-9 16 0,9-16 0,-11 16 0,11-16 0,-12 17 0,12-17 0,-15 20 0,15-20 0,-18 23 0,18-23 0,-18 26 0,18-26 0,-20 27 0,20-27 0,-17 25 0,17-25 0,-13 25 0,13-25 0,-9 22 0,9-22 0,-3 17 0,3-17 0,0 0 0,0 0 0,-6 18 0,6-18 0,0 0 0,0 0 0,-3 20 0,3-20 0,-9 18 0,9-18 0,-11 18 1,11-18-1,-11 18 0,11-18 0,0 0 0,-13 20-1,13-20 1,0 0 0,0 0 0,0 0 0,0 0 0,0 0 0,-6 16 0,6-16 0,0 0-1,0 0-2,0 0-4,0 0-9,0 18-8,0-18 1,0 0-2</inkml:trace>
  <inkml:trace contextRef="#ctx0" brushRef="#br0" timeOffset="12712">1658 174 27,'0'0'27,"2"-27"1,-2 27-8,-2-18-4,2 18-3,0 0-3,0 0-2,0 0-3,0 0-1,20 31-1,-11-15 0,6 8 0,-3-3-1,7 7 0,-5-3-1,6 2 1,-2-1-1,1 3-1,-1-4 1,0 2 0,-3 2-1,1 0 0,-1 0 0,1-2 0,-1-1 0,-3-6 1,1-2-2,-13-18 0,22 23-1,-22-23-3,18 6-3,-18-6-5,15-17-13,-15 17-5,16-32 0,-5 14 0</inkml:trace>
  <inkml:trace contextRef="#ctx0" brushRef="#br0" timeOffset="13168">2102 35 13,'-29'16'17,"29"-16"-1,-31 29-1,13-9-2,0 4-1,-4 1-1,2 6-1,-7 1-1,-1 8 0,-6 0-2,3 5-1,-8 3-3,5 1 0,-4-1-1,-1 0 0,7-7-2,1-3 0,5-9 0,4-7-3,10-4-3,12-18-3,-17 6-8,17-6-12,4-24 1,5 6 0,-7-13 1</inkml:trace>
  <inkml:trace contextRef="#ctx0" brushRef="#br0" timeOffset="13588">1556 298 32,'4'-17'25,"-4"17"-4,27-22-3,-27 22-3,31-16-2,-31 16-3,33-3-2,-17 4-1,11 7-1,-7-5-2,10 4 0,-3-5-1,7 0 0,-1-4 0,4 0-1,-3-3 0,1 0-1,-1-1 1,-1 3-1,-2-3 0,0 4-1,-5-1 1,-5 3-1,1 1 0,-4-1 0,-18 0 0,26 0 0,-26 0 0,0 0 0,18 6-1,-18-6 0,0 0-2,0 0-2,22 16-5,-22-16-12,0 0-10,9 17 0,-9-17 0,0 0 0</inkml:trace>
  <inkml:trace contextRef="#ctx0" brushRef="#br0" timeOffset="15068">1689 2342 17,'13'-18'25,"-11"0"0,7 0-8,2 0-2,-4-8-4,9 5-2,-5-14-3,9 4 0,-5-9-2,8 2 0,-3-7-1,6 2-2,-4-3 0,3-1 0,-5 5 0,0 6-1,-3 2 0,-3 7 0,-3 5 0,-2 5 0,-9 17 0,9-18 1,-9 18-1,0 0 0,0 0 0,0 0 0,-3 24 1,3-24-1,-8 29 0,5-9 0,-3-2 0,1 6 1,-1-1-1,-1 2 0,3 1 0,-3 1 1,2 0-1,-1 0 1,-1 1 0,3-1-1,-1-2 1,-1-1 0,1-1 0,1-1 0,3-2 0,-3-2 0,4-2-1,0-16 1,-4 28-1,4-28 0,0 23-1,0-23-1,2 22-2,-2-22-3,4 22-2,-4-22-7,0 0-13,-2 21-2,2-21 2,0 0 0</inkml:trace>
  <inkml:trace contextRef="#ctx0" brushRef="#br0" timeOffset="15723">2235 1840 19,'0'0'23,"0"0"-3,-9 16-5,9-16-4,-9 28-1,9-28-1,-15 36-2,4-18-1,4 6-1,-4-3 0,0 5-1,2-5-1,0 3 0,2-4-1,-2 2 0,5-2 0,0 0-1,3 0 0,2-2 0,1 0-1,0-2 1,-2-16-2,11 27 1,-11-27 0,15 20 0,-15-20 0,0 0 0,21 13 1,-21-13-1,19-7 0,-19 7 0,16-17 0,-16 17 0,22-29 0,-11 11 0,0 0 0,0-4-1,-1 1 1,0-1-1,-1 0 1,-4-1-1,1-1 0,-3 2 1,1-1 0,-2-1 0,0 2 0,-2 2 0,-2 0 0,0 4 0,0 0 0,2 16 0,-9-26 0,9 26 0,-9-16-2,9 16-2,0 0-5,-18-7-18,18 7-2,0 0 0,-26 11-1</inkml:trace>
  <inkml:trace contextRef="#ctx0" brushRef="#br0" timeOffset="16871">2679 0 9,'0'0'12,"0"0"-2,15 22-1,-15-22-2,5 16-1,-5-16-1,0 28 1,0-28-1,2 29 0,-4-11-1,4 2 0,-2 5 1,0 0-1,4 3 0,-4 1 0,1 1-1,-1 3-1,4 1 0,-2 1 0,0-1-1,1 4 0,1-1-1,2 1 1,-3 0-1,-1 2 0,-2-2 1,2 0-1,-2 0 0,0-4 1,-2 4-1,0-5 0,2 1 0,-2-3 0,4 0 1,-2-4-1,0 2 1,2 4-1,3-6-1,-1 2 1,3 4-1,1-3 1,1 1-1,-4-2 1,2 2-1,-3-5 0,0 3 2,-2-6-2,-2 1 2,0-1-2,-2-1 1,2 2 0,-2-1-1,2-1 0,0-2 1,0 2-1,0-3 0,2 0 1,-2 1-1,2-2 1,-2-2 0,0 2 0,1-2 0,-1-16-1,2 29 2,-2-10-1,0-19 0,4 27 0,-4-27 0,4 27 0,-4-27 0,3 27 0,-3-27 0,2 27 0,-2-27 0,2 24 0,-2-24 0,2 20 0,-2-20 0,1 18 0,-1-18-1,4 16 1,-4-16 0,0 18 0,0-18 0,0 20 1,0-20-1,0 20 0,0-20 0,-2 22 0,2-22-1,0 18 0,0-18-1,0 0 0,2 16-1,-2-16-2,0 0-2,0 0-4,4 20-7,-4-20-4,0 0-1,-17 8 14</inkml:trace>
  <inkml:trace contextRef="#ctx0" brushRef="#br0" timeOffset="18215">2965 1102 14,'0'0'23,"0"0"0,0 0-5,5-18-4,-5 18-4,0 0-2,0 0 1,11-23-3,-11 23 2,0 0-3,22-8 1,-22 8-2,18-5 1,-18 5-2,22 4 0,-22-4 0,26 1 0,-26-1-1,31 2-1,-31-2 1,31-2-1,-31 2 0,31-3 0,-31 3 0,29-7 0,-29 7-1,25-10 0,-25 10 0,22-7 0,-22 7 1,18-9-1,-18 9-1,0 0 0,18-7 0,-18 7 0,0 0-3,0 0-1,19 4-5,-19-4-4,0 0-8,0 0-8,5 16-2,-5-16 3</inkml:trace>
  <inkml:trace contextRef="#ctx0" brushRef="#br0" timeOffset="18823">3051 1269 14,'0'0'26,"0"0"0,-6-18-5,6 18-7,0 0-3,0 0-4,2-16-1,-2 16-2,0 0 0,0 0-2,0 0 1,16-2-1,-16 2 0,0 0 1,0 0-1,24 0 0,-24 0 0,0 0 0,22-6-1,-22 6 1,16-1 0,-16 1-1,17-2 0,-17 2 0,0 0 0,21-4 0,-21 4 0,0 0 0,20-3-1,-20 3 1,0 0 0,22-6-1,-22 6 0,0 0 0,20-7 1,-20 7-1,0 0 0,18-6 0,-18 6 0,0 0 0,17-1 0,-17 1 0,0 0 0,16 1 0,-16-1 1,0 0-1,20-1 0,-20 1 0,0 0 0,24-2 0,-24 2 0,0 0 0,0 0 0,0 0 0,16-2 0,-16 2 0,0 0 0,0 0 0,0 0 0,0 0 0,0 0 0,17 11 0,-17-11 0,0 0-1,0 0 0,0 0-1,0 0-2,0 0-4,0 0-10,18 9-13,-18-9-1,0 0 0,0 0 1</inkml:trace>
  <inkml:trace contextRef="#ctx0" brushRef="#br0" timeOffset="19975">3615 631 13,'0'0'22,"0"0"0,-9 18-6,9-18-5,-8 26-3,3-10-4,1 7 0,-1 1 0,1 1-2,-1-1 1,3 1 0,-2-3-1,4 2 0,-3-4-1,1 1 0,-2-3 0,2 4-1,-1 4 0,-1-3-1,4 4 1,-2-5-1,2 3 1,0 1-1,4-3 1,0 1-2,-4-24 3,7 29-1,-7-29 0,11 20 0,-11-20 0,0 0 1,18 4 2,-18-4 0,18-6 0,-18 6 2,24-9 0,-8 5 0,-16 4-1,35-10 0,-19 4 0,4 4-2,-2 1 0,2-1-1,-20 2 0,30 3 1,-30-3-1,30 2 0,-30-2 0,31-2 0,-14 1 0,-1-7 0,2 3 0,2-4 0,-1 5-1,-3-5 2,2 5-1,-18 4 0,29-10 0,-12 10 0,-17 0 0,31-10 2,-31 10-3,27-1 1,-27 1 0,24-6 1,-24 6-2,18-7 2,-18 7-2,0 0 1,20-5-1,-20 5 2,0 0-3,0 0 2,20-2-1,-20 2 0,0 0 0,0 0 0,0 0 0,18 0 0,-18 0-1,0 0 0,0 0 0,0 0-3,0 0 0,0 0-4,15 21-3,-15-21-7,0 0-15,0 0-1,-17 13 1,17-13 2</inkml:trace>
  <inkml:trace contextRef="#ctx0" brushRef="#br0" timeOffset="21020">3986 671 9,'4'20'16,"-4"-20"-2,-7 20-1,7-20-1,-11 25-1,7-8-1,4-17-1,-11 36 0,4-20-2,5 8-2,-4-4-1,6 1-1,-3-1-1,1 4-1,-2-4 0,3 2 0,-3-4-1,2 2 1,0 1 0,0-1-1,1 2 1,1 0-1,0 0 1,0 1-2,-2 1 2,4 1-2,-4-7 1,2 8 0,-2-5 0,-2 1 0,3 2 0,-1-3 1,0 1-1,-2 0 0,1 0 0,1-1 0,-2 1 0,2 0 0,-1 0 0,-1-1 0,0 3 0,-3-2 1,3-1-2,1 1 1,-3-2 0,3-2 0,-1 2 0,4-20-1,-5 31-2,5-31-1,1 29-2,-1-29-6,2 18-11,4-2-4,-6-16 0,0 26 0</inkml:trace>
</inkml:ink>
</file>

<file path=ppt/ink/ink2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4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1:34.640"/>
    </inkml:context>
    <inkml:brush xml:id="br0">
      <inkml:brushProperty name="width" value="0.07938" units="cm"/>
      <inkml:brushProperty name="height" value="0.07938" units="cm"/>
      <inkml:brushProperty name="color" value="#40618B"/>
      <inkml:brushProperty name="fitToCurve" value="1"/>
    </inkml:brush>
  </inkml:definitions>
  <inkml:trace contextRef="#ctx0" brushRef="#br0">771 1117 16,'0'0'17,"-9"-17"-1,9 17-3,-13-17-1,13 17-1,-17-17-2,17 17-2,-21-17 0,21 17-2,-19-20 0,19 20-1,-22-17 0,22 17-1,-25-19 0,25 19-1,-22-21 1,22 21-1,-25-18 1,25 18-1,-26-15 0,9 3-1,17 12 1,-28-9-1,28 9 0,-34-11-1,34 11 1,-30-10 0,30 10-1,-28-11 0,28 11 1,-27-9-1,27 9 0,-24-4 1,24 4-1,-23 0 0,23 0 0,-28 9 0,28-9 0,-32 15 0,15-5 0,17-10 0,-32 22 0,11-7 0,21-15 0,-30 27 0,30-27 0,-30 29 0,19-10 0,-2 0 0,0 0 0,-1-2 0,7 1 0,-1-1 0,1 2 0,-1 0 0,1-1 0,1 3 0,-3 1-1,3 1 1,-1 1 0,1-1 0,-2-3 0,3 7 0,-5-5 0,3-1 0,1-1 0,2 1 0,1-2 0,-1-3 0,2 1 0,2 4 0,0-4 0,0 3 0,2 1 0,0-2 1,2 1-1,-3-1 1,1 2-2,-2-21 2,10 35-1,-10-35 0,11 28 0,-11-28 0,13 30 0,-13-30 0,13 30 0,-13-30 0,12 27 0,-12-27 0,15 28 0,-15-28-1,17 20 1,-17-20 0,20 19 0,-20-19 0,29 13 0,-29-13 0,28 9 0,-11-7 0,3 0 0,-20-2 0,30 0 0,-30 0 0,29-4 1,-29 4-1,26-5 0,-26 5 0,24-11 0,-24 11 0,25-14 0,-25 14 0,26-18 0,-26 18 0,25-17 0,-25 17 0,24-17 0,-24 17 0,23-17 0,-23 17 0,20-15 0,-20 15 0,21-17 0,-21 17 0,19-18 1,-19 18-1,19-21 0,-19 21 0,22-23 0,-22 23 0,21-31 0,-21 31 0,21-38 0,-10 19-1,-2-1 1,1-3 0,1-3 0,-3 2-1,5 3 2,0-5-2,-2 3 2,0-1-1,-3 2 0,3-1 0,1 3 0,-3-5 0,-1 5 0,-5 3 0,7-2 0,-10 19 1,3-30-1,-3 30 0,8-21 0,-8 21 0,0 0 0,4-18 0,-4 18 0,0 0 0,2-19 0,-2 19 0,0 0 0,9-23 0,-9 23 0,0 0 0,6-22 0,-6 22 0,0 0 0,0 0 0,0 0 0,0 0 0,0 0 0,0 0 0,0 0 0,0 0-1,0 0 1,0 0 0,0 0 0,0 0 0,0 0 0,0 0 0,0 0 0,0 0 0,0 0 0,0 22 0,0-22 0,-4 25 0,4-25 0,-10 30 0,7-13 0,-3 0 0,0 5 0,3-1 0,-3-1 1,-1 3-1,3 3 0,-6-5 0,5 1 1,-3 0-1,4 3 0,-1-1 1,-1-3-1,0 1 1,3 3-1,-3-3 1,2 2-1,2-3 1,1 2-1,-5-7 1,6 5-1,-4-6 1,2 4-1,2-19 0,-7 30 0,7-30 1,-2 26-1,2-26 0,-2 22 0,2-22 1,2 17-1,-2-17 0,0 0 0,7 21 1,-7-21-1,0 0 1,0 0-1,21 17 2,-21-17-2,17 5 1,-17-5-1,19 8 1,-19-8-1,22 4 1,-22-4-1,21 5 1,-21-5 0,28-2 0,-28 2 0,30-5 0,-30 5 1,34-12-1,-15 5 0,0-2 0,-2 5 0,0-4 0,0 3-1,-17 5 1,28-6-1,-28 6 0,22-7 0,-22 7 0,19-6 1,-19 6-1,17-4 0,-17 4 0,0 0 0,23-5 0,-23 5 0,17-6 0,-17 6 0,0 0 1,20-7-2,-20 7 0,0 0-2,25 0-2,-25 0-5,19-2-13,-19 2-11,28-8-2,-28 8 2,22-17 0</inkml:trace>
  <inkml:trace contextRef="#ctx0" brushRef="#br0" timeOffset="2594">1232 0 15,'-4'-19'21,"4"19"-7,0 0-1,0 0-4,0 0-1,0 0 0,-2 29-1,2-29-1,-3 22 0,3-22 0,-4 28 0,4-28-2,-4 34 0,4-17 0,-2 3-1,2-3-1,2 4 0,-2-1 0,2 1 0,-2 0-1,4-1 1,-4 1-1,4-1 0,-3 5 1,5-7-2,-2 3 1,2 2 0,-3-5 0,3 3-1,-6-21 1,13 34 0,-13-34 0,15 33-1,-15-33 1,13 30 0,-13-30 0,19 30 0,-19-30 0,17 28 0,-17-28 0,24 25-1,-24-25 1,27 22-1,-27-22 1,28 19 0,-11-12-1,-2 1 1,2-2 0,-17-6-1,32 9 1,-32-9 1,28 7-2,-11-3 1,-17-4-1,28 4 0,-28-4 1,30 2-1,-30-2 1,30-2-1,-30 2 1,31-6-1,-15 3 0,1-3 1,0-2-1,0 3 0,0-5 1,2 3-1,-2-4 0,0-1 1,2-1-1,-2 0 0,0 0 1,1-2-1,-1 0 0,2-2 0,-2 2 1,2-2-1,-6 1 0,4-1 0,-2-2 0,-2-2 1,0-5-1,2 6 0,-3-1 0,-3-3 1,4 3-1,-1 0 1,-1 1-1,-11 20 1,15-30-1,-15 30 0,9-26 0,-9 26 0,6-25 0,-6 25 0,6-20 0,-6 20 0,1-21 0,-1 21 0,0-15 0,0 15 0,-1-19 1,1 19-1,0 0 0,-6-20 0,6 20 0,0 0 0,-15-19 0,15 19 0,0 0 0,-19-19 0,19 19 0,-19-15 0,19 15 0,-20-11 0,20 11 1,-23-9-1,23 9 0,-21-6 0,21 6 0,-20-4 0,20 4 0,-23 0 0,23 0 0,-19 4 0,19-4 0,-19 9 0,19-9 0,-22 10 0,22-10 0,-19 19 0,19-19 0,-26 18 0,26-18 0,-25 19 0,25-19 0,-26 22 0,26-22 0,-21 23 0,21-23 0,-24 24 0,24-24 0,-23 28 0,23-28 0,-21 30 0,21-30 0,-20 30 0,20-30 0,-21 30 0,21-30 0,-21 36-1,14-17 1,-1-3 0,-3 3 0,4 0-1,-1 2 1,-1-1 0,1-1 0,-1-2 0,9-17 1,-17 32-1,9-17 0,-3 3 0,3 1 0,-1-2 1,1-2-1,-1 4 0,-2-1 0,0-1 0,-1 0 0,1 0 0,2 2 1,9-19-1,-17 30 0,17-30 0,-14 28 0,14-28 0,-7 28 0,7-28 0,-9 26 0,9-26 0,-8 30 0,8-30 0,-8 24 0,8-24 1,-3 21-1,3-21 0,-2 17 0,2-17 0,-2 17 0,2-17 0,-6 18 0,6-18 0,-3 19 0,3-19 0,-4 21 0,4-21 0,-8 18 0,8-18 1,-4 19-1,4-19 0,-5 17 0,5-17 0,0 0 0,-6 23 0,6-23 0,0 0 0,-5 18 0,5-18 0,0 0 0,-8 21 0,8-21 0,0 0 0,-4 17 0,4-17 0,0 0 0,0 0 0,-7 20 0,7-20 1,0 0-1,-6 19 0,6-19 0,0 0 0,0 0 1,-7 17-1,7-17 0,0 0 0,0 0 0,0 0 0,0 0 0,0 0 0,0 0 1,0 0-1,0 0 0,0 0 1,0 0-1,0 0-2,0 0 0,0 0-4,0 0-6,7-17-21,-7 17-1,13-22-2,-11 5 1</inkml:trace>
  <inkml:trace contextRef="#ctx0" brushRef="#br0" timeOffset="5594">2679 914 11,'0'0'15,"0"0"0,0 0-1,0 0 0,-15-7-1,15 7 0,0 0-2,0 0-1,0 0-3,0 0 0,0 0-2,0 0-2,0 0 0,26-10-1,-26 10 1,22 2-1,-22-2 0,29 2 1,-29-2-1,32 0 0,-15 0 0,5 0 0,-5 0 0,6 4-1,-5-4 0,3 4 1,-2-2-1,-2 1 1,4 1-2,-4 0 1,1 0 0,3-1 0,-4-3 0,4 2-1,-1-4 1,5 0 0,-8-3 0,7-1 0,-1 1 0,-1-1 0,5 0 0,-3 1-1,-1-3 1,-3 6-1,7-3 1,-5 5-1,-1-4 1,2 4-1,-7-4 1,5 2-1,0 2 0,-21 0 0,28-2 1,-28 2-1,26-1 1,-26 1-1,29-4 0,-29 4 0,26-4 0,-26 4 0,26 0 1,-26 0-1,21 2 0,-21-2 0,23 4 0,-23-4 0,20 3 0,-20-3 0,21 4 0,-21-4 0,21 0 0,-21 0 0,20 0 0,-20 0 1,21-2-1,-21 2 0,17-2 0,-17 2 0,0 0 0,21 2 0,-21-2 0,0 0 0,22-3 0,-22 3 0,0 0 0,23-2 0,-23 2 0,0 0-1,17-6 0,-17 6-2,0 0-3,0 0-1,0 0-7,0 0-5,15-7-11,-15 7-5,0 0 3,0 0 0</inkml:trace>
  <inkml:trace contextRef="#ctx0" brushRef="#br0" timeOffset="6735">2728 1250 12,'-19'5'16,"19"-5"-1,-17-5-2,17 5 1,0 0-1,0 0-1,-21-12-2,21 12-1,0 0-2,0 0-1,0 0 0,0 0-1,0 0-1,0 0-1,0 0 0,19-11 0,-19 11-1,19 0 1,-19 0-1,24 2 0,-24-2 0,25 2-1,-25-2 1,30 0-1,-13-2 0,3 0 0,-1 2 1,2-2-1,1 0 0,-1 2 1,0-1-2,-1 2 1,-1-1 0,2 4-1,-4-2 1,2 0-1,-2 0 0,1-2 1,1 2-1,2 0 0,-4-2 1,0 1-1,0 1 0,0 0 0,-17-2 1,30 6-1,-30-6 0,26 2 1,-9-2-1,-17 0 0,32 0 0,-32 0 1,34-4-1,-19 4 0,4-2 0,1-2 0,-5 1 0,8 3 0,-6-2 0,0-4 0,0 4 1,-17 2-1,32-5 0,-32 5 0,26-4 0,-26 4 0,26-2 0,-26 2 0,21-2 0,-21 2 0,19 0 0,-19 0 0,17 4 0,-17-4 0,0 0 0,24 5 0,-24-5 0,0 0 0,23 4 0,-23-4 0,17 4 0,-17-4 0,0 0 0,21 4 0,-21-4 1,0 0-1,16 5 0,-16-5 0,0 0 0,19 4 0,-19-4 0,0 0 0,23 4 0,-23-4 0,0 0 0,22-6 0,-22 6 0,17-5 0,-17 5-1,0 0-1,19-8-2,-19 8-5,0 0-3,0 0-9,0 0-12,0 0-2,0 0 3,0 0 0</inkml:trace>
  <inkml:trace contextRef="#ctx0" brushRef="#br0" timeOffset="7969">2694 1540 11,'0'0'22,"0"0"-1,0 0-3,0 0-2,0 0-4,0 0-2,0 0-3,0 0-1,0 0-1,0 0-2,0 0 0,0 0-1,0 0 1,0 0-1,0 0 0,0 0 0,0 0 1,24-2-1,-24 2 1,15 4-1,-15-4 0,23 4 0,-23-4-1,34 5 1,-34-5-1,30 6 0,-13-8 0,3 2 0,-1-2 0,4-4 2,-3 3-2,5-5 0,-1 4 0,3-5-1,-5 2 1,3-3 0,-3 1 0,1 9 0,-3-8-1,1 7 1,-21 1-1,30-4 1,-30 4-1,30 2 0,-30-2 0,29 7-1,-29-7 2,26 6-2,-9 3 1,-17-9-1,30 6 1,-13-4 0,-17-2 0,32 0 0,-32 0 0,30-2 0,-30 2 0,32 7 0,-32-7 0,28 2 0,-28-2 0,26 2 0,-26-2 0,25 7 1,-25-7-1,22 2 0,-22-2 0,21 8 0,-21-8 0,21 7 0,-21-7 0,21 2 0,-21-2 0,18 4 0,-18-4 0,21 2 0,-21-2 0,23 0 0,-23 0 0,24 0 0,-24 0 0,25 0 1,-25 0-2,22 0 2,-22 0-1,21 2 0,-21-2 0,20 0 0,-20 0 0,19 3 0,-19-3 0,19-3 0,-19 3 0,0 0-1,21 0 1,-21 0 1,0 0-1,17 0 0,-17 0 0,0 0 0,0 0 0,0 0 0,0 0 0,0 0 0,19 3 0,-19-3 0,0 0-2,0 0 0,0 0-3,11-18-5,-11 18-6,0 0-17,0 0-1,22-15 0,-22 15 2</inkml:trace>
  <inkml:trace contextRef="#ctx0" brushRef="#br0" timeOffset="9891">4590 1493 14,'0'0'15,"0"0"-1,5-17 0,-5 17 0,14-18 2,-9 1-3,-5 17 0,23-36-3,-6 21 0,-8-13-2,10 7 0,-6-7-2,10 4-1,-8-8-1,3 4-1,1-8 0,-2 1-1,2-5 0,4-3-1,1-5 0,-3-3 0,3-1-1,4-3 1,1-3-1,1 4 0,-4 3 1,0 5-1,-1 4 0,-4 5 0,-5 5 0,0 6 1,-5 1-1,-6 5 0,3 3 0,-8 17 0,7-26 0,-7 26 0,4-28 0,-4 28 0,6-32 1,0 13-1,-1 0 1,3 1-1,1 1 1,2-2-1,3 0 1,-14 19 0,22-28-1,-22 28 0,21-20-1,-21 20 1,0 0 0,0 0 0,0 0 0,0 0 0,0 0-1,0 20 1,-2-3 0,-2 0-1,-3 5 1,3 1-1,-6 1 1,7 2-1,-3-1 1,-1 1-1,1 0 0,-3 2 1,1 0 0,2 2 0,-1 2 0,-1 2 0,1 2 0,-3 3 0,5 0 0,-1 1 0,0 6 0,1-2 0,-3 4 0,3-1 0,-1-2 0,0 2 0,-3-4 0,5 0 0,-3-4 0,1-1 0,-2-4 0,3-3 0,3-4 1,-7 1-1,5-6 0,0 1 0,-2-3 0,5-3 1,-1 0-1,2-17 0,-10 36 0,6-20-1,1 1 2,1 0-2,2-17 1,-10 30-1,10-30 1,-1 30-1,1-30 1,-4 19 0,4-19 0,-6 20 0,6-20 0,-6 19 0,6-19 0,-7 23 1,7-23-2,-8 18 0,8-18-2,0 0-4,0 27-4,0-27-12,0 0-11,0 0-1,0 0 1</inkml:trace>
</inkml:ink>
</file>

<file path=ppt/ink/ink24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2:03.781"/>
    </inkml:context>
    <inkml:brush xml:id="br0">
      <inkml:brushProperty name="width" value="0.07938" units="cm"/>
      <inkml:brushProperty name="height" value="0.07938" units="cm"/>
      <inkml:brushProperty name="color" value="#9DBB61"/>
      <inkml:brushProperty name="fitToCurve" value="1"/>
    </inkml:brush>
  </inkml:definitions>
  <inkml:trace contextRef="#ctx0" brushRef="#br0">653 633 12,'0'0'17,"0"0"-1,-15-19-1,15 19-2,0 0 1,-23-13-4,23 13 0,-19-9-1,19 9-2,-30-6 0,6 1-2,3 8 1,-11-5-2,4 8-1,-12 2 0,3 3 0,-6-2-1,1 2 0,3 6-1,-1-2-1,8 2 1,2-4-1,8 4 1,5-2-1,17-15 0,-19 28 0,19-28 0,2 28 1,-2-28-1,15 28 0,-15-28 0,24 29 0,-24-29 1,30 31-1,-11-12 1,-4 0-1,4 0 1,2-1-1,-1 3 1,3 1 0,1-3-1,-1 2 1,1-3 1,1 1-1,-1 0 0,-1 0 0,-2-4 0,-1 1-1,-1-4 1,2 5 0,-21-17 0,24 24 0,-24-24 0,10 22 0,-10-22 1,-6 21-1,6-21 0,-21 19 1,21-19-1,-28 17 0,28-17 0,-26 15-1,9-10 1,17-5 0,-34 11 0,15-3 0,2-6-1,-3 5 1,3-5 0,-4 6-1,0-5 0,1 1 0,1-2 1,2 2-1,-8-2 0,8 1 0,-5-1 0,3-2-1,-2 2 1,1-2-1,-1 0-2,-2-7-1,23 7-3,-39-12-6,39 12-7,-21-1-15,21 1 0,0 0 1,-15-19 1</inkml:trace>
  <inkml:trace contextRef="#ctx0" brushRef="#br0" timeOffset="1094">941 719 7,'0'0'16,"0"0"1,0 0-2,0 0-2,0 0-1,-6 25 0,6-25-3,-6 24 0,6-24-2,-3 37 0,-5-14-2,6 9 0,-5-6 0,3 11-1,-4-1 0,5 5-1,-7 0 0,5 6 0,1-6-1,-2 4 1,-1-3-1,5 3 0,-4 1 0,2 1-1,2-2 2,1 2-2,-5-2 0,2-2-1,0 0 0,3 0 0,-7-11 1,8 0-1,-4-4 1,4-2-1,0-3 1,0-3-1,0-1 0,0-19 0,0 28 0,0-28 1,-2 21-2,2-21 1,0 0-2,0 0-2,0 0-4,0 0-5,0 0-8,0 0-12,-3-26-2,3 26 2</inkml:trace>
  <inkml:trace contextRef="#ctx0" brushRef="#br0" timeOffset="1765">796 873 18,'0'0'19,"11"-28"0,-11 28-4,11-28-1,-11 28-3,15-27-2,-15 27-1,15-26-1,-15 26-2,21-24 0,-21 24-1,26-21 0,-26 21 0,31-18-1,-31 18-1,35-17 0,-12 7 0,3 1 0,1 0-1,1-1 1,0 5-1,8-1 0,-8 0 1,2 6-1,-5 4 0,-1 2-1,-3 5 1,-1 4 0,-5 2 0,2 5-1,-5-1 1,-1 5 0,-4-3 0,3-1 1,-6 2-1,-3 3 1,-1-7-1,2 6 1,-7-5-1,1 2 0,-4-1 1,5 4-1,-7-7-1,-3 0 1,0-2 0,13-17 0,-30 26-1,11-15 1,-2-5-1,3-3 0,-5 1 1,-2 2-1,3-2-1,-4-1 0,1 5-2,-3-3 0,7 7-3,-11-9-2,15 10-4,-9-13-6,26 0-14,-23 4-2,23-4 2,0 0 1</inkml:trace>
  <inkml:trace contextRef="#ctx0" brushRef="#br0" timeOffset="2734">1368 800 14,'18'-8'22,"-14"-10"-2,-4 18-2,23-23-2,-23 23-3,22-11-2,-22 11-2,15-4-2,-15 4-1,0 0-1,19 17-1,-19-17-1,10 22 0,-3-3-1,-7-19 1,6 32 0,-6-11-1,4 5 0,-3-2-1,5 6 0,-4 2 0,4 0 0,-3-2-1,3 4 1,0-12 1,-1 4-2,-1-7 1,0-4 0,-4-15 0,5 22 0,-5-22 0,0 0-1,0 0 1,0 0 0,0 0 0,0 0-1,0 0 1,0 0 0,15-22-1,-15 22 1,8-37-1,-2 14 1,-3-1-1,1-4 0,0-4 0,-2 2 1,3-2-1,-1-2 0,0 2 0,-2 1 0,-2 1 0,4 1 0,-1 3 0,1 2 0,-2 1 0,-2 3 0,0 20 0,8-28 0,-8 28-1,0 0 1,5-17 0,-5 17 0,0 0 0,0 0 0,0 0-1,0 0 1,17 19 0,-17-19 0,0 0 0,0 0 0,23 18 0,-23-18 0,0 0 0,22 10 0,-22-10 0,21 7 0,-21-7 0,34 2 1,-15-2-1,-2 0 0,5-2 0,-5 2 0,-17 0 0,36 2 0,-36-2 0,26 0 0,-26 0 0,19 4 0,-19-4 0,0 0 0,17 5 0,-17-5 0,0 0 0,0 0 0,15 23 0,-15-23 0,9 22-1,-9-22 0,10 27 0,-5-11 0,1 1 0,0 2-1,-3 7 1,5-3 1,-4 1-1,-2-1 0,3 1 1,-3-5 0,2 1 0,-2-3 0,-2-17 0,5 24 0,-5-24 0,0 0 0,6 25 0,-6-25 0,0 0 0,2 19 0,-2-19 0,0 0 0,-2 16 0,2-16 1,0 19-1,0-19 0,0 0 0,-2 23 0,2-23 0,-2 18 0,2-18 1,-2 21-1,2-21 0,-1 22 1,1-22-1,0 19 0,0-19 1,0 0-1,0 0 0,1 17 1,-1-17-1,0 0 0,0 0 0,0 0 1,0 0-1,14-19 0,-14 19 0,0 0 0,0 0-2,7-22-1,-7 22-6,0 0-7,0 0-17,2-19-1,-2 19 1,-2-15 0</inkml:trace>
  <inkml:trace contextRef="#ctx0" brushRef="#br0" timeOffset="4094">2050 384 25,'-9'-26'30,"9"26"1,-15-23-1,15 23-16,-19-11-4,19 11-4,-21 4-5,21-4 0,0 0-1,0 0-1,-15 20-1,15-20 0,0 0-3,0 0-1,0 0-4,23 10-6,-23-10-8,0 0-5,30 13 1</inkml:trace>
  <inkml:trace contextRef="#ctx0" brushRef="#br0" timeOffset="5265">2560 738 11,'0'0'16,"0"0"-2,0 0-1,0 0-2,2-19-1,-2 19 0,0 0 0,0 0-2,-21-17 0,21 17-1,-18-3-1,18 3-1,-23 0-1,23 0 0,-24 3 0,24-3-2,-27 10 1,27-10-1,-24 9 0,24-9 0,-25 11 0,25-11-1,-28 19 1,28-19-1,-22 24 0,22-24 0,-27 32 0,16-15 0,11-17 0,-25 32 0,20-13 0,-5-1 0,3 5-1,-1-2 1,3 5-1,-1-2 1,0 4-1,3 0 2,-3-3-1,4-1 0,2-2-1,0-1 1,-2-2-1,2-19 1,8 22-1,-8-22 1,19 19-1,-19-19 0,26 6 0,-7-6 1,1 0-1,7-6 0,3 2-1,2-7 0,5 2-3,-3-12-3,17 8-4,-10-19-6,12 10-8,-4-8-9,-4-8 1,2 6 2</inkml:trace>
  <inkml:trace contextRef="#ctx0" brushRef="#br0" timeOffset="6078">3049 0 8,'-11'28'17,"11"-28"-1,-11 30-1,5-6-1,0 6-3,3 4 1,-7 4-3,1 6-1,-8 0-2,6 8-1,-6-3 0,5 5-1,-8-5-1,7 9 1,-4-4-1,3 2-1,-1-3 1,2 3-1,0-2-1,0 1 0,0-5 0,1 1 0,7-10-1,-3-2 0,4-7 0,3-4 1,1-9-1,1 0 0,-1-19 0,0 0 1,0 0-1,17 11 1,-17-11-1,19-15 1,-19 15 0,21-26-1,-6 9 1,0 0 0,9-5-1,-7-1 1,10-3-1,-1 1 0,0 1 0,3 2 0,-1-1 1,0 4-1,-3-1 0,1 7 1,-5-2 0,1 5 0,-1 1 1,-2 3-1,-1-1 0,-1 1 2,2 4-2,-2 1 0,0-1 0,2 4 0,-19-2 0,30 7 0,-30-7-1,22 15 1,-22-15-1,12 30 0,-7-13 0,-3 3 1,-4 7-1,-1-5 1,-3 8-1,2 0 0,-5 0 1,3 2-1,-5-2 0,2 0 1,1-2-1,0 0-1,5-7 0,-5-1-2,8 1-1,0-21-5,-2 26-6,2-26-13,0 0-5,0 0-1,0 0 2</inkml:trace>
</inkml:ink>
</file>

<file path=ppt/ink/ink24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12:15.156"/>
    </inkml:context>
    <inkml:brush xml:id="br0">
      <inkml:brushProperty name="width" value="0.07938" units="cm"/>
      <inkml:brushProperty name="height" value="0.07938" units="cm"/>
      <inkml:brushProperty name="color" value="#9DBB61"/>
      <inkml:brushProperty name="fitToCurve" value="1"/>
    </inkml:brush>
  </inkml:definitions>
  <inkml:trace contextRef="#ctx0" brushRef="#br0">177 691 16,'-7'-22'28,"7"22"-2,0 0-2,0 0-4,0 0-4,0 0-3,0 0-3,0 0-3,0 0-1,0 0 0,-17 7-3,17-7 0,-11 32-1,3-7 0,4 5-2,-5 1 1,7 7-1,2-1 1,-2 5-1,2-1 1,0 2-1,-2 0 0,0-2 1,0 0-1,-1 4 0,-3 0 1,2-2-1,1-3 1,-3-1-1,-2-3 1,7-3-1,-3-5 0,0-1 1,-2-7-1,4 1 0,-1-6 1,3-15-1,-2 28 0,2-28 0,-6 17 0,6-17-1,0 0 1,-4 17-2,4-17 0,0 0-2,0 0-1,0 0-5,0 0-7,0 0-12,17-32-5,-2 9-2,-3-16 3</inkml:trace>
  <inkml:trace contextRef="#ctx0" brushRef="#br0" timeOffset="640">10 768 16,'0'0'21,"0"0"-3,-15-4-1,15 4-3,0 0-1,0 0-3,6-15-1,-6 15-3,0 0 0,22-20-1,-7 12 0,-15 8-1,36-17 0,-36 17 0,34-16-2,-15 6 0,3 3 0,3-3-1,-1 5 1,-1-3-1,1 5 0,0-5 0,3 4 0,-6 2 0,-1 2 0,-3 2 0,0 2 1,-17-4-1,30 11-1,-30-11 1,21 19 0,-21-19-1,30 21 1,-30-21 0,28 26 0,-28-26-1,25 26 1,-25-26 0,24 30 0,-24-30 0,13 32-1,-13-32 1,6 30-1,-6-30 2,4 26-2,-4-26 0,-6 21 0,6-21 1,-8 17 0,8-17-1,0 0 0,-22 24 1,22-24-1,-25 21 0,25-21 0,-24 22 1,24-22-1,-32 28 0,32-28 1,-26 26-1,26-26 1,-19 21-1,19-21 1,0 0-1,-25 15 1,25-15-1,0 0 1,-22-4-1,22 4 0,-25-5 0,25 5 1,-35-10-1,14 6 0,-3-1 0,-3 1 0,1 0 0,0-1 0,1 1-1,4-4 0,4 3-1,-1-5 0,18 10-2,-17-20-3,17 20-6,-6-19-11,6 19-11,9-19 0,-9 19 1,21-20 1</inkml:trace>
  <inkml:trace contextRef="#ctx0" brushRef="#br0" timeOffset="1734">755 0 21,'7'17'17,"-7"-17"-2,-3 24-1,3-7-2,-4 2 1,4 7-4,-6 0-1,8 6 0,-8-2-2,5 6 0,-5-4-1,6 7 0,-4-3-2,4 5 1,-6-4-2,5 4 1,-5-5-1,4 2 0,-5-3 0,3 3-1,-6-8 0,5 3 1,1-1 0,-4-2-2,3-2 2,-1 0-3,2-1 3,4-1-3,0-6 3,0-1-3,0-19 1,2 30 1,-2-30-1,4 23 1,-4-23-1,4 22 2,-4-22-2,-4 21 0,4-21 1,0 0-1,-2 15 0,2-15 0,0 0 1,0 0-1,0 0 0,0 0 1,0 0-1,0 0 0,0 0 0,-6 16 0,6-16 1,0 0-1,0 0 0,0 0 0,0 0 0,0 0 1,0 0-1,0 0 1,0 0-1,0 0 1,0 0 0,0 0-1,21-20 1,-21 20-1,17-26 1,-17 26-1,19-28 1,-19 28-1,24-29 1,-10 13 0,-14 16-1,28-34 1,-13 15-2,0 2 2,2-1-2,5 1 2,-7-2-2,0 8 2,-15 11-2,29-21 2,-29 21-1,18-11 0,-18 11 0,0 0 1,21-6-1,-21 6 0,0 0 0,17-4 0,-17 4 0,17 0 0,-17 0 0,0 0 0,23 0 1,-23 0-1,0 0 0,22 8 1,-22-8-1,0 0 1,0 0-1,0 0 1,17 15-1,-17-15 1,0 0-1,6 19 1,-6-19-1,0 0 0,7 24 1,-7-24-1,0 28 1,0-28-1,0 30 1,-2-13-1,2 0 2,-1 2-3,1-19 2,-10 30-1,10-30 0,0 30 1,0-30-1,-2 29 1,2-29-1,0 30 0,0-30 1,2 27-1,-2-27 1,-6 24-1,6-24 1,-3 23-1,3-23 0,-4 20 0,4-20 1,0 17-1,0-17 0,0 0 0,2 17 0,-2-17 0,0 0 0,0 0 0,0 0 0,0 0-1,0 0 1,0 0-1,0 0-1,9-19-2,-9 19-1,6-24-2,-6 24-7,11-26-6,-11 26-14,25-29-2,-25 29 1,17-24 2</inkml:trace>
  <inkml:trace contextRef="#ctx0" brushRef="#br0" timeOffset="3172">1447 643 7,'0'0'26,"0"0"-2,0 0-3,0 0-1,0 0-4,0 18-1,0-18-4,0 0-1,0 0-3,0 0-1,0 0-1,4 19 1,-4-19-2,0 15-1,0-15 0,-2 21 0,2-21-1,-2 24 0,2-24 1,-9 34-2,9-34 1,-6 34-1,6-34 1,-8 33-2,8-33 2,-5 34-2,5-34 1,-4 26 0,4-26-1,0 25 1,0-25-1,-4 24 1,4-24-1,4 22 0,-4-22 1,4 21-1,-4-21 0,0 19 0,0-19 1,-2 18-1,2-18 0,-6 17 1,6-17-1,0 0 0,0 0 1,-5 19-1,5-19 0,0 0 0,0 0 0,0 0 0,0 0 0,0 0 0,0 23 0,0-23 0,-4 20 0,4-20 0,-10 26 0,10-26-1,-5 21 0,5-21 0,0 0-2,0 0 0,0 0-2,5-23-2,-5 23-4,15-48-5,10 25-7,-19-12-7,5-3-7,0 3 3,-5-10 1</inkml:trace>
  <inkml:trace contextRef="#ctx0" brushRef="#br0" timeOffset="4062">1409 382 13,'0'0'19,"2"-17"0,-2 17-1,-2-18 0,2 18-2,-2-21-3,2 21-1,4-21-2,-4 21-2,8-22-2,-8 22-1,7-19-1,-7 19-1,0 0-1,17-17-1,-17 17 0,0 0 1,0 0-1,21-3 0,-21 3-1,0 0 1,13 18 0,-13-18 0,6 23 0,-6-23 0,-2 26 0,2-26-1,-4 26 1,4-26 0,-9 25 0,9-25 0,0 0 0,-17 15 0,17-15 0,0 0 0,0 0 0,-17-8 0,17 8 0,0 0-1,-13-22 0,13 22-1,0 0-1,-10-27-2,10 27-8,0 0-19,0 0-4,0 0-2,0 0 3</inkml:trace>
</inkml:ink>
</file>

<file path=ppt/ink/ink24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6:55.21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93 0 19,'0'0'13,"0"0"-2,-16 5 0,16-5-3,-13 26-2,13-26 1,-13 31-2,10-8 1,-6-3-1,7 4 0,-5-3-1,5 5 0,-6 1 0,3 0-1,-2 4 0,-1-7-1,7 8 0,-9-3-1,7 9 0,-4-5-1,1 1 0,2 4 1,1-1-1,-4-1 0,5 0 1,-2 2-1,2-3 1,0-1-1,2 1 1,0-3-1,0 3 1,4-1 0,-2-1-1,0-1 0,1 1 1,1 0-1,-2 1 1,1-1-1,-1-1 1,-2-3 0,2 0 0,0 0 0,0 0 0,-2-2 1,0-3-1,2 1 0,-2 3 0,0-3 0,0 2 0,0-3 0,-2 1-1,0-3 1,0 3 0,-3-5-1,3 0 1,-4 2-1,3-4 1,-5 4-2,5-6 2,-3 4-1,5-2 0,-3 2 0,2 0 0,0 0 0,0 3 0,-1-1 1,1 4-1,-2-5 1,1 5-1,-1-4 1,2-3 0,0 3-1,1-4 1,1 4-1,-2-4 0,0 2 0,0-2 1,2 0-1,0 1 0,-2-3 1,2-16-1,0 27 0,0-27 1,2 27-1,-2-27 0,2 26 0,-2-26 0,2 27 0,-2-27 0,-2 27 0,2-27 1,0 25-1,0-25 1,-2 28-1,2-12 1,0-16-1,0 29 1,0-29-1,2 31 1,-2-15-1,0 0 1,0-16-1,0 27 0,0-27 1,0 28-1,0-28 1,-2 21 0,2-21-1,0 19 1,0-19-1,0 18 1,0-18-1,0 21 0,0-21 0,-2 20 0,2-20 1,0 18-2,0-18 1,0 0-2,0 17-2,0-17-3,0 0-10,0 0-13,6-24 1,-6 24-1,3-41 1</inkml:trace>
  <inkml:trace contextRef="#ctx0" brushRef="#br0" timeOffset="1685">219 147 18,'0'0'9,"0"0"0,0 0 0,0 0-2,0 0 0,0 0-2,-15-16-1,15 16 1,0 0-1,0 0 2,0 0 0,0 0 0,0 0-1,0 0 0,0 0-1,0 0-1,0 0 1,0 0-2,0 0 0,0 0-1,-14 19 1,14-19-1,-6 26 1,6-8 0,-2 4 1,-1-1-1,1 3 1,-4-6-1,6 8 0,-7-7 0,9 10-1,-8-9 1,5 2 0,-3 2 0,2-1 0,-1-3-1,3 4 1,-2-4-1,0 0 1,0 0-2,-2 0 1,3-2 0,1-2-1,-2 2 1,4-2-1,-4 3 1,0-3-1,2 4 1,4-4-1,-6 6 1,2-2 0,2 2-1,-4-4 1,2 3-1,2 1 1,-4 0-1,2 0 1,-4-2 0,2 0-1,-1 0 1,-3 5-1,3-5 0,-5 2 1,7-4-1,-5 3 1,4-4-1,-1 1 0,1-2 1,2-16-1,3 31 0,-3-31 1,6 27-1,-6-27 0,0 27 0,0-27 0,-2 26 0,2-26 0,-4 20 1,4-20-1,-3 20 1,3-20-1,0 20 1,0-20-2,-2 23 2,2-23-2,2 24 1,-2-24 0,-2 29 0,2-29 0,-2 25 0,2-25 1,2 25-1,-2-25 1,-2 24-1,2-24 0,4 18 0,-4-18 0,3 16 1,-3-16-1,0 0 0,8 24-1,-8-24 1,0 16 1,0-16-2,0 0 1,7 22 0,-7-22 0,0 0 0,5 24 0,-5-24 0,0 0 0,8 21 0,-8-21 0,-2 20 0,2-20 1,0 20-1,0-20 0,5 18 0,-5-18 0,-1 19 0,1-19 0,3 19 0,-3-19 0,-7 24 0,7-24 0,-2 24 0,-5-8 0,7-16 0,-9 33 0,9-33 0,-6 29 0,6-29 0,-9 27 0,9-27 0,-4 23 0,4-23 0,0 0 0,-5 17 0,5-17 0,0 0 0,0 20 0,0-20 1,0 18-1,0-18 0,2 23-1,-2-23 1,2 27 0,-2-27 0,0 29 0,0-29 0,1 28 0,-1-28 0,0 29 1,0-29-1,-1 23 0,1-23 0,-2 24 0,2-24 0,-4 25 0,4-25 0,-3 26 0,3-26 0,-6 29 0,6-29 0,-7 29 0,7-29 0,-4 27 0,4-27 0,-7 27 0,7-27 0,0 20 0,0-20 0,-2 22 0,2-22 0,0 20 0,0-20 0,6 21 0,-6-21 0,0 27 0,0-27 0,0 24 0,0-24-1,0 25 1,0-25 0,-2 29 0,2-29 0,0 29-1,0-12 2,-2-1-2,2-16 1,-6 33 0,3-17 0,3 2 1,-6 0-1,5 0 0,-1 2 0,0-2 0,2 4 0,-2-4 0,-2 0 0,4-18-1,0 33-2,0-33-3,2 24-6,-2-24-19,-2 16 0,2-16 1,0 0-2</inkml:trace>
  <inkml:trace contextRef="#ctx0" brushRef="#br0" timeOffset="4736">870 687 30,'0'0'24,"0"0"-2,0 0-3,0 0-4,0 0-3,0 0-2,0 0-3,0 0 1,-9-18-2,9 18-1,0 0-2,0 0 0,0 0-1,0 0 0,20-9 0,-20 9 0,19-2-1,-19 2 1,29-9-1,-9 5 1,0-3-1,5 3 0,1-5 0,1 2 1,-2-2-1,3 5 0,-6-3 0,1 4 0,-3-3-1,-2 4 1,-1 0 0,-17 2-1,25 0 1,-25 0-1,24 4 1,-24-4-1,25 6 1,-25-6-1,26 10 1,-10-6-1,-16-4 0,33 9 0,-17-3 1,1-3-1,-17-3 0,31 7 1,-31-7-1,29 6 0,-29-6 0,29 7 1,-29-7-1,26 6 0,-26-6 1,29 7-1,-29-7 1,29 5-1,-13-3 1,-16-2-1,31 4 1,-14-3-1,-1 1 1,-16-2-1,29 4 1,-29-4-1,27 4 0,-27-4 1,26 0-1,-26 0 1,27-8-1,-11 5 1,-16 3-1,33-13 1,-16 8-1,-1-1 1,2-1-1,2 3 0,-3-3 1,1 2-1,-18 5 0,27-8 0,-27 8 1,27-7-1,-27 7 0,22-5 0,-22 5 0,20 0 0,-20 0 0,20-6 0,-20 6 0,19-2 0,-19 2 1,20-1-2,-20 1 2,21-4-1,-21 4 0,24 0 0,-24 0 0,27-2 0,-27 2 0,26-2 0,-26 2 0,27-5 1,-27 5-1,18-4 0,-18 4 0,0 0 0,19-3-1,-19 3-1,0 0-2,0 0-3,0 0-6,0 0-8,0 0-14,0 0 0,16-19 1,-16 19 1</inkml:trace>
  <inkml:trace contextRef="#ctx0" brushRef="#br0" timeOffset="5780">2277 629 9,'0'0'23,"0"0"0,0 0 2,0 0-8,-1 24-4,1-24-2,-15 23 0,-1-12-1,7 13-1,-11-5-1,7 10-1,-11-3-2,4 6-1,-9-1 0,4 7-2,-5-5 0,3 5-1,-2-5 1,-2 3-1,2-3 0,0-1-1,0 1 1,0-2-1,-2-1 2,5 3-3,1-4 2,1 0-1,2-4 1,0 3-1,4-5 1,0-1-1,1-2 0,-1 0 1,2 0-1,-2 0-1,-1 0 1,1 1 1,-2 1-1,0 2 0,-2 1 0,1 4 0,-1-2 0,0 2 0,-2 4 0,1 0 0,-3-4 0,1 3 0,-3 1 0,1-1 0,0 3 0,-2-2 0,1 1 0,1-3 0,0 5-1,3-3 1,-2-1 0,3-3 0,-1 0 0,2-2 0,2 1 0,-2-5 0,2 1 0,0-4 0,4-2 0,0 0 0,1-2 0,15-16 0,-25 26 0,25-26 1,-17 16-1,17-16 0,0 0 0,0 0 0,0 0 0,0 0-1,-16 13 0,16-13-2,0 0-2,0 0-4,0 0-4,0 0-8,0 0-11,0 0-1,0 0 2,0 0 0</inkml:trace>
  <inkml:trace contextRef="#ctx0" brushRef="#br0" timeOffset="6608">776 2525 10,'-9'-20'20,"9"20"2,0 0-7,16-7 0,-16 7-2,0 0-2,16-7-2,-16 7-1,20-6 0,-20 6-1,20-4-1,-20 4 0,26-5 0,-26 5 0,27-4-1,-27 4-1,29-5 0,-29 5-1,29-4-1,-29 4 0,31-3 0,-31 3 0,33-2 0,-16 0-1,-1 0 0,2-7 0,0 7 1,-1-7 0,3 6-1,-2-8 0,2 7 1,-2-8-2,2 8 2,0-2-1,2 1-1,-2 0 0,0 1 1,0 2-1,-2 2 0,1 0 1,-1-2-1,-2 2 0,-16 0 0,31 2 0,-31-2 0,27 2 0,-27-2 0,28 0 0,-28 0 0,25 4 0,-25-4 0,22 1 0,-22-1 1,22 4-2,-22-4 2,24 4-1,-24-4 0,25 1 0,-25-1 0,25 4 0,-25-4 0,30 4 1,-30-4-1,27 3 0,-27-3 0,25 2 0,-25-2 0,30 4 0,-30-4 0,27 3 0,-27-3 0,25 6 0,-25-6 0,29 5 0,-29-5 0,28 2 0,-28-2 0,27 2 0,-27-2 1,27-2-1,-27 2 0,22 0 0,-22 0 0,20 0 0,-20 0 0,18 2-1,-18-2 1,17 2 0,-17-2 0,16 0 1,-16 0-1,20-4 0,-20 4 0,18-4 0,-18 4 0,22-3 0,-22 3 0,24-2 0,-24 2 0,25-2 0,-25 2 0,28-2 0,-28 2 0,25 0 0,-25 0 0,18-1 0,-18 1 0,0 0 1,19 0-1,-19 0-1,0 0 1,0 0 0,0 0 0,0 0 0,0 0 0,18 1 0,-18-1 0,0 0 1,0 0-1,0 0 0,0 0-1,0 0-1,0 0-3,0 0-8,0 0-23,0 0 2,0 0-1,3-27 1</inkml:trace>
  <inkml:trace contextRef="#ctx0" brushRef="#br0" timeOffset="8064">1955 712 4,'-16'2'18,"16"20"-2,0-22-1,-20 22-1,20-22-3,-18 18-1,18-18-2,-17 12-1,17-12-2,-18 11-1,18-11-2,-18 15 0,18-15 0,-24 27-1,11-11 1,-3 1-1,3 4 1,-5-2-1,5 1 0,-3-4 0,3 0-1,13-16 1,-22 33-1,13-17 1,-2 2-1,2 2 1,-3 0 0,1 0-1,-4 2 1,-1-2 0,-1 0-1,-1 0 1,2 0 0,-6-1 0,2 3-1,-4 0 1,2 3-1,1-1 1,-1 3-1,0-2 0,-2 4 1,4-3-1,0-1 1,4-3-1,-1 0 1,5-4-1,-1 0 1,13-18 0,-18 27 1,18-27-1,-22 26 0,22-26 0,-20 27 0,7-11 0,0 0 0,-1 2 0,1 1-1,0-1 0,2 0 0,-1 2 1,-1 0-1,-2-4 0,3 6 1,-5-2-1,3 0 1,-5 3 0,-1 6 0,-1-2 0,-1 4 0,-2 2 0,0-2 1,3 0-1,1-1 0,-1-4 0,5-5 0,3-4-1,13-17 0,-16 25 0,16-25 1,-11 20-2,11-20 1,-5 20 0,5-20 0,-6 22 0,6-22 0,-5 23 0,5-23 0,-6 20 1,6-20-1,-5 20 0,5-20 0,-9 24 0,9-24 1,-13 23-1,13-23 0,-16 35 0,3-17 0,2 4 0,-4-2 0,1 3 0,-1 1 1,1-3-1,1 1 0,0-5 0,4-1 1,9-16-1,-13 25 0,13-25 0,0 0 0,-11 18 0,11-18 1,0 0-1,0 0 0,0 0 0,-14 19 0,14-19 0,0 0 0,0 0-1,0 0-2,-9 16-2,9-16-3,0 0-6,0 0-8,0 0-8,-4 16 0,4-16 1</inkml:trace>
  <inkml:trace contextRef="#ctx0" brushRef="#br0" timeOffset="12436">2605 2315 15,'0'0'23,"0"0"0,-9-17 2,9 17-11,0 0-1,0 0-3,0 0-1,0 0-2,0 0 0,-18 17-1,18-17-1,-6 16-1,6-16-1,-5 25-2,3-8 1,-2 4-2,4 5 1,-3-1-1,1 4 0,0 0 1,0 4-1,0-2 0,1 3 0,-1-3 0,0-2 0,-2 4 0,1-6 0,-1-2 0,2-3 0,0-4 0,2-18-1,-3 22 1,3-22 1,0 0-1,0 0 1,0 0 0,0 0 0,0 0 1,0 0-1,11-17 1,-11 17 0,11-27 0,-2 11 0,-2-4 1,4 0-2,-2-3 1,2 3-1,0-2 1,2 4-1,-2 1 1,-11 17-1,20-29-1,-20 29 1,18-20 0,-18 20-1,18-16 0,-18 16 0,22-25 0,-22 25 0,27-29 0,-10 11-1,-1 1 2,2-1-2,0 4 1,1-1 1,-3 6-2,2 0 1,-2 2 0,-16 7 0,28-7 0,-28 7 0,23-2 0,-23 2 0,19 3 0,-19-3 0,16 8 0,-16-8 0,0 0 0,20 10 0,-20-10 1,0 0-1,0 0 0,16 19 0,-16-19 0,0 0 0,8 27 0,-8-27 1,5 29-1,-1-13 0,-2 4 0,-1 0 0,-1 2 0,2 3 1,0-5-1,-2 2 1,0 1-1,-2 1 1,-1-2 0,-1 3 0,0-3-1,-1 0 1,1-1 0,1-1-1,-3-2 1,6-18-1,-5 26 0,5-26 1,-4 16-1,4-16 1,0 0-1,0 0 0,-4 16 1,4-16-1,0 0 0,0 0-1,0 0-1,0 0-3,0 0-7,0 0-20,0 0-3,0 0 0,-7-32-1</inkml:trace>
  <inkml:trace contextRef="#ctx0" brushRef="#br0" timeOffset="13940">2631 227 17,'0'0'22,"0"0"-5,0 0-2,0 0 0,0 16-2,0-16-1,9 20-1,-9-20-1,14 29-1,-14-29-1,18 34-1,-18-34-2,26 35 0,-15-19-1,5 6 0,-1-4-1,3 2 0,-2 0-1,4 0-1,-1 1 1,1 1-1,-8 0 0,8 0-1,-7-1 1,2 1 0,-3-4-1,-1 2 1,0-3-1,0-1 1,-11-16-1,24 27 1,-24-27 0,24 24-1,-24-24 0,18 20 1,-18-20-1,12 16 0,-12-16 0,0 0 0,19 18 0,-19-18 0,0 0-1,0 0 0,0 0-2,0 0-1,16 13-3,-16-13-3,0 0-3,0 0-9,0 0-11,0 0 1,6-27 1,-6 27 1</inkml:trace>
  <inkml:trace contextRef="#ctx0" brushRef="#br0" timeOffset="14608">3124 156 9,'-2'23'20,"2"-23"3,-16 11-8,16-11 0,-19 20-3,5 2-2,-2-7 1,-1 12-1,-3-7-1,6 12 0,-10-6-3,4 10 0,0-9-2,2 4-1,-4-2 0,5 0-1,-3-2 0,2-2 0,5-3 0,1 0-1,12-22 0,-18 27 0,18-27-1,-11 16 1,11-16-1,0 0 0,0 0-1,0 0 0,0 0-2,0 0-2,0 0-4,0 0-3,0 0-5,0 0-10,-28-7-3,28 7-1,-25-3 2</inkml:trace>
  <inkml:trace contextRef="#ctx0" brushRef="#br0" timeOffset="15112">2632 515 28,'0'0'18,"0"0"0,19 9-2,-19-9-2,0 0-2,20 2-2,-20-2-2,0 0-1,27 1 0,-27-1 0,27-5 0,-10-2-2,4 3 0,-1-3-1,4 3-1,-4 1-1,6-1 0,-5 0 0,3 3-1,-2-3 0,3 0 0,-1-3 0,2 3 0,-1-1 0,-1 0-1,-4-1 1,0 4-1,-4-1 1,-16 3-1,22 2 1,-22-2-1,0 0 0,18 9 0,-18-9-1,0 0 0,4 18-2,-4-18-3,0 0-6,0 0-10,0 0-11,-11 20 2,11-20 0,0 0 0</inkml:trace>
  <inkml:trace contextRef="#ctx0" brushRef="#br0" timeOffset="16088">3821 132 29,'0'-16'19,"0"16"-5,0 0-2,0 0-2,0 0-2,0 0-2,0 0-2,-5 25 0,5-25 1,-6 28 0,6-10 1,-7 0-1,7 7 0,-6-1 0,5 5 0,-1-9-1,0 7-1,0-4-1,2 5 0,0-3-1,2 0 0,-2 3 0,4-3 0,-1 2 0,3-1 0,-1-1-1,2 6 1,1-2 0,-1 2-1,0 3 1,1 0-1,-3 4 1,0 1-1,-1 2 1,-2-3-1,0 2 1,-2 2 0,0-4-1,-2 0 1,0-2 0,2 1-1,-2-5 1,2-1 0,0-2 0,0-2-1,2 0 0,0 1 1,0-5 0,0 2-1,1 1 1,-1 1-1,0-2 0,0 3 2,-2-1-2,0 0 1,0 0-1,-2-1 0,2 1 0,0-2 1,-2 2-1,2-1 0,0 1 0,-2-4 0,-1-3 1,3 8-1,-4-5 0,2-1 0,-2 1 0,3 1 1,-3-2-1,2 1 0,2 5 0,0-9 0,0 5 0,0 0 1,2-3-1,2-1 0,-3 0 0,1 0 1,2-2-1,-2 2 0,0-2 0,-2 2 0,1-3 0,-1 3 0,0-2 0,0 0 0,-1 2 0,1-2 1,-2 2-1,2-2 0,-2 0 0,0 0 0,0 0 0,0-1 0,-1 1 0,3-18 0,-4 31 0,4-31 0,0 27 0,0-27 0,-2 23 0,2-23 0,-1 24 0,1-24 1,-2 18-1,2-18 0,-2 20 0,2-20 1,0 22-1,0-22 0,0 16 0,0-16 0,0 20 1,0-20-1,0 18 0,0-18 0,0 16 0,0-16 0,0 19-1,0-19-2,0 21-5,0-21-13,0 0-11,-7 22 0,7-22 0,0 0 0</inkml:trace>
  <inkml:trace contextRef="#ctx0" brushRef="#br0" timeOffset="20364">4138 1434 11,'0'0'12,"0"0"0,0 0-1,0 0 0,0 0 0,0 0 0,0 0-1,0 0 1,0 0-1,0 0-2,0 0 0,0 0-1,0 0-1,0 0-2,0 0 1,0 0-1,0 0-1,0 0 0,18-4 0,-18 4 0,24-2-1,-24 2 0,25-1-1,-25 1 1,26 1 0,-26-1-1,27 2 0,-27-2 1,27 2-1,-27-2 0,27 0 0,-10 2 0,-17-2 1,31 0-2,-15-2 1,1 2 0,-17 0 0,31-4-1,-31 4 1,30-1-1,-30 1 1,26-2-1,-26 2 1,20-2-1,-20 2 0,18-2 1,-18 2-1,18-4 0,-18 4 1,19-1-1,-19 1 0,18-4 0,-18 4 1,18-7-1,-18 7 0,16-4 0,-16 4 0,0 0 0,20-3 1,-20 3-1,0 0 0,19-2 0,-19 2 0,0 0 0,0 0 0,18 2 1,-18-2-1,0 0 0,0 0 0,0 0 0,0 0-3,0 0-1,23 3-2,-23-3-4,0 0-5,0 0-6,0 0-12,24-9 1,-24 9 1,0 0 1</inkml:trace>
  <inkml:trace contextRef="#ctx0" brushRef="#br0" timeOffset="21376">4009 1805 19,'0'0'16,"0"0"-2,0 0 0,20 8-2,-20-8 0,18 3-1,-18-3-1,20 2-2,-20-2-1,23 0-1,-23 0 0,20 0-2,-20 0 0,19 0-1,-19 0-1,18-2 0,-18 2 0,22-3 0,-22 3 0,29-4 0,-13 2 1,1 0-1,1-1 0,-18 3 0,33-7 0,-17 5-1,-16 2 1,29-9-1,-29 9-1,26-9 0,-26 9 1,21-6-1,-21 6 1,0 0-1,22-5 0,-22 5 1,0 0-1,0 0 1,17-2-1,-17 2 0,0 0 0,0 0 1,21-2-1,-21 2 0,0 0 0,22 0 0,-22 0 0,0 0 1,20 0-1,-20 0 0,0 0 1,20 0-1,-20 0 0,0 0 0,17 2 0,-17-2 0,0 0 1,18-2-1,-18 2 0,0 0 0,22 0 0,-22 0 0,18 0 0,-18 0 0,16 0 0,-16 0 1,0 0-1,22 4 0,-22-4 0,0 0 0,18 0 0,-18 0 0,0 0 0,0 0 0,0 0 0,19 5 0,-19-5-2,0 0-2,0 0-3,0 0-7,0 0-17,0 0-1,21-9 1,-21 9-1</inkml:trace>
  <inkml:trace contextRef="#ctx0" brushRef="#br0" timeOffset="22564">5159 1294 15,'0'0'13,"0"0"0,7 18 0,-7-18 0,6 28 1,-6-28-3,9 32-1,-11-16-1,9 4-1,-10-1 0,12 2-1,-11-3-1,9 6-1,-9-6 0,10 6 0,-5-6-1,6 4 0,-3-3-1,5 3-1,-11-22 1,20 35-1,-20-35 0,27 32-1,-11-15 0,1-1 0,1 0 0,0-1 0,0 1-1,2 0 1,-1-5-1,1 6 1,-2-7-1,0 1 1,0-2 0,-1 2-1,1-2 0,0 0 1,0 2-1,0-7 0,1 3 0,-3-3 1,0-2-1,1-1 1,-17-1-1,29-5 1,-29 5-1,29-13 1,-29 13 0,27-23-1,-12 6 1,0 1-1,3-6 0,-2 1 1,2-7-1,0-1 0,3 0 0,-1-5 1,-4 1-1,0 2 0,-1-1 0,-2 1 0,-2 2 0,-2 2 0,-4 0 0,-1 3 0,-4 1 1,2 3-1,-4 0 0,2 20 0,-4-28 0,4 28 0,-9-21 1,9 21-2,-16-15 2,16 15-2,-20-11 2,20 11-1,-24-5 0,24 5 0,-26 0 0,26 0-1,-25 13 1,25-13 0,-27 23 0,14-7 0,-3 3 0,1 1 1,-1 1-1,-3 3 1,3-1-1,-2 1 0,1 3 0,1 2 1,0 2-1,-1-2 0,5 4 0,-3 1 0,4 0 0,2 1 1,0-2-1,0-1 0,3 3 0,1 1 0,1 0 0,2 0 0,-1 2 0,-1-1 0,4 4 0,-2-1 0,0-2 0,-1 0 1,-3-1-2,3-3 2,-3 2-2,1-1 2,-3 3-1,1 0-1,0 0 1,0 2 0,-1 0 0,-1 0 0,0-2 0,2 2 0,0-6 0,-1 0 1,3-1-2,-4 0 1,3-2 1,-1-1-1,0-2 0,-1-1 0,1 0 0,0-4 0,0-3 0,1-1 0,6-19 0,-13 27 0,13-27 0,0 0-1,-5 20-1,5-20-4,0 0-7,0 0-20,0 0 0,0 0-1,0 0 1</inkml:trace>
</inkml:ink>
</file>

<file path=ppt/ink/ink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8:09.682"/>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89 23,'0'0'23,"0"0"-1,20-14-4,-20 14-1,29-9-2,-29 9-2,36-11-2,-36 11-2,42-13-1,-23 6-1,8 5-2,-7-3 0,5 5-2,-3-6 0,4 4 0,-4-1-2,1 3 1,1-6-1,3 3 1,-1-3-1,-1 1 0,2-3 0,-1 5-1,1-4 1,1 1-1,-3 3 1,-1 1-1,-1 2 0,-3 0 0,0 2 0,0-1-1,-20-1 1,30 8-1,-30-8 1,29 5 1,-29-5-1,29 4 0,-29-4 0,31-2 2,-13 0-2,0 0 1,0 0-1,2-1 0,0 1 0,-1-2 0,1 4 0,0-3 0,0 1 0,-2-2 0,2 2-1,-2 1 1,0-3 0,-1 0 0,-1 3 0,-16 1 0,24-4 0,-24 4 0,22-2 0,-22 2 0,20 0 0,-20 0 0,18 2 0,-18-2 0,25 0 0,-25 0 0,29-2 0,-12 2 0,1-2 0,-2 1 0,4-1 0,-1-2 0,1-1 0,-2 1 0,2-1 0,-2-1 0,-2 3-1,3-1 1,-19 4 0,29-6 0,-29 6 0,25-1 0,-25 1 0,18 0 0,-18 0 0,0 0 0,22 5 0,-22-5 0,0 0 0,0 0 0,17 7 0,-17-7 0,0 0-2,0 0-1,0 0-1,0 0-2,16 13-5,-16-13-6,0 0-10,0 0-6,-22 4 2,22-4 0</inkml:trace>
  <inkml:trace contextRef="#ctx0" brushRef="#br0" timeOffset="1256">146 826 28,'0'0'15,"0"0"-2,0 0-1,0 0-1,0 0-2,0 0-1,0 0-1,0 0-2,0 0 0,0 0 1,0 0-1,0 0 1,16 9-1,-16-9 0,0 0 0,0 0-1,18 9 1,-18-9-1,0 0 0,26 10 0,-26-10-1,21 1 0,-21-1-1,22 2 0,-22-2 0,28 4-1,-28-4-1,27 0 1,-27 0-1,33-2 0,-15-2 1,2 3-1,-2-5 0,2 1 0,0 3 1,-2-2-1,-1 2 0,-1-1 0,2-1 0,-18 4 0,29-2 0,-29 2 0,30-1 0,-30 1 0,27 0 0,-27 0 0,24 1 0,-24-1 0,20 6 0,-20-6 0,20 2 0,-20-2 0,20 1 0,-20-1 0,21-3 1,-21 3-1,24-6 0,-24 6 0,26-5 0,-26 5 0,21-6 0,-21 6 0,20 0 0,-20 0 0,19 2 0,-19-2 0,16 4 0,-16-4 0,18 4 0,-18-4 0,17 1-1,-17-1 1,18 2 0,-18-2 0,20 0 1,-20 0-1,25-2 0,-25 2 0,29-5 0,-12 1 0,-1 1 0,1-1 0,1 0-1,-2 3 1,-16 1 0,31-6 0,-31 6 0,27-2 0,-27 2 0,26 0 0,-26 0 0,22 0 0,-22 0 0,22-1 0,-22 1 0,23-2 0,-23 2 0,22-4 0,-22 4 0,27-5 0,-27 5 0,30-8 1,-30 8-1,32-7 0,-32 7 0,31-11-1,-14 6 1,-17 5 0,29-9 1,-29 9-2,23-8 1,-23 8 0,0 0 0,20-5 0,-20 5 0,0 0 0,0 0 0,0 0 0,0 0 0,0 0 0,0 0 0,0 0-1,0 0 0,0 0 0,0 0-1,0 0-2,-9 24-4,9-24-11,-32 5-12,32-5 0,-31 7 0,31-7 2</inkml:trace>
  <inkml:trace contextRef="#ctx0" brushRef="#br0" timeOffset="2660">1247 0 1,'0'0'18,"-2"22"4,2-22 1,0 0-9,16-11-1,-16 11 0,24-4-2,-24 4-2,22-4-1,-22 4-1,24-1 0,-24 1-1,21 3-2,-21-3-1,24 7-1,-24-7 0,27 17 0,-27-17 0,26 20 0,-26-20-1,23 25 1,-23-25-1,19 29 1,-19-29-1,20 29-1,-20-29 1,16 29 0,-16-29-1,16 25 1,-16-25-1,17 22 1,-17-22-1,14 20 1,-14-20-1,15 20 0,-15-20 0,13 18 1,-13-18-1,14 20 0,-14-20 0,17 20 0,-17-20 0,18 20 0,-18-20 0,16 22-1,-16-22 2,17 20-3,-17-20 3,16 18-2,-16-18 1,18 18 0,-18-18 1,15 18 0,-15-18-1,13 16 2,-13-16-2,0 0 1,18 22 0,-18-22-1,0 0 0,18 16 0,-18-16 0,0 0 0,0 0 0,18 19 1,-18-19-1,0 0 0,18 14 0,-18-14 0,0 0 0,20 16 0,-20-16 0,0 0 0,20 15 0,-20-15 0,0 0 0,19 7 1,-19-7-1,0 0 0,0 0-1,0 0 0,16 11-1,-16-11-2,0 0-1,0 0-2,0 0-5,-18 7-7,18-7-13,0 0 2,-24 0 0,24 0 1</inkml:trace>
  <inkml:trace contextRef="#ctx0" brushRef="#br0" timeOffset="3524">1840 551 24,'0'22'22,"-18"-17"2,13 11-6,-8 1-5,13-17-1,-15 32-2,15-32-1,-18 35-1,2-23 1,10 5-2,-10-8-1,9 7-1,7-16-1,-22 18 0,22-18-2,-22 16 0,22-16 0,-20 15 0,20-15 0,-18 16-1,18-16 0,-22 20-1,22-20 0,-22 27 0,22-27 0,-24 26 0,24-26-1,-27 23 2,27-23-1,-29 28 0,12-16 0,1 1 0,0 1 0,-1-1 0,1 2 0,0-1 0,16-14 0,-28 24 0,28-24 0,-23 23 0,23-23 0,-20 22 0,20-22 0,-15 18 0,15-18 0,0 0 0,-15 20 0,15-20 0,0 0 0,0 0 0,0 0 0,0 0 0,0 0 0,0 0 0,0 0 1,0 0-1,0 0 0,0 0-1,-10 16 1,10-16-2,0 0-1,0 0-4,0 0-13,0 0-12,0 0 0,0 0 1,0 0 0</inkml:trace>
</inkml:ink>
</file>

<file path=ppt/ink/ink2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0.04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90 442 17,'0'0'16,"0"0"-3,0 20-1,0-2-3,-2 6-2,-1 14 0,1 11-2,-2 7 0,2 11 0,-3 9-2,1 9 1,-3 11-1,1 6 0,-1 1-1,0 4-1,0 4 0,-1-2 0,5 3-1,-1-3 2,0-6-2,3-5 2,-1-4-2,-2-7 1,2-5 0,0-6 0,1-7-1,-1-9 1,2-2-2,2-10 2,-1-4-2,5-6 1,-2-5 0,1-1 0,0-5 0,-1 1 0,-2-3-1,0 2 1,-2 0-2,-2-3-1,2 1-1,-4-7-4,4-18-6,2 22-9,-2-22 0,-4-20 0,-6-18 4</inkml:trace>
  <inkml:trace contextRef="#ctx0" brushRef="#br0" timeOffset="692">345 339 15,'-13'20'11,"13"-20"-2,-14 27 0,8-11-1,-1 1-2,1 2 0,-1 3 0,3 2-2,1 1 1,-1 11 1,6 1-1,-6 6 0,4 10 0,0 3 0,0 7-1,-2 8 0,1 7 0,-1 0-2,-2 7 1,2 4-2,-3 2 0,-1-1 0,-1 1 1,2 0-1,-3 1 0,1-1 0,2-1 1,-1-1-2,3-6 2,1-5-2,2 6 1,2-12-1,3-5 1,-1-3-1,3-6 0,0-4 1,2-1-1,-1-4 0,1-8-1,0-1-1,-2-2-1,2-5-5,0-2-12,-9-31-5,17 32 0,-17-32-1</inkml:trace>
  <inkml:trace contextRef="#ctx0" brushRef="#br0" timeOffset="1827">7316 235 11,'0'0'17,"0"0"-1,-3 20-2,3-20-2,-2 38-1,0-7-1,0 9-2,2 13 0,-5 14-2,3 14 0,-3 6-2,1 15-1,-5 8 0,2 8-1,-3 9 0,3 4-1,-2-8 1,2-2-2,-2-1 0,3-6 1,1-9 0,3-9 0,-2-14-1,4-10 1,0-10-2,0-11 2,4-8-1,0-10-1,-1-6 1,1 0-1,-1 2 0,1-1 0,-2 6 0,-2 4 0,0 9-1,-4 0 0,2 11-2,-1-7-1,-1 3-3,-3-6-5,1-16-6,6 4-5,0-36 0,0 0 1</inkml:trace>
  <inkml:trace contextRef="#ctx0" brushRef="#br0" timeOffset="2507">7409 303 22,'0'0'12,"0"0"-1,0 0-2,0 0-2,0 0-1,18 5-2,-14 11-1,5 4 1,-3 4 0,3 3 0,-4 7 0,-1-1-1,-1 5 0,-1 9 1,2 4-1,-6 2-1,2 5 0,-5 0 0,-1 3 1,-3 3-2,2 3 1,-4-4 0,2-1-1,-2 8 0,2-2 0,1 4 0,3-3-1,0 0 0,-1-4 0,4 0 1,0-3-1,1-9 1,-1-3-2,0 1 1,0-2 1,0-4-1,1 4 0,1-2 0,-2 2 0,4 4 0,-2 1 1,0-1 0,1 3-1,-1 2 0,0-4 1,0 3-1,0-3 1,-1-3-1,-1-2 0,2 1 0,-4-4 0,0-3 0,3 3-2,-1-7 0,-2-1-2,4-1-1,-2-5-1,2-1-2,2-4-6,-2-27-10,4 42 2,-4-42-1,7 27 7</inkml:trace>
  <inkml:trace contextRef="#ctx0" brushRef="#br0" timeOffset="5195">338 263 13,'25'1'19,"-25"-1"-2,35-12-2,-12 5-2,10-1-2,5 3-2,0-4-2,12 3-1,1-1-2,9 3 0,3-3-1,10 2-1,9-4 0,7 0-1,10-2 1,3 0 0,7-2 0,4 2 0,-2 0 0,5 1 0,-5 1 0,4 1-1,1 3 0,1-1 0,-2 1 0,-3 0-1,3-1 0,-2 4 0,-6-1 0,-1 1 0,-8 2 0,-3 3 0,-8-1 0,4 2 0,-5-2 0,1 0 1,2-4-1,-1 0 0,1-4 1,0 1-1,8 0 0,-1-3 0,-1 5 0,-1-1 0,1 2 0,1 0 0,6 4 0,2 0 0,-2 0-1,0-2 1,7 2 0,0 0 0,2-1 0,-1 1-1,-1 0 1,-2 0-1,3 3 0,-5-1 0,-3 1 1,-4-1-1,2 0 0,-3-3 0,1 5-2,-5-6-2,2 5-4,-6 1-14,-7-12-5,11 8 0,-13-18 0</inkml:trace>
  <inkml:trace contextRef="#ctx0" brushRef="#br0" timeOffset="6451">237 136 1,'35'-17'5,"20"17"12,-8-10-9,6 4-1,-2-1 0,1 0 0,-1-2 1,2 0 1,0 1-1,2-3 0,-3 2-1,3 0-2,0 0-1,3 0 0,0 4-1,2 1-1,2 0 0,0 1-1,4 1 0,-3 0 0,3 4-1,-1 2 1,3-1-1,1 1 0,0 1 1,2 3-1,-2-1 0,6 4 0,1-2 1,-1-2-1,1 2 0,1 0 1,3-2 0,-4-1 0,4-1 0,0-1 0,-1 0 0,-3-4 1,4 1-1,-1-1 0,1 0 0,3-1-1,7-1 1,1-2-1,9-1 0,2-4 0,5 0 1,11-2-1,2 0 0,2 0 0,2 0 0,4 4 0,-1 1 0,6 5 0,-2 2 0,-4 5 0,1 1 0,1 6 0,2 1 0,-2 4 0,1 2 0,-3 0 0,-1 0 0,-1 2-1,1-6 1,-1 1-2,1-7-1,1-2-6,-1-3-11,-2-18-7,14 8 0,-10-24 0</inkml:trace>
</inkml:ink>
</file>

<file path=ppt/ink/ink2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7.809"/>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1 335 15,'0'0'18,"-20"-5"-1,20 5-1,0 0-3,-18-17-3,18 17-1,-3-16-3,3 16-1,0 0-1,25-22-3,-5 13 1,2 4-3,9-2 2,7 3-1,2 2 0,9 0 2,6 2-1,7 4 1,2 0-1,8-1 1,7 3-1,3 1 1,7-2-1,2 1-1,2-4 1,-1 1-1,9-3 1,-3 0-1,0-2 1,4-1-1,0-1 0,0 2 1,3 1-1,1 1 0,-2 1 0,-4 3 0,0 1 0,-2 1 0,-3-1 0,0 1 0,-4-1 0,0-1 0,1-2 0,3-2 0,2-2 0,-3-2 0,5 1 0,-5-5 0,1 3 0,-6-4 0,6 0 0,-4 1-1,-4-2 1,-1-1-1,3 3 1,-2-1 0,1 4-1,-1 1 1,0 1 0,-1 1 0,3 0 0,-2 6 0,3-6 0,1 2 0,0-2 0,3-2 0,-1 3 0,-2-3 0,4 0 0,-4-1 0,-2 1 0,-2 1 0,-1-1 0,-6 0 0,-2 1 0,-3-1 0,-4 1 0,2 1 0,-6 0 0,-1 0 0,-1-2 0,3 1-1,-1-3 1,0-1-1,1-2 0,1-4 0,4-1-1,-2-2-1,3 1-4,-3-1-5,-7-8-12,9 19-1,-22-19-1,9 19 1</inkml:trace>
</inkml:ink>
</file>

<file path=ppt/ink/ink2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08.95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97 1,'0'0'15,"18"-3"3,-18 3-9,34-8-2,-6 5 0,6-1 0,8-3 2,7 0-1,8-3 1,8 0-2,6 2-1,4-1-1,7 4-1,3-1-1,3 5 0,5 2-1,1-1 0,3 2 0,3 0 0,0 0-1,4 0 1,1-1 0,3 1-1,3 0 0,2 4 0,-4 1 0,0 2 0,-2 2-1,1 1 0,-8 3 0,0 1 1,-4-3-1,1 0 0,1-2 0,2-4 0,8-2 0,1-5 0,9-2 0,1-7-1,13 0 0,5-9 0,9 0 0,5-6-1,3 3 1,3-5-1,7 1 1,1 1 0,-1 4 0,0 2 0,0 4 0,-2 1 0,-6 6-1,-1 1 1,2 8-1,-4-2-1,0 7 0,-4-3-3,2 3-4,-2 2-4,-1-7-3,12 13-9,-20-23 2,18 16 11</inkml:trace>
</inkml:ink>
</file>

<file path=ppt/ink/ink2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50.617"/>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79 0 4,'0'0'20,"0"0"0,0 0-4,7 23-3,-7-23-1,2 28-1,0-12-3,3 4-2,-3 0 1,7 7-1,-3 4-1,5 1-2,0 3-1,3 3 1,-5 4-2,8 3 1,-4-3 0,3 1-1,-3-5 0,-1-2 0,-1-5-1,-2-4 0,6-5 0,-8-5-1,4-1 0,-11-16-2,15 20-1,-15-20-4,0 0-1,0 0-6,18 9-10,-18-9-1,0 0 1,16-9-1</inkml:trace>
  <inkml:trace contextRef="#ctx0" brushRef="#br0" timeOffset="480">474 268 12,'-13'22'21,"-5"-9"-3,7 5-3,-5 2-2,-2 3-2,-1 4-2,-4-1-3,3 5 0,-9-2-3,5 1 0,-3 1-1,-1-2-1,1 2 0,0 0-1,1-4 0,-1-2-1,5-1 1,0 0-2,4-5-1,2-2-3,16-17-1,-24 14-2,24-14-3,0 0-5,-16-14-5,16 14-1,3-36 5</inkml:trace>
  <inkml:trace contextRef="#ctx0" brushRef="#br0" timeOffset="1052">370 54 8,'0'0'19,"0"0"0,0 0-5,0 0-4,-18 24-2,18-24-2,-11 23 0,6-5 0,-4 4 0,0 5-1,-4 6 1,2 5-2,-5 4 0,5 7-1,-8-2 0,7 7-1,-5-5 0,8 0-1,-2-2-1,2-9-2,6-1-1,-3-10-1,10-4-2,-4-23-3,3 22-6,-3-22-11,0 0 0,19-13 2,-23-10 8</inkml:trace>
  <inkml:trace contextRef="#ctx0" brushRef="#br0" timeOffset="1456">41 567 15,'0'0'20,"14"-18"-5,-14 18-2,17-18-2,-17 18 0,18-9-3,-18 9-2,24-6-1,-24 6-1,29 0-1,-13 0 0,6 2 0,0-2-1,5-2 0,2 1-1,6-1 0,3-4 1,2 1-2,2-2 1,-2-4-3,4 5-5,-4-3-10,-9-5-7,12 10-2,-15-8 1</inkml:trace>
  <inkml:trace contextRef="#ctx0" brushRef="#br0" timeOffset="2192">1235 270 13,'-2'20'16,"2"-20"-2,-13 27-2,8-5-2,-1 3 1,1 6 0,-2 2-2,3 5 0,-3 0-2,5 5-1,-3 3-1,3 4-1,-2-3-1,4 8 0,-4-1-1,4 6-1,0 0 1,2 3-2,-2-1 1,2 0 0,0 1-1,0 0 0,0-1 1,-1 0-1,1-6 0,0-2 1,-2-3-1,2-2 0,0-6-1,-1-3 2,1 2-2,2-8 1,-2 1 0,1-1-1,1-3 1,0-2 0,-1-3 0,1-3-1,0-5 2,-3 2-1,1-3 0,-2-17 0,2 30-1,-2-30 0,0 33-1,0-33-1,0 31-3,0-31-3,0 29-4,0-29-9,-5 16-5,5-16 0,0 0 1</inkml:trace>
  <inkml:trace contextRef="#ctx0" brushRef="#br0" timeOffset="2920">1415 1213 11,'0'0'23,"0"0"1,0 0-6,18-15-3,-18 15-1,0 0-2,28 2-2,-28-2-1,27 2-2,-11-6-1,8 4-1,-4-2-2,6 0-1,-5-1-1,5-4 0,-4-1-1,1 1 0,-3 0 0,0 0 0,0 1-1,-3-3-1,-1 7-3,-16 2-4,26-3-5,-26 3-9,0 0-7,20 10 0,-20-10 1</inkml:trace>
  <inkml:trace contextRef="#ctx0" brushRef="#br0" timeOffset="3356">1526 1387 9,'0'0'21,"0"0"-2,0 0-4,0 0-2,0 0 0,0 0-1,8 19-1,-8-19-2,0 0-2,0 0-3,16 6 0,-16-6-1,16-6-2,-16 6 0,24-9 0,-24 9-1,31-14 0,-11 7-1,-2-2-1,6 3-2,-4-7-3,3 12-5,-1 1-13,-4-6-3,10 15 0,-12-9 1</inkml:trace>
  <inkml:trace contextRef="#ctx0" brushRef="#br0" timeOffset="4136">2314 719 13,'0'0'21,"-16"-3"-3,16 3-1,-20 18-3,11 0-2,-6 0-2,4 9-2,-5-1-1,3 10-1,-5 0-1,7 6-1,-7-2-1,5 3 0,-1-3 0,5 2-1,-2-2-1,5 0 1,-1-2-1,5-2-1,0 0 1,2-1-1,2 1 0,0-2 0,-2-1 0,2 1 0,-2-3 0,0 0 0,-2-2 0,0 0 1,0-2-1,0 0 0,1-1-1,-1-3 2,0-1-2,2 0 1,2 3 0,0-7-1,-1 6 1,3-4-1,2-2 1,-3 0 0,3 0 0,-1-1-1,-5-17 2,9 21-1,-9-21 0,0 0 0,18 17 1,-18-17-1,17 5 0,-17-5 0,20 2 0,-20-2 1,25-4-1,-25 4 0,29-9 0,-12 2 0,-17 7 1,31-22-1,-15 10 1,-3-5-1,0-1 0,-1-2 2,-3 0-2,-1-2 1,-1 1 0,0 3 0,-3-6 0,3 4 0,-3 0-1,-1 2 0,1 0 1,0 2-1,-2-1 0,-2 17 1,-2-27-1,2 27 0,-6-20 1,6 20-1,0 0 1,-18-20-1,18 20 0,-18-5 1,18 5-2,-20 0 1,20 0 0,-24 7 0,24-7 0,-27 15-1,27-15 1,-26 19-2,16-2-2,10-17-3,-22 38-6,7-18-8,1 3-10,4 14 1,-8-7 0</inkml:trace>
</inkml:ink>
</file>

<file path=ppt/ink/ink2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39.865"/>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3 534 11,'-5'67'9,"9"13"0,-6-4-3,5 10-2,1-1-2,0 2 0,-1-4-1,3 2-1,-6-7 1,4-3-2,-4-7 2,-2-6-2,0-4 0,0-7-2,-2-4-1,-1-13-4,7 5-4,-13-21-3,18 7 15</inkml:trace>
  <inkml:trace contextRef="#ctx0" brushRef="#br0" timeOffset="728">29 0 4,'-4'20'11,"4"-20"-3,-1 27-1,-1-11-1,5 4 0,-3 0 1,4 4-2,-2 1 1,1 6-2,1 0 0,2 3-1,-3 8-1,3-1 1,-3 8 0,1 0-1,0 2 0,-4 2 0,1 1 1,-4-3-2,1 1 1,-2 5-1,-1-7 0,1 8 0,-1-2-1,1 1 1,0-1 0,3 0-1,1 2 1,0-7-1,1 3 0,1-1-1,-2-6 1,4 4 0,-2-2 0,0-2-1,-1 0 1,-1-4 0,0 3-1,0-8 1,0 2 0,-3-8 0,3-6-1,-2 1-2,2-7 0,0-2-2,0-18-3,2 22-6,-2-22-7,0 0 0,18 21 4</inkml:trace>
  <inkml:trace contextRef="#ctx0" brushRef="#br0" timeOffset="2224">597 261 7,'0'0'9,"20"-2"0,-20 2-2,22 0 0,-22 0-1,27 0-1,-27 0 0,29 0 0,-11 2 0,1 0 0,1-1 0,3 1 0,1 0 0,1-2-1,1 0 0,1-2-1,1 2-1,-3 0 1,2 0-1,-1 0 0,1 2 1,-3-2 0,-1 0 0,1-2-1,0 2 1,-1-2 0,3 1 0,-4-3-1,3 2 0,-1-3 0,3 5 0,-3-4 0,3 4 0,-3 0 0,1 0-1,-1 0 1,1 0 0,-3 0-1,2 0 1,-4 0-1,0-2 1,-2 0-1,0 1 0,-18 1 1,30-6-1,-30 6 0,23-3 0,-23 3 0,20-6-1,-20 6 1,18-2-1,-18 2 0,19-2 1,-19 2-1,25-1 0,-25 1 0,29 0 0,-29 0 0,29-2 0,-29 2 0,28-2-3,-28 2-3,18-2-4,-18 2-6,0 0-7,0 0-7,18 27 1,-18-27 0</inkml:trace>
  <inkml:trace contextRef="#ctx0" brushRef="#br0" timeOffset="2936">1725 253 13,'0'17'19,"0"-17"-4,-20 23-2,8-6-2,-1 1-1,0 4-1,-3-4-2,5 3-1,-7-2-2,5 2-2,-7-3 1,5 4-1,-3-4-1,0 2 1,-2 2-1,0 0 0,-4 3-1,1 2 1,-3 2-1,-1 2 0,1 0 0,-1 0 0,2 0 0,-1 1 0,2-3 0,-1-2 1,1 1-1,2-5 0,1 4 0,1-3 0,-2 1 0,3-3 0,-2 0 0,1 3 0,0-3 0,0 5 0,-2-3 1,-2 1-1,2 0 0,-1 1 0,1-3-1,-2 3 1,2-3 0,2 1 0,0-4 0,2 0 0,2-2-1,-1-2 1,3 2 0,14-18-1,-26 31 0,26-31 0,-22 25 1,22-25-1,-18 22 1,18-22-1,-18 17 1,18-17 1,-20 23-2,7-7 1,13-16-1,-24 33 0,14-17 0,-3 4 0,4-2-1,9-18 1,-17 31-3,17-31 0,-11 22-4,11-22-2,0 0-7,2 24-5,-2-24-1,0 0 4</inkml:trace>
  <inkml:trace contextRef="#ctx0" brushRef="#br0" timeOffset="3704">533 1731 9,'0'0'14,"0"0"-2,0 0 0,20-7-1,-20 7 0,22-13-1,-22 13 0,27-16-2,-27 16 0,31-17-1,-31 17-2,33-12 0,-17 4-1,4 6-1,0-3-1,4 3 0,0-1 0,3 1-1,2-2 1,2 2 0,0 1 0,4-1 0,-3-4 0,3 4 0,0-3 0,1 1 1,-5-1-1,2 1 0,-4-1 0,0 1 0,-4 1-1,1 1 1,-6-2-1,2 4 0,-4-2-1,0 2 0,-1 0 0,-1 0 0,-16 0 0,29 0 1,-29 0-1,29 4 0,-12-4 0,-1 2 0,0 0 0,1-1 0,-1 1 1,2 0-1,-1-2 0,1 2 0,-18-2 0,31 2 0,-31-2 0,27 2 0,-27-2 1,22 1-1,-22-1 0,22 2 0,-22-2-1,24-5 2,-24 5-2,21-6 2,-21 6-2,24-7 1,-24 7-1,22-9-1,-22 9-2,0 0-4,24-5-8,-24 5-15,0 0-1,18-6 1,-18 6-1</inkml:trace>
  <inkml:trace contextRef="#ctx0" brushRef="#br0" timeOffset="4748">1278 382 22,'0'0'12,"0"0"0,0 0-3,-19 9-2,19-9-2,0 0-1,-16 13-1,16-13 0,0 0 1,-20 20 0,20-20 1,-16 22-1,5-6 0,11-16 0,-24 27-1,24-27 0,-24 33-1,10-15-1,1 0 0,-3 4-1,3 1 0,-5 4 1,3 2-1,-3 4 0,-2 3 0,-2 4 0,-1 0 0,1 4 0,-2-3 1,2 3-2,-2-2 1,3-4 0,1-2 1,0-5-1,1 3 0,3-7 0,1 2 0,1-5 0,1 1 0,-1-1 0,1-1 0,-2-1 0,-1 2 0,0 5-1,-6-4 1,2 6-2,-6 1 1,1 1 0,-4 0-1,-1-1 1,1 1 0,4-8 0,1 1 0,2-8 1,6-4 0,16-14-1,-22 22 1,22-22-1,0 0 1,-11 16-1,11-16 1,0 0-1,0 17 1,0-17 0,0 0-1,4 25-1,-4-25 0,2 22-3,-2-22-4,-2 20-8,11 0-5,-9-20-1,5 22 6</inkml:trace>
  <inkml:trace contextRef="#ctx0" brushRef="#br0" timeOffset="8219">1926 1946 12,'0'0'21,"-11"19"2,11-19-8,0 0-2,0 0-2,-20 1-1,20-1 0,0 0-2,0 0-1,-2-20-2,2 20-3,5-18 0,-5 18-2,9-27 1,-1 11-1,-1 0 1,4-3-1,0-1 0,0 1 0,3-3 0,-1 0 0,2 2 0,-1 2 0,-1 2-1,0-1 1,-13 17 0,22-25 0,-22 25 0,18-22-1,-18 22 1,18-20 0,-18 20 0,18-20-1,-18 20 1,17-18 0,-17 18-1,0 0 1,16-14 0,-16 14 0,0 0 0,0 0 0,0 0 0,5 18 1,-5-18-1,-3 18 1,3-18-1,-4 20 1,4-20-1,-4 20 1,4-20 0,-7 22 0,7-22-1,-7 23 1,7-23 0,-7 31 0,3-15 0,0 4 0,1 0-1,-1 2 1,2 1-1,0-1 0,1 2 0,-1-2 0,0-3 0,-2 0 1,2-1-2,2-18 2,-5 25-1,5-25 0,-5 20-1,5-20 0,0 0-1,-11 20-1,11-20-4,0 0-4,0 0-11,-4 16-6,4-16-1,0 0 1</inkml:trace>
  <inkml:trace contextRef="#ctx0" brushRef="#br0" timeOffset="9067">2404 1618 12,'17'4'23,"-17"-4"-1,0 0-6,0 0-4,0 0-3,0 0-2,0 0-2,0 0-2,0 0-1,-4 24 0,4-24 0,-3 18-1,3-18 0,-10 23 0,10-23 0,-12 27 0,12-27 0,-15 31 0,15-31-1,-11 29 0,11-29 0,-5 24 0,5-24 1,-2 16-1,2-16 0,0 0 0,0 0 1,5 16-1,-5-16 1,0 0 0,0 0-1,0 0 1,8 17 0,-8-17 0,0 0 0,0 0 0,0 0 0,0 0 0,0 0 1,18 12-1,-18-12 0,0 0 1,20 2-1,-20-2 1,22 2 0,-22-2-1,29 4 1,-13-2 0,1-2-1,-1 0 1,-16 0-1,31-2 0,-31 2 0,25-2-1,-25 2 1,19-2-1,-19 2 1,16 0-1,-16 0 1,0 0-1,20 2 0,-20-2 1,0 0-1,22 2 0,-22-2-1,0 0 0,22 2-1,-22-2-3,0 0-4,0 0-6,20-19-15,-20 19 0,0 0 0,20-18 1</inkml:trace>
  <inkml:trace contextRef="#ctx0" brushRef="#br0" timeOffset="9819">2687 1633 5,'0'16'22,"0"-16"0,0 0-4,0 0-2,-15 20-3,15-20-2,-5 18-1,5-18-2,-8 26-2,6-10-1,-5 0-1,3 4-1,-1-3-1,1 4 0,-1-1 0,3 2 0,-3-4-1,1 2 1,0-4-1,3 2 0,-3 1-1,2-1 1,2-18-1,-5 31 0,5-31 0,-2 29 0,2-29 0,-2 23 0,2-23-1,-2 20 1,2-20-2,0 0-1,0 25-5,0-25-6,0 0-15,0 0-1,0 0 1,0 0-1</inkml:trace>
</inkml:ink>
</file>

<file path=ppt/ink/ink2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29:57.489"/>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65 1030 5,'0'0'16,"-16"1"0,16-1-2,0 0-1,-19 8-2,19-8-2,0 0-2,0 0-1,0 0-1,0 0-1,0 0-2,0 0-1,0 0 0,22 0 1,-22 0 0,22-2 0,-22 2 0,27 2 1,-8-2 0,-1 0 0,2 1-1,2-2 1,3 1-1,1 0 0,-1 1 0,1-1 0,1 2-1,-3-2 1,-1 4 0,-3-4 0,0 3 0,-1-4-1,-1 2 1,-18-1 0,29-3-1,-29 3 0,25-6 0,-25 6 0,22-5 0,-22 5 0,22-4 0,-22 4-1,24-1 1,-24 1 0,25 0 0,-25 0 0,28-2 0,-28 2 0,27 0-1,-27 0 1,25-4-1,-25 4 1,24 0-1,-24 0 0,22 2 1,-22-2-1,22 2 0,-22-2 0,23 3 0,-23-3 1,22 4-1,-22-4 0,26 2 0,-26-2 1,25 3-1,-25-3 0,20 4 0,-20-4 1,22 5-1,-22-5 0,18 6 1,-18-6-1,17 5 1,-17-5 0,0 0-1,20 4 1,-20-4 0,0 0 0,0 0 0,18-4-1,-18 4 1,0 0-2,9-20-2,-9 20-3,5-18-6,-5 18-16,0 0-5,13-18 0,-13 18 0</inkml:trace>
  <inkml:trace contextRef="#ctx0" brushRef="#br0" timeOffset="1136">285 767 11,'0'0'22,"0"0"2,0 0-7,0 0-5,0 0-2,0 0-2,0 0-3,-16 3-1,16-3-1,-18 11 0,18-11 0,-20 17-2,20-17 1,-26 21-2,26-21 1,-27 27-1,10-10 2,3-1-3,-3 0 1,3 1 0,-2-3 0,3 4 0,13-18 0,-28 28 0,28-28 0,-20 23 0,20-23-1,-14 16 1,14-16 0,0 0 1,0 0-1,0 0 0,0 0 0,0 0-1,0 0 1,-11 17 0,11-17-1,0 0 1,0 0-1,-7 16 1,7-16 0,0 0-1,-6 16 1,6-16 0,0 0 0,0 0 0,-2 20 0,2-20 1,0 0 0,0 0 0,2 18 0,-2-18 0,0 0 0,8 19 1,-8-19-1,0 0 0,12 21 0,-12-21 0,15 17 0,-15-17 0,20 18 0,-20-18 1,25 14-1,-25-14 0,28 13 1,-12-9-1,0-3 0,1 1 0,-17-2 0,33-2 1,-17-1 0,0-1-1,-16 4 0,31-7 1,-31 7-1,28-6 0,-28 6 0,25-5 0,-25 5-1,22-2 1,-22 2-1,0 0 0,22 0-1,-22 0-2,0 0-2,16-2-4,-16 2-7,18 15-14,-18-15-1,17 7 1,-17-7 1</inkml:trace>
  <inkml:trace contextRef="#ctx0" brushRef="#br0" timeOffset="2412">2078 852 29,'0'0'17,"0"0"-1,-25-9-1,25 9-3,-31-7-1,31 7-3,-33-8-1,15 7-3,-4-5-1,4 4 1,-2-3-2,1 5 0,-2-4-1,2 4 0,-1 0 1,2 4-1,2-1 1,-2 1-1,18-4 0,-29 15-1,29-15 1,-26 23-2,26-23 1,-18 26-1,18-26 1,-15 32-1,12-12 1,-1 0 0,2 0 0,0 4 0,4 1-1,0 0 1,2 2 0,1-1 0,1 1 0,1-2 0,4 1 0,-2-6-1,4 2 1,-2-6 0,-11-16 0,27 22 0,-27-22 0,25 9 0,-25-9 0,28 0 0,-28 0 1,27-11-1,-11 5 0,-16 6 0,31-20 1,-13 6-1,-1-2 0,1-4 0,2 0 1,-2-2-1,-1-2 0,-1-1 0,-1 1 0,-4 3 0,1-3 0,-1 2 0,-5 2 1,-1 0-1,-1 2 0,-4 18 0,3-27 0,-3 27 0,2-16 1,-2 16-1,0 0 0,0 0 1,0 0-1,0 0 0,0 0 0,0 0 0,0 0 1,0 0-1,0 0 1,0 0 0,0 0 1,-2 23 0,2-23 0,-5 26 0,5-26 1,-9 32-1,3-13 0,1 4-1,-4 1 1,5 1-1,-5-1 0,5 3 0,-3-2 0,5-3 0,-3 0-1,5-4 0,0-18 0,5 29 0,-5-29 0,11 18 0,-11-18-1,17 13 1,-17-13 0,18 11 0,-18-11 0,18 9 0,-18-9 0,18 12 0,-18-12 0,17 8 0,-17-8 1,0 0-1,21 12 0,-21-12 1,0 0 0,20 4-1,-20-4 1,0 0 0,20-7 0,-20 7 0,0 0 0,22-15 0,-22 15 0,15-16 0,-15 16 0,13-17-1,-13 17 1,12-16-1,-12 16 0,11-16-1,-11 16 0,15-16-1,-15 16-3,18-24-4,0 19-6,-18 5-17,20-22 0,-20 22 0,24-24 0</inkml:trace>
  <inkml:trace contextRef="#ctx0" brushRef="#br0" timeOffset="4688">2617 42 8,'2'-26'18,"-2"26"-4,0 0-2,0 0-3,0 0-1,-11-16-1,11 16-1,0 0-1,0 0-2,-17-4 0,17 4-1,0 0 0,0 0-1,-21 17 1,21-17-1,-15 18 0,15-18 1,-14 29-1,4-11 1,3 2-1,-4 3 0,2 3 1,-2 5-1,2 1 0,-4 1 0,2 3 0,0 0-1,2 2 1,0-3-1,4-1 0,1-3 1,1-4-1,3-1 0,-2-6 0,4 0 0,-1-4 0,3 0 0,-2 1 0,-2-17 0,13 27 0,-13-27 0,14 25 0,-14-25 0,18 20 0,-18-20 1,19 9 0,-19-9 1,18 0 0,-18 0 1,16-9 0,-16 9 0,11-20 0,-11 20 0,9-33-1,-3 17 0,-6-7-1,3 1 0,-3-2 0,2 6 0,2 0 0,-6 2 0,2 16 0,-6-20 0,6 20 0,0 0 0,-20-4-1,20 4-1,-21 9-1,21-9 0,-28 17-1,28-17-2,-25 21 0,7-12-3,8 8-5,-4 1-11,-4-7-3,9 12-1,-10-12 2</inkml:trace>
  <inkml:trace contextRef="#ctx0" brushRef="#br0" timeOffset="5815">3170 643 10,'0'0'18,"0"0"0,0 0-1,0 0-3,0 0-1,0 0-3,0 0-1,0 0-3,0 0-2,0 0-1,0 0-1,0 0 0,0 0 0,0 0 0,0 0 0,24-10 1,-8 8 0,-16 2 0,31-11-1,-31 11 1,33-11-1,-17 6 0,6 1-1,-5-1 1,1 1-1,0 0 0,0 1 0,-1-1 0,-1 2-1,-16 2 1,29-2 0,-29 2 0,26 0-1,-26 0 1,22 2-1,-22-2 1,21 4 0,-21-4-1,20 2 1,-20-2-1,20 3 0,-20-3 1,17 6-1,-17-6 0,18 5 0,-18-5 0,16 6 0,-16-6 0,17 5 0,-17-5 0,0 0 0,23 5 0,-23-5-1,0 0 0,19-1 0,-19 1-2,0 0-3,18-6-3,-18 6-8,3-16-13,-3 16-2,0 0 2,0 0-1</inkml:trace>
  <inkml:trace contextRef="#ctx0" brushRef="#br0" timeOffset="6692">3214 872 13,'0'0'18,"0"0"-4,0 0-3,0 0-2,2-16-2,-2 16-3,0 0 0,0 0-1,0 0 1,20-15-1,-20 15 2,16-7-1,-16 7 1,17-2-1,-17 2 0,21-4-1,-21 4 0,22-3 0,-22 3-1,20-6 0,-20 6 0,22-5 0,-22 5 0,20-6 0,-20 6-1,20-7 0,-20 7 0,18-2 0,-18 2-1,19-1 0,-19 1 1,20-2-1,-20 2 0,18 0 1,-18 0-1,16-4 1,-16 4-1,17 0 0,-17 0 1,0 0-1,20 2 1,-20-2 0,0 0-1,20 4 0,-20-4 1,0 0 0,21 1-1,-21-1 0,0 0 0,24 2 0,-24-2 0,17 2 0,-17-2 0,18 0-1,-18 0-2,0 0-2,25 2-7,-25-2-12,0 0-5,20 0 0,-20 0 1</inkml:trace>
  <inkml:trace contextRef="#ctx0" brushRef="#br0" timeOffset="7587">3212 1088 6,'0'0'21,"0"0"1,0 0-6,0 0-4,0 0-2,7-19-2,-7 19-1,0 0-1,17-1-1,-17 1 0,18-2-1,-18 2 0,22-2-1,-22 2 1,24-2-1,-24 2 1,25-2-2,-25 2 0,26 0 0,-26 0-1,27 0-1,-27 0 1,25 0-1,-25 0 1,28 0-1,-28 0 1,25 2-1,-25-2 0,26-2 1,-26 2 0,25-1 0,-25 1-1,24-2 1,-24 2 0,25-2 0,-25 2 0,24-4-1,-24 4 0,25-2 0,-25 2 0,26 0 0,-26 0 0,24 0 0,-24 0 0,23 0 0,-23 0 1,20 0-1,-20 0 0,17-3 0,-17 3 0,16-4 0,-16 4-1,0 0-1,22-5-1,-22 5-4,18 0-4,-18 0-11,0 0-8,0 0 0,0 0 0</inkml:trace>
  <inkml:trace contextRef="#ctx0" brushRef="#br0" timeOffset="8459">3012 1856 24,'0'0'28,"0"-20"1,0 20-6,0-18-6,0 18-3,0 0-4,0 0-2,16-24-2,-16 24-2,0 0-2,26-25-1,-15 9 0,-11 16-1,31-35 0,-15 14 1,4-3-1,-2-1 0,4 1 0,0-1 0,-2 3-1,-4 0 1,1 6 0,-17 16 0,23-25-1,-23 25 1,20-17-1,-20 17 1,0 0-1,19-20 1,-19 20 0,0 0-1,0 0 1,14-18 0,-14 18 0,0 0 1,0 0-1,0 0 0,-3 22 0,3-22 1,-2 25-1,0-7 0,0 2 1,0 0-1,0 0 0,2 2 0,0-2 0,0 0 1,-1-4-1,1-16 0,0 27-1,0-27 1,0 22 0,0-22 0,-2 20 0,2-20-1,-4 22 0,4-22 0,-5 29-1,5-29 0,-8 31-2,8-31-2,-7 32-2,7-32-3,-9 22-5,9-22-8,0 0-6,0 0 1,0 0 2</inkml:trace>
  <inkml:trace contextRef="#ctx0" brushRef="#br0" timeOffset="9223">3545 1446 17,'0'0'26,"0"0"-5,0 0-5,0 0 0,0 0-2,0 0 0,0 0-4,0 0-2,0 0-4,0 0-1,9 19 0,-9-19-2,0 18 0,0-18-1,0 27 0,0-27 0,0 29 0,0-29 0,-1 31 0,1-31-1,1 23 1,-1-23 0,2 18-1,-2-18 1,0 0-1,4 19 1,-4-19-1,0 0 1,0 0-1,0 0 1,0 0 0,0 0 0,7 16 0,-7-16 0,0 0 0,0 0 1,0 0-1,0 0 2,22-6-1,-22 6 0,18-3 1,-18 3 0,22-4-1,-22 4 1,26-5-1,-26 5 0,23-4 0,-23 4-1,22-4 1,-22 4-1,22-7 1,-22 7 0,20-3-1,-20 3 1,20-6-1,-20 6 1,22-3-1,-22 3 0,23-2 0,-23 2 0,22 2 0,-22-2-1,18 1 0,-18-1-1,19-1-1,-19 1-3,0 0-2,23 10-5,-23-10-8,0 0-9,0 0-1,-1 19 1</inkml:trace>
  <inkml:trace contextRef="#ctx0" brushRef="#br0" timeOffset="10071">3822 1407 23,'0'0'14,"0"0"-1,0 0-1,0 0-1,0 0-2,0 0-3,0 0-2,0 0 0,-11 21-2,11-21 1,-5 24-2,5-24 0,-4 27-1,4-27 1,-4 29 0,4-29-1,-2 33 1,2-33-1,-1 31 0,2-13 0,-2 0 0,1 0 0,0-2 0,-2 2 0,2-1 0,0-1 0,0-16 0,0 29-1,0-29 1,0 27-1,0-27 0,0 26 0,0-26-1,-4 25 1,4-25 0,-2 22 0,2-22-1,-1 20 1,1-20-2,-4 16-2,4-16-4,2 16-10,-2-16-3,0 0 0,0 0 9</inkml:trace>
  <inkml:trace contextRef="#ctx0" brushRef="#br0" timeOffset="10944">4332 1046 3,'0'0'23,"0"0"2,0 0-7,0 0-3,3-29 0,12 13-2,-6-13 1,11 5-2,-9-12-5,11 9 0,-8-8-3,6 6-1,-5-4-2,1 3 1,-1-1-2,-1 0 0,-1 0 1,-2 2-1,0 0 0,0-2 0,0 4 0,-4 0 0,2 3 0,-2 3-1,1 1 1,-1 0 0,-7 20-1,11-29 1,-11 29-1,9-18 0,-9 18 1,0 0 0,9-17-1,-9 17 1,0 0-1,0 0 1,0 0 0,0 0 0,2 22-1,-2-22 1,-2 31 0,0-9 0,1 1 0,1 4 0,0 4 0,-2 2 1,2 0-1,0 1 0,0-1 0,0 3 0,2-4 0,-2 1 1,0 0 0,1-1-2,1 1 2,0 0-1,0-4 1,0 0-2,-1 0 1,1-4-1,2 0 0,-4-5 0,2-2 0,-2-18-2,3 31 0,-3-31-1,6 22-1,-6-22-3,3 18-2,-3-18-4,0 0-12,8 26-2,-8-26 0,0 21 3</inkml:trace>
</inkml:ink>
</file>

<file path=ppt/ink/ink2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10.661"/>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45 44 34,'0'0'22,"-3"-22"-1,3 22-3,0 0-3,-9-22-4,9 22-2,0 0-3,-6 24-1,1-4-1,5 11-1,-6 7-2,4 5 1,-3 10 0,1 9 0,-3-1-1,3 3 1,-6 6-2,2 3 0,-1-1 0,4 3 0,-3-1-1,1-2 1,2 1-1,-1 0 1,4-5 0,1-4 0,-3 1 0,0-7 0,1-2 0,-3-5-1,3-4 1,-1-5-1,2-6 0,-2-7 1,3-5-1,-1-3 0,2-21-1,0 28 1,0-28-2,0 0 0,11 20-3,-11-20-4,0 0-6,18 5-12,-18-5 1,0 0-1,15-22 2</inkml:trace>
  <inkml:trace contextRef="#ctx0" brushRef="#br0" timeOffset="1192">509 175 15,'-16'-10'21,"16"10"-4,0 0 0,0 0-4,4-16-2,-4 16-1,12-16-2,-12 16-2,28-17 1,-28 17-2,36-10-1,-16 6-2,5 6 0,1 1 0,3 5 0,-4-1 0,5 2 0,1-4 0,-1 3 0,0-3 0,4 1 0,-3-5-1,4 1 1,-1-2-1,1 0 0,-1-2-1,3 1 1,-1-3 0,-1 4-1,1 0 0,-1 2 1,-4 0-1,-1 1 0,0 3 0,-5-1 1,1 1-1,-3-1 0,-1-3 1,-2 1-1,2-1 0,-2 0 0,2-4 1,-2 2-1,0 0 0,0 0 1,0-2-1,-2 4 0,-2-2 1,1 0-2,-17 0 0,27 2-3,-27-2-3,24 4-4,-24-4-5,25 9-10,-25-9-4,20 11 1,-20-11 1</inkml:trace>
  <inkml:trace contextRef="#ctx0" brushRef="#br0" timeOffset="1884">1741 256 27,'-18'6'21,"18"-6"-4,-18 19-1,18-19-4,-20 24-2,20-24-3,-26 31 0,10-15-3,1 6 0,-3-2-1,0 5 0,-2-3-2,0 2 0,-2-1 0,0 2-1,4 4 0,-4 0 0,0 0-1,2 0 0,-2 0 1,1 2-1,1 0 0,-4 2 0,0-6 1,2 0-1,-3 2 1,1-2 0,2 4 0,-1-4 0,-1 4 0,2-2 0,0-2 0,2 1 0,0-1 0,2-2 0,2-3 0,3-4 0,0 2 0,13-20 0,-18 33 0,18-33 0,-16 27 0,16-27 0,-18 31 0,7-13 0,0 0 0,-2 0 0,-1 0 0,-1 2 0,0 0 0,1-2 0,1 0 0,0-2 0,13-16 0,-18 26 0,18-26 0,-11 16 0,11-16 0,0 0 0,-9 18 0,9-18-1,0 0-1,0 0-1,-11 20-2,11-20-3,0 0-6,0 0-11,0 0-1,0 0 1,-22 7 7</inkml:trace>
  <inkml:trace contextRef="#ctx0" brushRef="#br0" timeOffset="2584">731 1541 18,'0'0'16,"0"0"-1,0 0-4,-20 7-2,20-7-3,-9 17-1,9-17 0,-16 20 0,16-20-1,-18 21 0,18-21-1,-20 20 0,20-20-1,-17 15-1,17-15 0,0 0 0,0 0-1,0 0 0,0 0 0,0 0 1,0 0-1,0 0 0,0 0 0,18-11 0,-18 11 0,17-11 0,-17 11 0,20-9 0,-20 9 0,23-13 1,-23 13 1,29-12 1,-10 3 0,1 5 0,-2-3 1,7 3-1,-6-3 1,6 5 0,-5-2-1,4 3-1,-6-3 0,4 4 0,-4-4 1,0 3-2,0-1 1,2-2 0,-1 1-1,2 1 0,-1-2 0,2 0 0,0 1 0,2-3 0,-1 3-1,3-1 1,-1-1 0,-1 1-1,-2-1 1,-4 3-1,2 0 1,-2 0-1,2 0 0,-2 2 0,-18 0 1,31 0-1,-13 2 0,1-2 0,-3 2 1,-16-2-1,29 2 0,-29-2 0,24 3 0,-24-3 0,20 2 0,-20-2 0,20 6-1,-20-6-1,18 5 0,-18-5-3,18 2-4,-18-2-11,0 0-10,13-16-1,-13 16 1,11-20 0</inkml:trace>
  <inkml:trace contextRef="#ctx0" brushRef="#br0" timeOffset="3688">1248 321 26,'0'0'12,"-16"11"0,16-11 0,-22 17-1,22-17-1,-26 19-2,26-19-2,-23 28-1,12-12-1,11-16-1,-28 34 0,10-14-1,4 4 0,-5 3 0,3 0 0,-2 2-1,1 4 1,-1-2 0,2 3-1,1-3 0,1 2-1,-1-6 1,4 4 0,0-6-1,1 0 1,0 3-1,0 1 1,0-2-1,-1 4 1,2-4-1,-5 5 0,-1 1 0,1-4 1,-1 4-1,1-6 0,1 2 0,2-4 1,-2 1-1,2-5 0,4 3 0,-2-2 1,-2 1-1,0 1 0,-2-1 0,-3 5 0,1-1-1,1-2 1,-2 2 0,-1-1 0,4-3 0,1-5-1,4-1 1,8-17 0,-12 21 0,12-21 0,0 0-1,0 0 1,0 0-1,0 0 0,9 17 0,-9-17-2,0 0-3,0 0-4,18 5-6,-18-5-10,0 0 0,24 11 0</inkml:trace>
</inkml:ink>
</file>

<file path=ppt/ink/ink2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4.14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7 156 26,'0'0'22,"0"0"-4,-3-16-3,3 16-1,-4-16-1,4 16-3,0 0-2,0 0-2,0-20 0,0 20-2,0 0-1,0 0 0,0 0-2,0 0 1,0 0 0,16 7-1,-16-7 1,19 22 0,-19-22 0,23 33 0,-12-13 0,4 5 0,-2-1-1,1 5 0,-1-6 0,-2 3 0,0-5 0,2 1 0,-2-2-1,-2-2 1,0-1-1,-2-1 1,-7-16 0,15 27-1,-15-27 1,13 26-1,-13-26 0,9 23 0,-9-23 0,14 22 0,-14-22 0,0 0 0,20 22 0,-20-22 0,0 0 0,0 0 0,0 0 0,17 12 0,-17-12-2,0 0-1,0 0-3,0 0-4,0 0-5,0 0-15,0 0 0,0 0-2,0 0 3</inkml:trace>
  <inkml:trace contextRef="#ctx0" brushRef="#br0" timeOffset="664">374 0 22,'0'0'24,"-20"6"0,20-6-8,0 0-2,-22 13-2,22-13-1,-13 16-2,10 0-1,3-16-1,-17 35-1,3-12-2,4 8 0,-4-4 0,1 6-1,-3-4-1,3 4-1,-2-2 0,3-4 0,1-4 0,1-3-1,3-1 0,2-3 0,5-16 0,-9 25 0,9-25 0,-6 17-1,6-17 1,0 0-1,0 0 0,0 0-2,-14 20 0,14-20-2,0 0 0,-17 7-3,17-7-2,0 0-4,-18 18-5,18-18-9,-20 5 1,20-5 0,-22 2 6</inkml:trace>
  <inkml:trace contextRef="#ctx0" brushRef="#br0" timeOffset="1137">2 340 10,'0'0'24,"0"0"2,0 0-5,0 0-4,0 0 0,0 0-3,0 0-3,0 0-2,24-9-2,-24 9-2,20 2-2,-20-2 0,31 3-2,-11-1 0,2-4 0,3 0 0,2-5-1,4-2 0,-1-4 1,2-1-1,-1-3-1,2 3 0,-2 1-2,-2 10-5,-10-6-4,4 10-12,-6 12-7,-17-13 1,16 35-1</inkml:trace>
</inkml:ink>
</file>

<file path=ppt/ink/ink2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6.037"/>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85 14,'0'0'18,"0"0"0,0 0-2,0 0-3,23-17-1,-23 17-1,24-21-3,-13 1-1,7 0-1,1-8-1,2-2-1,0-7-2,2 3 2,-3-3-3,2 5 1,-2 1-1,-2 6 0,-3 3-1,0 5 1,-15 17-1,23-20 0,-23 20 0,20-16 0,-20 16 0,24-16 0,-24 16 0,22-15-1,-22 15 1,0 0 0,16-14 0,-16 14 0,0 0 0,0 0 0,0 0 1,0 0-1,8 23 0,-8-23 1,0 20-1,0-20 0,0 22 0,0-6 1,0-16-1,0 31 1,0-7-1,-2-1-1,2 1 1,-2 0 0,0-1 0,2-1-1,-2-2 1,2 2-1,0-22 2,-5 27-1,5-27 0,-7 24 1,7-24-1,-6 20 0,6-20 0,0 0 0,-3 18-1,3-18 0,0 0-1,0 0-3,0 0-3,0 0-6,0 0-15,0 0 0,0 0 0,0 0 2</inkml:trace>
  <inkml:trace contextRef="#ctx0" brushRef="#br0" timeOffset="780">569 111 24,'0'0'23,"0"0"-3,9-17-5,-9 17-4,0 0-2,0 0-2,0 0-1,0 0-1,0 0 0,0 0-2,-4 20 0,4-20 0,-3 17 0,3-17-2,-8 20 1,5-4-1,3-16-1,-6 33 1,3-17-2,1 2 1,2 0-2,0-1 2,0-1-2,0-16 2,2 20 0,-2-20-1,0 0 1,0 0 0,5 16 0,-5-16 0,0 0-1,0 0 1,0 0 0,0 0 0,18-9 0,-18 9 0,0 0 0,18-11 0,-18 11 0,0 0 0,22-20 0,-22 20 0,0 0 0,22-10 0,-22 10 0,0 0 0,18-8 0,-18 8 0,0 0 0,21 2 0,-21-2 0,0 0 0,23 4 0,-23-4 0,18 2 0,-18-2 1,17 12-1,-17-12 0,0 0 0,20 18 0,-20-18 0,0 0 1,13 24-1,-13-24 0,0 0 1,0 0-1,5 16 1,-5-16 0,0 0 0,0 0 0,-7 20 0,7-20 0,0 0 0,-18 20 0,18-20-1,0 0 1,-22 18-1,22-18 1,-18 4-1,18-4 0,0 0-1,-22 2-1,22-2-2,0 0-3,-26-4-7,26 4-14,0 0-2,-16-2 1,16 2 0</inkml:trace>
  <inkml:trace contextRef="#ctx0" brushRef="#br0" timeOffset="1852">629 67 14,'0'0'16,"0"0"-1,0 0-2,0 0 1,0 0 0,0 0-2,0 0 0,18 9-2,-18-9-2,0 0-2,22-9-1,-22 9-2,22-2-2,-22 2 0,27-5 0,-10 3 0,1-1-1,-2-1 1,1-2-1,1 1 1,0 0-1,-1-1 0,-1 1 0,-16 5-1,31-11-3,-31 11-4,31-7-7,-31 7-14,22-4 1,-22 4-2,18-2 2</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28.725"/>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5 0 15,'0'0'15,"0"0"0,0 0-3,0 0 0,0 0-2,0 0-1,0 0-3,0 0-2,0 0-1,0 0-1,0 0-2,0 0 1,-16 16-1,16-16 0,0 0 0,0 0 0,0 0 0,0 0 1,0 0 0,0 0 0,0 0 0,0 0 0,0 0 1,0 0 0,0 0-1,0 0 1,0 0 0,0 0 0,0 0 0,0 0 0,0 0 0,0 0-1,0 0-1,0 0 0,0 0 0,0 0 0,0 18 0,0-18 0,0 0 0,0 0 0,0 0 0,0 0 0,9 18 1,-9-18 0,0 0 0,0 0 0,0 0 1,18 9 0,-18-9 0,0 0-1,0 0 1,19 4-1,-19-4 0,0 0 0,16 0-1,-16 0 1,0 0-1,18-2 0</inkml:trace>
</inkml:ink>
</file>

<file path=ppt/ink/ink2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42.280"/>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191 1299 6,'0'0'14,"0"0"-2,-9 16-1,9-16-2,0 0 0,0 0-1,0 0-1,0 0 1,16-10 0,-16 10-1,0 0-1,0 0 0,0 0 0,0 0-2,0 0 0,19 1-1,-19-1 0,0 0-1,18-3 1,-18 3-1,16 2 0,-16-2 0,17 0-1,-17 0 1,0 0-1,21 0 1,-21 0-1,0 0 0,21-2 0,-21 2 0,0 0 0,18 3-1,-18-3 1,0 0 0,16 11-1,-16-11 1,0 0 0,24 15-1,-24-15 0,0 0 0,23 5 0,-23-5 1,17 4-1,-17-4 0,16 3 0,-16-3 1,0 0-1,22 6 0,-22-6 1,16 2-1,-16-2 0,17 2 0,-17-2 1,16 3-1,-16-3 1,18 2-1,-18-2 1,19 4-1,-19-4 1,21-2-1,-21 2 0,24-7 0,-24 7 1,24-11-1,-24 11 0,23-13 0,-23 13 1,22-9-1,-22 9 0,20-9 0,-20 9 1,18-6-1,-18 6 0,17-1 0,-17 1 0,0 0 0,25-6 0,-25 6 1,19-2-2,-19 2 1,21-1 0,-21 1 1,26-2-1,-26 2 0,27 0 0,-27 0 0,27 0 0,-27 0 0,24-2 0,-24 2 0,22 0 0,-22 0 1,16 0-1,-16 0 0,0 0 0,0 0 1,19-2-1,-19 2 0,0 0 0,0 0-2,0 0-3,0 0-6,0 0-20,0 0 0,-4-18-1,4 18 0</inkml:trace>
  <inkml:trace contextRef="#ctx0" brushRef="#br0" timeOffset="1121">368 995 13,'-28'12'20,"28"-12"-4,-18 13-2,18-13-2,-23 16-2,23-16-1,-28 20-2,12-11 0,16-9-1,-31 24-2,15-10-1,-4-1 0,3 2-1,-3 1-1,0 4 0,2 0 0,-2 5 0,2-1-1,1-1 0,3 3 0,3-6 1,0-4-1,2 0 0,9-16 0,0 0 0,-13 18 0,13-18 0,0 0 0,0 0 0,0 0 0,0 0 0,0 0 1,0 0-1,0 0 0,0 0 1,0 0 0,0 0-1,0 0 1,20 15 0,-20-15-1,0 0 1,22 25-1,-22-25 1,20 22-1,-20-22 1,20 18-1,-20-18 1,24 18-1,-24-18 1,23 13-1,-23-13 1,28 18-1,-28-18 1,27 22-1,-27-22 1,25 22-1,-25-22 1,28 16 0,-28-16 0,27 9 0,-27-9 0,29 4-1,-29-4 1,26 0 0,-26 0 0,20 0-1,-20 0 1,0 0-1,18 1 0,-18-1 1,0 0-1,0 0-1,0 0-1,0 0-2,0 0-6,0 0-12,0 0-7,0 0-1,14 24 1</inkml:trace>
  <inkml:trace contextRef="#ctx0" brushRef="#br0" timeOffset="2573">2075 946 11,'0'0'20,"-16"-2"-4,16 2-1,0 0-4,-26 0-1,26 0-2,-18 2 0,18-2-2,-18-2 0,18 2-2,-20-4 0,20 4 0,-26-5-1,26 5 0,-25-4 0,9 6-1,-3-4 1,1 8-1,-2-3 0,0 4 0,-2 1-1,4 1 0,-2 0 0,4 4 0,-1-1 0,17-12-1,-27 24 1,27-24-1,-18 22 0,18-22 1,-13 19-1,13-19 0,-7 19 0,7-19 0,-2 18 0,2-18 0,0 27 0,0-11 0,2 2 0,0 2 1,-1 4-1,3 1 0,1 1 0,3-3 0,-1-1 0,0 3 0,4-5 0,2 0 0,0-3 0,-13-17 0,27 25 0,-27-25 0,29 20 0,-29-20 0,29 9 0,-29-9 1,29 7-1,-29-7 0,28 2 0,-28-2 1,25-4-1,-25 4 1,22-14-1,-22 14 1,24-18 0,-24 18 0,23-33-1,-8 13 1,-2-3 0,1-1 0,3-1-1,-3-4 1,1 0-1,1-2 0,-1 0 1,-1 4-1,-1 0 0,0 1 0,-2 3 0,0 3 0,-4 2 0,-7 18 0,9-24 0,-9 24 1,0 0-1,5-18 1,-5 18-1,0 0 0,0 0 1,0 0-1,0 0 1,0 0-1,-12 20 0,12-20 0,-6 18 0,6-18 0,-7 20 0,7-20 1,-7 27-1,7-27 0,-6 27 0,4-10 0,2-17 0,-1 29 0,1-29 0,0 30 0,1-13 1,1 1-1,0 0 0,2 0 0,-3 2 0,3-2 0,0 4 0,1-4 0,-5-18 0,11 29 0,-11-29 0,11 20 0,-11-20 0,0 0 1,18 13-1,-18-13 0,17 2 0,-17-2 0,16 0 1,-16 0-1,18 0 0,-18 0 0,24-4 0,-24 4 0,25-2 1,-25 2-1,26-2-1,-26 2 0,31-3-2,-31 3-3,36-11-6,-36 11-16,31-26-4,-7 10 0,-4-6 1</inkml:trace>
  <inkml:trace contextRef="#ctx0" brushRef="#br0" timeOffset="4473">2601 65 24,'0'0'19,"0"0"-2,0 0-2,-18-13-3,18 13-2,0 0-2,0 0-1,-18 0-2,18 0-1,0 0-1,-13 16-1,13-16 0,-13 18-1,13-18 0,-12 20 0,12-20 0,-11 26-1,11-26 1,-9 27-1,9-27 0,-6 31 0,6-31 0,-4 31 0,3-13 0,1-18 0,-2 32 0,2-32 1,5 29-1,-5-29 0,11 31 0,-11-31 0,20 24 0,-20-24 0,28 23 1,-28-23-1,30 18 0,-30-18 1,30 15-1,-30-15 1,27 11 0,-27-11 0,24 13 1,-24-13-1,16 19 0,-16-19 0,16 26 0,-16-26 0,13 27 0,-9-11 0,-4-16 0,3 29-1,-3-29 1,-5 29 0,-2-12-1,-2 1 1,-2 0-1,-2 0 1,-2 4-1,-1-2 0,0-2 1,-3 0-1,3-4 1,16-14-1,-29 19 0,29-19 0,-26 0 0,26 0 0,-22-17-1,22 17 1,-18-29-1,11 13 1,2-2 0,1 0 0,2 0 0,0-1 0,4 3 0,0-2 0,3 0 0,3-2 0,1 0 0,0-2-1,4-1 2,3-4-2,0-2 1,1-2 0,3-4 0,0 6 0,0-2 0,-2-1 0,2 5 1,-2 1-1,-3-1 0,-1 9 0,-5 2 0,-1-3 0,-3 3 0,-5 16 0,2-29 1,-2 29-1,-2-25 0,2 8 0,0 17 0,-3-29 0,3 29 0,-2-23 0,2 23-1,-6-16-1,6 16-1,0 0-4,0 0-10,0 0-13,0 0 0,0 0 0,-22 20 1</inkml:trace>
  <inkml:trace contextRef="#ctx0" brushRef="#br0" timeOffset="5717">3069 815 29,'0'0'26,"0"0"-3,0 0-4,-20-11-2,20 11-4,0 0-2,0 0-2,0 0-2,0 0-1,15-23-2,-15 23 0,18-13-2,-18 13 0,23-13-1,-6 10 1,-1-1-1,1 4 0,1-4 0,4 4 0,-2 0-1,1 0 0,1-1 1,0 1-1,-2-2 0,0 0 0,-2-2 1,1 3-1,-3-1 0,-16 2 0,27-4 0,-27 4 0,26-3 0,-26 3 0,22-2 0,-22 2 0,20-2-1,-20 2 1,16 0-1,-16 0-2,0 0-2,0 0-4,20 13-5,-20-13-11,0 0-8,-5 16 0,5-16 1</inkml:trace>
  <inkml:trace contextRef="#ctx0" brushRef="#br0" timeOffset="6305">3107 1087 15,'0'0'26,"0"0"2,0 0-7,0 0-3,0 0-2,-3-34-3,3 34-2,14-28-2,-14 28-3,17-27-1,-17 27-1,21-20-2,-21 20-1,28-12 0,-28 12 0,29-8-1,-11 5 0,0-1 1,2 2-1,2-1 0,0-1 0,-2 0 0,2 1 0,-2-1 0,0 2 0,-2-1 0,0 1 0,-1 0 0,-17 2 0,29 0 0,-29 0-1,23 0-1,-23 0 0,20 2-1,-20-2-1,20 2-3,-20-2-3,19 0-8,-19 0-10,0 0-4,0 0 1,0 0 1</inkml:trace>
  <inkml:trace contextRef="#ctx0" brushRef="#br0" timeOffset="6905">3193 1241 9,'0'0'25,"0"0"-2,0 0-2,0 0-3,0 0-1,0 0-2,18-11-3,-18 11-2,0 0-3,16-12-2,-16 12-2,20-6 0,-20 6-1,26-7 0,-26 7-1,29-11 1,-11 4-1,0 0-1,1-3 1,-1 3-1,2 2 0,0-2 0,-2 1 0,-2 2 0,1 3-1,-17 1 0,25-2-1,-8 5-2,-17-3-1,23 6-4,-23-6-6,19-7-18,-19 7 1,18 5 0,-18-5 1</inkml:trace>
  <inkml:trace contextRef="#ctx0" brushRef="#br0" timeOffset="7873">2865 2015 28,'26'-18'24,"-26"18"-4,21-25-5,-21 25-4,30-26-4,-14 17-1,0-5-2,3 5 0,-19 9-1,29-26-1,-29 26 1,23-25-2,-23 25 2,22-27-3,-22 27 1,20-33-1,-11 17 0,0-4 1,1 0-1,-1 2 0,0 0 1,-2-1-1,-7 19 0,13-27 0,-13 27 0,11-18 1,-11 18-1,0 0 0,0 0 0,0 0 0,0 0 0,0 0 0,0 0 0,0 0 1,16 0-1,-16 0 0,0 0 1,0 0-1,0 0 1,-2 22 0,2-22-1,0 0 1,-5 20 0,5-20-1,-4 22 1,4-22-1,-3 23 1,3-23-1,-6 29 1,6-29-1,-4 27-1,4-27-1,2 24-3,-2-24-4,0 0-11,13 25-9,-13-25 1,0 0-1</inkml:trace>
  <inkml:trace contextRef="#ctx0" brushRef="#br0" timeOffset="9084">3455 1435 28,'-18'0'17,"18"0"-1,0 0 0,0 0-2,0 0-2,0 0-2,0 0-3,0 0-1,0 0-2,-17 24 0,17-6 0,0-18-1,-11 36 0,4-18 0,2 6-2,-3-6 0,7 2 0,-5-4 0,6-16-1,-2 24 0,2-24 1,0 0-1,4 16 0,-4-16 0,0 0 0,0 0 0,0 0 0,0 0 0,20 2 0,-20-2 0,0 0 0,0 0 0,20-4 0,-20 4 0,0 0 0,16-3 0,-16 3 0,0 0 0,0 0 0,19 1 0,-19-1 0,0 0 0,0 0 0,16 8 0,-16-8 0,0 0 0,0 0 0,0 0 0,15 18 1,-15-18-1,0 0 0,1 20 0,-1-20 0,0 16 0,0-16 0,-3 18 0,3-18 1,-4 22-1,4-22 0,-11 25 0,11-25 1,-14 29-1,14-29 0,-19 29 1,19-29-1,-18 29 1,18-29 0,-18 20-1,18-20 1,-16 11-1,16-11 0,0 0-1,-22-13-2,22 13-1,-15-25-4,15 25-3,-11-31-11,4 11-8,5 4 0,-1-4 0</inkml:trace>
  <inkml:trace contextRef="#ctx0" brushRef="#br0" timeOffset="10000">3524 1388 23,'0'0'26,"0"0"-1,0 0-8,0 0-1,0 0-2,0 0-2,0 0-2,0 0-1,0 0-3,0 0 0,0 0-1,0 0-2,0 0-1,0 0 0,0 0 0,20-11-1,-20 11 0,27 0-1,-10 2 1,1 0-2,0 0 0,4 1-4,-22-3-7,31-7-21,-15 5 0,-16 2-1,28-7 1</inkml:trace>
  <inkml:trace contextRef="#ctx0" brushRef="#br0" timeOffset="11832">4283 851 19,'-16'17'23,"16"-17"-4,0 0-2,-17 16-1,17-16-3,0 0-2,0 0-1,0 0 0,0 0-3,0 0 0,0 0-2,0 0-1,15-16-1,-10-1-1,8-1 0,-2-7-1,5-2 1,-1-8-2,5-5 1,0-5-1,4-6 1,-1-5-1,3 0 1,-1 3-1,-1 4 0,0 4 0,-2 5 0,-4 9 0,-4 8 0,-14 23 0,20-26-1,-20 26 2,0 0-1,0 0 0,0 0 0,0 0 0,0 0 0,0 0 0,17 11 0,-17-11 0,0 0 0,2 17 0,-2-17 0,0 0 0,1 23 0,-1-23 0,0 27 0,0-7 0,0 2 1,-1 9-2,1 3 2,-2 3-1,0 3 0,-2 1 0,2 5 0,-1-5 0,-1 3 0,0 1 0,3-3 0,-1-2 1,0-1-2,2 0 2,0-5-1,0 0 0,0-3 0,2-4 0,-2 1 0,0-7 0,2-1 1,-2-20-1,1 27 0,-1-27 0,2 22 0,-2-22-1,4 17 0,-4-17-1,4 16-1,3 0-3,-7-16-4,11 33-6,-13-13-15,6 0-2,-3 3 1,-2-3 1</inkml:trace>
</inkml:ink>
</file>

<file path=ppt/ink/ink2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1:30:36.820"/>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0 5,'0'0'16,"0"0"-4,0 0 0,0 0-3,0 0-2,0 0-1,0 0 0,0 0-1,0 0 0,0 0-1,0 0 0,0 0-2,-2 16 1,2-16 0,0 0-1,4 24 1,-4-24-1,2 19 0,-2-19-1,1 22 1,1-5-1,-2-1 0,0 0 0,0-16 0,2 33 0,-2-17 1,2 4-1,-2-2 0,2 4 1,-2-4-1,1 4 1,-1-2-1,2 2 1,-2-3-1,2 3 1,-2-4-1,0 2 0,0-2 0,0-1-1,2-1 0,-2-16 1,0 29-1,0-13 0,0 2 0,2 1-1,-4-1 1,4 0-1,-4 2 2,2 3-2,0-1 1,-2 0 0,4-4 0,-6 4 1,6-4-1,-4 4 0,2-4 1,0 0-1,0-2 1,0 2 0,0-18 0,-2 29-1,2-29 1,0 26 0,0-26-1,-1 21 1,1-21-1,1 20 0,-1-20 1,0 20-1,0-20 0,2 26 0,-2-26 0,4 27 1,-4-27-1,0 27 0,0-27 0,2 24 0,-2-24 1,2 21-1,-2-21 0,0 22 1,0-22-1,3 22 0,-3-22 1,0 31 0,0-15-1,-2 0 1,1 1 0,1-1-1,-4 2 1,4-18 0,-2 27-1,2-27 0,-2 20 1,2-20-1,0 18 0,0-18 0,0 0 0,4 17 0,-4-17 0,0 0 0,0 21 0,0-21 0,0 19 0,0-19 1,0 19-1,0-19 0,0 22 0,0-22 0,0 17 0,0-17 0,0 0 0,2 19 0,-2-19 0,3 17 0,-3-17 1,0 20-1,0-20 0,0 25 1,0-25-1,-1 29 1,1-29 0,-6 29 0,6-29-1,-2 24 1,2-24-1,-3 20 1,3-20-1,0 0 0,0 0 1,0 16-1,0-16 0,0 0 1,0 0-1,0 0 0,0 0 1,0 0-1,0 20 0,0-20 0,0 0 0,0 0 1,0 16-1,0-16 0,0 0 1,0 0-1,0 0 0,-2 16 0,2-16 1,0 0-1,0 0 0,0 0 0,0 0 0,0 0 0,0 19 0,0-19 0,0 0-2,0 0-2,5 25-8,-5-25-20,0 0 1,0 0 1,0 0-1</inkml:trace>
  <inkml:trace contextRef="#ctx0" brushRef="#br0" timeOffset="1668">189 801 18,'0'0'24,"0"0"-1,0 0-3,0 0-3,0 0-3,0 0-2,0 0-3,0 0-1,0 0-3,0 0 0,0 0-3,0 0 1,0 0-2,0 0 1,22-9-1,-22 9 0,16-2 0,-16 2-1,22-4 1,-22 4-1,24-9 0,-24 9 1,20-7-1,-20 7 0,20-7 0,-20 7 0,0 0 0,25-6 0,-25 6 0,19-3 0,-19 3 1,18-4-1,-18 4 0,16-4 0,-16 4 0,0 0 0,18-3 0,-18 3 0,0 0-1,0 0 0,0 0-1,0 0 0,0 0-2,17 14-1,-17-14-3,0 0-3,0 0-4,0 0-10,0 0-4,0 0 1,0 0 0</inkml:trace>
  <inkml:trace contextRef="#ctx0" brushRef="#br0" timeOffset="2368">253 919 23,'0'0'24,"0"0"-2,0 0-3,0 0-4,0 0-2,0 0-2,0 0-2,0 0-1,0 0-2,0 0-1,0 0-1,0 0-1,0 0-2,0 0 1,0 0-1,0 0-1,11-17 1,-11 17-1,0 0 1,20-7-1,-20 7 0,0 0 0,24-4 0,-24 4 0,0 0 0,18-1 0,-18 1 0,0 0 0,0 0 0,18 7 0,-18-7 0,0 0 0,18 9 0,-18-9 0,0 0 0,24 5 0,-24-5 0,20 0 0,-20 0 0,0 0-1,22-5-1,-22 5-1,16-2-2,-16 2-4,0 0-7,16-2-15,-16 2 1,0 0-1,0 0 1</inkml:trace>
  <inkml:trace contextRef="#ctx0" brushRef="#br0" timeOffset="3312">1068 351 12,'0'0'25,"0"0"0,0 0-6,-18-12-3,18 12-4,0 0-2,-22-8-3,22 8-2,0 0-1,-23 0-1,23 0 0,-22 4 0,22-4-1,-24 7-1,24-7 1,-23 15-1,23-15 0,-24 22-1,24-22 0,-22 27 1,13-11-1,9-16 0,-11 31 0,4-15 0,7-16-1,-8 33 1,7-15 0,1 2-1,-4 2 1,6 1-1,-6-1 1,6 1-1,-4 1 1,4 0 0,-2-4 0,2-1 0,-2-2 0,3 1 0,-1 0 0,4 0 0,-1 0 1,-1 4-1,1-2 0,1 4 0,3-3 1,-2 1-1,6 0 1,-2 0 0,3-3-1,5 0 1,-3-1 0,2 2 0,0-6 0,1 4 0,-1-1 0,0 1 0,-3-2 0,-1 2-1,-1-1 1,0 1-1,-1 2 1,1-4-1,-13-16 0,20 29 0,-20-29 1,16 27-1,-16-27 0,13 20 0,-13-20 1,6 18-1,-6-18 0,-2 22 0,2-22 0,-7 23 0,7-23-1,-17 28 1,8-12-1,9-16 0,-22 25-1,22-25 1,-23 20 0,23-20-1,-24 11 1,24-11 0,-22 2 0,22-2 0,-24-7 0,24 7 0,-29-17 0,11 7 0,0-3 1,1 0-1,-1 2 1,2-3-1,0 3 1,16 11 0,-24-22 0,24 22 0,-15-22-1,15 22 1,-7-21 0,7 21 0,-2-26 0,2 26 0,2-29 0,-2 29 0,9-29 0,-9 29 1,11-31-1,-11 31 0,15-32 0,-8 14 1,4-4-1,2 0 1,1-5-1,1-2 1,3-5 0,4-1 0,-2-1 0,3-2-1,-3-2 1,2 4 0,-4 1-1,2 3 1,-5 1-1,1 0 1,-6 2-1,0 0 2,0 2-1,-3 1 0,0 3 0,-3 1 0,-2 2 0,-2 20 0,0-23-1,0 23-1,0 0-2,-15-17-2,15 17-18,0 0-7,-25 2 1,25-2-2</inkml:trace>
</inkml:ink>
</file>

<file path=ppt/ink/ink26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6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26:40.468"/>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32 0 15,'0'0'14,"0"0"0,0 0-2,0 0 0,-17 4-2,17-4 1,0 0-3,-6 26-1,6-26 0,-7 19-1,7-19-1,-2 17-1,2-17 1,2 17-2,-2-17 0,2 17 0,-2-17 0,2 16-1,-2-16 0,5 23 0,-5-23 0,2 21-1,-2-21 0,10 26 0,-10-26 0,11 24 0,-11-24 0,9 24 0,-9-24 1,13 27-1,-13-27 1,14 28-1,-14-28 1,11 26-1,-11-26 0,9 26 0,-9-26 1,12 30-1,-12-30 0,11 32 0,-11-32-1,17 36 1,-17-36 0,15 31-1,-15-31 1,17 25-1,-17-25 1,15 20 0,-15-20-1,15 19 0,-15-19 1,15 17 0,-15-17-1,19 17 0,-19-17 1,17 15-1,-17-15 1,18 13-1,-18-13 0,27 13 1,-27-13-1,26 11 0,-26-11 1,28 12-1,-28-12 0,27 15 0,-27-15 1,24 13-1,-24-13 0,23 13 0,-23-13 1,20 11-1,-20-11 0,17 15 0,-17-15 0,21 11 1,-21-11-1,19 8 0,-19-8 1,24 3-1,-24-3 0,25 4 1,-25-4-1,24 2 0,-24-2 1,21 2-1,-21-2 0,17 2 1,-17-2-1,22 0 0,-22 0 0,19-2 0,-19 2 1,32-6-1,-15 3 0,0 3 0,-17 0 0,32-10 0,-13 8 1,-19 2-1,28-13 0,-28 13 0,24-13 0,-24 13 0,27-17 1,-27 17-1,24-22 0,-24 22 0,28-25 0,-28 25 0,31-30 0,-16 12 0,-4 1 0,8 2 0,-6-4 0,0-5 0,-2-1 0,3 3 0,-1-4 1,2 1-2,2 1 2,0 0-2,-4-3 0,0 9 1,0 1-2,-5-2 2,-8 19-1,9-28 1,-9 28-2,-2-24 2,2 24 0,-6-23 1,6 23-1,-7-19 0,7 19 0,-8-18 0,8 18 0,0 0 0,-9-21 0,9 21 0,-11-19 0,11 19 0,-13-15 0,13 15 0,-23-15 0,23 15 0,-24-16 0,24 16 0,-29-14 0,29 14 0,-30-13 0,30 13-1,-30-7 1,30 7 0,-26-6 0,26 6 0,-23-3 0,23 3 0,-19 0 0,19 0 0,-17 0 0,17 0 0,-18 0 0,18 0 0,0 0 0,-21 7 0,21-7 0,-15 11 0,15-11-1,-19 17 1,19-17 0,-21 24 0,21-24 0,-30 30 1,12-11-1,-1-2 0,2 0 0,-2 2 0,0-3 0,19-16 0,-26 30 1,26-30 0,-19 32 0,19-32-1,-23 34 2,12-19-2,4 6 1,-5 1 0,-1-1-1,4 3 0,1-2 0,-5 1 0,2-2 0,3 1 1,-3-5-2,2 2 2,-5-1-2,3-1 2,2 2-1,-3 0 0,1 1 0,0 1 0,1 0 0,1-1 0,-2 1 0,0-1 0,3 1 0,0 1 1,1-1-1,-1 3 0,1-3 0,-1 0 0,-1-3 0,5 5 0,-3-3 1,1 1-1,-3 3 0,3-1 0,-2-1 0,3 3 1,-1 1-1,1 0 0,-3 0 1,-1 1-1,-1-1 1,1-2-1,-2 2 0,-1 1 1,-1-3-1,0 0 1,0 1-1,0-5 1,-1 1-1,3-1 0,11-20 1,-17 30-1,17-30 0,-9 21 0,9-21 0,0 0 1,-12 19-1,12-19 0,0 0 0,0 0 0,0 0 0,0 0 1,0 0-1,0 0 0,0 0 0,0 0 0,0 0 0,0 0-1,0 0 0,0 0 0,0 0-1,0 0-2,0 0-2,0 0-6,29-17-17,-29 17-6,18-13-1,-18 13 0</inkml:trace>
</inkml:ink>
</file>

<file path=ppt/ink/ink26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0:26:46.718"/>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79 212 5,'0'0'17,"-17"-4"-1,17 4-2,0 0-2,0 0-2,0 0 1,0 0-4,0 0 0,-15 11-1,15-11-1,0 0-1,0 17 0,0-17-1,0 0 1,-2 22-1,2-22 0,0 19 0,0-19 0,2 19-1,-2-19 0,2 28 0,-2-28-2,4 34 1,-3-10-1,-1-3 0,0 5 0,-1-4 1,-1 7-1,0-9 0,0 3 1,2-5 0,0 3-1,0-4 1,0-17-1,0 30 0,0-30 0,9 24 1,-9-24-1,12 24 1,-12-24-1,17 21 1,-17-21-1,18 21 1,-18-21-1,27 20 0,-27-20 1,24 19-1,-24-19 0,19 15 0,-19-15 1,26 15-1,-26-15 0,27 11 0,-27-11 0,28 8 0,-28-8 0,34 7 1,-34-7-1,32 2 0,-17 0 0,4-4 1,-1 2-1,-1 0 0,6-2 0,-4-2 0,3 3 1,-3-1-1,-2 0 0,4 0 0,-4 0 0,-2 0 0,2 0 0,-17 2 1,32-7-1,-32 7 0,30-11 0,-30 11 0,22-17 1,-22 17-1,23-17 0,-23 17 0,22-24 0,-22 24 0,21-29 0,-21 29 1,25-33-1,-12 14 0,0 0 0,0 1 0,0-1 0,2 0 0,-7 0 0,1 1 0,1 1 0,-7-2 0,3 2 0,-2-5 0,-1 5 1,-1-2-1,0 0 1,-2 1-1,0-3 1,0 2-1,0 19 2,-5-28-3,5 28 2,-8-20-1,8 20 0,0 0 0,-19-21 0,19 21 0,0 0 0,-24-9 0,24 9 0,0 0 0,-25-6 0,25 6 0,0 0 0,-20-4 0,20 4 0,-19-2 0,19 2 0,-21 0 0,21 0 0,-22 4 0,22-4 0,-25 6 0,25-6 0,-24 9 0,24-9 0,-23 9 0,23-9 0,-19 12 0,19-12 0,-18 17 0,18-17 0,-17 13 1,17-13-2,-19 20 2,19-20-2,-25 30 1,14-13-1,-2-2 1,0 6-1,0-3 1,-1 1-1,1 2 1,-2 1-1,2-3 1,-2 2 1,2-3-1,0 3 0,-1 0 0,5-3 1,-6 3-1,4-1 1,-1 3-1,-1-2 0,2-3 0,3 3 1,-3-4-1,0 2 0,11-19 1,-15 31-1,9-14 0,6-17 0,-11 34 0,7-17 0,4-17 0,-9 28 1,9-28-1,-10 28 0,10-28 0,-3 28 0,3-28 0,-8 28 1,4-9-1,0-2 0,4-17 0,-5 33 2,5-33-2,-8 34 1,8-34-1,-9 32 0,1-15 1,1 4-1,7-21 1,-23 31 0,12-12-1,0-2 1,-2 0-1,1 0 0,12-17 1,-20 28-1,20-28 1,-21 22-1,21-22 0,-15 17 0,15-17 1,0 0-1,0 0 0,-17 15-1,17-15-1,0 0 0,0 0-5,0 0-4,0 0-14,22-24-9,-12 7 1,5-2 0</inkml:trace>
  <inkml:trace contextRef="#ctx0" brushRef="#br0" timeOffset="2016">1185 367 15,'0'0'19,"0"0"0,0 0-1,0 0-1,0 0-4,-17-2-2,17 2-3,0 0-1,0 0-2,0 0-1,0 0-1,0 0-1,0 0 0,21 11 1,-21-11 0,22 2-1,-22-2 1,29-2-1,-13 2 0,-16 0-1,31-1 1,-31 1-1,35-6 0,-35 6 0,32-4 0,-32 4 0,30 2 0,-30-2-1,29 2 0,-29-2 0,24 4 0,-24-4 1,21 5-2,-21-5 2,19 2-1,-19-2 0,16 2 0,-16-2 2,17 4-2,-17-4 0,23 0 0,-23 0 0,24-6 0,-24 6 0,30-7 1,-30 7-1,31-8 1,-31 8-1,30-13 0,-30 13-1,20-5 0,-20 5-2,0 0-1,19 7-2,-19-7-3,0 0-5,0 0-5,-11 19-9,11-19-4,0 0 2</inkml:trace>
  <inkml:trace contextRef="#ctx0" brushRef="#br0" timeOffset="2813">1213 547 5,'0'0'15,"-19"-6"-3,19 6-2,0 0-1,0 0-1,-9 21-1,9-21 0,0 0 1,0 0 0,0 0-1,0 0 1,-8 19-1,8-19 0,0 0-1,0 0 0,0 0-1,0 0-1,0 0-1,21-10-1,-21 10 0,0 0-1,23-2 0,-23 2 0,20-3 0,-20 3 0,25-6 0,-25 6-1,26-4 1,-26 4 0,27-5-1,-27 5 1,26-6-1,-26 6 0,24-7 1,-24 7-1,25-4 0,-25 4 0,22-2 0,-22 2 0,19 0 0,-19 0 0,19 2 0,-19-2 0,0 0 0,23 5 0,-23-5 0,0 0 1,22 4-1,-22-4 0,0 0 0,23 0 0,-23 0 0,17 0 0,-17 0 0,17-2 0,-17 2 0,20-2 0,-20 2 0,25-3 0,-25 3 0,28-8 0,-28 8 0,30-9 0,-30 9 0,28-10-1,-28 10 0,27-3-2,-27 3-3,22 0-3,-22 0-4,0 0-13,26 2-5,-26-2 1,17 0 1</inkml:trace>
  <inkml:trace contextRef="#ctx0" brushRef="#br0" timeOffset="4282">2396 210 9,'0'0'15,"0"0"0,-20 7 0,20-7-1,0 0-1,0 0-1,-21 21-1,21-21-2,-8 28-2,8-7-2,-3-3 0,5 9-2,-4-1 0,2 4-1,-2-2 1,4 7-2,-12-8 2,12 4-1,-4-2 0,0 2-1,-3-1 1,3 2-1,0 2 0,-2-2-1,2-2 1,2 2-1,-3-4 1,3 4-1,-2-6 0,2-2 1,-4 1-1,4-1 0,-2 2 0,0-3 0,0 5 0,-3-6 0,3-1 0,-2-1 1,0-3-1,4-17 0,-4 23-1,4-23 1,0 0-1,0 0-1,0 0-1,0 0 0,0 0-2,0 0-1,0 0-2,0 0-3,0 0-7,0 0-9,0 0 0,25 3-1</inkml:trace>
  <inkml:trace contextRef="#ctx0" brushRef="#br0" timeOffset="4985">2302 332 12,'0'0'15,"0"0"-1,0-21-2,0 21 0,0 0-2,0 0 1,15-24-3,-15 24 0,17-14-2,-17 14-1,25-9 0,-25 9 0,30-11-1,-15 7-1,6-2 0,-3 5 0,3-3-1,-2 4 0,-2-2-1,7 6 1,-7-2-1,4 3 1,-21-5-1,32 13 0,-32-13 0,30 15 0,-30-15 0,28 15-1,-28-15 1,25 23-1,-25-23 1,22 20-1,-22-20 0,15 23 0,-15-23 1,15 26-1,-15-26 1,6 24-1,-6-24 1,2 23 0,-2-23-1,-4 28 1,4-28-1,-15 24 1,15-24 0,-11 25 0,11-25-1,-13 20 1,13-20 0,-14 21 0,14-21-1,0 0 1,-22 21-1,22-21 1,-21 11-1,21-11 0,-17 5 1,17-5-1,-19 6 1,19-6-1,-20 2 0,20-2 2,-23 2-2,23-2 0,-24 0 0,24 0 0,-27 0 0,27 0 0,-28 2 0,11 0 0,17-2 0,-34 5 0,17-1 0,-1 0 0,-1-1-2,19-3 2,-27 6-1,27-6-1,-24 0 0,24 0-2,-17-2-1,17 2-2,0 0-2,-17-9-4,17 9-7,0 0-10,0 0 1,0 0 0</inkml:trace>
  <inkml:trace contextRef="#ctx0" brushRef="#br0" timeOffset="6063">3073 431 18,'-24'13'21,"24"-13"-1,0 0-1,0 0 0,0 0-5,0 0-1,0 0-3,0 0-1,0 0-2,0 0-2,0 0-1,0 0-1,0 0-1,0 0 1,24 6 0,-24-6-2,21-2 1,-21 2-1,25-2 1,-25 2-1,26-2 0,-26 2 0,26 0 0,-26 0 0,27-2 0,-27 2-1,26-2 1,-26 2 0,24-4-1,-24 4 0,21-1 1,-21 1-1,23 0 0,-23 0 0,17 1 0,-17-1 1,18 0-1,-18 0 0,23 0 1,-23 0-1,24 0 0,-24 0 0,21 0 1,-21 0-1,25 0 0,-25 0 1,22-1-1,-22 1 0,15-2 0,-15 2 0,17-2 1,-17 2-1,0 0 0,23-6 0,-23 6 0,0 0 0,20-7 0,-20 7 0,0 0 1,21-12-2,-21 12 1,0 0-1,0 0-1,17-3 0,-17 3-2,0 0-1,0 0-3,19 9-3,-19-9-7,0 0-12,0 0-4,0 0 2,22 19 1</inkml:trace>
  <inkml:trace contextRef="#ctx0" brushRef="#br0" timeOffset="6938">3916 590 11,'0'0'25,"0"0"-1,0 0-4,0 0-1,0 0-4,13-15-1,-13 15-2,23-24-3,-6 12-2,-4-8-2,6 3-2,-2-4 0,7-3 0,-1-6-1,1 4 0,1-4-1,1 0 2,0-2-2,4-2 1,2 1-2,0 3 2,-1 0-1,-1 2 0,2-1-1,-4 3 0,-2 2 0,-5 1 0,3 8 1,-7-1-1,-17 16 0,25-21 0,-25 21 0,0 0 0,0 0 0,0 0 0,0 0 0,0 0 0,0 0 0,0 0 0,0 0 0,-8 19 0,8-19 0,0 0 0,-13 20 0,13-20 0,-13 25 0,5-7 0,-3-1 0,5 2 0,-3 2 0,-2 1 1,-1 1-1,1 1-1,0 0 1,-2 4 0,1 2 0,1 0-1,-2 2 1,2-2-1,-1-2 1,1 2 0,0 0 0,1-5-1,1 3 1,-2-6 0,1 2 0,-1-1 1,2 1-2,-1-3 2,5-1-2,-3-1 2,2 0-2,3-2 2,3-17-1,-8 30 0,8-30 0,-6 28 0,6-28 0,-5 24 0,5-24 0,-2 21 0,2-21-1,-6 17 0,6-17-1,0 0-2,2 20-4,-2-20-2,0 0-8,0 0-14,0 0-2,0 0 1,0 0 2</inkml:trace>
</inkml:ink>
</file>

<file path=ppt/ink/ink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0.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40" units="1/cm"/>
          <inkml:channelProperty channel="Y" name="resolution" value="40" units="1/cm"/>
        </inkml:channelProperties>
      </inkml:inkSource>
      <inkml:timestamp xml:id="ts0" timeString="2010-10-21T00:27:06.031"/>
    </inkml:context>
    <inkml:brush xml:id="br0">
      <inkml:brushProperty name="width" value="0.07938" units="cm"/>
      <inkml:brushProperty name="height" value="0.07938" units="cm"/>
      <inkml:brushProperty name="color" value="#5C83B4"/>
      <inkml:brushProperty name="fitToCurve" value="1"/>
    </inkml:brush>
  </inkml:definitions>
  <inkml:trace contextRef="#ctx0" brushRef="#br0">0 0</inkml:trace>
</inkml:ink>
</file>

<file path=ppt/ink/ink27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1:55.321"/>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473 15,'0'0'25,"0"0"-2,11-18-4,-11 18-2,0 0-3,0 0-2,16-11-2,-16 11-3,0 0-1,0 0-2,0 0-1,16 15 0,-16-15-1,0 0 1,22 7-1,-22-7 0,18-2 0,-18 2-1,19-2 1,-19 2 0,18-1-1,-18 1 0,0 0 0,22 0 0,-22 0 0,0 0 0,22 0 0,-22 0 0,0 0-1,20 1 1,-20-1-1,0 0 1,21 2-1,-21-2 1,0 0-1,24 2 1,-24-2-1,20 2 1,-20-2-1,18 0 1,-18 0-1,19 2 0,-19-2 1,16 3-1,-16-3 0,0 0 0,20 2 1,-20-2-1,18-2 1,-18 2-1,20-3 0,-20 3 1,18-4-1,-18 4 0,17 0 0,-17 0 0,0 0 0,16 0 1,-16 0-1,0 0 0,0 0 1,22-2-1,-22 2 0,0 0 0,22-5 1,-22 5-1,16-6 0,-16 6 0,18-1 0,-18 1 0,17 0 0,-17 0 0,0 0 0,18 5 0,-18-5 0,0 0 0,18 5 0,-18-5 0,0 0 0,18 6 0,-18-6 0,0 0 1,19 5-1,-19-5 0,0 0 0,20 0 0,-20 0 0,16-3 0,-16 3 0,16-4 1,-16 4-1,0 0-1,22-4 1,-22 4 0,0 0 0,0 0 0,17 2 0,-17-2 0,0 0 0,0 0 0,16 2 0,-16-2 1,0 0-1,16-2 0,-16 2 0,0 0 0,0 0 0,19-3 0,-19 3 0,0 0 0,0 0-1,0 0-1,0 0-1,0 0-2,0 0-4,12 18-10,-12-18-16,0 0 0,0 0 1,0 0 1</inkml:trace>
  <inkml:trace contextRef="#ctx0" brushRef="#br0" timeOffset="1376">731 308 16,'-12'26'24,"12"-26"-4,0 0-2,0 0-3,0 0-2,0 0-1,0 0-2,0 0-2,0 0-2,0 0-1,0 0-2,22 0 0,-22 0-1,0 0 0,0 0-1,18 9 1,-18-9-1,16 5 1,-16-5-1,20 9 0,-20-9 0,26 11 0,-26-11 0,27 13 0,-27-13-1,29 16 1,-29-16-1,26 17 0,-26-17 0,20 16 0,-20-16 0,0 0 0,20 20 0,-20-20 0,0 0 1,9 16-1,-9-16 0,0 0 0,0 0 0,0 0 0,0 0 1,0 0-1,0 0 0,0 0 0,0 0 0,-9 16 0,9-16 1,0 0-1,0 0 0,-19 8 1,19-8 0,0 0-1,-18 5 1,18-5-1,-16 9 1,16-9-1,-20 15 1,20-15-1,-22 18 0,22-18 0,-22 22 0,22-22 0,-20 18 0,20-18 1,0 0-1,-16 21 0,16-21 0,0 0 0,-11 19 0,11-19 0,0 0 0,0 0-1,-7 16 1,7-16-2,0 0 0,0 0-2,0 0-4,-19-9-7,19 9-15,0 0-2,0 0 0,-5-17 0</inkml:trace>
  <inkml:trace contextRef="#ctx0" brushRef="#br0" timeOffset="2908">1516 55 25,'0'0'22,"0"0"-3,0 0-3,0 0-1,0 0-4,0 0-1,0 0-2,0 0-1,0 0-1,0 0 0,0 0-2,-15 27 0,6-7 0,-2 7-1,-7 0-1,2 8-1,-4-1 1,0 6-1,-2-2 0,2 2-1,2-9 1,5-4-1,4-4 0,5-4 1,4-19-1,0 25 0,0-25 0,0 0 0,20 7 0,-20-7 0,18-2 0,-18 2 0,0 0 0,20-5 0,-20 5 0,0 0-1,0 0 1,0 0 0,19 4 0,-19-4 0,0 0 0,0 0 0,23 10 0,-23-10 0,20 9 0,-20-9 0,17 10 0,-17-10 1,16 10-2,-16-10 2,18 11-1,-18-11-1,0 0 2,0 0-1,19 22-1,-19-22 2,0 0-1,7 24 0,-7-24 0,2 21 0,-2-21 0,-2 26 0,-4-10 1,1 0-1,-2 1 1,-4 1 0,0 0 0,-2-2 0,-3-3 1,1 3-1,-1-3 1,16-13 0,-31 20-1,31-20 0,-28 14 0,28-14 0,-21 15 0,21-15 0,-24 7 0,24-7 0,-22 0-1,22 0 1,-25-4-1,25 4 1,-29-9-1,12 2 0,-1-4 0,-4-1 0,0-1-1,0-3 1,1 3-2,-3-2 0,4 6-2,-6 0-2,10 15-5,-13-8-15,5 7-8,2 6 0,-3-2 1</inkml:trace>
  <inkml:trace contextRef="#ctx0" brushRef="#br0" timeOffset="4020">1463 64 23,'0'0'24,"0"0"-1,0 0-5,24 20 0,-24-20-3,27 5-3,-27-5 0,40 4-2,-23-8-2,12 6-1,-4-6-2,6 4-1,-2-5-2,4 1 0,0-1-1,-4-1-1,-2 3 1,-1 1-1,-6 2 0,-2 0 0,-18 0 0,20 9-1,-20-9-1,0 0-2,11 25-2,-11-25-6,0 0-15,0 0-6,-6 17 1,6-17 0</inkml:trace>
  <inkml:trace contextRef="#ctx0" brushRef="#br0" timeOffset="4824">2390 11 26,'-18'-11'23,"18"11"-3,-24 0-5,6 0-4,18 0-1,-35 11-2,35-11-1,-35 20-2,21-4 0,-6-5-1,5 6 1,-1 1-2,3 0-1,-1 2 0,1 3-1,-2 1 0,4 1 0,1 1 0,-3 3-1,0-6 1,2 8 0,-2-6-1,1 3 1,1-1-1,-4 2 1,2 2-1,2-1 0,-1 1 0,3 0 1,-4 0-1,4 0 0,0-2 1,5 0 0,-1-8 0,1 3 0,2-6 0,4 0 0,-2-18 0,5 29 0,-5-29 0,11 18-1,-11-18 1,13 17 0,-13-17-1,0 0 1,24 7 0,-24-7 0,22-7 0,-22 7 0,29-17 0,-13 8 0,0-5 0,1-1-1,-1-1 1,-16 16-1,26-31 1,-15 13-1,-2 0 0,-2 2 0,-3-1 0,-4 17 1,1-27-1,-1 27 0,-5-22 0,5 22 1,-16-9-1,16 9 0,-28 2 1,8 2-1,-3 3 1,1 2 0,-4 0-1,1 2 0,-1 2 1,1-1-1,3 1 0,2-2-1,20-11-1,-25 16-2,25-16-3,0 0-10,0 0-16,0 0 0,0 0 0,23 2 1</inkml:trace>
  <inkml:trace contextRef="#ctx0" brushRef="#br0" timeOffset="5764">2590 127 27,'0'0'26,"0"0"-3,0 0-3,0 0-3,0 0-4,0 0-2,0 0-3,0 0-1,0 0-1,0 0-1,0 16-1,0-16 0,0 0-1,5 20 1,-5-20-2,0 0-1,17 24 1,-17-24-2,25 11 1,-25-11-2,28 5 2,-10-5-2,-2-7 2,1 3-1,-1-5 1,-16 9 0,29-9-1,-29 9 1,22 0-1,-22 0 1,13 20-1,-13-20-1,3 24 1,-3-24 0,0 31 0,-2-15-1,2-16 1,-9 27 1,9-27-1,-11 27 0,1-10 0,-1 1 0,-2 0 0,-2 2 0,-1 0 0,0 1 0,-1 1 0,-1 0 0,2 0 0,-4-1 0,3-1 1,-3 2-1,2-2 0,2 2 0,-3-2 0,3-2 0,0 0 0,6-2 0,10-16 0,-21 28 0,21-28-1,-11 19 1,11-19 0,0 0 0,0 0 0,0 0 0,0 0 0,0 0 0,0 0 0,0 0 0,14-16 1,-14 16-1,24-20 0,-8 8 1,1-5-1,1 5 0,-2-5 0,3 6 1,-19 11-1,27-21 1,-27 21-1,0 0 0,0 0 0,0 0 1,9 27-1,-13-11 0,-1 6 0,1 3 1,-1-1-1,-1 1 0,3 2 0,-1-1 0,2-1 0,2-3 0,2 0 0,0-6 0,3 0 0,-5-16 0,17 17 1,-17-17-1,20 0 0,-20 0 0,25-17 0,-25 17 0,29-27 1,-16 11-1,-13 16 0,27-29 0,-27 29 0,24-27 0,-24 27-1,20-26-1,-20 26-2,15-22-3,-15 22-10,20-9-17,-20 9-1,9-20 0,-9 20 1</inkml:trace>
  <inkml:trace contextRef="#ctx0" brushRef="#br0" timeOffset="7004">3112 149 18,'0'0'26,"-14"25"3,14-25-6,0 0-4,0 0-3,0 0-4,0 0 0,20 13-3,0-8-1,-20-5-1,40-5-2,-16-2-2,5 7 0,2-8-1,0 8-1,-2-7-1,-2 14 1,-5 1-1,-2 4-1,-20-12 1,16 35-1,-21-13 1,-4 3-1,-8 4 1,-3-2-1,-5 0 1,-2 4 0,-3-4-1,3-1 1,3-3 0,6-5 0,18-18-1,-23 24 1,23-24 0,0 0 0,0 0-1,0 0 1,25-5 0,-25 5 0,20-8 0,-20 8 0,20 2 0,-20-2 0,16 9-1,-16-9 1,15 22 0,-15-22 0,9 31 0,-7-13 0,0 4 0,0-2 0,-4 1 0,0-1 0,-2 0 1,-1 0-1,-4-2 0,-2 0 1,11-18-1,-37 33 1,17-17-1,-3 2 1,-8-1-1,0-1 0,0-3-1,-4-6-1,8 7-7,-9-12-22,1-7-3,8-2 0,1-13-1</inkml:trace>
</inkml:ink>
</file>

<file path=ppt/ink/ink27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2:04.208"/>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393 21,'0'0'26,"0"0"2,0 0-8,0 0-5,17 13-3,-17-13-2,18-8-1,-18 8-1,27-9-2,-27 9-1,27-9-1,-27 9-1,31-11 0,-31 11-1,33-7 0,-33 7 0,33-7-1,-33 7 0,29-6 0,-29 6 0,26-1 0,-26 1 0,21 3 0,-21-3 0,24 8-1,-24-8 1,24 7-1,-24-7 1,31 7-1,-15-5 1,0 0-1,-16-2 0,30 3 1,-30-3-1,25 6 0,-25-6 0,16 5 1,-16-5-1,0 0 0,0 0 1,20 13-1,-20-13 0,0 0 0,19 5 1,-19-5-1,18-2 0,-18 2 0,22-5 1,-22 5-1,25-4 0,-25 4 1,24-5-1,-24 5 1,20-5-1,-20 5 1,24-6-1,-24 6 1,21-5-1,-21 5 1,24-6-1,-24 6 1,24-2-1,-24 2 0,20-1 0,-20 1 1,18 3-1,-18-3 0,18 4 0,-18-4 0,18 5 0,-18-5 0,20 6 0,-20-6 0,22-2 1,-22 2-1,20-4 0,-20 4 1,20-5-1,-20 5 0,18-7 0,-18 7 0,19-6 1,-19 6-1,18-5 0,-18 5 0,18-4 0,-18 4 0,22-5 0,-22 5 0,25-6 0,-25 6 0,28-11 0,-12 8 1,-16 3-1,27-9 0,-27 9 1,28-13 0,-28 13-1,25-15 1,-8 12-1,-17 3 1,27-16-1,-11 12 1,-16 4-1,24-7 0,-24 7 0,18-6 0,-18 6 0,0 0 0,0 0 0,16-2 0,-16 2 0,0 0 0,0 0-1,0 0 0,0 0-1,0 0-1,-1 24-2,1-24-3,0 0-4,-20 11-14,20-11-10,0 0 0,-19 5 1,19-5 2</inkml:trace>
  <inkml:trace contextRef="#ctx0" brushRef="#br0" timeOffset="1205">1078 43 30,'-17'6'29,"17"-6"0,0 0-7,0 0-7,2 16-3,-2-16-3,0 0-2,0 0 0,-2 23-2,2-23-1,0 0-1,8 24 0,-8-24-1,16 20 1,-16-20-2,22 24 1,-6-12-1,1-3 0,1 2 1,0-2-2,2 0 1,0-1 0,-2-1-1,1 0 0,-3 0 0,-16-7 0,24 13 1,-24-13-1,0 0 0,18 16 0,-18-16 0,0 0 0,0 0 0,0 0 1,5 17-1,-5-17 0,0 0 1,0 0-1,0 0 0,0 0 1,-7 18-2,7-18 1,-13 16 0,13-16 0,-22 24-1,22-24 2,-27 21-2,27-21 2,-27 20 0,27-20-1,-24 22 1,24-22-1,-20 20 0,20-20 1,-13 16-1,13-16 0,0 0 0,-14 17 0,14-17 0,0 0-1,0 0 0,0 0-1,0 0 0,0 0-1,-18 7-1,18-7-1,0 0-2,0 0-3,0 0-7,0 0-17,0 0 1,0 0 1,0 0 0</inkml:trace>
  <inkml:trace contextRef="#ctx0" brushRef="#br0" timeOffset="2197">1901 505 17,'0'0'25,"0"0"-1,-13 18-4,13-18-3,0 0-3,0 0-2,-7 19-2,7-19-3,0 0-1,0 0-1,0 0 0,14-20-2,-14 20 0,20-28 0,-7 10-1,1-5 0,5-1-1,-3-7 0,4-1 1,2-3-1,3-1 0,1-2 0,5 0 0,-2-2-2,0 2 2,4 4-2,-6 3 1,-1 5-1,-6 5 1,-6 4-1,-14 17 2,17-12-1,-17 12 1,0 0-1,0 0 1,-2 20-1,2-20 0,-9 20 0,9-20 1,-13 21 0,13-21 0,-13 20 0,13-20 0,-9 22 0,9-22 0,-11 22 1,11-22-1,-7 25-1,7-25 1,-7 29 0,3-11-1,-1 0 1,3 4-1,-6 2 1,-1 3-2,2-2 2,0 4-2,-1-2 1,3 2 0,0-3 0,-5 1-1,9-3 1,1-1 1,-2-3-1,4-2 0,-2-2 1,0-16-1,3 26 0,-3-26 0,2 18 1,-2-18-1,0 0 0,6 16 0,-6-16 0,0 0 0,0 0 0,0 0 0,0 0 1,0 0-1,0 0 0,0 0 0,0 0-1,0 0 1,-2 18 0,2-18-1,0 0 0,0 0-1,0 0-1,0 0-1,0 0-1,0 0-7,0 0-22,0 0-1,9-20 0,-9 20 0</inkml:trace>
</inkml:ink>
</file>

<file path=ppt/ink/ink27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4:05.592"/>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225 16,'0'0'28,"0"-16"1,0 16-5,-3-17-4,3 17-4,0 0-3,0 0-2,0 0-3,0 0-1,0 0-3,0 0-1,0 0-1,0 0 0,22-12 0,-22 12-1,20 0 1,-20 0-1,23 1 1,-23-1 0,28 2-1,-28-2 0,27 4 0,-27-4 0,24 2 0,-24-2 0,25 0 0,-25 0-1,24 0 1,-24 0-1,25-2 1,-25 2-1,26 0 0,-26 0 0,22 0 1,-22 0-1,20-2 0,-20 2 0,18-2 0,-18 2 0,23-3 0,-23 3 0,24 0 0,-24 0-1,22 1 1,-22-1 0,24 4 0,-24-4 0,16 4 0,-16-4 0,16 1 0,-16-1 0,19-1 0,-19 1 0,16-6 1,-16 6-1,0 0 1,20-13-1,-20 13 1,0 0-1,18-10 0,-18 10 0,0 0 1,18-6-1,-18 6 0,0 0 0,24-5 0,-24 5 0,0 0 0,20-4 0,-20 4 1,0 0-2,18-2 1,-18 2 0,0 0 1,17 4-1,-17-4 0,0 0 0,0 0 1,21 5-1,-21-5 1,0 0-1,0 0 1,17 0-1,-17 0 0,0 0 1,0 0-1,16-1 0,-16 1 1,0 0-1,0 0 0,20-11 0,-20 11 1,17-8-1,-17 8 0,0 0 0,21-16 0,-21 16 0,0 0 0,21-11 0,-21 11 0,0 0 0,0 0 0,20-9 0,-20 9 0,0 0 0,16 0 0,-16 0 0,0 0 0,16 4 0,-16-4 0,0 0 1,17 3-1,-17-3 0,0 0 0,0 0 0,0 0 0,16 9 0,-16-9 0,0 0 0,0 0 0,0 0 0,0 0 0,0 0 0,16 17 0,-16-17 0,0 0 0,0 0 0,13 18 0,-13-18 0,0 0 0,0 0 0,20 20 0,-20-20 0,0 0 0,0 0-1,0 0 0,17 16 0,-17-16-2,0 0-3,0 0-7,0 0-20,0 0-4,0 0 1,0 0-1</inkml:trace>
  <inkml:trace contextRef="#ctx0" brushRef="#br0" timeOffset="1444">903 0 16,'0'0'26,"0"0"4,0 0-7,-22 0-4,22 0-4,0 0-1,0 0-2,0 0-3,0 0-1,0 0-2,0 0-2,0 0-2,0 0 1,0 0-2,0 0 0,0 0 0,22 9-1,-22-9 0,22 13 1,-22-13-1,27 18 0,-27-18 0,31 14 1,-14-4-1,-1-5 0,-16-5 0,27 14 0,-27-14 0,20 13 0,-20-13 0,0 0 0,0 0 0,17 20 0,-17-20 0,0 0 0,0 0 0,0 0 0,2 20 0,-2-20 0,0 0 0,0 0 0,-9 20 1,9-20-1,0 0 0,-13 16 0,13-16 0,0 0 1,-20 17-1,20-17 0,0 0 1,-22 21-1,22-21 1,-18 17-1,18-17 1,-20 14 0,20-14-1,-22 15 1,22-15 0,-18 14-1,18-14 1,-17 9-1,17-9 0,0 0 0,0 0 0,-16 22 0,16-22 0,0 0 0,-9 24 0,9-24 0,-6 16 0,6-16-1,-7 18 1,7-18-1,0 0 1,-16 22-1,16-22 0,0 0 0,-17 14 0,17-14 0,0 0-1,0 0 0,0 0-1,-18 9-4,18-9-3,0 0-9,0 0-15,0 0 0,0 0 0,-7 20 1</inkml:trace>
</inkml:ink>
</file>

<file path=ppt/ink/ink27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12:14:09.017"/>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82 95 16,'0'0'26,"0"0"-1,0 0-3,-4-20-4,4 20-3,0 0-2,8-17-2,-8 17-3,0 0-2,0-20-1,0 20-3,0 0 0,0 0-1,16-9-1,-16 9 1,20-7-2,-20 7 2,33-11-2,-15 6 2,2 1-2,0 2 1,-2 2 1,2 2-1,-3 4 1,-17-6 0,30 16 0,-30-16-1,28 22 1,-28-22-2,23 21 1,-23-21 0,22 20 0,-22-20 0,17 17 0,-17-17 0,0 0 1,14 21 0,-14-21 0,2 19 1,-2-19-1,2 23 1,-2-23-1,-2 26 1,2-26-1,-5 30 1,5-30-1,-11 33 0,3-15 0,3 2 0,-2 0 0,-2 2 0,-1 1 0,1 1 0,2-1 0,0 3 0,-1-4-1,1-1 1,2-1 0,1 2-1,0-2 1,4-20-1,-7 31 1,7-31-1,-9 32 1,9-32-1,-9 29 0,9-29 0,-5 24 1,5-24-1,-10 27 0,10-27-1,-5 27 2,5-27-1,-7 29 0,3-12 0,-1-1 0,-1 0 0,6-16 0,-5 26-1,5-26 1,-8 18-2,8-18 1,0 0-2,0 0 0,0 0-2,9-20-4,-12-7-6,3 27-11,22-38-8,-19 10-1,3 5 2</inkml:trace>
  <inkml:trace contextRef="#ctx0" brushRef="#br0" timeOffset="920">0 590 32,'0'0'28,"0"0"-2,0 0-7,0 0-4,0 0-3,0 0-2,0 0-2,0 0-1,0 0-1,0 0-1,20 7-1,-20-7 0,0 0-1,22 0-1,-22 0 0,20 2 1,-20-2-1,24 1 0,-24-1 1,27 2-2,-11 0 1,-16-2-1,31 0 0,-14 0 0,-1 0 0,0 2-1,-16-2 1,29-4-1,-29 4 0,28-3 0,-28 3 1,22-9-1,-22 9 0,23-10-1,-23 10 1,24-12 1,-24 12-1,20-9 0,-20 9 0,20-6 0,-20 6 0,0 0 0,18-5 0,-18 5 0,0 0 0,0 0 0,17 0 0,-17 0 0,0 0 0,0 0 0,0 0 0,0 0 0,0 0-1,16 9 1,-16-9-2,0 0 0,0 0-3,0 0-5,4 16-21,-4-16-5,0 0 0,0 0 1</inkml:trace>
</inkml:ink>
</file>

<file path=ppt/ink/ink27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8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1:49:14.2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48 48,'7'0'34,"-11"-13"1,13 13-3,-6-7-27,-1 2-8,-6-3-13,3-7-17,7 20-1,-7-13 0,9 13 1</inkml:trace>
</inkml:ink>
</file>

<file path=ppt/ink/ink28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29:25.636"/>
    </inkml:context>
    <inkml:brush xml:id="br0">
      <inkml:brushProperty name="width" value="0.07938" units="cm"/>
      <inkml:brushProperty name="height" value="0.07938" units="cm"/>
      <inkml:brushProperty name="color" value="#2E577A"/>
      <inkml:brushProperty name="fitToCurve" value="1"/>
    </inkml:brush>
  </inkml:definitions>
  <inkml:trace contextRef="#ctx0" brushRef="#br0">0 51 4,'0'0'12,"0"0"-3,0 0-1,0 0-3,0 0-2,0 0-1,11-18 0,-11 18 0,0 0 0,0 0 0,0 0 0,6-16 0,-6 16 1,0 0-1,0 0-1,0 0 1,0 0-2,0 0 1,0 0-1,0 0 0,0 0 0,0 0 0,0 0 0,0 0-2,0 0-2,5-17-3,-5 17-3,0 0-4,0 0-2,0 0 6</inkml:trace>
</inkml:ink>
</file>

<file path=ppt/ink/ink28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29:29.55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34 359 13,'0'0'19,"0"0"-3,0 0-1,0 0-2,0 0-2,0 0-1,-18-4-2,18 4-2,0 0 0,0 0-1,0 0-2,0 0 1,0 0-2,0 0 0,0 0-1,0 0 0,0 0 0,0 0 0,0 0-1,0 0 1,0 0-1,18-13 1,-18 13 0,20 0 1,-20 0-1,26 2 0,-26-2 0,32 0 0,-32 0 0,31 2 0,-12-2 0,-1-2 0,2 2 0,-2 0 0,0-2-1,2 2 1,0-3 0,2 3-1,0-4 1,0 2 0,3-1-1,1-1 1,-1 0-1,-1 2 1,5 2-1,-2-1 0,1 1 0,-1 0 1,0 1-1,1-1 0,1 0 1,3 0-1,-4-1 0,3-1 1,-4 0-2,4-2 2,-4 1-1,-1 1 1,-1 0-2,1 2 1,-4-2-1,1 2 1,-1 2 2,-2 0-2,2-2 0,-2 2 1,0 0 0,0-1-1,2-2 2,-2 2-2,3-1 0,1 2 0,-4-2 0,4 2 0,-2-2 1,1-2-1,-4 4 0,2-2 0,-1-2 1,-1 2-1,1-3-1,0 1 1,-2 0-1,2 0 1,0 0 0,0 1 0,0 1-1,-2-2 1,4 2 0,-2 0 0,4-2 0,-4 2 1,2-2-3,-2 0 2,0 0 0,0 1 1,0-1-1,-2 2-1,0-2 1,0 2 0,0 0 0,1 0 0,-1 0 0,0 2 0,-18-2 0,31 0 0,-31 0 1,29 0-1,-29 0-1,24 2 2,-24-2 0,22 1-1,-22-1 0,22 2 0,-22-2 1,20 0-1,-20 0 0,18 2 0,-18-2-1,18 0 1,-18 0 2,16-2-2,-16 2 0,17 2 0,-17-2 1,0 0-1,18-2 1,-18 2-1,0 0-1,0 0 1,0 0 1,18 0-1,-18 0-1,0 0 1,0 0-1,0 0-3,0 0-3,0 0-12,0 0-11,0 0 0,0 0 0,0 0 0</inkml:trace>
  <inkml:trace contextRef="#ctx0" brushRef="#br0" timeOffset="1692">601 612 1,'0'0'13,"0"0"-2,0 0 0,0 0-2,0 0 0,0 0 0,26 13-1,-26-13-1,22 2 0,-22-2-1,27 3-1,-27-3 0,29 2-1,-29-2-1,27 0 1,-27 0-1,33-2 0,-16-1-1,1 3 1,0-2-1,2 0-1,0 0 1,2 2-1,0-1 0,0 1 0,-1 1 0,1-1-1,0 0 1,0 2 0,2-2 0,-1 0 0,3-2 1,-3 1-1,1-1 0,2 0 1,-1 0-1,-1 2 0,-1-2 0,-4 2 0,-1 0-1,-2 0 1,-16 0 0,29 2 0,-29-2 0,24 2 0,-24-2 0,25-2 0,-25 2 0,26-4 0,-26 4 0,25-3-1,-25 3 1,22-6-1,-22 6 0,20-1 0,-20 1 0,20 0 0,-20 0 0,22 1 1,-22-1-1,22 0 0,-22 0 0,27 2 0,-27-2 0,29 0 0,-29 0 0,31-2 0,-14 2 0,-17 0 0,31 2 0,-15-2 0,2 0 0,-1 2 1,1-2-1,2 2 0,0-2 0,2-2 0,0 2 0,1-2 0,-3 2 0,4 0 0,-2 0 0,0 0 0,-1 0 0,3 2 1,0 0-1,-2-2 0,1 2 0,-1-1 0,4 1 0,-3 0 0,3 0 0,-1-2 0,-1 2 1,1-2-1,1 0 0,-2 0 0,1 0 0,-1-2 0,-1 2 1,-3 0-1,4-4 0,-4 4 0,0-2 0,0 2 0,0-1 0,-2 1 1,-1-2-1,1 0 0,-2 0 0,1 2 0,1-2 0,0-1 1,-2 1-1,3-2 0,-3 3 1,0-3-1,-16 4 1,28-6-1,-28 6 0,18-3 1,-18 3-1,0 0 1,0 0-1,0 0 0,0 0 1,0 0-2,0 0 0,-24 14-2,24-14-3,-36 18-4,16-7-11,-2 4-8,-13-6 0,5 7 1,-12-10 0</inkml:trace>
  <inkml:trace contextRef="#ctx0" brushRef="#br0" timeOffset="3236">718 20 12,'0'0'19,"-16"12"-3,-1-6-3,17-6-2,-22 18-2,22-18-1,-29 18-2,29-18 0,-33 18-2,15-13 0,18-5 0,-34 15-1,15-8-1,-1 0 0,2 3-1,-4-1 0,2 3 0,0 3-1,-2-1 0,-1 4 1,-3 2-1,-1 4 1,-4-2-1,0 7 1,0-6 0,2 6 0,0-7-1,2 3 0,-1-1 0,6-4 0,4-2 1,18-18-1,-29 25 0,29-25 0,-20 19 0,20-19 0,0 0 0,0 0 0,-18 19 0,18-19 0,0 0 0,0 0 0,-15 20 0,15-20 0,0 0 0,0 0 0,-7 20 0,7-20 0,0 0 0,0 0 0,0 0 0,7 18 0,-7-18 1,0 0-1,0 0 1,0 0 0,19 15 0,-19-15 0,0 0 0,20 13 1,-20-13-1,21 12 0,-21-12 1,26 15-1,-8-6 0,-18-9 1,35 18-1,-15-7 0,2 0-1,-2 1 1,3 1 0,1 0-1,0 0 1,-3 1 0,7-1-1,-5-2 1,5 1 0,-3-4 0,4-1 0,-3-2 0,3-1 0,0-2 0,0-1 0,-2-1 0,-1 0-1,-2 2 0,-4 0 1,-2 0-1,-18-2 0,23 5 1,-23-5-1,0 0 0,0 0 1,15 17 0,-15-17-1,0 0 1,0 0 0,-2 16-1,2-16 1,0 0-2,-7 16-1,7-16-3,0 0-3,-4 17-11,4-17-10,0 0 0,0 0 0,0 0 1</inkml:trace>
  <inkml:trace contextRef="#ctx0" brushRef="#br0" timeOffset="4500">1488 0 18,'0'0'22,"0"0"-1,-13 16-3,13-16-2,-5 23-4,5-23-3,-8 28-2,8-28-2,-7 36 0,2-16-1,1 5 0,0-1-2,1 3 1,-3 0 1,3 2-2,-3 6 1,4 5-1,-5-4 1,3 5-1,-1 1 0,1 2 0,-1-1-1,3 2 1,-2-6-2,1-3 1,1-4-1,-2-3 1,2-3-1,2-3 1,-1-5 0,1-18-1,0 26 1,0-26 0,-2 16 1,2-16-1,0 0 1,0 0-1,0 0 0,-4 16 0,4-16 0,0 0 0,0 0-1,0 0 1,0 0-1,0 0 0,0 0 0,0 0 0,0 0 0,0 0 0,-9 17-1,9-17 0,0 0-2,0 0-1,-2 16-3,2-16-2,0 18-4,0-18-7,0 0-10,-5 29 0,5-29 2,0 24 0</inkml:trace>
</inkml:ink>
</file>

<file path=ppt/ink/ink28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0:32.77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468 602 11,'-2'-20'18,"2"20"-3,0 0-1,-11-27-1,11 27-1,-10-35-2,4 19 1,-3-6-3,4 4 0,-6-5-2,5 5 0,-7-1-1,4 3-1,-3 0-1,12 16 0,-26-26-1,26 26 0,-27-16-1,27 16 0,-29-5 0,12 8 0,1 3-1,-1 1 0,1 2 0,-2 2 1,2 2-2,-3 1 1,3 1 0,0 1 0,1 2 0,0 2 0,3 7 0,-3-3 0,2 7 0,1-1 0,-1 1 0,2 4 0,2-3 0,0 1 0,2-6 0,1 4 1,2-4-1,4-3 0,0 1 0,2-3 0,0-2 0,4-2 0,-1 0 0,-5-18 0,11 27 0,-11-27 0,13 20 0,-13-20 0,0 0 1,20 13-1,-20-13 1,0 0 0,23-11-1,-23 11 1,20-27 0,-5 7 0,-1-7-1,5 1 1,-3-6-1,4-1 0,0-3 1,0-2-1,0 0-1,-2 0 2,-1 0-1,-1-1 0,0 3 0,1-2 0,-1 0-1,2 4 2,-1-3-2,1 1 1,-2 2 0,3-1 0,-3 1 0,0 1-1,-3 4 1,0-2 0,-4 6 0,-2 1 0,2 3 0,-3 1 0,-4 3 0,-2 17 0,0-25 0,0 25 0,-2-16 0,2 16 0,0 0 0,0 0 0,0 0 0,0 0-1,-18-6 1,18 6 0,0 0-1,-11 27 1,5-7 0,-1 4-1,-2 3 1,0 4 0,0 2 0,-2 5 0,2-2 0,0 4 0,-1-2 0,1 0 0,2 0 0,0 0 0,-1 2 0,1 0 0,2 0 1,-1-2-1,1-2 0,1-2 0,1-1 0,1-2 0,0-4 0,2-3 0,2-3 0,-2-1 0,2-2 0,-1-1 0,-1-17 0,9 25 0,-9-25 0,10 20 0,-10-20 0,12 18 0,-12-18 0,0 0 0,20 18 1,-20-18-1,0 0 0,19 13 0,-19-13 1,0 0-1,20-4 1,-20 4-1,16-14 0,-16 14 1,25-20-1,-25 20 0,30-31 1,-18 13-1,6 0 0,1-2 0,-3 0 0,2 0 1,-7-3-1,7 1 0,-5-2 0,2-1-1,-3 3 1,-1-3-1,0 1 1,-3 1 1,-1 3-2,-2 1 2,-1 3-1,-4 16 1,5-25-1,-5 25 0,0 0 0,0-20 1,0 20-1,0 0 0,0 0 0,0 0-1,0 0 1,0 0 0,0 0 0,0 0 0,0 0-1,-18 0 1,18 0 0,0 0 0,-20 23 0,20-23-1,-13 22 1,13-22-1,-14 27 1,8-9-1,-1-1 1,2 1 0,-1 0 0,1 2 0,-1-2 0,1 2 0,1-4 0,1 3 1,1-1-1,-4 0 0,6 0-1,0 0 1,0 0 0,6 2 0,-4-2 0,-1 0 0,3 2 0,1-2 0,1 1 1,-2-1-1,-4-18-1,7 29 2,-7-29-2,11 25 2,-11-25-1,11 16 0,-11-16 0,0 0 0,20 6 0,-20-6 1,18-15-1,-18 15 0,25-23 1,-10 6-1,1-4 0,3-1 0,1-2 0,0 1 1,1-4-1,1 1 0,2-1 0,0 2 0,-1-1 1,-1 3-2,0 1 1,-2-3-1,-2 6 1,-1 1-1,-17 18 1,27-29-1,-27 29 1,18-20 0,-18 20-1,0 0 1,18-9 0,-18 9-1,0 0 1,0 0 0,0 0 0,0 0 0,20 13 0,-20-13 0,6 16 0,-6-16 1,5 22-1,-5-22 1,8 27-1,-8-27 0,1 29 0,-1-29 0,2 29 0,-2-12 0,0 1 0,0 0 0,-2 0 0,2 0 0,-1 0 0,-1 0 0,0 0 0,0-1 0,2-17 0,-4 29 0,4-29 0,-1 25 0,1-25 0,-2 20 1,2-20-1,0 0 0,0 18 0,0-18 0,0 0 0,0 0 0,0 0 0,0 0 0,0 0 0,0 0 0,0 0 1,0 0-1,18-20 0,-18 20 0,15-16 0,-15 16 0,14-20 0,-14 20 0,15-22 0,-15 22 0,16-23 0,-16 23 0,16-22 0,-16 22 1,20-22-1,-20 22 0,24-25 0,-24 25 0,24-22 0,-24 22 0,23-22 0,-23 22 0,24-20-1,-24 20 1,22-18 0,-22 18 0,25-21 0,-25 21 0,24-20 0,-24 20 0,27-24 0,-27 24-1,22-20 1,-22 20-1,18-13 1,-18 13 0,0 0-1,22-1 1,-22 1 0,0 0 0,17 7 0,-17-7 0,0 0 0,0 0 0,16 16 0,-16-16 0,0 0 0,0 0 0,0 0 0,13 16 1,-13-16-1,0 0 0,2 22 0,-2-22 1,0 22-1,0-22 0,0 27 0,0-27-1,-2 33 1,2-33 0,0 31 0,0-15 0,0-16 0,0 29 0,0-29 0,2 29 0,-2-29 0,0 25 0,0-25 0,-2 18 0,2-18 0,0 0 0,0 19 0,0-19 0,0 0 0,0 0 0,0 0 0,0 0 1,0 0-1,0 0 0,0 0 0,13-17 0,-13 17 0,12-18 0,-12 18 0,15-23 0,-15 23 0,20-28 0,-11 12 0,-9 16 0,22-29 0,-22 29 0,20-29 1,-20 29-1,18-24 0,-18 24 0,16-19 0,-16 19 0,13-17 0,-13 17 0,0 0 0,22-18 0,-22 18 0,16-7 0,-16 7 0,17-9-1,-17 9 1,20-17 0,-20 17 0,20-14-1,-20 14 1,22-16 0,-22 16 0,22-15 0,-22 15 0,21-7 0,-21 7 0,22-6 0,-22 6 0,20-3 0,-20 3 0,20 0 0,-20 0-1,17 2 1,-17-2 0,0 0 0,20 7 0,-20-7 0,0 0 0,14 20 0,-14-20 0,2 22 1,-2-22-1,0 27 1,0-27-1,-2 31 0,-1-15 0,1 0 0,2-16 0,-4 31 0,4-31 0,-2 29 0,0-13 0,1 1 0,1-17 0,-2 29 0,2-29 0,0 29 0,0-29 0,2 23 0,-2-23 0,0 0 0,1 20 0,-1-20 0,0 0 0,0 0 0,0 0 0,0 0 0,0 0 0,0 0 0,0 0 1,0 0-1,0 0 0,0 0 0,0 0 0,10-22 0,-10 22 0,9-21 0,-9 21 1,12-28-1,-2 12 0,-1 0-1,2-2 2,1-2-1,3 0 0,1-2 0,1 2-1,-1-3 1,6 3 0,-4 0-1,-2 3 1,1 1-1,-17 16 1,27-22-1,-27 22 1,26-7 0,-26 7 0,16 0 0,-16 0 0,0 0-1,20 9 1,-20-9 0,0 0 0,13 24 1,-13-24-1,2 16 0,-2-16 0,0 22 1,0-22-1,-4 22 0,4-22 0,-4 25 0,6-9 0,-2-16 0,2 33 0,0-17 0,-4 0 0,2-16 0,2 29 0,-2-29 0,0 26 0,0-26 0,-2 18 0,2-18 0,0 0 0,-2 18 0,2-18 0,0 0 0,-2 16 0,2-16 0,0 0 0,0 22 1,0-22-1,2 16-1,-2-16-1,6 17-2,-6-17-7,12 25-18,-12-25 1,0 0-1,0 0 0</inkml:trace>
</inkml:ink>
</file>

<file path=ppt/ink/ink28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4.647"/>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70 212 18,'0'0'22,"0"0"-2,0 0-1,0 0-2,-6-20-4,6 20-1,0 0-2,0-16-2,0 16 0,4-16-2,-4 16-1,3-19-1,-3 19 0,8-21-1,-8 21 0,9-18 0,-9 18-1,16-17 1,-16 17-2,20-18 1,-20 18-1,24-14 0,-24 14 0,31-13 0,-15 6-1,1 3 1,-1 0-1,0 3 1,1-1-1,-1 2 0,-16 0 1,27 5-1,-27-5 0,22 11 1,-22-11-1,19 16 1,-19-16 0,10 20-1,-10-20 1,4 29 0,-8-11 0,-1 4 0,-6 2 0,0 3 0,-5 0 0,-2 2 0,-2-2-1,0-1 1,-1-5-1,5-1 1,0-5-1,16-15 0,-28 22 1,28-22-1,-20 11 0,20-11 0,0 0 0,-16 9 0,16-9 0,0 0 0,0 0 0,0 0 0,0 0 0,0 0-1,-2 16 1,2-16 0,0 0 0,6 16 0,-6-16 0,0 0 0,18 20 0,-18-20 0,14 16 0,-14-16 0,22 20 0,-22-20 0,22 20 0,-22-20 0,22 24 0,-22-24 0,20 22 0,-20-22 0,13 23 0,-13-23 1,7 20-1,-7-20 1,0 0-1,2 24 1,-2-24 0,0 0 0,-17 12 0,17-12 0,-25 10 0,25-10 1,-31 9-1,11-2 0,-2-2-1,-3 4 1,-1-1 0,-1 1-1,0 0 1,-1 3-1,3-4 0,-1-1 0,6-2 0,2 3-1,18-8 1,-25 3-2,25-3-2,0 0-2,0 0-6,-19-18-16,19 18-7,13-29 1,-6 9-1,6-5 1</inkml:trace>
  <inkml:trace contextRef="#ctx0" brushRef="#br0" timeOffset="1560">894 76 12,'0'0'23,"0"0"1,0 0-4,0 0-2,0 0-3,0 0-2,0 0-4,4 24-2,-4-24 0,-6 23-2,6-23-1,-11 38 0,0-16-2,4 5 0,-2 0-1,-2 4 1,0-5-2,0 3 1,2-4-1,0-1 0,4-4 0,1-2 0,4-18 0,-5 29 0,5-29 0,-2 23 0,2-23 1,0 0-1,3 17 1,-3-17 0,0 0 0,0 0 0,0 0 0,0 0 0,17 7 0,-17-7 0,18 2 1,-18-2-1,22 0 1,-6-2-1,1 0 0,3 0 1,0 0-1,3 2 0,-1-3 0,4 3 0,-3-2 0,3 0 0,-3 0 0,1 2 0,0-2-1,1 1 1,-5-1 0,2 0-1,-6 0 0,1 0 1,-17 2-1,24-1 1,-24 1-1,0 0 0,0 0 1,16 0-1,-16 0 0,0 0-2,0 0 1,0 0-3,0 0-1,0 0-2,0 0-5,0 0-9,0 0-11,0 0 0,0 0 1,0 0 1</inkml:trace>
  <inkml:trace contextRef="#ctx0" brushRef="#br0" timeOffset="2343">1220 25 24,'-13'22'24,"13"-22"1,-16 24-7,9-4-3,-1 0-1,5 7-3,-10-5-2,11 8-2,-9-4-1,8 6-1,-8-3 0,5 8-1,-7-5-1,6 4 0,-2 3 1,0 2-2,-2-3 1,4 2-1,-4-4 0,2-1-1,1-6 0,3 0 0,-1-9 0,6-20-1,-7 25 0,7-25 0,0 0 0,0 0 0,0 17-2,0-17-1,0 0-1,0 0-3,0 0-3,0 0-4,0 0-6,0 0-6,18-11-4,-18 11 1,0 0 1</inkml:trace>
  <inkml:trace contextRef="#ctx0" brushRef="#br0" timeOffset="2927">1735 0 16,'0'0'22,"-25"15"1,25-15-5,-17 27-2,17-27-3,-23 36-3,8-18-1,6 7-2,-7-3-2,5 7 0,-6-3-2,6 6-1,-3-3 0,1 4-1,0-2 0,4 3 0,0-1-1,2-1 1,1 3-1,3-6 0,-1 0 0,4 0 1,4-6-1,-1-1 1,3-4-1,1-1 1,-7-17-1,20 20 2,-20-20-1,26 5 0,-26-5 1,29-7-1,-29 7 1,32-24 0,-15 4 0,1-2 0,0-3 1,2-2-1,-3-6 0,1 4 0,-4-3 1,-1 4-1,-4 1 1,-1 4-1,-7-3 0,1 6 0,-5 0 0,1 2-1,-4-2-1,1 2 1,-1-2-1,-1 2 1,0 0-1,1-2 0,-5 2 0,2 2-1,9 16-1,-20-29-1,20 29-1,-22-17-3,22 17-5,-20-1-8,20 1-12,0 0-1,-23 25 2,21-2 1</inkml:trace>
</inkml:ink>
</file>

<file path=ppt/ink/ink28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8.67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3 17 18,'-13'-17'17,"13"17"-2,0 0-3,0 0-1,0 0-2,0 0-2,0 0 1,0 0-2,20 4 1,-20-4-1,0 0 1,22 6-2,-22-6 0,26 5 0,-26-5-1,31 5 0,-10-1-1,-2-4 1,6 4-1,-3-6 0,5 4 0,-3-4-1,5 4 0,-3-4 1,1 2-1,0-2 0,1 2-1,1-4 1,0 4 0,-4-3 0,3 3 0,-1-4 0,-2 4-1,-1-3 0,0 1 0,-4 0 0,0 2-1,-4-2 1,-16 2-1,27 0 1,-27 0-1,19 0 1,-19 0-1,0 0 0,16 0 0,-16 0-1,0 0-2,0 0 0,0 0-3,0 0-5,0 0-7,0 0-13,0 0 0,0 0 0,0 0 1</inkml:trace>
  <inkml:trace contextRef="#ctx0" brushRef="#br0" timeOffset="724">100 274 19,'0'0'23,"0"0"1,0 0-3,0 0-6,0 0-1,0 0-3,0 0-2,0 0-1,0 0-1,19-11-2,-19 11 0,16-1 0,-16 1 0,22 0-2,-22 0 1,22 0-1,-22 0 0,25-2 0,-8 4-1,-17-2-1,25-2 0,-25 2 0,29 0 0,-29 0 0,29 2-1,-12-2 1,1 0-1,-2 1 1,4 3-1,-1-2 1,-1 0-1,2-1 0,0 3 0,0 0 1,0-3-1,-2 3 0,0-2 0,0 0 1,-1 0-1,-1-1 0,-16-1 1,26 4-1,-26-4 0,23 0 1,-23 0-1,19 0 0,-19 0 1,16 0-1,-16 0 1,0 0-1,22-7 0,-22 7-1,0 0 0,20-9-2,-20 9-3,0 0-2,13-17-7,-13 17-8,16 0-11,-16 0 2,0 0 0,0 0 2</inkml:trace>
  <inkml:trace contextRef="#ctx0" brushRef="#br0" timeOffset="1572">71 613 7,'0'0'21,"0"0"1,0 0-4,0 0-3,0 0-3,19-5-2,-19 5 0,16 0-1,-16 0-1,20-2-2,-20 2 0,24 0-2,-24 0 0,25 0 0,-25 0 0,27 0-1,-27 0-1,30-2 1,-30 2-1,32 0-1,-15 0 1,1-2-1,-2 2 1,2 2-1,-1-4 0,-1 4 0,-16-2 0,31-2 0,-31 2 0,27 0 0,-27 0 0,26 0-1,-26 0 1,24 0 0,-24 0 0,21-2-1,-21 2 1,20 0 0,-20 0-1,19 0 1,-19 0-1,20-1 0,-20 1 0,22 0 1,-22 0-1,18 0 0,-18 0 1,16-4-1,-16 4 0,0 0 0,22 2-1,-22-2 0,0 0-3,0 0-3,25 13-9,-25-13-16,0 0-1,17 9 0,-17-9 1</inkml:trace>
</inkml:ink>
</file>

<file path=ppt/ink/ink28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1.16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075 6,'0'18'23,"0"-18"1,0 0-5,0 0-2,21-16-1,0 3-2,-9-10-1,14-1-4,-10-10 1,17-2-5,-8-11 0,10-1 0,-4-8-1,2-2-1,1-5-1,3-4 1,-1-4-1,-1 4 0,1 0-1,-3 2-1,-2 3 1,-4 6-1,-1 5 0,-6 8 0,-4 6 1,-3 8-1,-4 6 0,-6 6 1,-3 17-1,10-20 0,-10 20 0,0 0 0,0 0 1,0 0-2,0 0 1,0 0 0,0 0 0,1 22 0,-1-22 0,0 31 0,0-11 0,-1 4 0,-1 3 0,-2 5 0,-1 5 0,-1 6 1,-3 6-1,2 5 1,-4 4 0,0 4 1,-2 1-1,2 3 1,-5 1-1,0-2 0,3-5 0,-4-2-1,3-7 0,-1-2 0,3-8-1,1-4 1,1-10 0,3-7 1,0-4-1,7-16-1,-6 20 0,6-20-2,0 0-3,0 0-7,0 0-19,0 0-1,0 0-1,0 0 1</inkml:trace>
</inkml:ink>
</file>

<file path=ppt/ink/ink28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00.738"/>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870 259 12,'0'0'13,"0"-23"0,0 23-1,0 0 0,0-18-1,0 18-1,0 0-1,0 0-2,-6-20 0,6 20-2,0 0 0,0 0-1,0 0-1,0 0 0,0 0 0,0 0 0,6-20 0,-6 20 0,0 0 1,14-16-1,-14 16 1,19-22-1,-19 22 0,22-26 0,-22 26-1,27-23-1,-27 23 0,33-20 0,-17 11 0,4 2-1,0 1 1,2-1 0,0 2-1,1-3 0,-1 3 1,2-1-1,-4 1 0,0 1 1,-2-1-1,-18 5 0,29-2 0,-29 2 1,24 6-1,-24-6 1,18 14-1,-18-14 1,15 27 1,-6-9-1,-4 0 0,1 8 1,-4 1-1,1 6 1,-3 3-1,-2 7 1,-5 5 0,0 4 0,-8 2-1,-1 8 1,-4 3-1,-7 4 0,-10-2 0,-3 4-1,-9-4 1,-2 2-1,-5-4 0,-3 0 0,-1-7 0,4-5 0,1-4 1,8-7-1,7-12 1,5-1-1,6-10 0,7-3 0,6-11 0,16-5 0,-20 4-1,20-4 1,0 0-1,0 0 0,0 0 0,0 0 0,13-16 0,-13 16 0,20-20 0,-20 20 1,25-29 0,-25 29 0,27-29-1,-27 29 1,30-27 0,-30 27 0,27-26 0,-27 26-1,25-20 1,-25 20 0,24-18 0,-24 18 0,22-9 0,-22 9 0,22-5 0,-22 5 0,20 0 0,-20 0 1,20 3-1,-20-3 0,23 7 0,-23-7 1,24 13-1,-24-13 0,27 13 1,-27-13 0,28 22 0,-28-22-1,25 25 1,-25-25 0,27 29 0,-12-13 0,0 1-1,-1-1 1,-14-16 0,29 25 0,-29-25-1,29 24 1,-12-15 0,-17-9 0,31 22 0,-15-11-1,0-1 1,3 3 0,1-4 0,0 2 0,-2-4 0,4-3 0,0-8 0,1-7-1,5-3 1,-1-10-2,4-1-3,-6-17-7,10 1-23,-6-1-1,-5-5 0,-2 1-1</inkml:trace>
  <inkml:trace contextRef="#ctx0" brushRef="#br0" timeOffset="11884">0 3346 21,'0'0'25,"0"0"1,0 19 1,0-19-11,0 0-4,0 0-2,22-28 1,-4 14-2,-2-13-1,10-1-2,-6-11-1,9 1-2,-4-10 0,4-1-1,2-5 0,4-2-1,-4-6 0,4 1-1,-3 1 0,3 2 1,-2 0-1,-4 5 0,-4 4 0,-1 11 0,-6 6-1,-1 6 1,-5 8 0,-3 0 0,-9 18 0,17-18 0,-17 18 0,0 0 0,0 0 0,0 0 0,14-16 0,-14 16 0,0 0-1,0 0 1,0 0 0,0 21 0,0-21-1,6 20 1,-3-2 0,1 2 0,-2 7 0,2 4 1,-3 4-1,1 5 0,-4 3 0,2 6 0,-3-2 0,1 4 0,-4-4 1,3 2 1,-5 2-1,3-2 0,1-4 0,-1 0 0,-1-5 0,1-4-1,0-5 1,1-4-2,2-8 1,2-19 1,-5 23-1,5-23-1,0 0-1,0 0 0,0 0-1,0 0-2,0 0-3,0 0-3,21-11-6,-21 11-12,11-21-3,-11 21 2,19-35 0</inkml:trace>
  <inkml:trace contextRef="#ctx0" brushRef="#br0" timeOffset="12720">928 2505 25,'0'0'23,"0"0"0,0 0-6,0 0-4,-7 20-1,7-20-3,-7 29-3,-1-9 0,5 6-1,-6-1-1,1 9 0,-1-1-2,0 3-1,-4-3 1,6 1-1,-6-3-1,6 0 1,-2-4-1,5-3 0,-1-4 0,5-4 0,0-16 0,0 22 0,0-22 0,0 0 0,16 12 0,-16-12 0,0 0 0,24 0 0,-24 0 0,24-5 1,-24 5-1,29-9 0,-29 9 0,31-9 0,-15 5 0,2 2 0,-1 1-1,-1-1 1,0 4 0,1-1 0,-1 5 0,1-1 0,-1 3 1,-16-8 0,29 16-1,-29-16 2,24 23 0,-24-23 0,16 28 0,-9-10 2,-8 0-1,4 7 0,-6-3 0,-1 3 0,-3-1-1,-1 5 0,-3-5-1,0 1 0,-1-5 0,-5-4 0,17-16 0,-31 27 0,15-19 0,0-3 0,-1-3-1,1-4-1,16 2-2,-35-16-2,35 16-4,-31-35-6,19 12-18,3-1 1,-8-5-1,4 4 3</inkml:trace>
  <inkml:trace contextRef="#ctx0" brushRef="#br0" timeOffset="13552">872 2473 11,'27'0'26,"-27"0"2,22 9 0,-22-9-9,22 9-3,-2-2-3,-20-7-3,31 9-3,-31-9-3,36-2 0,-16-1-1,2 5-1,-2-10-1,5 3-1,1-2 1,-1-2-2,5 3-2,-7-5-3,10 8-7,-8-5-15,1 1-3,5 3 1,-7-5-1</inkml:trace>
  <inkml:trace contextRef="#ctx0" brushRef="#br0" timeOffset="14588">1629 1925 9,'0'0'22,"0"0"1,7-16-2,-7 16-4,0 0-2,0 0-3,13-20-2,-13 20-3,0 0-2,24-5-1,-24 5-1,20 0-1,-20 0 0,20 3 0,-20-3-1,18 7 0,-18-7 0,0 0 2,16 19-2,-16-19 1,2 20 0,-2-20 0,-7 29 0,1-10-2,-1 1 1,2 0-2,-4-2 1,3 1-1,1-1 1,5-18-2,-4 23 2,4-23 0,0 0 0,2 17-1,-2-17 1,0 0 0,0 0 0,23 16 0,-23-16 0,22 9 0,-22-9 0,26 13 0,-10-6 0,-16-7 0,29 16 0,-29-16 0,29 22 0,-29-22 0,22 22 1,-22-22-1,13 25 0,-13-25 1,0 26 0,0-26-1,-13 29 2,13-29-1,-25 29 1,25-29-1,-35 29 1,17-13 0,-6-3 0,2 3 0,-3-5-1,0 1 1,-1-3-1,2 1-1,1-5 1,-1-1-1,4-4-1,2-8-1,18 8 0,-33-16-3,33 16-2,-24-20-4,24 20-6,0 0-8,-5-23-7,5 23 2,11-19 0</inkml:trace>
</inkml:ink>
</file>

<file path=ppt/ink/ink28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27.64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71 111 13,'0'0'10,"-18"-13"-1,18 13 1,-18-11-1,18 11 1,-17-7 0,17 7-1,0 0 1,-21-13 0,21 13-1,0 0 0,0 0-2,-21-18-1,21 18 0,0 0-2,0 0 0,0 0-1,0 0-2,0 0 1,0 0-1,0 0 0,8-16-1,-8 16 0,22-8 1,-22 8-1,31-9 0,-15 4 1,2-1-1,-1 5 0,-1 1 1,0-2-1,-16 2 0,24 9 0,-24-9 1,15 22-1,-15-22 1,-2 32-1,0-10 1,-7 2-1,1-1 1,-4 3 0,3-3-1,-4 2 1,4-3-1,2-2 0,1-4 0,1 1 0,5-17 0,-6 23 0,6-23 0,0 18 0,0-18 0,6 17-1,-6-17 1,0 0 0,12 20 0,-12-20-1,0 0 1,17 20 0,-17-20 0,0 0 0,16 23 0,-16-23 0,13 20 0,-13-20 0,9 24 0,-9-24 0,7 29 0,-7-29 0,0 27 0,0-27 1,-5 25-1,5-25 1,-11 18 0,11-18 0,0 0 0,-24 13 0,24-13 0,-20 0-1,20 0 1,-27-5 0,27 5-1,-33-8 0,15 3 0,0 1 0,-1-1 0,1-1-1,2 1 0,16 5-2,-26-7-2,26 7-5,0 0-5,-16-4-9,16 4-6,0 0 1,0 0 1</inkml:trace>
  <inkml:trace contextRef="#ctx0" brushRef="#br0" timeOffset="1008">502 0 15,'0'0'21,"0"0"0,0 0-6,0 0-4,0 0-2,0 0-1,0 0-4,0 0 0,0 0-2,-7 22-1,7-22 0,-5 29-1,5-29 1,-9 32-1,3-15 0,4-1 1,-1 0-1,-1 2 1,2-1-1,2-17 1,-2 32-1,1-15 0,2 1 1,-1-18-1,4 29 0,-4-29 0,7 25 0,-7-25 0,11 18 0,-11-18 0,17 8 0,-17-8 1,16 5-1,-16-5 1,18 2 0,-18-2 0,18 0 0,-18 0 0,22-2 1,-22 2-1,24-4 0,-24 4 0,29-3 0,-29 3-1,31-4 1,-15 2-1,-16 2 1,29 0-1,-29 0 0,22 2 0,-22-2 0,0 0-1,19 7-2,-19-7-3,0 0-4,0 0-9,0 0-6,12 17 0,-12-17 0</inkml:trace>
  <inkml:trace contextRef="#ctx0" brushRef="#br0" timeOffset="1712">721 80 24,'-6'21'17,"6"-21"-1,-11 24-4,11-24-1,-10 29-2,6-11-1,-3 6-1,1-1-1,-1 1-2,1 3-1,1-2-1,1 4-1,-1-5 1,5 0-1,-2-4-1,2-1 1,0-19-1,4 31 0,-4-31 1,9 24-1,-9-24-1,7 18 1,-7-18-3,0 0-1,16 20-4,-16-20-3,0 0-5,0 0-5,0 0-3,24 7 0</inkml:trace>
  <inkml:trace contextRef="#ctx0" brushRef="#br0" timeOffset="2204">866 504 20,'6'-25'18,"-6"25"-1,13-26-1,-6 10-2,0-4-1,-1-4-3,5 3-2,-4-5-2,6 3-2,-6-1-1,4 2-1,-2 1 0,0 2-2,-2 3 1,-7 16-1,15-22 1,-15 22-1,0 0 0,16-16 0,-16 16 0,0 0 0,0 0 0,0 0 0,18-9 0,-18 9 0,0 0 0,0 0 0,0 0 0,0 0 0,0 0 0,17-2 0,-17 2 0,0 0 0,0 0 0,0 0 0,0 0 0,0 0 1,4 20-1,-4-20 0,1 20 1,-1-4-1,-1 1 1,1 3 0,-2 0 0,2 7 0,-4-2 0,2 2-1,0-1 1,1 1 0,-3-2 0,2 1-1,0-1 1,0-3 0,1-2-1,2-2 1,-1 0-2,0-18-2,6 29-4,-6-29-10,2 16-9,-2-16-2,0 0 1,16 24-1</inkml:trace>
</inkml:ink>
</file>

<file path=ppt/ink/ink28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6.590"/>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68 49 26,'0'0'19,"0"0"-4,0 0-3,0 0-1,0 0-3,0 0-1,0 0-1,-2 22 0,2-22-1,-5 29 0,-4-9-1,5 3-3,-7 3 1,6-3-1,-6 3 0,4-1-1,1-1 0,1-3-1,5-21 1,-2 31 0,2-31 1,5 20 0,-5-20 0,0 0 0,20 13 1,-20-13 1,17 3-1,-17-3 1,20-1-1,-20 1 1,22-2 0,-22 2-1,23-6 0,-23 6-1,28-7 1,-12 5-1,-16 2 0,31-7-1,-15 3 1,1 3 0,-1-3-1,-16 4 0,29-5 1,-29 5-2,28-6 0,-28 6-1,21-5-2,-21 5-2,0 0-5,0 0-5,19-15-12,-19 15-1,0 0 1,0 0 1</inkml:trace>
  <inkml:trace contextRef="#ctx0" brushRef="#br0" timeOffset="584">332 0 20,'-7'33'23,"7"-33"2,-11 36-5,7-11-7,-3 4-1,3 10-2,-3-7-2,5 6-2,-5-5 0,5 5-3,-5-5 0,3 1-2,-1-9 1,1 1-1,-1-3 0,-1-1 0,3 0-1,-3-2 0,3 2 0,-3-4 0,4 2 0,-1-4-1,1 0-3,2-16-2,2 22-4,-2-22-6,0 0-13,0 0 1,18-33 0,-4 15 0</inkml:trace>
  <inkml:trace contextRef="#ctx0" brushRef="#br0" timeOffset="1008">662 60 12,'0'0'19,"-20"5"2,20-5-4,-9 22-6,9-22-1,-13 29 0,2-9-2,5 2-2,-3 1 1,4 8-3,-2-4 0,1 8-2,-1-2 1,1 3-3,1-5 2,1 3-1,1-1 0,3-2 0,0-2-1,3-2 1,1-4 0,3-1-1,2-6 1,-9-16-1,22 24 1,-22-24 0,29 5 1,-29-5-1,31-18 0,-13 2 1,1-9 0,-1-4 0,-2-8 0,2 1 0,-1-6 0,-1 1 1,-3-3 0,0 6 1,-8 0-2,1 4 2,-6 5-3,0 3 2,-4 4-3,0 6 1,4 16-2,-11-22-2,11 22-2,0 0-4,0 0-7,0 0-12,-20 6-3,20-6 1,-9 20 0</inkml:trace>
</inkml:ink>
</file>

<file path=ppt/ink/ink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9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18.67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64 12,'0'0'21,"20"-7"-2,-20 7-4,23-2 1,-4 4-1,-19-2-2,36 4-1,-36-4-2,38 3-1,-21-8-1,8 8-1,-5-8-2,4 5-1,-4-5 0,5 1-2,-3-5 0,4 3 0,-4-1 0,-1 0-1,-2 0 0,-3 3 0,0 0-1,-16 4 1,24-5-1,-24 5-1,16 2-1,-16-2-2,17 5-2,-17-5-4,0 0-3,0 0-8,18 6-9,-18-6-1,0 0 1,4 18 1</inkml:trace>
  <inkml:trace contextRef="#ctx0" brushRef="#br0" timeOffset="540">58 329 30,'0'0'26,"0"0"-4,24-7-1,-24 7-3,27-6-3,-27 6-3,31-11-2,-31 11-3,35-16 0,-19 5-3,4 6 0,-4-6-1,4 4 0,-3-4-2,3 3 0,-4 1 0,1 2-1,-1-1 1,-16 6-1,27-5 0,-27 5 0,24-4 0,-24 4 0,18-3 0,-18 3-2,0 0-1,18-4-2,-18 4-4,0 0-2,18 7-4,-18-7-4,0 0-7,0 0-5,0 0 2,-5 26 1</inkml:trace>
  <inkml:trace contextRef="#ctx0" brushRef="#br0" timeOffset="1016">122 592 26,'0'0'26,"0"0"1,0 0-5,0 0-4,0 0-2,20-15-3,-20 15-2,20-9-2,-20 9-1,23-13-1,-23 13-2,30-12-1,-30 12 0,32-11-2,-13 7-1,-1 2 0,-2 1 0,2 1-1,-1 1 1,-1 1-1,-16-2 0,27 4 0,-27-4 1,24 2-1,-24-2-1,24 2-1,-24-2-2,23 0-4,-1 7-5,-22-7-10,26 0-11,-6 5 0,-4-3 1,6 3 1</inkml:trace>
</inkml:ink>
</file>

<file path=ppt/ink/ink29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20.331"/>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1 770 10,'0'0'23,"0"0"1,0 0-3,-7-18-4,16-5-2,2-1-2,0-12-3,9-2-2,-4-7-3,10-4 0,-5-8-2,7 5 0,-8-4-1,5-1-1,-7 1 0,2 2 0,-1 1-1,-3 12 1,-3 4-1,-2 8 1,-4 8-1,-7 21 0,11-24 1,-11 24-1,0 0 0,0 0 0,0 0 0,7 24 1,-7-24-1,4 27 0,-1-7 1,1 2 0,-2 3-1,0 6 2,0 1-1,-2 6 1,0-1 0,0 6 0,-2-1-1,0 5 1,0-5 1,-2 1 0,3 1-1,-3-1 0,2-3-1,0-2 0,0-5 1,2-2-1,-1-4-1,1-2 0,0-9 0,0-16 0,1 24 0,-1-24 1,0 0-1,-1 18 0,1-18-1,0 0 0,0 0-2,0 0-1,0 0-5,0 0-7,0 0-17,22 0 0,-22 0 0,0 0 2</inkml:trace>
</inkml:ink>
</file>

<file path=ppt/ink/ink29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30.88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116 7,'6'-16'22,"-6"16"0,0 0 2,7-18-11,-7 18-2,11-22-3,-11 22-1,18-22-2,-18 22-1,28-18 0,-12 13-2,-16 5-1,33-11 1,-33 11-2,33 0 1,-33 0 0,25-4-1,-25 4 1,26 4 0,-26-4 0,18 14 0,-18-14 0,12 24 1,-8-6-1,0 6 0,-6-3 0,0 7 0,-2-7 0,1 5 0,-3-4-1,1-1 1,-1-4-1,6-17 1,-9 25-1,9-25 0,-5 16 0,5-16 0,0 0 0,0 0 0,0 0 0,0 0 0,0 0-1,-2 17 0,2-17 1,0 0-1,0 0 0,0 0 0,18 9 0,-18-9 0,0 0 0,18 12 1,-18-12-1,0 0 0,24 20 1,-24-20-1,16 17 1,-16-17 0,17 18 0,-17-18 0,20 20 0,-20-20 0,16 23 0,-16-23 0,11 27 0,-11-27 0,6 31 1,-6-14-1,0-17 1,-15 29 0,6-13 0,9-16-1,-20 25 1,20-25-1,-26 20 2,26-20-2,-23 15 2,23-15-2,-29 11 2,29-11 0,-31 3 0,14-1-1,1-2 0,0 0 0,16 0-1,-30-5 1,30 5-1,-25-13 0,25 13-3,-22-15 0,22 15-4,-16-9-9,16 9-13,0 0 1,-18-20 0,18 20-1</inkml:trace>
</inkml:ink>
</file>

<file path=ppt/ink/ink29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32.00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9 0 12,'0'0'13,"0"0"0,0 0-1,0 0 0,0 0-2,0 0-1,0 0-1,0 0-1,0 0 0,0 0-1,0 0-1,0 0-1,0 0 0,0 0-1,-9 16 0,9-16 0,0 24 0,0-24-1,0 34-1,-2-12 1,0 1-1,0 3 0,-1 1 0,-1 2-1,0-4 1,1 3-1,-1-5 0,2 1 1,0-4-1,1-2 0,1-18 0,1 27 0,-1-27 0,2 20 0,-2-20 0,0 0-1,9 18 1,-9-18 0,0 0 0,0 0 0,18 7 0,-18-7 0,0 0 1,24-7-1,-24 7 0,20-7 0,-20 7 1,24-11-1,-24 11 1,23-13-1,-23 13 1,24-9-1,-24 9 1,22-9-1,-22 9 0,16-3 0,-16 3 1,0 0-1,20 1-1,-20-1 0,0 0-1,0 0-1,20 6-3,-20-6-3,0 0-3,0 0-6,0 0-8,26 5 0,-26-5 1,0 0 6</inkml:trace>
  <inkml:trace contextRef="#ctx0" brushRef="#br0" timeOffset="756">248 116 19,'0'0'17,"-9"43"-1,4-17-4,3-1-2,0 4-1,-2-3-3,2 4 0,-1-2 0,1 2-1,0-2-2,0 1 1,1-2-2,-1 0 0,2-2 0,-2 1-1,0-5 0,2-1 0,2 2 0,-4-4-2,4-1 1,-2-17-2,2 27 0,-2-27-5,2 20 0,-2-20-5,0 0-4,0 0-3,0 0-5,0 0 1</inkml:trace>
  <inkml:trace contextRef="#ctx0" brushRef="#br0" timeOffset="1232">388 451 27,'0'0'22,"11"-27"-4,-4 7-2,1-2-3,-3-5-2,6 0-2,-5-6-2,6 4-2,-4 0-1,4 2-1,-4 0-1,1 3 0,-4 4-1,2 4 0,-7 16 0,13-25-1,-13 25 0,11-18 0,-11 18 0,0 0 0,13-17 0,-13 17 0,0 0 0,0 0 0,0 0 0,0 0 0,16 4 0,-16-4 0,4 18 0,-4-18 0,4 24 1,-3-6-1,3 2 0,-2 3 1,0-1-1,-1 7 1,-1 0 0,2 2 0,-4 1 1,4 1-1,-2-2 0,2 0 0,-2-4 0,2-2 0,-2-5 0,4-2-1,-4-18 0,3 26-1,-3-26-1,0 0-6,7 23-9,-7-23-12,0 0 2,0 0-2,0 0 1</inkml:trace>
</inkml:ink>
</file>

<file path=ppt/ink/ink29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44.430"/>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60 588 20,'-20'0'14,"20"0"-1,0 0-1,0 0-2,0 0-1,0 0 0,20 9 0,-20-9 0,26 6 0,-26-6-1,36 3-1,-17-3 0,10 4-2,-6-4 0,12 2-1,-4-4-1,3 2 0,1-4 0,0 4 0,-3-3-1,5 1 0,-3 0 0,-1 2-1,-2-2 1,-2 4-2,-1 0 1,-1 0 0,2-2-1,-5 3 1,-3-3-1,-1 2 1,-1-2-1,1 2 1,-20-2-1,27 4 0,-27-4 0,22 3-1,-22-3 0,0 0-3,24 8-1,-24-8-5,0 0-7,0 0-11,0 0-2,0 0 0,0 0 1</inkml:trace>
  <inkml:trace contextRef="#ctx0" brushRef="#br0" timeOffset="716">0 936 19,'0'0'12,"0"0"-1,0 0-1,0 0-2,0 0-1,0 0-2,0 0 1,0 0 0,19-10 1,-19 10 0,25-6 0,-5 10 0,-20-4-1,35 2 0,-17-4-2,6 5 0,-3-6 0,9 6-1,-7-6 0,4 3-1,3-2 1,-1 0-1,-2 0 0,4 2 0,-2 0-1,0 2 1,0-2-1,-3 2 0,1-2-1,0 2 1,1-2 0,-3 0-1,-1 0 0,1 0 1,-1 0-1,0 0 1,-6 0 0,2 0 0,-4-2 0,-16 2-1,29-2 2,-29 2-2,24-5 1,-24 5 0,20-4-1,-20 4 0,17-4 0,-17 4-1,0 0-1,20-5-1,-20 5-3,0 0-3,20 5-6,-20-5-8,0 0-7,0 0 0,0 0 1</inkml:trace>
  <inkml:trace contextRef="#ctx0" brushRef="#br0" timeOffset="1452">759 360 15,'0'0'20,"0"0"-5,0 0-3,0 0-2,0 0-2,0 0-1,0 0-1,0 0-3,0 0 0,30 16-1,-12-7 1,4 2-1,3 0 0,2 4 0,1-5-1,3 5 0,-2-2 0,2 1 0,0-3 0,-2 4 0,2-3-1,-2 1 0,0 0 1,0-1-1,-3-3 1,-3 4-1,-3-2 1,-2 2 0,-18-13 0,21 23 0,-21-23 0,3 27 1,-6-10-1,-5 1 1,-3 5-1,0 1-1,-3 3 1,-3 6-2,1-2 1,0 1-1,-3 1 2,3-1-1,-4-6 1,2 5 1,0-10-1,-1 3 2,-1-4-2,0-2 1,2-2-1,0-1-1,2-4 0,-1 0-2,17-11-3,-33 16-1,33-16-5,-23 14-7,23-14-9,-18 11 1,18-11-1,0 0 10</inkml:trace>
  <inkml:trace contextRef="#ctx0" brushRef="#br0" timeOffset="3568">1974 162 22,'0'0'17,"-22"-25"-2,22 25-1,0 0-2,-8-24 0,8 24-2,0-18-1,0 18-1,8-21-3,-8 21 0,12-22-1,-12 22-1,22-20-1,-22 20 0,29-18 0,-10 12-1,-1 1 0,6 3 0,-4 2 0,3 2 0,1 3 0,0 4 0,-3 2 0,-1 4-1,-1 1 1,-3 6 0,-3 1 0,-2 5 1,-6 1-1,-3 3 1,-6 1 0,-1 5 0,-6 0 0,-4 4-1,-3-2 0,-2 1 1,-4 1-2,1-2 1,-1-4-1,0 0 1,4-7-1,0-1 1,4-9-1,3 0 0,13-19 0,-14 23 0,14-23 0,0 0 0,-2 20-1,2-20 1,0 0 0,18 13-1,-18-13 1,22 11 0,-22-11 0,27 11-1,-10-6 1,-17-5 0,32 20 0,-15-6-2,-3 3 2,-1 1-1,0 4 0,-2 1 1,-2 3-1,-4 1 0,-3-2 1,-2 0 1,-3 3-1,-5 1 1,-1 1-1,-5-1 0,-3-1 1,-1-1-1,-4-4 1,-2-3 0,-1-5 1,0-6-1,-5-4 0,1-3 0,-2-7 0,-1-3 0,-3-2 0,0-3-1,-3-2 0,2 3 0,3-3-1,-2 1-1,8 3-2,0-4-3,27 15-5,-33-12-7,33 12-12,0 0 0,4-17 1,-4 17 1</inkml:trace>
  <inkml:trace contextRef="#ctx0" brushRef="#br0" timeOffset="4576">2625 148 17,'0'0'21,"-3"16"-6,3-16-1,1 18 0,-1-18-1,-1 33-3,-3-11-2,0 5-2,-3 0-1,2 8-2,-3 1-1,-1 2 0,-2-2-2,2-1 1,0-5 0,2 1-1,1-5 1,3-3-1,3-5 0,0-1 1,0-17-1,9 23 0,-9-23 1,13 20-1,-13-20 1,20 15 0,-20-15 0,25 10 1,-25-10-1,33 8 1,-13-8 0,2 2-1,1-4 1,3 2-1,-3-4 0,5 2 1,-3-1-1,1-1-1,-3 0 1,1 1-1,-4-1 1,-2 2-1,2 1-1,-20 1-2,26 0-4,-26 0-5,0 0-13,23-2-3,-23 2 0,0 0-1</inkml:trace>
  <inkml:trace contextRef="#ctx0" brushRef="#br0" timeOffset="5148">2851 228 13,'9'38'24,"-13"-7"0,3 8-6,1 7-1,-4-1 0,4 9-3,-7-5-3,5 9-2,-5 2-3,1 4-2,-5-6 0,0 5-2,-1-5 0,-1-2-1,0-1 0,0-3 0,1-12 0,1-2 1,2-3-2,3-8 1,2-4-2,3-6-1,1-17-2,0 0-5,20 16-7,-20-16-12,18-24-3,0 12 0,-9-14 1</inkml:trace>
  <inkml:trace contextRef="#ctx0" brushRef="#br0" timeOffset="5596">2951 1074 26,'13'-20'19,"-6"0"-3,6-1 1,3-14-3,1-8-3,8-5-3,-1-6 0,7-8-2,-4-3-1,8-4-1,-4-1-1,3 3-1,-1 3-1,-2 1-1,-2 6 0,-4 7 0,-3 10 0,-2 7-1,-3 11 1,-5 6 0,-12 16-1,17-9 1,-17 9 0,0 0 0,11 22 1,-11-22-1,-2 23 0,2-6 0,0-17 1,-6 31-1,3-15 0,-1 7 1,1 5 0,-3 2 0,-1 7 1,1 3-1,-3 1 1,0 10 0,0 7-1,-2 5-1,0-1 0,0 2 1,2-5 0,0 1-1,0-5 0,2-1 1,-2-14-1,3-4 2,-1-2-1,1-6 0,-1-3-1,3-3 1,-1-6-1,5-16 0,-4 25-1,4-25-1,0 0-3,0 0-6,6 17-11,-6-17-7,0 0 0,14 16 0</inkml:trace>
</inkml:ink>
</file>

<file path=ppt/ink/ink29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51.178"/>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4 75 17,'2'-29'23,"-2"29"-3,1-17-3,-1 17-2,0 0-3,0 0-3,0 0-1,-5 27-3,5-7 0,-2 8-1,0 8 0,-3 7 0,1 10 0,-3 3-1,2 9 0,-5 2-2,3 8 2,-4-1-2,0 2 0,0 0 0,0 4-1,1-9 0,0-4 0,1-9 0,2-7-1,2-8 1,1-7-1,2-16 1,2-3 1,0-17 0,0 0 1,0 0 0,18 10 1,-18-10 0,22-19 0,-11-1 1,9-2-2,0-14 2,7-6-1,-1-7 0,7-4 0,5-5-1,4-3 1,-2-4-2,4 1 1,-3 10-1,-1 3-1,-1 4 0,-1 5 0,-11 11 0,-3 6-2,-2 9 1,-6 3-1,-16 13-2,24-11-1,-24 11-1,0 0-3,20 13-2,-20-13-4,0 0-9,2 16-8,-2-16 2,-11 18 1</inkml:trace>
  <inkml:trace contextRef="#ctx0" brushRef="#br0" timeOffset="660">267 876 25,'0'0'26,"-4"31"1,4-31 0,-14 29-13,17-6-2,-3-23-1,9 35 0,-9-35-3,18 43-1,-8-25-2,4 4-1,-3 0-1,2-1-2,-2 1 1,1-4-1,-2 0-1,-10-18 1,21 22-2,-21-22-1,26 7-2,-26-7-6,33-12-14,-12 5-8,-4-8-1,3 1 1</inkml:trace>
  <inkml:trace contextRef="#ctx0" brushRef="#br0" timeOffset="1052">958 749 18,'-16'-29'23,"16"29"0,-18-27-5,18 27-3,-26-26-3,10 12-2,16 14-2,-29-15-2,29 15-2,-24-2-1,24 2-1,-25 10 0,25-10-1,-29 21 0,16-4 1,13-17-1,-27 34 1,10-12-1,3 1 0,1 1 0,2 5 1,-2 9-2,4 2 0,0 0 1,4 0-2,1-2 1,4 0-1,0-4 2,4-1-2,1-13 1,-5-20 0,20 27 0,-20-27 1,27 14-1,-27-14 1,31 0 0,-13-3-1,-18 3 1,35-22 0,-15 4 0,0-13-2,4 2 2,1-11-1,3-3 0,1-3 1,2-2-1,-2-3 1,0 4-1,-4 7 1,-5-2-1,-3 13 2,-5 5-2,-4 6-1,-8 18 1,0 0 0,0 0 0,0 0 0,0 0-1,-8 24 1,5-2 0,-4 1 0,1 4-1,1 2 1,-1 11 0,1 2-1,1-2 1,2 2-1,0-3 0,1 0 1,2-5 0,1-3-1,0-13 1,-2-18 0,7 23 0,-7-23 1,0 0-1,19 4 0,-19-4 0,16-14 0,-16 14 0,25-26 0,-12 8 0,4-9-1,-1-6 1,4 1 1,0-3 0,0-3 0,0 0-1,2 2 1,-2 0-1,0 10 2,-2 4-2,-3 3-1,-15 19 1,29-24 0,-29 24 0,20-7 0,-20 7 0,0 0 0,20 16-1,-20-16 1,9 25 0,-9-25 0,7 31 0,-3-11 1,-2 9-1,-2-5-2,0 10 2,-4 4-1,2 2 1,-1 0 0,-1 0 0,2-2-1,-1-11 1,1 4 1,0-13-1,2-18 0,0 20 0,0-20 0,0 0 0,0 0 1,0 0-1,0 0 0,14-22 0,-14 22 0,15-29 1,-6 13-2,6-6 1,-1-7-1,6-3 1,2-1 1,0-2-1,3-1 1,5 0-1,-3 0 1,-2 3-1,4 8 2,-5 5-2,-2 2-1,-2 7 1,-4 2 0,-16 9 0,22-2-1,-22 2 1,0 0 0,15 23 1,-15-23-1,2 28 0,-2-12 1,-2 0-1,0 2 0,-2 10 1,1-1-2,-1 2 2,-1 0-2,-1 2 2,2-4-2,1 0 1,-1-2-3,10-7-2,-6-18-4,11 20-8,-11-20-10,25 6-4,-1-6 2,-2-9-1</inkml:trace>
  <inkml:trace contextRef="#ctx0" brushRef="#br0" timeOffset="2644">2234 734 14,'-27'-5'21,"27"5"2,-20 0-7,20 0-2,-27 0-1,10 0-2,17 0-1,-32 5-2,32-5-2,-31 11-1,31-11-1,-37 17-2,19-7 0,-4 1 0,6 6-1,-4-3 0,0 4 0,0 11 0,3 2-2,3 4 2,1-1-2,2 0 0,4 3 0,5-3 1,2-1-2,4-13 2,1-4 0,-5-16 0,22 24 0,-22-24 1,27 5-1,-27-5 1,29-11 0,-12-2 0,-1 1 0,2-8-1,2-9 1,2 5-1,2-12 0,3-2 1,1-6 0,1 1 0,0-2 0,0-3-1,0 7 2,-3-10-2,1 7 2,-5 3-2,0-1 0,-2 4 0,-4-2 0,0 8 0,-3-1 0,-2 8 0,-2 1 0,-2 6-1,-7 18 1,11-24 0,-11 24 0,0 0 0,0 0-1,0 0 1,0 0 0,6 26 0,-8-8 0,-2 2 0,1 7 0,-5 2 1,3 5-1,-4 1 1,2 5-1,-4 0 1,2 3-1,-2 1 1,0-1 0,0 10-1,2-1-1,0 1 2,1-1-2,1-5 2,3-1-2,3-5 2,1-2-1,1-16 0,3-5 1,-4-18 1,15 17-1,-15-17 0,16 0 1,-16 0-1,25-20 0,-25 20 0,31-35 0,-12 12 0,1-12-1,1-5 0,3 2 1,-2-2-1,0 4 2,-6 0-2,1 5 1,-5 6-1,-12 25 1,17-18-1,-17 18 0,0 0-1,0 0 1,11 21 0,-11-21 0,0 42 0,0-11-1,-2 0 1,2 3-1,-2 2 1,0 2-1,2 0 1,0-1-1,0-10 0,-2-5-1,10 1-5,-8-23-11,0 0-13,0 0-1,0 0 0,23-13 0</inkml:trace>
  <inkml:trace contextRef="#ctx0" brushRef="#br0" timeOffset="3688">2793 363 69,'6'-31'32,"-8"4"0,2 27 0,2-26-22,-2 26-5,-2-18-3,2 18-2,0 0-3,0 0-4,14-18-7,-14 18-14,22-13-3,-22 13 0,24-18 0</inkml:trace>
  <inkml:trace contextRef="#ctx0" brushRef="#br0" timeOffset="4252">3299 0 1,'0'0'15,"9"20"4,-9-20 2,-20 27-9,11 2-2,-3 8 2,1 12 0,-8 5 0,7 15-2,-12 0-2,9 12-1,-5-3-3,6 6-1,-3 1-2,3-2-1,1-10 1,2-3-1,2-10 0,2-5 0,0-6 0,1-6 0,1-10 0,1-4 0,2-6 0,2-5 1,0-18-1,6 26 0,-6-26 1,20 2-1,-20-2 0,31-20-1,-10 5-2,0-7-3,6 1-7,-2-3-8,-6-10-7,10-1-2,-13-8 3</inkml:trace>
  <inkml:trace contextRef="#ctx0" brushRef="#br0" timeOffset="4752">2908 687 1,'9'18'20,"-9"-18"4,15 19 1,-15-19-9,27 10-1,-7-4-1,4-6-3,7 2-2,-1-6-3,11 0-2,0-3-2,7-2-2,1 0-4,0-7-5,4 5-6,0 0-9,-8-5-4,10 10 1,-17-5 0</inkml:trace>
  <inkml:trace contextRef="#ctx0" brushRef="#br0" timeOffset="5176">3698 823 31,'0'0'25,"-20"-12"1,20 12-8,-20-8-4,20 8-4,-20 0-2,20 0-3,-24 11-2,8 9-1,-1-4-2,-1 12 0,0 2 0,-4 5 0,0 5-1,4-2 1,-2 3 0,7-8 0,1 5 0,6-9 0,6-5 0,7-6 0,-7-18 0,30 16 0,-7-19 1,3-5-1,5-6 0,1-6 1,3-4-1,1-5 1,1-7 0,-3 3 0,1-3 0,-8-2 1,-1 4 0,-8 1 0,-2 6 1,-8 3-2,-8 24 2,3-25-3,-3 25 2,0 0-2,0 0 0,-16 22 0,16-22-2,-9 38 2,7-11-1,0 4 1,2 1-1,0 3 1,7-1-1,1-8 1,3 4 1,0-8-1,5-4 0,-16-18 0,35 20 0,-15-14-1,-2-10-1,7 0-4,-5-10-6,8-4-12,1 0-5,-7-11 1,10-4-2</inkml:trace>
  <inkml:trace contextRef="#ctx0" brushRef="#br0" timeOffset="5820">4388 9 22,'0'0'26,"0"0"1,3 22 1,-4 0-11,-7 5-4,7 15-1,-12 5-3,11 18 0,-9 2-4,7 11 0,-6 4-1,2 6-2,-6 5 0,5-1-1,-2-6 0,0-7-1,2-6 1,0-10-1,-1-8 0,7-10-1,-1-16 1,4-5 0,0-8-2,0-16-1,4 16-1,-4-16-4,0 0-6,0 0-12,0 0-6,20-22 1,-22 4 0</inkml:trace>
  <inkml:trace contextRef="#ctx0" brushRef="#br0" timeOffset="6240">4062 722 22,'0'0'26,"0"0"3,0 0-6,0 0-1,0 0-4,33-4-3,-15-7-3,17 6-2,-4-10-3,12 6-1,3-9-2,6 2 0,3-1-2,-2 1 0,-6 0-1,-3 1-1,-6 3-1,-7 1-2,-5 7-3,-26 4-9,20-13-18,-20 13-1,0 0 0,-4 17 0</inkml:trace>
</inkml:ink>
</file>

<file path=ppt/ink/ink29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3:59.06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2 723 1,'-18'9'19,"16"14"1,2-23-3,-9 28-3,9-28-1,7 21-2,-7-21-1,26 8 0,-3-8-1,-3-11-2,9 0-1,-1-11-1,8-3-2,-1-12-1,7-6 0,-2-10 0,3-5 0,3-3-2,1-3 2,-1-3-3,-3 2 2,-4 3-1,-7 6 1,-6 7-1,-6 6-1,-11 6 2,-5 8-1,-8 10 0,4 19 0,-16-15 1,16 15-1,-26 16 0,8 4 0,3 4 0,-1 7 0,-2 3 0,3 8 0,-1 1 1,1 10 0,3 7 0,1 10-2,-2 10 2,4 13-1,1 14 0,1 10 0,-2 10 0,0 4-1,0-8 2,-2-5 0,4-11 0,-2-13 0,1-21-1,-1-19 0,6-16-2,-3-20-3,6-18-11,0 0-13,0 0-1,26-34 0,-21-8 0</inkml:trace>
  <inkml:trace contextRef="#ctx0" brushRef="#br0" timeOffset="600">361 1102 14,'16'-19'23,"6"9"1,-6-12-8,8-7-1,7-2-2,-2-11-1,7 6-2,-1-11-3,5 7-1,-5-7-2,5 0-2,-4 0 0,0 3-1,-1-1 0,-4 5 1,-2 2-2,-5 7 2,-4 4-1,-7 9 0,-13 18 0,10-22 1,-10 22-2,0 0 0,-10 16 0,10-16 0,-21 35 0,12-12-1,-2 6 1,2 0-1,-2 6 1,2 1-1,0 4 1,2 2-1,0-2 1,1-2 0,3-2 0,-1-4 0,6-3 0,0-7 0,-2-22 0,12 22 1,-12-22-1,22-9 0,-5-7 0,3-6 0,1-9 1,5-2-1,1-6 0,2-5 0,0 2 0,2-1 1,-1 1-1,-5 6 3,-5 3-2,-4 10 2,-8 6-1,-8 17 1,0 0-2,-8 17 1,-3 4-1,1 7-2,-1 1 1,2 5-1,3 1 1,2-1-1,4-5 1,4-4 0,3 3 0,1-5 0,3 1 0,-1-4 1,3-2-1,0-2 0,-13-16 0,25 24 0,-25-24 0,24 9 0,-24-9 0,26-8 1,-26 8-1,29-25 0,-15 5 0,4-2 0,3-3 1,0-6-2,1-1 2,4 1-1,-1-4 0,4-1-1,-3 3 2,-1 4 0,-5 9-1,0 6 0,-20 14 0,28-4 0,-28 4 0,9 26 0,-7-3 0,-2 4-1,0 1 0,-4 4 2,2-1-2,0 0 2,-1 0-1,1-6 0,0-1 0,-2-4 0,4-20 1,-3 21 0,3-21 0,0 0 0,0 0 1,0-21 0,0 1 0,3-2 0,1-5 0,3 0-1,1-6 1,2-3-1,1-1 0,2 1 0,-2 3-1,0-1-1,2 10-4,-11-5-3,7 10-17,-9 19-7,-9-24-1,9 24 0</inkml:trace>
  <inkml:trace contextRef="#ctx0" brushRef="#br0" timeOffset="1780">910 192 39,'0'0'26,"-16"-13"1,16 13-8,0 0-9,13-24-4,-13 24-3,20-12 0,-20 12-3,25-9-4,-25 9-8,22-13-13,-6 18-1,-16-5 0,22-1 0</inkml:trace>
  <inkml:trace contextRef="#ctx0" brushRef="#br0" timeOffset="1988">1072 241 16,'0'0'23,"0"0"3,0 0-2,19 9-9,-19-9-4,16-17-3,-16 17-3,24-23-2,-24 23-3,29-22-5,-11 15-3,-2 3-9,-16 4-7,42-2-2,-24-1 0,13 12 2</inkml:trace>
</inkml:ink>
</file>

<file path=ppt/ink/ink29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01.594"/>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65 634 17,'5'-22'28,"-10"-7"2,12 9-1,-11 2-8,4 0-6,0 18-2,0 0-4,27-2 0,-21 20-3,5 15-4,-8 5 2,7 9-3,-5 9 1,0 9-1,-3 6 0,0 11 0,-2-3 0,-2 1 0,2-6-1,-3-3 1,1-11-1,-4-8-1,5-12 0,-5-14-2,4-8-2,2-18-2,0 0-6,-12-17-8,12-6-9,1-4-3,-2-13 1,1-2 1</inkml:trace>
  <inkml:trace contextRef="#ctx0" brushRef="#br0" timeOffset="316">1 728 30,'0'-42'26,"-6"-1"0,10 5-6,7 5-1,-4-5-4,17 9-3,-6-7-3,17 12 0,-8-3-3,11 7-2,-1-2-1,6 6-1,-3 3-1,2 6 0,-2 2 0,-3 6 0,-3 5-1,-3 3 1,-7 5-1,-4 6 1,-7 0 0,-6 4 0,-7 3 0,-6 0 1,-5 2-1,-5 0-2,-2-2 2,0-3-2,-2-4 1,1-4-3,3-3 1,-2-11-2,18-2-1,-27-8-2,27 8-5,-24-14-4,24 14-9,0 0-4,-16-20-2,16 20 1</inkml:trace>
  <inkml:trace contextRef="#ctx0" brushRef="#br0" timeOffset="724">549 550 3,'40'-16'23,"-15"-11"2,12 16 1,-17-2-8,2 0-3,1 12 0,-23 1-4,33 18-1,-26 0-2,2 11-3,-5 0 1,1 5-3,-5-3 0,4 2-1,-8-6 0,3 0-1,1-27 1,-2 27 0,2-27 0,0 0-1,0 0 1,0 0-1,-17-16-1,17 16 1,-7-34 0,5 8-1,0-3 0,2-2 1,2-1-1,4-3 2,-1 3-3,4-3 1,4 4 0,-2 6 0,5 3-1,-3 2-1,3 6 0,-16 14 0,30-20-1,-30 20 1,31-7-1,-31 7 0,31 2 0,-31-2-1,32 7-2,-32-7-6,35 5-6,-35-5-10,27 7-2,-9 1 0,-18-8 2</inkml:trace>
  <inkml:trace contextRef="#ctx0" brushRef="#br0" timeOffset="1384">1213 362 47,'22'-9'28,"-22"9"1,0 0-8,0 0-6,-4 25-5,8-3-2,-11 0-1,7 8-1,-6 3-1,4 5-2,-3-5-1,3 1-1,-2-7 1,3-1-3,-3-5 1,2-2-3,2-19 0,0 0-3,2 25-4,-2-25-8,0 0-13,0 0-1,0 0 0,0 0 1</inkml:trace>
  <inkml:trace contextRef="#ctx0" brushRef="#br0" timeOffset="1668">1297 141 32,'11'-35'27,"-13"-5"0,9 19 0,-12 1-14,5 3-5,0 17-4,0 0-3,0 0-3,16-9-5,-16 9-6,0 0-9,22 18-5,-22-18 1,16 24-1</inkml:trace>
  <inkml:trace contextRef="#ctx0" brushRef="#br0" timeOffset="1940">1510 367 17,'0'0'26,"14"-23"0,-14 23 2,22-17-11,-22 17-2,0 0-2,18-9-4,-18 9-2,13 20-2,-6-2 0,-5 0-2,2 10 1,-4 1-2,0 7 0,-4 4 0,-1 5-2,-2-1 1,-3 1-1,3-5 0,0 0-1,0-6 2,3-9-2,2-6 1,2-19 0,0 0 0,0 0 1,18 1-1,-18-1 0,26-36 1,-6 11-1,2-4 0,3-9 0,1-2 1,1 0 0,0-2-1,2 4 1,-1 2-1,-5 1 0,-3 8 0,-3 9 1,-17 18-2,25-16 0,-25 16 2,0 0-1,11 23 1,-11-4-1,-2 0 1,1 3-1,-1 5 1,0 1-2,0-1 1,2 0-1,0-2 0,-2 1 0,4-1 1,-2-1-1,2-6 1,-2-18 0,4 27 0,-4-27 0,0 0 0,20 15 0,-20-15 1,23-13-1,-23 13 0,31-26 0,-7 8 1,1-7-1,1-2 1,3-2 1,-2 0 0,2 2 1,0-1-1,-3 7 2,-8 1-2,-1 11 2,-17 9-2,21-2-1,-21 2 0,8 22 0,-12-3 0,2 7-3,-1 1 3,-1 4-3,-5 0 2,3-1-1,6 0 1,-1-3-2,4-6 1,-3-2-2,9 1-4,-9-20-12,0 0-16,26 18 0,-26-18 0,22-6 1</inkml:trace>
</inkml:ink>
</file>

<file path=ppt/ink/ink29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13.750"/>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 1247 23,'-13'20'20,"13"-20"-2,0 0-2,0 0-1,0 0-3,0 0-2,0 0-1,7-23 0,4 3-1,7-2-2,0-9-1,10-5 0,3-10-2,11-1-1,-2-7 0,9-2-1,2-4 0,3-2 0,3 1-1,1-1 0,-2-1 0,-1 1 2,0 6-2,-4 1 1,-2 8-2,-6 4 2,-1 5-2,-9 7 2,-4 9-2,-5 4 0,-6 5-1,-18 13 1,20-16-1,-20 16-1,0 0-1,0 0-2,18-5-3,-18 5-3,0 0-2,0 0-6,0 0-4,0 0-3,0 16 1,0-16 10</inkml:trace>
  <inkml:trace contextRef="#ctx0" brushRef="#br0" timeOffset="616">87 1356 11,'-16'20'14,"16"-20"0,0 0-1,-17 14 0,17-14-2,0 0 1,0 0-2,0 0 0,22-18 0,-22 18-2,31-32-1,-7 8-1,3-9-2,8-8-1,1-6 0,6-4-2,4-9 1,5 0-1,-1-5 0,9 0-1,-5-1 1,1 7-1,1 4 1,-5 1-1,-3 10 0,-6 4 0,-6 11 0,-7 2-1,-3 7 1,-8 2 1,-18 18-3,23-16 0,-23 16 0,15-16 1,-15 16-2,9-17 0,-9 17-3,0 0-4,13-23-10,-13 23-5,0 0-2,0 0 1</inkml:trace>
  <inkml:trace contextRef="#ctx0" brushRef="#br0" timeOffset="1268">550 216 19,'0'0'14,"21"3"-2,-4-4 1,10 1-3,0-4-2,10 0-2,6-5 0,5-2-2,5-3 0,3-2 0,4-4-1,-2-2-1,2 0 0,-3 0 0,-3 1-1,-4 4 0,-7 1 0,-6 5-1,-6 4 0,-6 5 0,-5 2 1,-20 0-1,24 16 1,-24-16 0,11 28 1,-9-12-1,1 2 0,-1 0 1,-2 2-1,2-2 0,0 2 0,-2-2 1,1 4 1,-2-4 0,1 6 1,-4-4 0,-1 7 1,-5-4 0,1 5 0,-5 2-1,-1 1-2,-1 4 0,-1-1-2,-1-1 1,4-1-3,-1 3-1,-1-8-5,8-2-10,3 6-11,5-31-1,-16 35 0,16-35 1</inkml:trace>
</inkml:ink>
</file>

<file path=ppt/ink/ink29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10.98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37 22 20,'0'0'25,"-27"-5"-2,27 5-5,0 0-7,0 0-3,0 0-2,-13-17-4,13 17-1,0 0-3,0 0-1,0 0-4,0 0-3,0 0-9,20 0-5,-20 0-1,0 0 2</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0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24.83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496 785 22,'0'0'23,"-17"-31"-4,5 15-3,12 16-1,-26-33-4,26 33 0,-29-27-2,29 27-2,-33-22-2,33 22 0,-34-18-1,34 18 0,-35-14-2,17 12 0,0-2-1,1 6 0,-1 4 0,2 3-1,-2 3 0,-1 7 0,1 8 0,0 5-1,-2 8 0,0 7 1,0 6-1,0 5 1,2 5-1,3 1 1,1-1 0,3-3 0,3 2-1,6-6 2,2-7-2,6-4 1,1-9 0,2-7 0,4-9 1,3-7-1,4-13 0,4-9 0,2-11 1,5-7-1,1-9 0,3-8 0,5-8 1,2-6-1,2-2 0,-3-2 0,3-1 0,-4 1 0,-2 2 0,-5 9 1,-7 6-1,-6 9 1,-4 7 0,-7 7 0,-9 22 0,9-22-1,-9 22 0,0 0 0,0 0 0,0 0-1,0 0 1,-2 24-1,2-24 0,2 34 1,-4-10 0,2 1-1,-1 4 1,-3 6-1,2-1 1,-2 4 0,1 0 0,1 2 0,2 2 0,2 1 1,0 1-2,-1-2 2,5 3-1,1-3 0,0-1 0,3-4 0,1-5-1,-1-3 1,5-5 0,0-6 0,-15-18 0,31 14 0,-15-17 0,0-8 0,2-9 0,4-7 0,0-11 0,2-8 0,1-10 0,4-5 0,1-12 0,-1-5 0,5-5 0,1-4 1,-1-6-1,-3 1 0,0-1 0,-3-1 0,-3 0 0,-3 9 1,-7 7-1,-5 7 0,0 9 0,-5 12 0,-1 10 1,-4 11-1,0 12 0,0 17 0,-8-18 0,8 18 0,0 0 0,-14 17-1,14-17 1,-9 29-1,3-11 1,1 9 0,-1 2 0,1 5 0,-2 6-1,-3 6 1,3 4 0,-6 5 0,6 5 0,-6-1 0,1 5 0,-3 3 0,6 0 0,2 4 0,-4-1 0,7 1 0,-3 0 0,5-6 0,8-2 0,-3-3-1,4-9 1,-1-6 0,3-8 0,0-10 0,2-6 0,-11-21 0,22 24 1,-22-24-1,20 5 1,-20-5 0,22-16 0,-22 16 0,23-32 0,-10 6 0,-2-5 0,4-3-1,-3-4 1,1-2-1,0-4 1,0 3-1,-4-3 0,0 1 0,0 1 0,-4 0 1,-1 4-1,0 4 1,-4 1-1,0 6 0,-2 3 1,0 8 0,2 16-1,-5-20 0,5 20 0,0 0 0,0 0 0,0 0 0,0 0 0,-8 17 0,8-17 0,4 25-1,0-7 1,1 0 0,2 4 0,1 3 0,3-1 0,-1 1-1,3-1 1,2-1 0,3-3-1,0-2 1,6-5 0,-1-2 0,5-6-1,1-1 2,0-6-1,2-5 0,4-4 0,-1-9 0,1-3 1,-1-6-1,-3-2 1,-2-2 0,1 1-1,-7-1 1,-5 4-1,-3 7 1,-6 4-1,-4 2 1,-5 16-1,2-17 0,-2 17 0,0 0 0,-16-3 0,16 3 0,-20 14 0,20-14 0,-26 31 0,12-9 0,-4 5 0,1 6-1,-1 1 1,0 2 0,1 1 0,1 1-1,2 0 1,1 3 0,4-4-1,3-3 1,4 4 0,1-3 0,4 1 0,1-3 0,5-4 0,0 0 0,2-4-1,0-2 1,0-3 0,0-3 0,-11-17 0,23 25 0,-23-25 0,22 15 1,-22-15-1,20-4 0,-20 4 0,20-18 1,-9 2-1,4-4 1,-1-9-1,6-2 0,2-5 1,2-4-1,5-4 0,4 1 0,0-1 1,1 4-1,1 2 0,-1 0 0,-3 11 0,-2 0 0,2 9 0,-2 1 0,-3 8 0,-1 0 0,-5 6 0,-1 6 0,-3 1 0,-16-4 0,24 18 0,-24-18 0,12 29 0,-8-11 0,0-2 0,-1 4 1,-1 0-1,0 0 0,-2 2 0,-2 0 0,-1-1 0,-1 5 0,-2-1 0,-1 4 0,0-2 1,0-1-1,-3-1 0,3-3 0,0-2 0,7-20 1,-9 22 0,9-22-1,0 0 1,0 0-1,-6-28 1,6 8 0,0-9-1,0-1 0,2-10 1,2-4-1,1-7 0,3 1 1,-1-5 0,2 3 0,0 3-1,0 5 1,-2 6-2,1 7 2,-5 12-1,-3 19 0,6-22-1,-6 22 0,0 0 1,0 0-1,0 0 1,0 0-1,0 0 1,20 14-1,-20-14 1,14 18 0,-14-18 0,19 24 0,-19-24 0,21 22 0,-21-22 0,26 23-1,-26-23 1,33 22-1,-13-15-2,-2-10-4,13 4-15,-2-4-9,-2-6 0,4 0 0,-3-13 0</inkml:trace>
</inkml:ink>
</file>

<file path=ppt/ink/ink30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4:28.746"/>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545 258 21,'-8'-22'22,"8"22"-3,-5-18-3,5 18-1,0-16-3,0 16-2,0 0-2,0-19-2,0 19-2,0 0-1,31-5-1,-15 3-1,8 4 0,5 0-1,6 1 1,-1 3 0,3 1-1,-1 4 1,-1 2-1,-3 1 1,-3 4-1,-7 2 1,-2 4 0,-7 1 1,-6 2 0,-7 6-1,-5 3 1,-10 1-1,-3 4 0,-7 1 0,-6 0 0,-2-1 0,-2 1-1,1-8 0,-3-1 1,6-6-1,2-5 0,6-6 0,3-3 0,20-13-1,-26 16 1,26-16-1,0 0 0,0 0 0,0 0 0,0 0-1,7 18 1,-7-18 0,24 11 1,-24-11-1,29 20 1,-12-9 0,1 0 0,0 2 0,0 1-1,0 3 1,-1-1 0,-5 4 1,1 3-2,-4 1 1,-1 3 0,-5-2 0,-3 4 0,-3-1 1,-3 1 0,-3-4 0,-2-1 0,-3-3 1,-3-1 0,-5-3 0,-1-1 1,-8-2-1,-2 1 0,-7-2 1,0 3-1,-11-3 0,0 3 0,-2-2-1,2 3 0,-3-5-1,4-1 1,1-7-1,6-4 0,6-2-1,3-7-2,10 0-1,-2-11-7,19 0-15,5-2-5,4-7 0,11 2 0</inkml:trace>
  <inkml:trace contextRef="#ctx0" brushRef="#br0" timeOffset="932">1225 169 1,'0'0'18,"9"22"6,-9-22-6,0 0-1,-5 21 1,5-21-2,-5 24-3,5-24-3,-11 34-2,0-15-3,0 4-1,-2 4-1,-1 6-1,-5 0 0,3 3-1,-2 0-1,1 2 1,3 0-1,5 0 0,-2-5 0,5 0 0,3-4 0,1-4 0,2-3 0,2-2 0,1-4 0,-3-16 0,9 25 0,-9-25 0,19 15 0,-19-15 1,23 9-1,-6-7 0,3 0 1,3-2-1,3-2 1,5-2 0,-2 0 0,7-1-1,-1-2 1,1 3 0,1-3-1,-5 3 1,1 2-1,-4 1 0,-1 2 1,-7 3-1,-2-2 0,-19-2 0,25 9 0,-25-9-1,0 0 0,18 13-1,-18-13-3,0 0-3,15 21-5,-15-21-12,0 0-5,4 22 0,-4-22 2</inkml:trace>
  <inkml:trace contextRef="#ctx0" brushRef="#br0" timeOffset="1548">1642 203 14,'0'0'23,"-2"17"2,2-17 1,-25 32-12,14 3-3,-7 3 0,5 14 0,-7-1-2,5 13-1,-3-6-2,4 11-2,-6-4 0,5 4-1,-5-2-1,2 2 0,0-8 0,3 3-2,-3-6 2,3-4-2,3-5 1,1-6-1,3-12-1,1-5 0,5-6 0,2-20-2,0 0-2,0 0-7,17-8-14,-5-10-5,-1-7 0,8-1 0</inkml:trace>
  <inkml:trace contextRef="#ctx0" brushRef="#br0" timeOffset="1992">1635 1206 1,'0'0'14,"0"0"6,29-9 1,-14-17-11,5-6 0,3-5 0,5-10-1,6-3-1,-1-12-1,11-3-1,-6-6-2,6-5-2,-3 0-1,1 3-1,-5 3 1,-3 4 0,-1 6 0,-6 10 0,-3 8 1,-8 15 0,-1 5-1,-15 22 1,18-18-1,-18 18 1,0 0-1,-3 27-1,-3-9 1,2 6 0,-3 5 0,4 2 0,-7 5 0,7 7 1,-4 3 0,-3 6 0,-1 6 0,1 6 1,-7 1 0,3 6-1,-5-2 0,3 3-1,0-5 1,1-2-2,-1-8 1,3-7-1,2-10 0,2-5 0,3-12-1,6-23 0,-7 20-1,7-20-3,0 0-6,13-29-11,-9 6-8,6 1 0,-2-11 1</inkml:trace>
  <inkml:trace contextRef="#ctx0" brushRef="#br0" timeOffset="2728">2622 715 9,'0'0'21,"0"0"1,23 0 1,-23 0-12,0 0-2,28 0 2,-28 0-1,32 1-1,-15-6 0,10 5-1,-3-9-2,10 3-1,1-4-2,5 1-1,-2-4-1,4 2 0,0-2 0,2 1-1,-8 1 1,-2 3-1,-4 1-1,-7 2 0,-3 3-2,-20 2-1,28 5-5,-28-5-8,0 0-9,5 28-3,-5-28 0,-11 27 1</inkml:trace>
  <inkml:trace contextRef="#ctx0" brushRef="#br0" timeOffset="3236">2540 956 11,'0'0'14,"0"0"-3,0 0 2,0 0 1,0 0-1,21 12-2,-21-12 1,22-5-1,-22 5-2,33-11 0,-17 2-1,12 2-2,-10-4-1,13 4 0,-7-4-1,8 3-1,-3-2-1,4 2 0,0 1-1,0 0 1,1 1-1,-1 1 0,-2 0-1,0-1 1,-4 1-1,-1 3 1,-4-2 0,-2 2-1,-4 2 0,-16 0 0,27 0 1,-27 0-1,19 4 0,-19-4 0,16 0-1,-16 0 0,0 0-2,18-2 0,-18 2-5,0 0-7,18-7-15,-18 7 0,0 0 0,26-4 0</inkml:trace>
  <inkml:trace contextRef="#ctx0" brushRef="#br0" timeOffset="4124">3723 1262 3,'0'0'21,"0"0"0,0 0-5,-6-24-4,19 1 0,9-6-2,0-15-1,11 1 0,-1-13-1,10-1-1,2-8-2,7-2 0,-2-5-2,2-1 0,-2 2-1,-2 4-1,-5 4 1,-2 5-2,-9 5 1,-2 10 0,-9 7-1,-3 8 0,-6 7 1,-2 4-1,-9 17 1,9-18-1,-9 18 0,0 0 0,0 0 0,0 0 0,0 0 0,0 0-1,0 0 1,0 0-1,0 0 1,0 0 0,0 0-1,0 0 1,-2 20 1,2-20-1,-5 31 0,3-11 1,-4 9 0,3 4 0,-3 5 0,1 3 0,-4 5 1,1 4-1,-1 3 1,0 5-1,2-7 1,-2 1-1,2-5 0,1-1-1,-1-6 1,3-4-1,1-2 0,1-5-1,-2 0 2,2-2-2,0-3 1,2 0-1,0-3 0,0-3-1,2-1-1,-2-17-3,2 27-5,-2-27-7,0 0-12,6 16 0,-6-16 0,0 0 1</inkml:trace>
  <inkml:trace contextRef="#ctx0" brushRef="#br0" timeOffset="4868">4376 1046 6,'0'0'22,"0"0"3,0 0-5,20-16-5,-20 16 0,24-42-1,-8 19-2,1-17-5,5 2 0,1-13-3,5 0 1,-1-5-3,6-4-1,-4-3 0,4 3 0,-6 2-1,2 5 1,-9 6 0,0 7 0,-7 10 0,-2 8-1,-11 22 1,11-22 0,-11 22-1,0 0 1,0 0-1,0 0 1,5 20-1,-5-20 1,0 25-1,0-6 1,0-1-1,-2 0 1,0 5 0,1 1 0,-3 3 0,-2 4 1,-1 2-1,2-3 1,-3 5-1,5-1 0,-4-5 0,1 2 0,2-4-1,1 0 1,-1-1-1,1 1 1,1-2 0,-2-1-1,2 1 0,2-1 0,-2-1 1,2-1-1,0-2 0,0 0 0,0 2 0,0 0-1,0-2 1,0-1-1,0 0 1,-1-3 0,1-16 0,-2 29-1,2-29 1,0 18 0,0-18 0,0 0 0,-4 20 0,4-20 0,0 0 0,0 0 0,-4 18-1,4-18 0,0 0-1,0 0-2,0 0-4,0 0-4,0 0-16,0 0-3,4-20-1,-4 20 0</inkml:trace>
  <inkml:trace contextRef="#ctx0" brushRef="#br0" timeOffset="6180">5425 751 50,'0'0'30,"0"0"2,0 0 0,0 0-13,-7-24-15,7 24 0,0 0-1,0 0-1,3-21 0,-3 21 0,0 0-2,7-24 1,-7 24-2,8-20 1,-8 20 0,9-24-1,-9 24-1,7-18-1,-7 18-3,0 0-5,0 0-12,24-11-9,-24 11 1,0 0 0</inkml:trace>
  <inkml:trace contextRef="#ctx0" brushRef="#br0" timeOffset="16855">5851 240 20,'9'-26'15,"-9"26"1,14-32-2,-1 12-1,-2 0-2,4-2-2,3 4-2,0-4-2,6 6-1,-2-2-1,1 5-1,1-1 0,1 4 0,1 3 0,-1 5 0,-1 4 0,-4 2 0,0 5-1,-2 4 1,-1 3 0,-6 2 0,-4 4 0,-4 1-1,-1 5 1,-4 2 0,-5 3-1,-6 0 1,-1 3-2,-1 0 1,-7 6 0,1-1-1,-5 1 1,2-2-1,-1-2 0,3-2 1,-2-1-2,3-4 1,2-4 0,1-7 0,4-2-1,14-18-1,-20 25 1,20-25-1,-13 17-1,13-17 1,0 0-1,0 0 1,0 0 0,0 0 0,5 16 0,-5-16 1,0 0 0,22 7 0,-22-7 0,22 9 0,-22-9 0,26 15 1,-10-6-1,-16-9 1,27 25-1,-14-9 1,0 4 0,-4 2 0,0 2-1,-2-1 1,-1 6 0,-3-3 0,-1 3 0,-2 0 0,-4-4 1,1 0-1,-4-1 2,-3 1-1,0-8 1,-3 4 1,-4-8 0,17-13 0,-36 22 1,20-11 0,-8-9-1,4 1 0,-4-5 0,1 1-1,-5-9-1,3 3 0,-1-4 0,1-3-1,3-2-1,-3-6-2,6 5-1,-1-8-6,11 3-11,4 4-8,-4-7 1,9 7-1</inkml:trace>
  <inkml:trace contextRef="#ctx0" brushRef="#br0" timeOffset="17992">6306 782 7,'5'21'22,"-5"-21"1,0 0-7,0 0-4,13-18 0,-13 18 0,18-23 0,-18 23-3,29-42-2,-7 13-2,-2-9-1,8-4-1,-3-7-1,8 0-1,-2-1 0,3-3-1,-1-1 1,2 3-1,-4 2 0,1 7 0,-4 4 0,-3 7-1,-5 6 1,-5 7 0,-15 18 0,20-18-1,-20 18 1,0 0 1,0 0-1,5 20 0,-5-20 1,-3 29 0,-1-9 0,0 5 0,1 4 0,-1 5 0,-3 5 0,1 2 1,-3 8-1,2 6 1,-2 3-1,0 1 0,0-1 0,-1-1 0,3-5-1,0-3 1,1-5-1,1-8 1,-2-5-2,3-6 2,0-5-1,1-2 0,3-18-1,-4 24 0,4-24-1,0 0-2,4 16-7,-4-16-16,0 0-3,0 0 0,0 0-1</inkml:trace>
</inkml:ink>
</file>

<file path=ppt/ink/ink30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02.901"/>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88 6,'0'0'20,"0"0"1,0 0-7,15-17-1,-15 17-2,0 0-1,16-10-1,-16 10-2,22-2 0,-4 4 0,-18-2-2,37-2 0,-14 0-2,6 2 1,2-4-2,4 3 1,3-5-1,0 1 0,2-4 1,4 1-2,-4-3 1,0 1-1,-2-1 1,-1 0-1,-4 0 0,-1 2 0,-4-2 0,1 4 0,-2-2 0,-1 1 0,-1 1 0,1 4 0,-3-5-1,-1 5 0,0-1 1,-2 0 0,-4 3-1,1-3 0,-17 4 1,29-5-1,-29 5 0,25-4 1,-25 4-1,26-4 0,-26 4 0,23-1 0,-23 1-1,22 1 0,-22-1-1,22 6-1,-22-6-2,18 9-5,-18-9-9,24 20-12,-24-20 0,0 0 0,11 18 1</inkml:trace>
  <inkml:trace contextRef="#ctx0" brushRef="#br0" timeOffset="753">86 782 14,'0'0'25,"7"-33"1,-7 33-7,6-22-3,-6 22-2,5-16-4,-5 16-2,0 0-2,0 0-3,18-14 0,-18 14-1,17 0-1,-17 0 0,25 1 1,-7-1-1,2 2 1,2-4 0,2 2-1,3-5 1,6 1-1,0-1 0,1-1 0,-1 1 0,3-2-1,-1 1 1,1 1-1,-1-1 1,0 3-1,-5-1 0,1 2 1,0-1-1,-2 1 0,1-2 1,-3 1-1,-2-1 0,1 0 1,-2 3-1,-1-1 0,-5 0 0,2 2 0,-3 2 0,-17-2 0,27 5 0,-27-5 0,24 7-1,-24-7 1,23 8-1,-23-8 0,26 2-2,-26-2-2,25-6-3,-25 6-5,24-16-13,-24 16-4,24-17-1,-24 17 2</inkml:trace>
  <inkml:trace contextRef="#ctx0" brushRef="#br0" timeOffset="1465">958 68 23,'0'0'24,"0"0"-1,0 0-7,0 0-5,0 0-2,0 0-3,0 0-3,0 0 0,25 21-2,-25-21 1,26 18 0,-8-9 0,2 2-1,2 0-1,3 0 1,4 0-2,0 3 2,2 5-2,2-3 1,2 4-1,1-2 1,1 4 0,-3 1-1,-1-1 1,-2 2 0,0-6 0,-6 4 0,-3-6 1,-5 6-1,-3-4 1,-5 0 1,-5 0 0,-4 4 0,-6-2 0,-3 3 1,-5-1-1,-5 2 1,-2-1-1,-1 1 0,-4-3-1,3-2 1,-1-1-2,4-6 1,-2-1-2,6-4 1,16-7-3,-26 8-1,26-8-3,-20 9-2,20-9-2,0 0-2,-16 29-3,16-29-4,-17 29-5,16 0 0,-14-7 10</inkml:trace>
  <inkml:trace contextRef="#ctx0" brushRef="#br0" timeOffset="6357">1953 336 2,'0'0'16,"-9"-26"-1,9 26 1,0 0-3,0 0 0,0 0-2,0 0 1,0 0-2,0 0-2,0 0-1,-7-16-2,7 16-1,0 0-1,0 0-1,0 0 0,0 0-1,0 0 0,-4 24 0,4-24-1,2 23 1,-2-23 0,6 35 0,-5-15 0,-1 7-1,2-2 1,-4 2-1,2 1 0,-1 1 1,-1 1-1,0-1 0,0 0 0,-1-1 1,1-1-1,0-5 0,-4-1 0,3-1 0,-1-2 0,4-18 1,-7 29-1,7-29 0,-7 18 0,7-18 0,0 0 1,0 0-1,0 0 0,0 0 1,0 0-1,0 0 0,0 0 0,0 0 0,0 0 1,5-23-2,-5 23 2,11-33-2,-2 13 1,2-1 0,4-5 0,-1-1 0,1-2 0,3 0 0,-4 2 0,6 0 0,-3 3 0,-3 2 0,1 2 0,-2 4 0,-13 16 0,22-23-1,-22 23 1,18-17 0,-18 17 0,0 0 0,18-11 0,-18 11 0,0 0 0,0 0 0,16-5 0,-16 5 0,0 0 0,0 0 0,20-7 0,-20 7 0,0 0 0,17 0-1,-17 0 1,0 0 0,0 0 0,16 9 0,-16-9 0,0 0 0,9 16 0,-9-16 0,4 18 1,-4-18-1,2 24 0,-2-24 0,-2 27 1,2-27-1,-2 29 0,0-13 0,0 1 0,2-17 0,-1 30 0,1-13 0,0-17 0,-2 29 0,2-13 0,0-16 1,0 29-2,0-29 2,2 25-2,-2-25 1,1 22 0,-1-22 1,2 20-1,-2-20 0,2 16 0,-2-16 0,0 17 0,0-17 1,0 0-1,0 20 0,0-20 0,0 0 0,0 0 0,2 18 0,-2-18 0,0 0-1,0 0 1,0 0 0,0 0 0,0 0 0,0 16-1,0-16 0,0 0-1,0 0-1,0 0-1,0 0-3,0 0-5,16 9-10,-16-9-6,0 0-1,0 0 2</inkml:trace>
  <inkml:trace contextRef="#ctx0" brushRef="#br0" timeOffset="7693">2505 452 14,'16'-4'23,"-16"4"0,0 0-6,0 0-6,0 0-1,0 0-1,0 0-2,-14 20-1,14-20 0,-6 26-2,6-26 0,-3 34-1,-1-16 0,4 4-1,-2-4 0,2 4 0,-2-2-1,1-2 0,1 0-1,-2-2 1,2-16-1,0 26 0,0-26 0,2 21 0,-2-21-1,0 0-2,7 20-2,-7-20-2,0 0-7,0 0-12,18-14-3,-18 14 1,15-35 0</inkml:trace>
  <inkml:trace contextRef="#ctx0" brushRef="#br0" timeOffset="8473">2838 470 24,'0'0'16,"2"-22"1,-2 22 0,0-16 0,0 16-3,0 0-1,-13-20-2,13 20-2,0 0-3,0 0-1,-18-4-2,18 4-1,0 0-1,-22 11 0,22-11-1,0 0 0,-24 20 1,24-20-1,-14 20 0,14-20 0,-13 24 0,13-24 0,-11 29 1,6-13-1,-1 0 0,3 1 0,3-17 0,-2 30 0,4-13 0,-2-17 0,7 29-1,-7-29 2,11 23-2,-11-23 2,16 22-1,-16-22 0,18 20 0,-18-20 0,20 14-1,-20-14 1,22 11-2,-22-11-1,24 0-5,-24 0-5,24-16-9,-24 16-7,25-29-1,-9 13 1</inkml:trace>
  <inkml:trace contextRef="#ctx0" brushRef="#br0" timeOffset="9052">3089 0 19,'0'0'20,"0"0"-4,0 0-2,0 0-4,-16 13 0,16-13-2,-11 27 0,2-10 0,7 8 1,-7-5-2,7 11-1,-7-2-2,4 9 0,-3-2-2,3 6 1,-2-2-2,3 5 0,0-1 0,1-1-1,3-5 0,-2 0 1,2-5-1,0-4 0,2-4 0,-1-5 0,1-4 0,-2-16 0,4 22 0,-4-22 1,0 0-1,0 0 0,0 0 0,16 13 1,-16-13-1,0 0 1,17-9-1,-17 9 1,21-17-1,-21 17 1,28-23-1,-10 10 0,2-5 0,0 2 1,0-2-1,4 0 0,-6-1 0,4 5 0,-4-1 0,-2 3 0,-16 12 0,28-18 0,-28 18-1,20-9 1,-20 9 0,0 0 0,0 0 0,16 16 1,-16-16 0,2 23 0,-2-23 0,0 33 1,-4-13-1,4 0 0,-2 2 0,2-2 0,-1-2 0,2-2-1,-1-16 0,4 25 0,-4-25-1,0 0 1,11 20-1,-11-20-1,0 0 0,16-1-4,-16 1-6,22-8-10,-22 8-9,26-18 1,-14 2-1</inkml:trace>
  <inkml:trace contextRef="#ctx0" brushRef="#br0" timeOffset="9884">3646 55 21,'18'-13'25,"-18"13"2,0 0-9,0 0-3,0 0-3,0 0-2,-16 13-4,16-13-1,-4 31-2,3-8 1,-5 8-1,3 5-1,-7 2 1,7 8 0,-1-1-1,-1 6 0,1 0-1,0 1 0,3-5 0,-1-1 0,4-7 0,-2-2-1,0-7 0,1-6 0,-1-8 0,0-16-1,4 17-1,-4-17-2,0 0-6,5-24-6,-1 4-12,-2 0-2,-2-11-1,0 4 2</inkml:trace>
  <inkml:trace contextRef="#ctx0" brushRef="#br0" timeOffset="10276">3415 370 29,'0'0'25,"-16"15"-6,16-15-2,0 0-3,0 0-3,0 0-2,0 0-4,18 12 0,-18-12-1,24 6 0,-8-6-1,4 4-1,4-6 0,3 0 0,-2 0-1,5-2 0,2-1-1,-1 1 1,4 1-2,-2-3 0,1 5-2,-5-3-2,10 6-3,-10-6-4,2 6-13,1 5-3,-10-5-2,6 7 3</inkml:trace>
  <inkml:trace contextRef="#ctx0" brushRef="#br0" timeOffset="11020">4427 488 13,'-3'-16'27,"3"16"2,0 0-7,0 0-5,0 0-2,0 0-1,0 0-5,0 0-2,-4 25-2,4-25-2,4 36 0,-4-12-1,3 9 1,1 5-1,-1 5 0,-4 2-1,2 4 0,-1 4 0,0 3 1,-1 0-2,-1-1 1,-4-10-1,3-1 0,1-6 1,-2-8-1,1-8 0,1-6 0,2-16 0,0 0-1,0 0 0,0 0 0,-4-29 0,2 2-1,0-5 1,-1-8-1,-1-4 0,-1-3 1,1 0 0,-1-2 0,1 0 1,0 2 0,1 2 0,3 3-1,2 6 2,1 0-1,3 1 0,1 6 0,4 0 1,3 2-1,3 3 1,1 4-1,2 2 0,0 4 0,2 3 0,0 5 0,0 6 0,-1 4 0,-1 5 0,-3 4 0,-1 3 0,-3 2 1,-2 2-1,-2 4 1,-5 1-1,-4 1 1,-4-1 0,-3 2 0,-2-2-1,-4-1 1,-2-2-1,-1-4 1,0-5-1,-1-6 0,17-7-1,-29-4-2,29 4-1,-24-23-2,24 23-6,-11-35-10,10 13-9,4 3-1,-1-1 2,-2 20 0</inkml:trace>
  <inkml:trace contextRef="#ctx0" brushRef="#br0" timeOffset="11840">4848 403 1,'18'-15'18,"-18"15"-1,0 0-1,22-10-3,-22 10 0,16 10-1,-16-10-1,13 24-1,-13-24-2,7 38 0,-11-16-1,6 7-2,-7-2-1,5 4-1,-4-4 0,1 2-2,-1-5 0,0-3 0,2-4 0,2-17 0,-1 18 0,1-18-1,0 0 1,3-22 0,1 2 0,0-2-1,-1-7 1,3 0-1,-1-3 0,2-1 0,1 2 0,-1 2 0,0 6 0,1 3 0,-1 3 0,-7 17-1,13-18 1,-13 18 0,0 0-1,21 2 1,-21-2-1,20 11 0,-20-11 0,24 14-1,-24-14-1,24 11-3,-8-3-5,-16-8-8,18-4-11,1 6 1,-19-2 0,25-9 5</inkml:trace>
  <inkml:trace contextRef="#ctx0" brushRef="#br0" timeOffset="12372">5244 356 29,'0'0'26,"0"0"-3,0 0-4,13 16-3,-13-16-3,6 25-2,1-6-4,-7-1-1,4 5-1,-6 1-2,4 5 0,-6-2-1,2 2 0,-2 0-1,-1 0 0,0-4 0,-1-3 0,1-4-1,5-18-1,-6 24 0,6-24-2,0 0-3,0 0-8,6-29-12,3 9-6,-6-11 1,6 0 0</inkml:trace>
  <inkml:trace contextRef="#ctx0" brushRef="#br0" timeOffset="12688">5337 82 30,'0'0'29,"0"0"-1,-5-18 1,5 18-16,0 0-5,0 0-3,0 0-4,-4-16-4,4 16-7,0 0-12,0 0-6,9-17 1,-9 17-1</inkml:trace>
  <inkml:trace contextRef="#ctx0" brushRef="#br0" timeOffset="13040">5448 472 1,'0'0'20,"11"-22"4,-11 22-5,17-25-2,-12 8-1,-5 17-2,13-18-2,-13 18-3,0 0-1,16-3-2,-16 3-1,0 0-1,0 25-2,2-7 0,-4 2 0,4 4 0,-4 5-2,2 1 1,-2 3 0,2-2-1,-1 0 0,1-6 1,1-1-1,-1-4 1,0-20-1,4 18 1,-4-18-1,0 0 1,0 0-1,18-15 1,-18 15-1,13-29 1,-4 11-1,0-4 0,4 1 0,-2-3 0,2 2 0,1-1 0,1 1 0,-1 4 0,1 0 0,-15 18 0,25-26 0,-25 26-1,20-16 1,-20 16 0,17-9 0,-17 9 0,0 0 0,20 2-1,-20-2 1,0 0 0,18 7 0,-18-7 0,0 0 0,0 0 0,20 22 0,-20-22 0,5 18 0,-5-18 0,6 25 0,-6-25 0,5 31 1,-1-15-1,0 2 0,1 1 0,-1-3 0,1 0 0,-5-16 0,9 27 0,-9-27 0,0 0 0,20 19 0,-20-19 0,17-4 0,-17 4 0,22-15 0,-22 15 0,21-25 0,-21 25 0,30-31 0,-14 15 0,-2-4 1,5 0-1,-1 0 0,2 0 0,2 4 0,-4 0 0,-2 3 0,1 2 0,-17 11-1,25-7 1,-25 7 0,0 0 0,15 20 0,-15-20 1,-2 34-1,-2-9 1,-3 4 0,2 6 0,-3-1 0,1 4 0,3-1-2,-1-3-2,9 1-20,-3-8-10,-1-27 1,8 18-1</inkml:trace>
</inkml:ink>
</file>

<file path=ppt/ink/ink30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5.266"/>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66 31 15,'0'0'15,"0"0"-1,-14-18 0,14 18-2,0 0-1,-19-9-3,19 9-1,0 0-1,-21-4-2,21 4 0,-20 4-1,20-4 0,-30 14 0,14-3 0,0 5-1,-4 1 1,0 6-1,1 1-1,-1 5 1,4 0-1,5 0 0,-2 2-1,6 1 0,5-1 0,2 2 1,2-1 0,4 1-1,6-4 1,-3 2-1,6-6 1,-2-1-1,3-4 1,2-2-1,-1-6 0,1-1 1,-18-11-1,31 11 1,-31-11 0,29-2-1,-29 2 1,25-21 0,-12 4 0,0-4 0,-2-5-2,0-1 2,0-4-2,0-1 1,-2-3 0,0 1 0,0 1-1,-2 2 0,0 2 1,1 0 0,-1 8 0,-3 1-1,1 3 1,-5 17-1,9-18 0,-9 18 1,0 0-1,0 0 1,0 0-1,15 16 1,-15-16 0,5 28 1,-3-10 0,0 5 0,-2-1 0,2 5 0,-2-1 1,0 3-1,0 0 1,2-2-1,-2-2 1,1-3-3,5-4 2,-6-18-2,11 24-1,-11-24-2,25 1-11,-5-6-13,-5-13 0,8 2-1,-6-13 1</inkml:trace>
</inkml:ink>
</file>

<file path=ppt/ink/ink30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6.138"/>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13 0 7,'9'-18'24,"-9"18"0,0 0 1,0 0-9,-4 25-5,4-25-2,-7 33-1,3-11-2,3 8-2,-3 3 1,4 7-1,-2 2-1,6 7-1,-4 9 1,2 7-1,-2 4-1,1 5 1,-1 0-1,0 2 0,-1 2 0,1-5-1,-2-11 2,0-8-2,2-11 1,0-10-1,2-9 1,0-6-1,-2-18 0,0 0 1,0 0-1,0 0 1,20-20-1,-15 3 1,1-4-1,3-3 0,0-3-1,4-2 1,-1 0-1,3 2 1,1 1-2,1 3 2,-1 3-1,0 5 0,1 6 1,-1 4 0,-16 5-1,29 2 1,-29-2-1,29 16 1,-29-16 0,28 24 0,-28-24 0,25 29 0,-25-29 0,20 29 0,-20-29 0,9 29 1,-9-29 0,0 27 1,0-27 0,-11 25-1,11-25 2,-23 31-1,6-20 0,-1 3 0,-6-3-1,3 0 0,-3-2 0,-2 0-1,3-3 0,-3-5-2,8 3 0,-2-6-1,20 2-3,-29-3-3,29 3-6,0 0-13,0 0-3,0 0 1,0 0 0</inkml:trace>
  <inkml:trace contextRef="#ctx0" brushRef="#br0" timeOffset="915">557 910 11,'0'0'20,"2"22"0,-2-22-4,0 0-11,7 16 2,-7-16 0,17 7 1,-17-7-1,23-5-1,-23 5 0,33-17 0,-17 1-1,4 0-2,1-6 0,-1-3-2,0-4 0,-2-2 0,-4-2 1,-1-1-2,0-1 1,-6 3-1,-1-1 1,-5 4-1,-1 6 1,-1-1 0,-5 4 0,6 20 0,-16-23 0,16 23 1,-24-10-1,24 10 0,-27 6 0,27-6 0,-28 22 0,14-6-1,1 2 0,0 6 0,2-1 0,1 8 0,0 2 0,3 1 0,0 1 0,1 1 0,5-2 1,1 1-1,1-3 1,5-1-1,-1-4 1,4-5-2,2-2 2,0-2-1,-11-18-1,29 25 0,-10-17-1,-3-8-1,6 2-3,-4-10-3,9 5-12,2-3-7,-5-10 0,3 5 0</inkml:trace>
</inkml:ink>
</file>

<file path=ppt/ink/ink30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27.677"/>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0 37 7,'0'0'19,"0"0"-4,0 0-4,-2 25 1,2-25-2,4 33-1,-2-15-1,3 7-1,-5 0-1,5 4-1,-3 0-1,2 2-1,-2-5 0,1-1-1,-3-3 1,2-4 0,-2-18 1,4 22 0,-4-22 0,0 0-1,0 0-1,0-20 1,-2 2-2,2-1 0,0-4-1,2-4 0,0-6-1,1-1 0,1 1 1,1-1 0,3 3 0,-1 2 0,-2 5 0,-1 4-1,-4 20 1,11-20-1,-11 20 0,0 0 1,0 0-1,20 15 1,-20-15 0,16 20-1,-16-20 1,20 23 0,-20-23 0,28 17 0,-28-17 0,29 10 0,-13-8 0,1-2 0,3-2 0,-2-3-3,6 5-5,-4-4-15,-2-3-4,5 5-2,-6-7 1</inkml:trace>
</inkml:ink>
</file>

<file path=ppt/ink/ink30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6:03.949"/>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 91 40,'0'0'27,"-3"-25"1,3 25-2,3-20-22,-3 20-5,6-22-1,-6 22-6,0 0-10,14-18-9,-14 18 0,22-6 0</inkml:trace>
</inkml:ink>
</file>

<file path=ppt/ink/ink30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36.137"/>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323 1006 17,'0'0'19,"-8"-18"-2,8 18-1,-7-18-2,7 18 0,0 0-2,-15-24-1,15 24-3,0 0-2,0 0-1,-7-20-1,7 20-1,6-16 0,-6 16-1,9-23 0,-9 23 0,18-26-1,-18 26 0,29-25 0,-11 14-1,0 0 1,2 2-1,2 0 0,0 2 0,0-1 0,2 3 0,1 1 0,1 4 0,-3 0 0,-1 4 1,-2 3-1,0 2 0,-3 4 0,-17-13 1,23 31 0,-15-13-1,-5 0 1,3 6 0,-6-1 0,0 3 1,-4 1-1,-1 5 1,-3-6-1,-6 5 1,-1-2-1,-1 1 0,-1-2 0,-1-1 0,2-5 0,-1-4 0,3 2-1,14-20 1,-18 23-1,18-23 0,0 0 0,0 0 1,-17 17-1,17-17 0,0 0 0,0 0-1,0 0 1,0 0 0,0 0 0,0 0 0,0 0-1,17 16 1,-17-16 0,0 0 0,23 25 0,-23-25 0,20 27 0,-20-27 0,22 29 0,-9-10-1,-2 0 1,2 1 1,-6 2-2,4 2 2,-6-1-1,1 1 0,-3 1 0,-1 2 0,0 1 1,-4-3 0,0 0 0,-1 1 0,-1-5 0,-5 1-1,-4-4 2,0 0-1,13-18 1,-29 29-1,11-18 1,-2 0 0,-7-2 0,5 0 1,-5-3-1,-2 1 0,-4-3-1,-2-1 0,-1-3 1,-1 0-1,1-3-1,-2-1 1,0-1-1,1-3 1,8 1-1,2 0-1,1 1 1,4-1-1,6 5-1,16 2-1,-18-5-1,18 5-4,0 0-9,-17-6-18,17 6-1,8-16 1,1 0 0</inkml:trace>
  <inkml:trace contextRef="#ctx0" brushRef="#br0" timeOffset="1804">1100 149 17,'11'-18'13,"-11"18"0,0 0-1,0-17-1,0 17-1,0 0-1,0 0-1,0 0 0,-2-18 0,2 18-2,0 0-1,0 0 0,0 0-2,0 0 0,0 0-1,0 0 0,-2-16-1,2 16 0,0 0 0,0 0 0,0 0 0,0 0 0,0 0 0,0 0-1,0 0 1,0 0-1,0 0 0,0 0 0,0 0 0,6-18 0,-6 18 1,0 0-1,0 0 0,21-20 0,-21 20 0,19-15 0,-19 15 0,20-10-1,-20 10 1,27-10 0,-27 10 0,27-5 0,-27 5 0,31 0 0,-14 0 0,-17 0 0,29 9 0,-29-9 0,25 22 0,-25-22 0,20 32 0,-13-8 1,-3 0-1,-2 3 0,-4-2 1,-2 4-1,-3-3 1,-4 1-1,-1-4 1,-3-1-1,0 0 1,4-4-1,11-18 1,-23 27-1,23-27 1,-18 16-1,18-16 0,0 0 1,0 0-1,-17 10 0,17-10 1,0 0-1,0 0 0,0 0 0,0 0 0,0 0 0,0 0 0,0 0 0,0 0-1,0 0 1,0 0-1,0 0 1,0 0-1,0 0 1,0 0 0,0 0-1,18 10 1,-18-10 0,19 9-1,-19-9 1,21 10 0,-21-10 0,28 14 0,-28-14 0,25 16 0,-25-16 0,20 17 0,-20-17 0,20 21 1,-20-21-1,9 20 1,-9-20-1,4 22 1,-4-22-1,-2 20 1,2-20-1,-12 22 1,12-22-1,-21 25 1,21-25-1,-21 26 1,21-26-1,-28 25 1,28-25-1,-27 25 1,27-25 0,-27 18 0,10-7 1,17-11 0,-29 9-1,13-9 1,-2 2-1,-2-4 0,1 1 0,-1-1-1,-1-2 0,1 0 0,20 4-1,-35-10 0,35 10-1,-27-13-2,27 13-2,-19-16-5,12-1-8,7 17-13,-9-18 3,11 0-2,-2 18 3</inkml:trace>
  <inkml:trace contextRef="#ctx0" brushRef="#br0" timeOffset="3685">1735 107 15,'0'0'23,"0"0"-5,2-18-6,-2 18-2,0 0-1,0 0-2,0 0-2,0 0-2,-4 24 0,4-24 0,-3 29-1,1-11 1,0 0-1,-2 2-1,3-2 1,-3 2-1,2-2 0,0 2 0,2 0 0,-2-4 0,2 0 0,0 1 0,0-17 0,2 25-1,-2-25 1,6 22-1,-6-22 1,0 0 0,11 20 0,-11-20 0,0 0 1,23 14-1,-23-14 0,22 6 1,-22-6-1,24 5 0,-24-5 0,27 2 0,-27-2-1,27 0 1,-27 0-1,22-4 0,-22 4 1,20-3-1,-20 3 0,18-4 0,-18 4 0,17-5-1,-17 5 0,18-2 0,-18 2-2,18-2-2,-18 2-2,18-2-6,-18 2-8,28-1-7,-28 1 1,16-6-1</inkml:trace>
  <inkml:trace contextRef="#ctx0" brushRef="#br0" timeOffset="4353">1999 22 2,'0'0'22,"-13"36"1,2-16-7,4 6-1,0 8 0,-2-3-2,3 10-1,-5-6-3,8 10-1,-6-10-2,7 5 0,-6-8-3,7 1 0,-3-6-2,4-3 0,0-6 0,0-2-1,0-16 1,4 20-2,-4-20 0,0 0 0,9 16-2,-9-16 0,0 0-1,0 0-3,14 20-5,-14-20-5,0 0-10,0 0-2,0 0 1,15 18 5</inkml:trace>
  <inkml:trace contextRef="#ctx0" brushRef="#br0" timeOffset="4857">2194 234 2,'2'36'15,"-10"-5"-3,10 5-2,-5-1-3,4-1-1,-1-1-2,2-2-1,2-4 0,1 2-1,1-6-1,1-1 1,-7-22-1,18 31 1,-18-31-2,20 16 2,-20-16-1,24-1 1,-24 1 1,25-20-1,-25 20 1,30-33-1,-14 13 1,-3-5 0,3 1 2,-7-3 0,2 2 1,-7-4 0,5 3 1,-11-3 0,2 4-1,-11-1 0,4 5-1,-6-3-1,2 6-2,-5 0 1,-2 3-2,-1 3 0,3 3 0,0 1-1,-1 3-2,17 5 0,-27-6-2,27 6-4,-18 2-10,18-2-11,0 0-1,-17 2 1,17-2-1</inkml:trace>
  <inkml:trace contextRef="#ctx0" brushRef="#br0" timeOffset="5905">3100 718 10,'0'0'13,"0"0"-2,-16-5-1,16 5 0,0 0-1,-24-4 0,24 4-1,0 0-2,0 0-1,-16 14-1,16-14 0,0 0-1,0 0 0,0 20-1,0-20 0,16 13 1,-16-13-1,26 13 1,-26-13 0,38 14-1,-20-8 0,8 3 0,-3-4 0,5 2-1,-3-3 1,4 0 0,0-2-1,4-1 0,0-1 0,0 0 1,-2-3-1,1 3-1,-1-4 1,-2 4 0,1-2-1,-5 4 1,-1-2-1,-2 4 1,1-1-1,-5 1 1,1-2-1,1 1 1,-20-3-1,31 2 0,-31-2-1,25-2 1,-25 2-3,20-7-1,-20 7-3,18-9-4,-18 9-6,17-2-8,-17 2-4,0 0 1,0 0 9</inkml:trace>
  <inkml:trace contextRef="#ctx0" brushRef="#br0" timeOffset="6620">3033 1113 12,'-18'6'16,"18"-6"-1,0 0-1,0 0-3,0 0-2,0 0-1,0 0-2,16-15-1,-16 15-1,26-5 0,-6 3 0,-4 0 1,8 0-1,-1 0 0,8 1-1,-5-1 0,5 0 0,-2 2-1,4-2 0,-4 0-1,4 1 0,-3-1 0,0 2 0,-3-2 0,0 0-1,-3 2 1,1 0-1,-5 0 0,-1 2 1,-3-2-1,-16 0 0,29 0 0,-29 0 0,24 2 1,-24-2-1,18 2-1,-18-2 0,0 0-2,20 7-1,-20-7-3,0 0-3,18 7-6,-18-7-10,0 0-2,7 20 0,-7-20 11</inkml:trace>
  <inkml:trace contextRef="#ctx0" brushRef="#br0" timeOffset="7252">2960 1398 9,'0'0'22,"0"0"-6,0 0-1,0 0-2,0 0-2,0 0-1,0 0-2,0 0-1,22-2 0,-22 2-1,35-4-1,-17-1-2,7 3 1,-1-2-1,3 4 0,-1-5-1,5 5 0,-4-4 0,4 3-1,2-3 0,-2 4 0,1-2 0,1 0-1,0 2 1,-2 0-1,-2 2 0,2 0 1,-6 0-1,1 1 0,-1-1 0,-1 0 0,-4 0 1,-2 0-1,0-1 0,-18-1 0,24 2 0,-24-2 0,17 4 0,-17-4-1,0 0-1,0 0-2,12 16-4,-12-16-8,0 0-14,0 0-1,-9 18 1,9-18 0</inkml:trace>
  <inkml:trace contextRef="#ctx0" brushRef="#br0" timeOffset="8128">2769 2136 19,'0'0'18,"0"0"-2,-16-13-1,16 13-3,0 0-1,-4-18-3,4 18-2,5-18-1,-5 18-1,19-22-2,-19 22 0,27-24-1,-9 12 0,4 1-1,5 2 1,-1 1-1,5 1 1,2 5-1,-4 4 1,3 2-1,-2 3 1,-3 4 0,-7 0 0,2 3 0,-11 3 1,0 3 0,-8-1 0,-3 5 0,-5 0 1,-4 1-1,-4-1-1,-7-1 1,-4 2-1,-1-3 0,-1 0 0,1-2 0,3-7-1,2-1 1,3-3-1,17-9 0,-16 13 0,16-13 0,0 0 0,0 0 0,0 0-1,0 0 1,22 0-1,-22 0 1,25 0 0,-25 0 0,28 4-1,-12-3 1,1 3 0,-1 0 0,-16-4-1,24 14 1,-24-14 0,18 17 0,-18-17 0,9 25 1,-9-25-1,2 25 1,-2-25 0,-6 31 1,6-31 0,-20 31 0,2-18 1,2 5 1,-8-4-1,2 4 1,-5-3-1,1 1-1,-6-5 0,8 2 0,-3-4 0,-1-2-2,1-5 1,0-2-1,-1-4 0,3-1 0,1-4 0,-1-2-1,7 0 0,-1-2-1,19 13-2,-23-21-2,23 21-4,0 0-3,0 0-7,0 0-13,7-19 2,-7 19-1,24-14 7</inkml:trace>
  <inkml:trace contextRef="#ctx0" brushRef="#br0" timeOffset="9076">3268 2041 1,'5'17'22,"-5"-17"2,0 0-4,-2 16-9,2-16-1,0 16 0,0-16-1,-1 24-1,1-24-3,-4 25 0,4-25-2,-2 27 0,2-27-2,-3 29 0,3-29 0,-2 24-1,2-24 0,2 23 0,-2-23 0,1 24 1,-1-24-2,4 16 1,-4-16 0,5 17 0,-5-17 0,0 0 1,0 0-1,20 14 0,-20-14 0,17 6 0,-17-6 0,20 5 1,-20-5-1,24 4 1,-24-4-1,27 0 1,-27 0 0,29 0 0,-13-2 0,-16 2 0,29-2 0,-29 2 0,26 2 0,-26-2-1,20 0 0,-20 0 1,16 3-2,-16-3 0,19 4-3,-19-4-3,21 0-10,-21 0-12,20 2 0,-20-2 0,17-2 1</inkml:trace>
  <inkml:trace contextRef="#ctx0" brushRef="#br0" timeOffset="9676">3563 2068 5,'0'0'25,"0"0"0,0 0 1,0 0-12,-19-3-2,19 3-2,0 0-2,-1 29-1,1-29 0,0 34-1,-6-14 0,10 11 0,-8-7-2,4 5 0,-2-2-2,1 5 0,-3-3-1,-2 4 0,3-6 0,-1 0-1,1 2 0,-1 0 1,0-3-1,2-3 0,2 1-1,0-8-1,4 2 0,-4-18-3,9 24-3,-9-24-7,0 0-9,20 5-8,-20-5 0,17-7 1</inkml:trace>
  <inkml:trace contextRef="#ctx0" brushRef="#br0" timeOffset="10104">3685 2663 1,'0'0'7,"18"5"15,-18-5 1,3-25-10,-3 25-1,15-31 0,-2 13-2,-8-11-2,10 6-1,-6-8-1,9 0-1,-7-4-1,5 6-2,-1-5 0,0 5-1,-1 0-1,-1 2 1,1 3-1,-3 4 0,0 4 0,-2-2-1,-9 18 1,17-18 0,-17 18 0,0 0 0,16-17-1,-16 17 1,0 0 0,0 0 0,0 0-1,0 0 1,0 0 1,0 0-1,0 0 0,9 19 1,-9-19 0,0 0-1,0 20 1,0-20 0,0 23 0,0-23 0,0 29 1,0-13-1,0 8 0,2-2 0,-2 1-1,0-1 1,2 2-1,-2 3 1,2-5-1,-1 1 0,-1-3 0,2-2 1,-2-18-1,4 29 0,-4-29-1,2 16-1,-2-16-2,0 0-6,0 0-13,0 0-6,0 0 0,0 0 0</inkml:trace>
  <inkml:trace contextRef="#ctx0" brushRef="#br0" timeOffset="13268">4842 651 11,'0'0'10,"0"0"-2,0 0-1,0 0-1,0 0-1,0 0-1,0 0 0,0 0 0,0 0 1,0 0 0,0 0 0,0 0-1,0 0 0,0 0 0,0 0 0,0 0-2,0 0 0,0 0 0,0 0 0,0 0 0,-7-16-1,7 16 1,0 0-1,0 0 0,0 0 0,0 0-1,0 0 0,-7 18 1,7-18-1,-9 25 0,1-9 0,1 6 1,-2 2-1,4 7 1,-6-2-1,3 5 0,-3 0 1,2 1-1,2 1 0,0-1 0,-1-6 0,3-2 1,1-2-1,3-1 0,1-6 0,1-2 0,-1-16 0,4 24 0,-4-24 0,7 18 0,-7-18 0,0 0 0,11 16 0,-11-16 0,0 0 1,0 0-1,17 6 0,-17-6 0,0 0 1,25-4-1,-25 4 0,26-5 0,-10 3 1,4 0-1,0 0 0,4 2 0,-2 0 0,1 2 0,1 2 0,-1 1 0,-1-1 0,2-3 0,-6 7 0,2-5 0,-3 6 0,-1-3 0,-16-6 0,29 22 0,-29-22 0,22 29 1,-22-29-1,16 30 0,-10-13 0,-6-17 1,5 27 0,-5-27 0,0 27 0,0-11 1,0-16 1,-7 29 1,7-29-1,-13 29 1,13-29 0,-20 29 0,20-29-1,-27 28 1,9-18-1,1 7-1,-3-6 0,-2 5 0,-3-5 1,-2 3-1,-6-3-1,0 0 1,-3-2 0,-2 0-1,-4-3 0,3-3 0,-2-3 0,2-2-1,5-1 0,1-3 0,2-1-1,2-4 0,5 2 0,2-3-2,4 6 0,2-5-3,16 11-3,-22-11-8,22 11-12,0 0-2,0 0 0,0-16 0</inkml:trace>
  <inkml:trace contextRef="#ctx0" brushRef="#br0" timeOffset="14520">4879 629 12,'0'0'23,"0"0"2,0 0-5,0 0-10,0 0-1,0 0-1,0 0 0,0 0-2,0 0 0,16 7-2,1-3 1,-17-4-2,38 2 0,-18-4 0,5 4-1,1-4-1,1 0 0,-3-1 0,3-1 1,-3-1-2,1 3 2,-3 0-2,0 2 0,-4 4 0,0-1 0,-1 6 0,-17-9-1,27 17 1,-27-17-2,16 14 1,-16-14 0,15 16 0,-15-16-1,16 15-2,-16-15-2,18 7-5,-18-7-8,0 0-10,19 9 0,-19-9 0</inkml:trace>
  <inkml:trace contextRef="#ctx0" brushRef="#br0" timeOffset="15572">6075 704 16,'-6'-33'21,"3"17"-2,-7-1 1,0 1-4,10 16-1,-28-16-3,28 16-1,-31-8-4,31 8 0,-34 6-3,17 1 0,-1 2-1,0 7-2,-4-1 1,4 3-2,-4 2 1,0 4-1,2 1 1,0 4-2,-2-4 1,6 3 1,0 1-1,1 3 1,2 1-1,4 1 1,0 1-1,4 3 0,1 0 0,0 2 0,2 0 0,2 1 0,2-1 0,2 0 0,1 2 0,4-10 0,1 3 0,2-4 1,5-6-1,1-3 0,6-4 0,-1-4 0,1-5 0,-2-1 0,5-8 0,-3-2 1,1-4-1,-5-4 0,0-1 0,-3-4 1,-1 1-1,2-3 0,-7-1 1,0 0-1,-4-2 0,1-2 0,-5 2 1,-1-3-1,-2-1 0,-2 1 0,-3 1 0,-1 2 0,-5 0 1,11 20-1,-25-25 0,9 16 0,-3 3 0,1 6 0,-2 2 0,-2 0 0,2 5 0,-2-3-1,1 8 0,-3 1-1,4 5-1,-4-1-1,8 10-4,-6-7-2,13 12-7,-7-3-11,6-5-2,9 5 0,-3-13 2</inkml:trace>
</inkml:ink>
</file>

<file path=ppt/ink/ink30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2.981"/>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57 196 8,'-29'-2'11,"-2"-3"0,5 3 0,2 0 1,3 0 0,21 2 0,-26-1 0,26 1 0,-16 0-2,16 0-1,0 0-2,0 0-1,0 0-1,0 0-2,0 0 1,20 10-1,-20-10 0,22 8 0,-6-3-1,8 1 0,-1-3 0,8 3 0,2-5-1,5 3 1,2-4-1,4 0 0,0-4 0,-1 1 0,-1-3 0,2 3-1,-4-3 1,0 3-1,-4-1 0,1 2 1,-6 2-1,-2 0 0,-2 2 0,-3 0 0,-4 2 0,0-3 0,-20-1 0,27 6 1,-27-6-1,22 2 0,-22-2 0,0 0 0,20-2 0,-20 2-1,0 0 0,0 0-1,0 0-1,0 0-2,0 0-1,0 0-3,13 20-5,-13-20-12,0 0-5,-18 11 1,18-11 1</inkml:trace>
  <inkml:trace contextRef="#ctx0" brushRef="#br0" timeOffset="668">0 571 1,'0'0'18,"0"0"-2,0 0-1,15-16 0,-15 16-1,16-5 0,-16 5-1,18-8-1,2 10-2,-20-2-2,31-5-2,-13-1-1,8 8-1,-3-4-1,10 2-1,2-2 0,-1 2 0,3-1-1,7 2 1,-6-1-1,4 2 0,-4-4 0,0 4 0,-3-4 0,-1 4-1,-3-2 0,-2-2 1,-3 2-1,-3 0 0,1 0 0,-4 0 0,-2 0 0,-18 0 0,29 6 0,-29-6 0,24 4 0,-24-4 0,18 5-1,-18-5-1,0 0 0,17 9-2,-17-9-1,0 0-4,22 15-6,-22-15-10,0 0-6,0 0 0,0 0 2</inkml:trace>
  <inkml:trace contextRef="#ctx0" brushRef="#br0" timeOffset="1260">772 0 1,'0'0'11,"0"0"8,0 0-8,0 0-3,0 0 1,18 18-1,-18-18 1,31 15-1,-13-6-1,9 4-1,-3-1-1,7 3-2,0 1-1,2 1-1,0 1 0,-1-2-1,3 2 1,-2 0 0,-2 2 1,0 0-1,-4-4 1,0 4 0,-3-3 0,-6-3 1,-3 2-1,-3 1 1,-12-17-1,8 32 0,-14-13 0,-1-3 1,-8 4-1,1 3 0,-6-4 0,0 2 0,-6-3 0,3 4-1,-3-4 0,1 0 0,-1-1-1,2-1 0,-1 4-1,3-7-2,4 5-2,-2-7-4,7 7-6,-3-4-7,-1-5-7,8 9-1,9-18 2</inkml:trace>
</inkml:ink>
</file>

<file path=ppt/ink/ink30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5.505"/>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10 120 30,'0'0'19,"-20"-6"-1,20 6-3,0 0-2,-20-20-2,20 20-2,3-18 0,-3 18-2,15-20-2,1 13 0,1-4 0,8 7 0,1-3-1,6 5-1,1-3-1,7 5 0,0-2-1,0 4 0,-3 0 0,-3 3-1,-6 1 1,-3 3 0,-7 0-1,-18-9 1,18 34 0,-18-12 0,-3 0 0,-8 7 0,-6 3-1,-3 5 1,-3 2-1,-3 1 1,1-3-1,1-1 0,1 0 0,4-7 0,7-5 0,1-4 0,11-20 0,-2 23 0,2-23-1,0 0 1,29 15-1,-29-15 1,33 7-1,-13-2 1,0 3-1,-2-1 0,0 4 1,-18-11-1,29 27 0,-18-9 1,-2 2 0,-3 2 0,-4 3 0,-2 2 1,-4 2 0,-3 0 0,-8 0 0,-1 2-1,-10 0 1,-1-2 0,-4-2 0,-5 0 0,-4-7-1,1 0 0,1-7 0,0-4 1,1-7-1,1-6 0,3-5-1,-1-4 0,5-1-2,-2-8-1,9 6-2,-6-11-3,28 27-11,-21-33-11,21 33-1,-8-24 3,8 24-2</inkml:trace>
  <inkml:trace contextRef="#ctx0" brushRef="#br0" timeOffset="857">870 43 34,'0'0'27,"0"0"0,17-10-5,-17 10-12,0 0-3,9 20 0,-9-20-1,4 25-1,-8-9 0,6 8-1,-6-1-1,0 6 0,1-5-2,-3-1 0,-1 5-1,0-1 1,-2-2-1,1-1 0,3-2 0,0-4 0,-1 3 0,4-1 0,2-20 0,4 28 0,-4-28 0,14 16 0,-14-16 0,22 7 1,-22-7-1,31 2 0,-14-2 1,1-2 0,0-3 0,2 3 0,-4-4 0,4 1 0,-3 0-1,1-3 1,-2 1-1,1 2 1,-17 5-1,27-13 0,-27 13-1,22-9 0,-22 9-1,20-7-1,-20 7-1,18-11-4,-18 11-7,17-2-13,-17 2-4,0 0 1,9-27 0</inkml:trace>
  <inkml:trace contextRef="#ctx0" brushRef="#br0" timeOffset="1413">1162 0 8,'0'0'26,"0"0"2,0 25-5,2 1-5,-12 1-3,10 11-1,-11 2-3,10 14-2,-8-1-3,7 8-1,-7-3-1,3 6-2,-1-8 0,0 0-1,1-9-1,1-7 1,1-11-1,0-5 0,4-24 0,0 23-1,0-23 0,0 0-1,0 0-2,0 0-3,26 0-6,-26 0-15,0 0-4,16 2 0,-16-2 1</inkml:trace>
  <inkml:trace contextRef="#ctx0" brushRef="#br0" timeOffset="1857">1362 740 4,'11'-48'23,"16"9"0,-12-14-5,7 0-6,1-3-2,-3 0-2,4 13-1,-8-5-1,4 14-2,-7-2-1,0 18 0,-4-2 0,-9 20-2,0 0 0,16-9 0,-16 9-1,0 0 0,9 18 1,-9-18-1,0 0 0,13 16 0,-13-16 0,0 0 1,0 0-1,18 5 1,-18-5 0,0 0 0,0 0 1,0 0 1,0 0-1,8 17 1,-8-17-1,-9 25 1,3-5-1,2 2 0,-3 3 0,0 6 0,-2-2-1,3 7 0,-1-1 1,2 5-1,-1-6 0,1 6 1,-1-4 0,6 0-1,-3-1 0,3-4 1,0-6-1,3 0-1,-1-3 1,0-4-2,1-1-1,-3-17-1,11 21-2,-11-21-8,0 0-15,20 2-4,-20-2 0,0 0 1</inkml:trace>
</inkml:ink>
</file>

<file path=ppt/ink/ink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31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5:58.253"/>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27 673 11,'0'0'26,"-3"-24"2,3 24-8,-8-18-2,8 18-3,0 0-2,-16-25-4,16 25-1,0 0-3,0 0-1,0 0-2,5 20 0,-5-20-1,4 34 0,0-10-1,-2 3 2,-1 0-1,1 4 0,-2 0 0,2 0 0,0-2 0,0 0 0,-1-2 1,1-2-2,0-3 1,2-2-2,-1-4 2,-3-16-1,11 20 0,-11-20-1,0 0 2,22-7-1,-22 7 0,29-29 0,-12 7-1,3-2 2,3-5-2,1-1 1,3-3-1,4-1 2,-3 1-2,-3 2 0,-1 0 2,-2 8-2,-6 3 1,-2 4 0,-14 16 0,20-17-1,-20 17 1,0 0 0,0 0-1,17 11 1,-17-11 0,7 16 0,-7-16 0,6 22 0,-6-22 0,7 26 0,-7-26 0,9 27 0,-9-27 0,9 27 0,-5-9 0,-1 0 0,1 0 0,1 0 0,-1 1 0,2-3 0,-3 2 0,-3-18 1,13 25-1,-13-25 0,13 20 1,-13-20-1,0 0-1,20 15 2,-20-15-2,0 0 0,22-6 1,-22 6-1,14-18 0,-14 18 0,18-23 0,-9 6 0,-9 17-1,24-30 2,-11 13-2,0-1 1,-13 18 0,27-31 0,-11 17 0,-1-3 0,3 5 1,-2-3-1,-16 15 1,31-23-1,-31 23 1,24-17-1,-24 17 1,0 0 0,18-5 0,-18 5 0,0 0 1,2 18-1,-2-18 1,2 25-1,-2-25 1,0 31-1,2-11 0,-2 0 1,2 0-1,-1 0 0,-1 0 1,2 0-1,0-2 1,0-2 0,-2-16-1,3 24 0,-3-24 1,0 0-1,8 18 0,-8-18 0,0 0-1,0 0 1,0 0-1,0 0 1,18-2-1,-18 2 0,0 0 0,0 0 1,18-12-1,-18 12-1,0 0 1,0 0 0,18-20 1,-18 20-1,11-19 0,-11 19 0,15-23 0,-15 23 1,18-31-1,-18 31 1,18-29-1,-18 29 0,20-23 1,-20 23 0,15-19 0,-15 19 0,0 0 0,18-16 0,-18 16 0,0 0 0,16-16 0,-16 16 0,0 0-1,0 0 1,19-15 0,-19 15 0,0 0 0,0 0 0,0 0 0,0 0 0,0 0 0,16 8 0,-16-8 0,0 0 0,-2 21 1,2-21-1,-2 18 0,2-18 0,-1 24 0,1-24 0,-4 22 0,4-22 0,-4 23 0,4-23-1,-3 24-3,3-24-7,0 0-12,-4 20-6,4-20 0,0 0 0</inkml:trace>
  <inkml:trace contextRef="#ctx0" brushRef="#br0" timeOffset="1556">974 254 51,'-18'-29'30,"9"13"-1,-8-8-1,17 24-29,-18-31-4,18 31-6,-2-16-7,2 16-11,0 0 1,0 0-1</inkml:trace>
  <inkml:trace contextRef="#ctx0" brushRef="#br0" timeOffset="1940">1130 747 4,'0'0'18,"2"-22"-3,-2 22-1,-2-23-1,2 23 0,-7-22-2,7 22 0,0 0-2,-18-23-1,18 23-2,0 0-1,-17-4-2,17 4 0,0 0-1,-18 9 0,18-9 0,0 0 0,-9 25 0,9-25 0,-7 28 0,7-28 1,-7 30-1,3-12 0,4 4 0,-2-2 0,2 2-1,2 0 1,2-1-1,-1-1 1,5 2-1,-3-2 1,2 2-2,2-6 1,0 0 0,-9-16-1,24 22 0,-24-22 0,31 7-1,-13-10 0,2-10 0,4-1-3,0-10 0,8 2-5,-6-14-5,10-4-16,4 4-1,-7-8 0,7 3 0</inkml:trace>
  <inkml:trace contextRef="#ctx0" brushRef="#br0" timeOffset="2496">1673 0 1,'2'26'19,"-2"-26"3,-6 40 1,3-11-13,-7 7 1,3 11 0,-6-2 0,4 13 0,-7 0-1,7 9-2,-9-3-2,7-1-1,-2-7-3,6-3-1,-2-6 0,3-5-1,2-10 0,4-4 1,0-8-1,4 0 0,0-4 1,1 0-1,1 0 1,-6-16 0,16 28 0,-16-28-1,15 23 1,-15-23-1,18 18 0,-18-18 1,18 9-1,-18-9 0,18-3 1,-18 3-1,20-17-1,-20 17 2,20-25-1,-7 7 0,0-2 0,3-2 0,-1 1 0,3-1 0,-2 2 1,2 2-1,-3 1 1,-15 17-1,27-20 0,-27 20 1,22-3 0,-22 3-1,0 0 1,17 13 0,-17-13 0,12 19 0,-12-19 0,6 24-1,-6-24 1,9 27-1,-9-27 1,7 31-1,-7-31 1,9 29-1,-1-13 1,-8-16-1,10 29-1,-10-29-1,13 29 1,-13-29-2,17 20-2,-17-20-4,18 0-19,-18 0-4,23-16 0,-4 0 1</inkml:trace>
  <inkml:trace contextRef="#ctx0" brushRef="#br0" timeOffset="3240">2281 203 12,'0'0'27,"0"0"0,-26-5 1,26 5-12,0 0-4,0 0-2,-14 25-2,14-25-2,-8 44 0,1-19 0,5 13-1,-5 0-1,3 8 0,-3 3-2,3 3-1,-1-1 0,0 0 0,1-2-1,0-4 0,1-5 0,1-6 0,0-5 0,4-5 0,-2-6-2,0-18 0,9 25-2,-9-25-7,0 0-18,16 6-4,-16-6 0,0 0 0</inkml:trace>
  <inkml:trace contextRef="#ctx0" brushRef="#br0" timeOffset="3584">2121 642 7,'-24'0'24,"24"0"2,-22 7 1,22-7-10,0 0-6,-20-2-2,20 2 0,0 0-1,0 0-1,0 0-1,15 19-1,-15-19-3,32-2 0,-8-2-1,9-1-1,9-3-2,3-10-4,15 11-8,2-4-17,4-11 0,10 8 0,-1-10 0</inkml:trace>
</inkml:ink>
</file>

<file path=ppt/ink/ink31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0:36:02.461"/>
    </inkml:context>
    <inkml:brush xml:id="br0">
      <inkml:brushProperty name="width" value="0.07938" units="cm"/>
      <inkml:brushProperty name="height" value="0.07938" units="cm"/>
      <inkml:brushProperty name="color" value="#0070C0"/>
      <inkml:brushProperty name="fitToCurve" value="1"/>
    </inkml:brush>
  </inkml:definitions>
  <inkml:trace contextRef="#ctx0" brushRef="#br0">37 227 14,'0'0'28,"-18"-7"0,18 7 1,0 0-13,-22 3-3,22-3-2,4 26-3,5 3-1,-3 0-1,4 14-1,0 3 0,2 6-1,-3 6-2,1 0-1,-5-2 0,2-3 0,-3-10-1,0-1 0,-1-9 0,-1-8-1,0-7 1,-2-18 0,3 22-1,-3-22 0,0 0-2,0 0 1,0 0-2,0 0 0,-18-18 0,9 2 0,9 16 0,-18-39 1,9 16 0,-2-6 1,2-2 1,2-7 0,3-2 1,2-2 1,0-1 0,8-2 1,3-4-1,5 0 2,6-4-1,8 2 1,1 1 0,7 3 0,1 3-1,3 4 1,-2 9-1,4 10-1,-2 10 0,-4 9 0,-5 11 0,0 9-1,-5 4 0,-5 9 0,-4 1 1,-6 6-1,-8-3 0,-4 3 1,-7-4-1,-4 1 0,-8-4 1,-2-1-1,-7-4 1,-2-4-1,0-3 0,0-6 0,0-2-2,0-9-1,9 1-4,-5-17-10,10-2-16,8-2 0,2-11 1,11 1-1</inkml:trace>
  <inkml:trace contextRef="#ctx0" brushRef="#br0" timeOffset="736">695 238 29,'0'0'27,"0"0"1,0 0-9,16 16-7,-16-16-2,11 18-1,-11-18-2,13 29-1,-13-29-2,12 37 0,-10-21-1,4 2-2,-6-18 0,5 25 0,-5-25 0,0 0-1,0 0 1,0 0-1,0 0 1,2-30-1,-2 8 0,2-5 0,0-4 1,3-4-2,0-1 1,1 0 0,1 3 0,0 4 0,-1 4 0,1 9-1,-7 16 1,0 0 0,0 0 0,20-2-1,-20 2 1,9 27 0,-1-9-1,-8-18 1,25 29-1,-25-29 0,35 24 1,-15-19-1,5 1 0,1-5 0,-3 1 0,3-4 1,-6 1-1,4-3 1,-8-2-1,0 1 1,-16 5 0,22-14 0,-22 14 0,0 0 0,18-22 0,-18 22 1,0 0 0,0 0 0,6-20 1,-6 20-1,0 0 0,0 0 1,0 0-1,0 0 1,0 0-1,3 20 0,-3-20 1,2 34-1,-4-10 0,4 5 0,-2-2 0,-2 4-1,1 0 1,-3-4-1,2-4-1,-1-5 1,3-18-2,-6 20-1,6-20-2,0 0-7,0 0-17,9-25-4,-5 5 1,5-2 0</inkml:trace>
  <inkml:trace contextRef="#ctx0" brushRef="#br0" timeOffset="1788">1508 0 45,'22'24'29,"-22"-24"0,0 0-10,9 24-10,-11-6-3,6 11 0,-4 0-2,2 5 0,-2 2-1,2 6-1,-4-7 1,4 1-2,-2-11 0,1-3-1,1-6 0,-2-16 0,0 0 0,0 0 0,18 6 0,-18-6 0,17-22 0,-17 22 0,23-29 0,-8 11 0,0-2 0,3-4-1,2-1 1,0-4 0,0 0 0,0 0-1,0 0 2,-2 2-1,-3 5-1,-1 2 1,-14 20 0,17-18 0,-17 18 0,0 0 0,5 18 0,-5 0 0,-2 2 0,0 5 0,-1 4 0,1 0 1,0 0-1,0 0 0,1 0 0,-1-1 0,0-5 0,0-1 0,2-4 0,0-18 0,0 24 0,0-24 0,0 0 0,0 0 0,0 0 0,22-13 0,-22 13-1,20-33 1,-7 15 0,1-4 0,3 1 0,-1-3-1,2 2 1,0-1 0,1 1 0,-3 2 0,0 2 0,-16 18 0,26-25 0,-26 25 0,18-9 0,-18 9 0,0 0 1,9 16-1,-9-16 0,0 25 0,0-8 0,0 4 0,0 1 0,0 3 1,-3 3 0,-1 1 1,-2 0-1,3 0-1,-3 0 0,1-8-2,3 5-8,-5-8-22,7-18 0,0 0-1,0 0 1</inkml:trace>
</inkml:ink>
</file>

<file path=ppt/ink/ink3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18T23:58:58.343"/>
    </inkml:context>
    <inkml:brush xml:id="br0">
      <inkml:brushProperty name="width" value="0.10583" units="cm"/>
      <inkml:brushProperty name="height" value="0.10583" units="cm"/>
      <inkml:brushProperty name="color" value="#FF0000"/>
      <inkml:brushProperty name="fitToCurve" value="1"/>
    </inkml:brush>
  </inkml:definitions>
  <inkml:trace contextRef="#ctx0" brushRef="#br0">533 815 2,'0'0'10,"0"0"0,0 0-2,0 0-2,-3-19 0,3 19 0,0 0-2,1-18 0,-1 18 0,0 0 0,0 0-2,6-17 1,-6 17 0,0 0-1,0 0 1,14-14-1,-14 14 0,0 0 0,17-14 1,-17 14-2,17-14 1,-17 14-1,25-13 1,-25 13-1,26-18 0,-11 11 0,3 1 0,1-1 0,-2 1 0,6 1 0,-4 2 0,-2 1 0,6-1-1,-4 3 1,2 3-1,-4 0 1,4 1-1,-2 3 0,4-4 1,-4 4-1,1 2 0,1 1 1,-2-1-1,0 3 1,1 2-1,-5-2 0,1 3 0,-1-2 0,-1 4 1,0-2-1,-14-15 0,18 30 0,-13-16 1,-3 3-1,-2-17 1,-4 31 0,1-15-1,-4 1 1,-2 2-1,-1 2 0,-1-1 1,-3 5-1,0 1 0,-1 1 0,-3 1 1,-1 1-1,2 2 0,0-1 0,-3-1 0,3-1 0,0 0 0,-1-8 0,3 6 0,-3-7 0,-1-1 1,19-18-1,-27 25 0,27-25 0,-21 18 1,21-18-1,0 0 0,-16 10 0,16-10 1,0 0-1,0 0 0,0 0 0,0 0 0,-16 2 0,16-2 0,0 0 0,-19-2 0,19 2 0,0 0 0,0 0-1,0 0 1,0 0 0,0 0 0,0 0-1,0 0 1,0 0 0,0 0 0,23 7 0,-23-7 0,22 5 0,-22-5 1,21 4-1,-3-3 0,-18-1 0,29 2 0,-10 0 1,0-2-1,0 0 0,2-2 0,0 2 1,2 0-1,-2 2 0,1 0 0,-1 1 0,-2 4 1,0 0-1,-1 5 1,-5 4-1,5 1 1,-4 5 1,-4 3-1,-1 6 1,1 3-2,-3 1 2,-2 3-2,-1 0 2,-1 2-1,-4-2 0,-3 1 0,-3-2 0,-2-1 1,-3 2 0,4 0 0,-11-3 0,3-1 0,-5-3 0,4 2 0,-8-5 1,3-6-1,-6-3 0,2 0 1,-9-5-1,2 2 0,-8-6 1,2-3-1,-4-5 0,0 1 0,-4-11 0,-2 6-2,-5-12 1,2 2-1,-3-4 0,-4-3 0,1 0 0,-4-1-2,4-1-3,1-7-1,10 11-5,-5-12-9,11-3-13,16 8-2,-1-10 2</inkml:trace>
  <inkml:trace contextRef="#ctx0" brushRef="#br0" timeOffset="1907">1618 0 14,'0'0'14,"0"21"-1,-5-6-3,3 6-3,-3 5-1,-2 4 0,-5 9 0,2-2-2,-4 2 1,-2 1-1,2 0-1,-5-5 0,2 4 0,1-2-1,2-1 0,2-3-1,0-2 0,3-2-1,2-3 0,2 0 0,2-5-1,3-21 1,3 26 0,-3-26 1,0 0 0,12 19 0,-12-19 0,21 3 1,-21-3 0,28-1 1,-11-1 0,2-5 0,7 3 0,1-4 0,2-1 0,4-1 0,3-2 0,1 0-1,3-2 0,0 2 0,1-6 0,-1 8-1,4-2 0,-4 5 0,-4-3 0,1 6-1,-4 1 1,-4 3-1,-8 0 0,0 3 1,-4 1-1,-17-4 0,26 1 1,-26-1-1,19 2 0,-19-2 0,0 0 0,0 0 0,14-2-2,-14 2 0,0 0-3,0 0-5,0 0-5,0 0-10,0 0-7,0 0 2</inkml:trace>
  <inkml:trace contextRef="#ctx0" brushRef="#br0" timeOffset="2719">1966 135 7,'-16'24'16,"9"9"0,-7 0-2,4 2-3,-2 4-1,-2 5-2,3-5 0,-6 1-1,5 5-2,-2-7 0,2 4-2,-2-4 1,0 3-2,-2-8 1,6 3-1,-2-5 0,1-3-1,4-2 0,0-2 0,1-5 0,0-2 0,6-17-1,-3 26 0,3-26 1,-2 16-1,2-16 0,0 0-1,0 0 0,0 0-2,0 0-1,0 0-5,0 0-6,0 0-9,0 0-5,17-2 1</inkml:trace>
  <inkml:trace contextRef="#ctx0" brushRef="#br0" timeOffset="5047">2799 915 4,'0'0'13,"0"0"-2,0 0 0,0 0-2,0 0-1,0 0-2,0 0-1,0 0-1,-3-16-1,3 16 0,0 0 0,0 0-1,0 0 2,0 0-2,15-1 1,-15 1 0,0 0 0,19 3-1,-19-3 1,19 0-1,-19 0 1,19 5-1,-19-5 0,28 4 0,-28-4 1,32 5-1,-10-7 0,-3 2 0,9-3 0,1 1 1,-2-2-2,6 1 1,-4-4 0,2 4-1,-5-4 0,6 3 0,-8-1 0,2 2 0,-2-1-1,-3 4 1,2-2-1,-1 2 0,1 2 1,-2 2-1,-1-4 0,3 5 0,-4-3 1,5-1-1,-3 1 0,0 1 1,0-1-1,0-2 1,0 2-1,-1 0 0,3-2 1,0 1-1,-4-1 1,3 0-1,1-1 0,-2-1 1,0 0-1,1 0 1,-1-1-1,0 0 0,1-4 0,-1 5 1,-3-5-1,-1 5 0,-17 2 0,26-8 0,-26 8 0,19-2 0,-19 2 0,0 0-1,0 0 0,0 0-2,0 0 0,0 0-2,9 17-2,-9-17-2,-16 12-4,16-12-5,-24 16-6,15-2-4,-13-9 0</inkml:trace>
  <inkml:trace contextRef="#ctx0" brushRef="#br0" timeOffset="6063">2735 1245 3,'0'0'4,"-25"9"0,25-9 0,-27 10 1,27-10 1,-25 9-1,25-9 0,-19 8 0,19-8 0,0 0-1,0 0 0,0 0 0,0 0-1,0 0 0,0 0 1,19 7 1,-19-7 0,28 0 0,-10-1 1,2 1-1,1-2-1,4 0 1,-6 0-1,10-1 0,-5-2-1,2 3 1,4-3-1,-2 1-1,1-1 1,4 0-1,-5 0 0,5 1 0,-5-1-1,1 0 0,-6 2 0,5-1-1,-4 2 1,-1-1-1,1 1 1,2 2-1,-2-2 0,-1-1 1,1 3-1,-3-2 0,2 2 1,1-2-1,0 1 0,-1-3 0,-4 3 0,5-1 1,-1 0-1,1 0 0,-1-1 0,-3 3 0,1 0 0,5 0 0,-3 2 0,-8 1 0,5-1 0,-1 3 0,-2-2 0,2 1 0,-3 1 0,1-1 0,-17-4 0,31 7 0,-31-7 0,30 5 0,-30-5 1,31 5-1,-31-5 0,28 3 0,-28-3 0,29 0 0,-29 0 1,32-3-2,-32 3 0,26-7-1,-26 7-1,19-2-3,-19 2-1,19-3-4,-19 3-4,0 0-7,16-2-5,-16 2-1</inkml:trace>
  <inkml:trace contextRef="#ctx0" brushRef="#br0" timeOffset="7094">2700 1629 1,'0'0'9,"0"0"0,0 0 0,0 0-2,0 0 1,0 0-1,0 0 1,23 5 1,-23-5-1,24-9 2,-24 9-3,36-12 0,-16 4-2,9 3 0,-3-4-1,4 5-1,6-1-1,4 2 1,-4-2-1,6 1 0,-2-1-1,3 0 1,-3 0-1,6 3 0,-8-2 1,-2 1-1,-3 1 0,4 2 0,-4-2 0,-4 2-1,-1-1 1,1-1-1,-4 0 1,-4 2-1,3 0 0,-2-1 1,-4 1-1,4 0 0,-1 1 0,-3-1 0,4 2 0,-3-2 1,2 2-1,0 1 0,-2-1 0,4 0 0,-6 1 0,4 1 0,-4-1 0,4 0 0,-5-1 0,3 2 0,-4-3 1,-15-1-1,28 6 1,-28-6 0,21 1-1,-21-1 0,0 0-1,16-1-2,-16 1-4,0 0-3,0 0-6,0 0-9,0 0-5,0 0 0</inkml:trace>
  <inkml:trace contextRef="#ctx0" brushRef="#br0" timeOffset="8219">2849 2616 4,'0'0'17,"0"0"-3,0 0 0,0 0-2,0 0 0,0 0-2,4-17 0,-4 17-2,19-21-1,-10 4-2,8 0 0,0-8-1,6-1 0,3-1-1,0-1 0,0-3-1,2-2-1,1 0 0,1-1 0,-6-1 0,4 4-1,-5 0 0,-1 1 1,-1 6-1,-4 2 0,-1 4 0,-2 3 0,-14 15 0,15-16 0,-15 16 0,0 0 0,0 0 0,0 0 0,0 0-1,0 0 1,0 0 0,0 0-1,0 0 1,0 0 0,0 0 0,0 0 0,0 0 0,0 0 0,11 16 1,-11-16-1,0 0 0,-2 22 1,2-22-1,-2 16 1,2-16-1,-5 21 1,5-21-1,-3 19 1,3-19-1,-4 24 1,3-10 0,1-14-1,-4 29 1,2-13-1,2 4 1,-1-1-1,1-1 1,0 3-1,0-2 1,0 1 0,0-1 0,-2 4-1,0-2 1,2 3 0,-7-5-1,5 5 1,-1-3 0,-2 1 0,1-1-1,1 0 1,-4-2 0,3-2-1,1 2 2,1-2-1,2-17 1,-9 28-2,9-28 2,-1 22-1,1-22 1,-7 19-2,7-19 1,0 0-1,-5 21 2,5-21-2,0 0 1,-4 18-1,4-18 1,0 0-1,-7 15 0,7-15 1,0 0-1,0 0 0,0 0 0,0 0 0,0 0 1,0 0-1,0 0 0,0 0 0,0 0 1,0 0-1,0 0 0,0 0 1,0 0-1,0 0 0,0 0 0,0 0 0,0 0-2,0 0 1,0 0-1,9-21-1,-9 21 0,0 0-1,0 0-1,2-19 0,-2 19 0,0 0 0,0 0-1,1-15-1,-1 15-3,0 0-8,0 0-12,0 0 3,0 0-1</inkml:trace>
  <inkml:trace contextRef="#ctx0" brushRef="#br0" timeOffset="10032">3080 2359 7,'0'0'11,"-21"3"1,21-3-2,0 0-1,0 0 0,0 0-1,0 0-2,18-19 0,-18 19-1,17-21 1,-17 21-2,25-26-1,-25 26 1,27-26-2,-27 26 1,21-20-1,-21 20-1,16-14 0,-16 14 0,0 0 0,0 0 0,17-9 0,-17 9-1,0 0 1,0 0-1,17 0 1,-17 0 0,0 0-1,0 0 1,16 19 0,-16-19 0,4 23 0,-4-23 1,0 31-1,-4-14 1,2 6 0,-1-1-1,-1 2 1,-1 0-1,2 4 0,-6-2 0,4 5 0,-4-3 0,2 3 0,-1 0 1,-3 0-1,2 0 1,3 0-1,-5 4 1,1 0-1,1-3 0,-7 5 0,8-4 0,-4-1 0,1-6-1,-1 0 0,2-8 1,10-18-1,-14 20 1,14-20 0,0 0-1,0 0 1,0 0-1,0 0 1,0 0-1,15-22 1,-15 22-1,23-26-1,-23 26 2,28-35-2,-11 22 1,0-5 0,-1-1 0,0 4 0,-16 15 0,26-28 0,-26 28 0,22-12-1,-22 12 1,16 2 0,-16-2 0,10 15 0,-10-15 0,9 26 0,-9-26 0,3 30 0,-3-30 0,0 24 0,0-24 0,4 27 0,-4-27 1,2 26-1,-2-26 1,3 26-1,-3-26 1,4 26 0,-4-26-1,17 23 1,-17-23 0,17 13 1,-17-13-1,18 7 0,-18-7 0,22 2 0,-22-2 0,23-7 0,-23 7-1,26-10 1,-26 10-1,29-17 2,-11 6-2,-3 1-2,-1 1 0,-14 9-1,35-22-3,-26 8-3,10 5-10,-19 9-13,19-21-1,-19 21 2,19-22 0</inkml:trace>
  <inkml:trace contextRef="#ctx0" brushRef="#br0" timeOffset="11344">3961 2153 12,'0'0'12,"-18"5"-1,18-5-2,-19 12-2,19-12 0,-22 21-1,22-21 0,-30 33-1,18-14 0,0 3 1,-4 4-2,2 2 0,-1-1 0,-1 8-1,2-6 0,2 8 1,2-6-2,1 2 1,0-4-2,4 2 1,-2-1 1,4 1-2,-1-4 1,4 1-1,0 3 2,0-3-2,2 0 1,3-1-1,-2-3-1,6 1 1,-4-5-1,6 1 1,-11-21-1,17 31 1,-17-31 0,19 19-1,-19-19 1,23 11 0,-23-11 0,21-2 0,-21 2 0,26-10 0,-9-1 0,-1-1-1,1-2 1,2-5-1,-1 2 1,1-6 0,-4 1 0,1-2 0,-2 0 1,-2-2 0,0-4-1,-2 6 0,-4-7 0,2 3 0,-4-1-1,3-2 0,-7-4 0,2 4 0,-4-5 1,0-1-1,-1 5 1,-3-1 0,-1 3-1,-1 3 1,-1 1-1,0 7 0,-3 1 1,12 18-2,-22-20 1,22 20-1,-26-12 0,10 10-2,16 2-2,-28 7-3,28-7-3,-26 12-4,26-12-8,-19 21-9,19-21 1</inkml:trace>
  <inkml:trace contextRef="#ctx0" brushRef="#br0" timeOffset="12938">4926 1508 8,'0'0'14,"0"0"0,0 0-2,0 0-1,21-12 0,-21 12-1,21-23-2,-6 9 0,3-5-3,2-1 1,0-8-2,4 0 0,-3-6 0,6-3-1,1-1 0,0 0-1,-2-5 0,2 2-1,-2-3 0,0 0 0,-2-5 0,2 4-1,-10-2 1,6 3-1,-2-1 0,-1 3 0,-4 1 0,6 6 0,-7 2 1,0 2-1,0 7 0,-2-2 1,-3 9-1,-4-2 1,-5 19-1,9-21 0,-9 21 0,0 0 0,0 0 0,0 0 0,-7 22 0,3-4 0,4-18 0,-10 38 0,6-19 0,-3 0 1,2 7-1,2-2 1,-8 5-1,8 1 1,-4 4-1,3 2 1,1 4 0,-2 5-1,3 2 1,-2 5 0,1 3 1,-1 0-1,1 1 1,1 3 0,-3-4-1,0 0 1,1-5 0,1-1-1,-4-8 2,3-3-2,1 2 1,0-9-1,-3-3 1,5-2-2,-3-7 1,2-4-1,2-15 1,-1 23-2,1-23 1,0 0-1,0 0-1,0 0-2,0 0-3,-4-17-4,4 17-11,0 0-11,0 0-1,0 0 3</inkml:trace>
</inkml:ink>
</file>

<file path=ppt/ink/ink3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3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4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5.79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207 0 774,'0'0'1935,"0"0"-258,0 0-258,0 0 0,0 0-516,0 0-129,0 0-258,0 0 129,0 0-258,0 0 0,-13 11 0,13-11-129,0 0 129,-12 23-129,12-23-129,-8 28 0,8-28 0,-11 31 129,4-13-129,4 1-129,0-1 0,3-18 129,-3 29-129,3-29 0,0 23 0,0-23 0,0 17 0,0-17 0,0 0 0,6 19 0,-6-19 0,0 0 0,0 0 0,15 16 0,-15-16 0,0 0 0,16 4 0,-16-4 0,0 0 0,19 1 0,-19-1 0,0 0 0,20 9 0,-20-9 0,0 0 0,21 17 0,-21-17 0,0 0 0,20 24 0,-20-24 0,11 17 0,-11-17 0,11 21 0,-11-21 0,9 27 0,-9-27 129,1 25-129,-1-9 129,0-16-129,-1 29 129,1-29 0,-13 27 129,13-27-129,-17 19 129,17-19 0,-18 11-129,18-11 129,0 0 129,-24 2-258,24-2 0,-20 0 0,20 0 0,-22 0-129,22 0 0,-25-8 129,25 8-129,-27-9 0,27 9-129,-26-13 129,26 13-258,-23-11 0,5 2-387,18 9-387,-23-8-387,23 8-774,-21-1-903,3-5-774</inkml:trace>
  <inkml:trace contextRef="#ctx0" brushRef="#br0" timeOffset="1020">101 116 1806,'0'0'2322,"0"0"-387,0 0 258,0 0-387,0 0-129,5 16-387,-5-16 0,0 0-258,18 0-129,-18 0 0,19-9-258,-19 9 0,25-9-129,-25 9-129,26-10 0,-26 10-129,27-7 0,-27 7-129,31-6 0,-13 4 0,0 1-129,3 1 0,-3 0 129,0 0-129,1 0 0,1 0 129,-20 0-129,33 0 0,-33 0 0,29 0 0,-29 0 0,24-2 0,-24 2-258,20 0-129,-20 0-129,18 0-258,-18 0-774,0 0-645,19 3-1677,-19-3-516,0 0-129</inkml:trace>
</inkml:ink>
</file>

<file path=ppt/ink/ink34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7.98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24 117 1,'-3'-14'1676,"3"14"-128,0 0-129,0-18-258,0 18 387,0 0-516,0-20 0,0 20-258,8-19 0,-8 19-258,0 0 0,18-22-129,-18 22 129,19-9-258,-19 9-129,23-7 129,-23 7 0,29-3-129,-29 3 0,30-2-129,-30 2 129,26 0 0,-26 0-129,24 0 0,-24 0 129,16 16-129,-16-16 129,8 24 0,-8-24-129,0 31 129,0-14 129,0-1-258,0-16 129,-11 30-129,11-30 0,-15 27 129,15-27-129,-13 19 0,13-19 0,0 0 0,-22 18 0,22-18 129,0 0-129,0 0 0,-17 15 0,17-15 0,0 0 0,0 0 0,0 0 0,0 0 0,0 0-129,0 0 129,0 0 0,15 19 0,-15-19 0,0 0 0,24 16 0,-24-16 0,18 15 0,-18-15 0,21 22 0,-21-22 0,13 24 0,-13-24 0,12 26 0,-12-26 0,5 28 0,-5-28 0,0 23 0,0-23 0,0 20 129,0-20-129,0 0 129,-10 21 0,10-21 0,0 0 0,-25 15-129,25-15 129,-22 9 0,22-9-129,-28 7 258,28-7-258,-31 5 0,10-3-258,5 0 129,-7-2-258,23 0-516,-33 2-645,16-2-1677,17 0-1032,-26 0 258</inkml:trace>
</inkml:ink>
</file>

<file path=ppt/ink/ink34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0.82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0 588 258,'0'0'2064,"0"0"-258,0 0-129,2-16-129,-2 16-258,5-18 0,-5 18-258,10-20-129,-7 4 129,-3 16-387,15-34 129,-6 18 0,1-7-258,3 3-129,-3-3-129,3 0 129,0-1-129,0-3-129,2 3 0,-1-3 0,2 0 0,2 2-129,0-3 129,2-3-129,-2 3 0,3 0 0,-5 5 0,4 0 0,-6 5 129,1 2-129,-15 16 0,19-21 0,-19 21 0,0 0 0,17-9 0,-17 9 0,0 0 0,0 0 0,0 0 0,9 14 0,-9-14 0,2 23 0,-2-23 0,3 25 0,-3-25 0,4 28 0,-4-28 0,3 29 0,-3-12 0,1 2 0,-1 3 129,0-2-129,0 4 0,0-2 129,0 6-129,-4-1 0,0 0 129,-1-2-129,-1 0 129,3 0-129,-1-3 0,1-2 0,-2 2 0,4-5 258,-4-1-258,5-16 0,-10 28 0,10-28 129,-10 24-129,10-24 0,-10 21 0,10-21 0,-9 16-129,9-16-258,0 0-129,0 0-258,0 0-387,0 0-258,0 0-645,0 0-645,0 0-903,21 0-516</inkml:trace>
  <inkml:trace contextRef="#ctx0" brushRef="#br0" timeOffset="1030">544 243 129,'11'-22'1806,"-11"22"-129,15-21 258,-15 21-258,18-23-258,-18 23 0,21-24-258,-21 24-129,24-21-129,-24 21-129,26-23-258,-26 23-129,28-22 129,-28 22-129,31-19-129,-31 19 0,31-17 129,-31 17-129,26-7-129,-26 7 129,19 0-129,-19 0 0,0 0 129,10 13-129,-12 5 0,2-18 0,0 30 258,-1-12-258,-4 5 0,-3 0-129,3 1 129,-5 4 0,0-4-129,1 8 0,-4-5 129,0-1-129,-4 1 0,6-3 0,-5 0 0,3 0 129,1-5-129,12-19 0,-24 29 0,24-29 0,-20 22 0,20-22 0,0 0 0,-18 17 0,18-17 0,0 0 0,0 0 0,0 0 0,0 0 0,0 0 0,0 0-129,0 0 129,0 0 0,0 0 0,13 0 0,-13 0 0,0 0 0,0 0 0,18 0 0,-18 0 0,0 0 0,21 9 0,-21-9 0,0 0-129,25 15 129,-25-15 0,0 0 0,19 25 0,-19-25 0,10 23 0,-10-23 0,5 22 0,-5-22 0,0 28 0,0-28 258,0 27-258,0-27 129,-13 25-129,13-25 258,-18 29-258,18-29 129,-24 21-129,24-21 129,-25 14-129,25-14 0,-27 7 0,27-7 0,-30 0 0,14 0 0,0 2 0,-5-2 0,-2 0-129,2 0 0,5 0-129,-7 0-258,23 0-645,-36 2-387,36-2-1290,-20 11-1419,20-11-258,0 0 0</inkml:trace>
</inkml:ink>
</file>

<file path=ppt/ink/ink34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18T03:38:53.600"/>
    </inkml:context>
    <inkml:brush xml:id="br0">
      <inkml:brushProperty name="width" value="0.07938" units="cm"/>
      <inkml:brushProperty name="height" value="0.07938" units="cm"/>
      <inkml:brushProperty name="color" value="#00B050"/>
      <inkml:brushProperty name="fitToCurve" value="1"/>
    </inkml:brush>
  </inkml:definitions>
  <inkml:trace contextRef="#ctx0" brushRef="#br0">16 180 258,'0'-16'2451,"0"16"-258,0-19-129,0 19-387,5-20-258,-5 20-129,13-24-129,-8 7-129,-5 17-129,23-29 0,-23 29-387,27-28 129,-11 17-258,-16 11-129,27-15 0,-27 15-129,24 0 0,-24 0 0,23 4-129,-23-4 129,14 18-129,-14-18 0,15 21 129,-15-21-129,11 16 0,-11-16 129,0 0-129,17 17 0,-17-17 258,0 0-258,0 0 0,4 19 129,-4-19-129,0 0 129,-1 21-129,1-21 0,-18 22 129,18-22-129,-24 32 0,9-16 0,-1 4 0,-1 3 0,-2-1 0,1-1 0,-3 4 0,3-3 0,2-1 0,1-1 0,4-2 0,-1-2-129,12-16 129,-13 30 0,13-30 0,-8 18 0,8-18 0,0 0 0,0 19 0,0-19 0,0 0 0,0 0 0,0 0 0,5 18 129,-5-18-129,0 0 0,5 19 258,-5-19-258,0 0 129,10 20 0,-10-20 129,0 0-129,18 17 129,-18-17-129,16 2 129,-16-2 0,21 0 0,-21 0 0,24 0 0,-24 0 0,23-2 0,-23 2-129,23-7 0,-23 7 129,23-9-258,-23 9 129,0 0 0,16-5-129,-16 5 129,0 0-129,19-4 129,-19 4-129,0 0 0,20-5 0,-20 5 0,0 0 0,19-4 0,-19 4 0,25-5 0,-25 5 0,26-6-129,-26 6-258,23-7-129,-23 7-516,16-2-387,-16 2-903,0 0-1677,0 0-774,23 0-129</inkml:trace>
</inkml:ink>
</file>

<file path=ppt/ink/ink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5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20.203"/>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576 15,'-1'15'30,"1"-15"0,9-3 4,3-3-13,2-13-3,8 0-4,0-14-3,9 4-3,-1-12-4,6-3 0,-1-6-3,2-2 1,2-3-1,-3 3 0,-2 3 0,-3 4-1,-6 8 0,-5 9 0,-4 9 0,-6 9 0,-10 10 0,0 15 0,-7 2 0,-3 5 0,-1 4 0,-1 4 1,2 1-1,-2 3 0,2 1 0,2 2 0,0 1 0,3-1 0,1 3 0,0-1-1,0-5 2,0-1-2,2-3 0,0-7-2,1-2-1,-4-11-6,10 2-10,-5-12-13,0 0-1,0 0-1,1-16 2</inkml:trace>
  <inkml:trace contextRef="#ctx0" brushRef="#br0" timeOffset="656">627 77 37,'18'-12'30,"-7"2"1,3 2 0,6-1-18,-6-4-2,7 6-3,-5-1-2,4 7-1,-5 1-2,0 5-2,-4 2 1,0 5-1,-4-1 0,-1 1 0,-1 2 1,-3-2-1,0 0 0,-3 0 0,-1-2 0,-2 4 0,-2-2 0,-4 5 0,0 0-1,-4 0 1,0 1-1,1 0 0,-1-2 0,3-4 0,4 0 0,7-12 0,-10 16 0,10-16 0,-2 10 0,2-10 0,3 11 0,-3-11 0,3 11 0,-3-11 0,2 11 0,-2-11 0,0 0 0,8 13 0,-8-13 0,10 11 0,-10-11 0,14 15 0,-14-15 0,16 15 0,-16-15 0,14 15 0,-14-15 1,8 18 0,-7-8 1,0 2 0,-4 2 1,-2 0 0,-2 0 0,-1-1-1,-2-2 1,1-1-1,-4-2 0,-1-4-2,-1-3 1,0-2-2,0 1-2,-6-8-5,5 4-30,-6-2 2,-2-2-1,-6-5-1</inkml:trace>
</inkml:ink>
</file>

<file path=ppt/ink/ink35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24.859"/>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9 229 17,'2'-11'24,"-2"11"-7,0 0-1,0-14-1,0 14-2,0 0-2,-1-9-1,1 9-1,0 0-2,2-14 0,-2 14-1,10-16-1,-1 5 0,1-5-1,6-1 1,3-3-2,6 1-1,3-2 0,-28 21 1,0 0-1,47-30 0,-47 30 0,0 0-1,50-21 1,-50 21-1,0 0 1,46-9-2,-46 9 0,0 0 1,35 6-1,-35-6 1,0 0 0,0 0 0,19 31-2,-23 6 1,-12 10 0,-11 4-1,-8 5 1,-5 2-1,-3 1 0,-3-4 0,7-12 2,-1-6-1,6-3 1,8-8-1,5-7 0,5-7 0,7-4 0,9-8-1,0 0 1,0 0-1,8-1 1,2-3-1,1-1 1,2-1-1,0 1 1,1 0 0,-4 4-1,-3-1 1,-7 2 0,8 5 0,-8-5-1,3 11 1,-3-11 0,-3 15 0,3-3 0,2 0 0,-1-2 0,2 2 0,3-2 1,3 1 0,1-3 0,6 2 0,1-7 1,7 1-1,-24-4 2,0 0 0,51 2 0,-51-2 0,39 2-2,-39-2-3,41-1-10,-41 1-25,48-7-1,-48 7-1,43-22 1</inkml:trace>
</inkml:ink>
</file>

<file path=ppt/ink/ink35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39.29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92 23 14,'0'0'28,"9"-13"2,-9 13-5,0 0-3,6-10-4,-6 10-4,0 0-5,0 0-2,-5 13-3,5-13-1,-8 15-3,1 0 1,-1 2 0,-2 2-2,-2 3 2,3 4-2,-4-1 1,3 2-1,1-2 1,1-3-1,3-2 0,2-6 1,3-2-1,0-12 0,4 14 1,-4-14-2,9 7 1,-9-7 0,10 1 1,-10-1-1,10 3 1,-10-3 0,11 2-1,-11-2 0,13 5 1,-13-5-1,13 9 0,-13-9 0,14 12 0,-14-12 0,11 16 1,-5-7 0,-3 2-1,-1 1 2,1 3-1,-3 0 0,0 0 1,-2 0-1,-1-1 2,1 1-1,-3-4 1,1 2 0,-4-3 2,0 1-2,-5-4 1,-3 1-1,-4-5 0,-2 4 0,-3-6-2,0-1 1,-1-5-2,0-3 0,5-1-3,-4-4-5,11 3-7,-3-4-17,5-4 0,4-1-1,1-4 1</inkml:trace>
  <inkml:trace contextRef="#ctx0" brushRef="#br0" timeOffset="766">296 17 25,'7'15'29,"-7"-15"2,18 10-2,-5 0-11,-1-3-4,5 7-2,-5-7-4,6 6-2,-2-6-2,5 1-2,-3-6 0,3-4-3,3 0-4,-2-9-7,9 1-15,1 0-5,1-6-2,5 1 1</inkml:trace>
</inkml:ink>
</file>

<file path=ppt/ink/ink35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41.46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9 151 12,'0'0'24,"0"0"1,0 0 1,-5-11-13,7 0-3,4 0-1,0-1-2,5-2-2,1-2-2,3 3 1,0-1-1,6 3-1,-2 0-1,4 3 0,1 0 0,-1 3-1,0 2 0,0 0 0,-6 5 1,-2 3-1,-5 5 0,-4 3 1,-5 4 1,-5 5-1,-5 0 0,-3 3 0,0-1 0,-3-1-2,2-2 2,0-1-2,2-4 0,1-4-1,4-1 1,6-11 0,-6 16-1,6-16 0,2 9 0,-2-9 0,8 7 1,-8-7-1,13 7 0,-13-7-1,14 10 1,-14-10 0,14 15 0,-14-15 0,14 18 0,-9-7 0,1 1 1,-1 0 0,-1 0 0,1 1 1,-2 0 0,2-1 0,-5 0 1,2-3 1,-4 1 1,2-10 1,-6 13 1,6-13 0,-17 3 1,7 0-1,-8-6-1,1 6 0,-5-3-1,-2 2-2,-2 1-3,-2-3-5,-1 0-22,1 5 0,-7-6-2,2 3 1</inkml:trace>
</inkml:ink>
</file>

<file path=ppt/ink/ink35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4:46.01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70 571 2,'-1'12'20,"1"-12"1,0 0-5,0 0-5,0 0 1,8-3 1,-8 3-3,15-12-1,-5 2-2,4-2-1,3-3-2,1 0-1,4 0-1,-1-1-1,4 2 0,-3 3-1,1 2 1,-1 5-1,-3 5 1,-1 8 0,-5 6 0,-2 7 0,-5 5 0,-4 7 1,-4 4-1,-6 6 0,-5 2 0,-4 1-1,-4 2 0,-4-2-2,-3 2-1,-2-5-1,1-1-3,-1-7-1,3-1-1,-3-11 1,7-1 0,-1-10 0,8-5 1,2-5 2,4-4 2,2-4 2,8 5 1,-3-19 2,7 8 0,3 0 1,-1-1 2,5 3-1,-2-4 1,3 5 0,-3-2-1,4 5-1,-4 1 0,0 2 0,-1 3-1,2 2-1,-2 3 0,-8-6 0,13 19 0,-7-6 0,0-1 1,1 0-1,-2 2 0,1-1 0,1-3 0,0 1-1,-1-3 1,-6-8 0,15 17-1,-15-17 1,15 15 0,-15-15 0,14 14 1,-7-6-1,1-2 1,-8-6 0,16 11 1,-7-7 0,2-7 0,2-3 0,-1-5-1,2-3-1,1-3-2,1-4-4,2 0-15,-1 3-9,-8-4-1,3 5 0</inkml:trace>
  <inkml:trace contextRef="#ctx0" brushRef="#br0" timeOffset="3516">744 0 2,'0'0'24,"-3"13"2,3-13 0,0 0-9,0 0-1,-9 5-3,9-5-3,-9 18-4,4-2-2,-4 0-2,2 3 0,-2 2-1,-1 1 1,1 1-2,2 0 1,-1-1-1,0-1 0,3-1 0,0 0 0,0-2-1,3-2 1,0-3-1,1-4 1,1-9-1,3 11 1,-3-11 0,0 0-1,11-9 1,-11 9 1,12-9-1,-12 9 0,14-9 0,-14 9-1,15-6 1,-8 6 0,3-1 0,-2 2 0,0 0 0,1 1 0,1 1 0,-3 1 0,3-1 0,-2 0 0,0 1 0,1-1 0,-9-3 0,13 6 0,-13-6 0,10 7 0,-10-7 0,10 10 1,-10-10-1,4 17 1,-4-6 0,-2 1 1,1-1 0,-4 3 0,-1-2 1,-2 2-1,-1-2 1,-2-1 0,-1-3 1,-1-2-2,-2-1 0,2-3-1,-1-4 0,2-3-1,-1-3-2,1-3-1,1 3-3,-2-8-4,6 5-12,-3 3-9,-2-4-1,1 5 2,-3-5 0</inkml:trace>
  <inkml:trace contextRef="#ctx0" brushRef="#br0" timeOffset="4391">711 64 3,'0'0'22,"0"0"1,0 0 1,0 0-6,0 0-4,8 1-3,-8-1-1,14-3-3,-1 5 0,-2-4-1,4 4 0,2-4 0,5 3-1,-1-2-1,4-1 0,0-3-1,2 2-1,0-3 0,1 1-1,-5 3 0,-1 2-1,-3 6-2,-4-1-3,1 8-8,-6-1-11,-2-2-7,4 2-1,-2-11 1</inkml:trace>
  <inkml:trace contextRef="#ctx0" brushRef="#br0" timeOffset="5266">1335 436 17,'0'0'21,"0"0"-3,0 0-2,0 0-1,0 0-4,0 0-2,10 11-3,-10-11 0,14 12-1,-4-5-1,3-2 0,3 0 0,2-1-1,3 1 0,0-4 0,4 2-1,-3-1 0,3-1 0,-2 1-1,-3 2-1,1-3 1,1 0 0,-2-3-1,2-2-1,-3 1-1,-1-3-1,0 3-4,-4-4-4,0 6-10,0 4-8,-14-3 0,11 9 1</inkml:trace>
  <inkml:trace contextRef="#ctx0" brushRef="#br0" timeOffset="5828">1320 686 25,'13'-3'23,"-13"3"-2,18-11-1,-7 9-5,2-2-2,2 6-3,0-2-2,4 3-2,0-3-1,2 5-1,-2-4-1,5 2-1,-4-2-1,4 0 1,-4-1-1,1-2 0,-2 1 0,0 0-1,1-1 1,-2-1-2,2 1 0,-5-2-2,2 3-1,-3-4-4,3 3-5,-5 1-10,-4-5-7,4 6 0,-12 0 2</inkml:trace>
  <inkml:trace contextRef="#ctx0" brushRef="#br0" timeOffset="6406">1353 888 2,'5'13'22,"-5"-13"0,0 0-4,0 0-4,0 0 0,0 0-3,0 0-2,15-4-1,-7 2-1,6 1-1,-1-2-1,6 0 0,-1-1-1,3 2-1,-1-3-1,5 2 0,-3 0-1,1 1 0,-3 1 0,-2 0-1,-2 1 0,1 0-1,-1-1 1,-1-3-1,1 2-1,1-6-2,2 2-1,-3-5-5,4 3-8,-2 3-12,-6-5 1,2 7 1,-14 3 0</inkml:trace>
  <inkml:trace contextRef="#ctx0" brushRef="#br0" timeOffset="7188">1129 1775 19,'0'0'26,"-8"18"2,8-18-7,0 0-2,0 0-4,0 0-4,12-20-2,-6-3-3,8 0-1,-2-7-1,5-2-3,2-4 0,1-4-1,2 0 0,0 1 1,1 3-1,-3 5 0,-1 3-1,-2 4 1,-5 7-1,-2 7-1,-10 10 0,12-10 0,-12 10 0,0 0 1,5 11-1,-5-11 1,0 16 0,0-7 1,-1 5 1,-2 0-1,2 1 1,-2 3 0,-1 0 1,0 2-1,-2 1 0,0 3 0,0 0 1,0 2-1,-2 2-1,-1 3 1,1 0-1,0-1 1,1 0-1,0-4 0,1-2 0,1-5 0,2-4 0,3-15-2,-4 15-2,4-15-5,0 0-14,5-13-7,-4-3-2,5 2 2</inkml:trace>
  <inkml:trace contextRef="#ctx0" brushRef="#br0" timeOffset="7860">1514 1361 21,'0'0'23,"16"10"1,-8-9-10,1-1-1,5 2-3,1-2-4,1 3 0,4-2-2,-2 4-1,2-1-1,-2 3 0,-3 4 0,-3 2-1,-3 4 2,-5 3-2,-7-1 2,-2 5-1,-3-2 0,-1-1-2,-5-2 2,3-3-2,-1-1 0,1-1 1,3-1-1,-1-3 0,1 1 0,8-11-1,-10 16 0,10-16 1,-4 11-1,4-11-1,0 0 1,0 0 0,10 4-1,-10-4 1,13-2 0,-13 2-1,15 0 1,-15 0 0,17 8 0,-9-1-1,4 4 2,-4 2 0,0 2 0,-1 2 2,0 1 1,-2 2 1,-4-1 0,1 1 0,-7-3 1,2 1-1,-6-4 0,0 0-1,-5-2-1,1-1-1,-5 0-2,-2-5-7,0-2-19,0 3-4,-5-7 0,-1 0 0</inkml:trace>
</inkml:ink>
</file>

<file path=ppt/ink/ink35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06.234"/>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350 19 21,'0'0'27,"0"-15"0,0 15-5,-6-4-4,-3 6-4,9-2-3,-21 12-4,12 0-1,-6 0-2,0 4-1,0 1 0,0 5-1,-4 2 1,2 7 0,-3-1-1,2 4 0,-2 1 0,-1 4 0,1 1-1,-1-1 0,4 2 0,1-2-1,2-1 0,1 0 0,1-1 1,5-3-2,2 1 2,3-1-2,-1-1 1,3-3 0,1 1-1,2-3 1,1 0 0,0-3 0,1-3 0,3-1 0,2-3 0,2-3 0,0 0 0,2-4 1,1-4-1,1 1 1,-1-4 0,3-3 0,-5-2 0,1-3 0,0-4 1,-2-3-1,1-4 0,-1-3-1,0-4 1,0-3-1,1-2 1,-3 2-1,1 1 0,-2 2 0,-3 3 1,-1 3-1,-3 4 1,-2 12 0,-4-10-1,4 10 2,-12-3-1,3 3 0,0-1 0,1 0 0,0-3 0,0 0-1,8 4 1,-14-11 0,14 11-1,-12-9 0,12 9 1,-14-2-1,6 4 0,-2 2 0,2 3 0,-4 0 0,2 3-1,0-2 0,2 4-2,-4-2-1,5 5-1,-6-3-5,6 10-14,-4 0-11,-2 4 1,0 6-1,-2-1 1</inkml:trace>
  <inkml:trace contextRef="#ctx0" brushRef="#br0" timeOffset="22312">687 474 24,'0'0'27,"0"0"-1,0 0-6,0 0-5,0 0-2,10 5-4,0-5-2,-1-5-3,6 0 0,1-1-1,4 0-1,1-3-1,3 3-2,0 2-1,-3 0-3,4 4-3,-6-1-8,1-1-12,0 6-3,-2-5 3,0 6-1</inkml:trace>
  <inkml:trace contextRef="#ctx0" brushRef="#br0" timeOffset="22719">691 682 7,'0'11'25,"0"-11"1,0 0-6,0 0-3,8 6-3,3-6-3,1-5-2,3 1-3,1-3-2,4 1-3,0 0-3,-1-3-6,4 3-12,2 4-8,-5-6-1,5 6 1</inkml:trace>
  <inkml:trace contextRef="#ctx0" brushRef="#br0" timeOffset="23141">1897 343 8,'0'0'21,"-12"7"1,12-7-7,-13 15 1,4-5-2,-1 9-3,-5-2-1,1 6-1,-7 1-1,3 7-3,-4-2-1,-2 2-2,-1 1 0,-1-3-2,0-1 1,1-1-2,0-6 1,-1-4 0,2-3 0,0-5 1,1-3-1,0-4 0,2-4 1,-1-4-1,2-1 1,-1-2 0,2-5-1,1 1 0,4-4 1,1-1-1,3-1 0,3-4 0,5-1 0,2-1 0,2-2 0,5 1 0,4-1 0,1-1 0,0 3 0,2 4 1,-4 3-1,2 2 0,-3 6 1,-9 10-1,11-11 1,-11 11-1,0 0 1,0 0-1,9 1 0,-9-1 0,8 3-1,-8-3 1,10 7 0,-10-7 0,13 12 1,-5-2-1,0 1 1,1 2-1,1 1 1,2-1 0,-1 1 0,1 0 0,-1-1 0,1-1 0,0 2 0,0-1-1,-1 0 1,-1 1 0,1-1 0,-1 2 0,-1-4 1,-1 0-1,2-2 0,-1-1 0,-2-3 0,3 2-1,-2-3 1,0 1 0,2-1 0,-2 3 0,2-3 0,1 1-1,0-1 1,-1 2 0,1-1 0,0 1 0,1 0 0,-2 2 0,0-2 0,-1 0 0,-1 0 0,1-1 0,-9-5 0,15 11-1,-15-11 1,12 6 0,-12-6-1,10 2 0,-10-2 0,8 0-1,-8 0-2,8-7-4,3 7-13,-11 0-14,12-13-1,-12 13 0,13-17 0</inkml:trace>
</inkml:ink>
</file>

<file path=ppt/ink/ink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6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12.39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80 722 29,'0'0'25,"9"-22"-4,-1 11 0,1-1-4,2 0-5,4 1-3,-1-3-1,7 4-3,2-5 0,2 5-2,3-5-1,2 5 0,-2 2-1,-1 4 0,-3 5 0,-4 8-1,-6 8 1,-6 8-1,-8 9 1,-8 8-1,-7 8 0,-7 8 0,-8 4-1,-3 4 0,-3 3-1,-4-2 0,0 2 0,3-7 0,1-3 0,6-12 1,6-8-1,3-8 0,9-12 1,12-19-1,-10 4 1,14-19 0,5-8 0,4-7 0,6-4 1,1-4 0,3 2 0,-1 6 1,-2 5-1,-3 12 1,-6 7 1,-3 12-1,-4 5-1,-4 8 1,-1 4 0,-2 4 0,0 1 0,2 0 0,2-1 0,4 0 0,0-1 1,5 2 1,0-3-1,6 5 1,-2 0 0,4 1-1,0-4 1,1 0-3,-1-5-3,-1-16-7,2-6-21,2-7-1,-1-18-1,1-9 2</inkml:trace>
  <inkml:trace contextRef="#ctx0" brushRef="#br0" timeOffset="1000">650 24 32,'-2'-13'28,"2"13"1,0 0-9,2-11-4,-2 11-3,0 0-4,13 7-2,-13-7-3,21 12-1,-9-5-1,6 4 0,-1-2 0,2 4-1,-2-1-1,-3 3 2,-3 2-2,-5 3 1,-5 2 0,-6 2-1,-3 1 0,-6 0 0,-4 0 0,-1-1 0,0-1 0,2-3 0,0-5 0,3-3-1,3-3 1,11-9-1,-10 10 1,10-10-2,0 0 2,11 2 0,0-3 0,0 0 0,1-1 0,3 0 0,0 1 0,1 0-1,-2 3 2,0 2-1,-2 1 0,-4 7 0,-1 2 0,-5 1 2,-4 3-1,-2 2 1,-4 0-1,-3-1 1,-6-2 0,-1 0 0,-3-7-1,-1 4 0,-3-9 0,-2-1-3,3-2-2,-5-10-5,10 5-10,0-6-13,-1-3 0,6-1-2,1-1 2</inkml:trace>
  <inkml:trace contextRef="#ctx0" brushRef="#br0" timeOffset="2547">1407 641 18,'-6'-10'21,"6"10"-4,0 0-3,0 0-3,0 0-2,0 0-1,9 9-2,-9-9 0,0 0 0,0 0-2,10 7 1,-10-7-2,0 0 0,9 2 0,-9-2-1,11 0-1,-3 2 1,-8-2-1,14 0 1,-14 0-1,12-2 1,-12 2-1,12 0 1,-12 0-1,7 0 1,-7 0-1,0 0 0,11 2 0,-11-2-1,8 0 1,-8 0 0,12-3-1,-12 3 1,8-3-1,-8 3 0,0 0 0,11-1 1,-11 1-1,7 1 0,-7-1 0,10 1 0,-10-1 0,13-1 0,-4-1 1,3-1-1,-1 0 0,2 2 0,1 0 0,0 1 0,1 0 0,1 1 0,-2 2 0,0-2-1,2 0 1,-2-1-1,5-1-2,-4-5-4,5 2-5,-3-2-12,-3-7-6,4 4 1,-9-5-1</inkml:trace>
  <inkml:trace contextRef="#ctx0" brushRef="#br0" timeOffset="3281">1294 994 5,'9'0'24,"-2"-10"1,9-1-4,2 0-3,1-1-1,5 2-4,-3-1-2,5 4-3,-3 0 0,3 4-3,-5 0-1,5 4-1,-6 0-1,5 2-1,-6-1 0,4 2 0,-2-3 0,0 0 1,-2-5-1,3-2 0,-1-2-2,-1-3 0,2-2-3,-4-2-2,4 4-4,-8-3-4,3 6-8,-3 3-10,-14 5 2,14-3 0</inkml:trace>
  <inkml:trace contextRef="#ctx0" brushRef="#br0" timeOffset="3735">1409 1122 8,'0'0'26,"0"0"2,-5 12 2,5-12-12,0 0-3,0 0-4,0 0-2,13 8-2,-5-11-1,6 1-2,1-2 0,8 0 0,0-2-2,6 1 0,2-2-1,2 2 0,1 2 0,0 1 0,0 1-2,-2-1-3,0 5-5,-7-6-9,0 1-14,-2 6-1,-6-7 0,-2 6 1</inkml:trace>
  <inkml:trace contextRef="#ctx0" brushRef="#br0" timeOffset="4297">1267 1859 14,'8'-15'27,"7"0"1,-3-6-10,4-9-3,8 1-1,-3-8-3,4 3-3,-4-6-2,4 4-1,-5 2-2,1 3-1,-3 4 0,-3 5-1,-4 4-1,0 8 2,-11 10-2,11-3 0,-11 3 1,2 16-1,-3 0 0,-2 1 0,1 4 0,-2 2-1,1 1 1,-1 1-1,-1 2 1,2 0-1,-3-3 2,3 2-1,-2-4-1,1-5-1,2-1-3,2-16-3,-3 18-8,3-18-14,0 0-1,0 0 0,3-14 1</inkml:trace>
  <inkml:trace contextRef="#ctx0" brushRef="#br0" timeOffset="4766">1682 1406 14,'9'4'26,"-9"-4"2,14-9 1,-4 7-15,0-3-2,4 3-2,-3 0-3,2 4-1,-2-2-2,-1 4-1,-10-4-1,14 13-1,-10-4 1,-4 3-1,0 0 0,-2 3 0,-4 4 0,0-2-2,-2 1 2,2 0-2,0-1 1,-1-2-1,2-2 0,-1-1 0,6-12 0,-5 15 0,5-15-1,0 0 1,-1 11 0,1-11 0,0 0 0,0 0 0,0 0 0,11 9 1,-11-9-1,0 0 1,8 5 0,-8-5-1,0 0 1,10 4 0,-10-4 0,0 0 0,9 4 0,-9-4-1,0 0 1,12 12-1,-12-12 1,6 13 0,-6-13-1,5 17 1,-4-6 0,0-2 0,-1-9 1,0 18 0,0-18 0,-5 16 0,5-16 1,-7 16 0,7-16 0,-13 12-1,13-12 1,-13 12 0,5-10-1,1 0 0,-4-1-1,3-3-1,-3 1-2,-2-5-4,5 4-12,-1 1-12,-3-6-1,3 3 1,0-4-1</inkml:trace>
</inkml:ink>
</file>

<file path=ppt/ink/ink36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18.06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85 34 9,'-13'-6'21,"13"6"3,-14 0 1,3 1-12,2 7-2,0-1-1,-1 6-1,-2 2-1,0 5-1,-1 1-2,1 3-1,1 1-3,3 4 0,0-2-1,3-1 1,3-1-1,4 0 0,2-4 1,3 0 0,2-3 0,3-1 0,2-2 1,2-2 0,-1 0 1,1 1-1,0-3 0,2 2 0,-4 1-1,1 1 0,-3 2 2,-1 3-2,-5 0 0,-1 5 1,-4-2-1,-1 3 1,-4-2-1,-1-1 1,-2-1-1,-1-3 0,-3-4 0,-1-2-1,0-6 1,-2-2-1,-1-7 0,-4-3-1,1-2 1,-1-5 0,2-2-1,-1-1 1,2-1-1,2-2 1,4 1 0,3-2-1,5-1 0,1 0 1,4-2 0,4 0 0,5-1 0,1-4 0,4 2 0,3-2 1,2-2-1,4-1 1,-1-4 0,2 0 1,-2-3-1,2-1 1,-4 2 0,-1 3-1,-9 2 1,-1 5-1,-5 6 1,-5 1-1,-5 4 0,-4 6-1,-8 1-1,-3-1-4,2 9-10,-5-3-20,-8-1 0,-4-1 0,-6-2-1</inkml:trace>
</inkml:ink>
</file>

<file path=ppt/ink/ink36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8.82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4 117 43,'0'0'33,"12"10"2,1-5-5,7-11-15,10 7-1,2-10-4,11 9-3,-2-6-3,7 3-2,-1-1-1,3-2-1,-2 3-2,-3-1 0,4 1-3,-7-10-5,7 6-8,-9-8-11,-1-3-6,0 3-1,-8-6 2</inkml:trace>
  <inkml:trace contextRef="#ctx0" brushRef="#br0" timeOffset="359">0 311 16,'4'10'31,"7"-12"2,13-3 1,5 0-13,9-5-5,11 3-2,-4-3-4,10 7-4,-5-3-4,1 6-2,0 5-2,-6-2-3,1 6-6,-6-7-8,4 2-15,1 3-1,-4-10 2,6-2-1</inkml:trace>
</inkml:ink>
</file>

<file path=ppt/ink/ink36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9.5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46 463 26,'-14'50'31,"-6"-1"3,5 10 0,3 5-18,-3-3-3,7 11-3,-3-2-2,6 2-3,-2-8-2,2-7-2,1-8-1,-2-11-1,5-12-2,-6-15-4,7-11-5,-8-8-4,4-9-11,4-1-7,-4-11 1,4 2 0</inkml:trace>
  <inkml:trace contextRef="#ctx0" brushRef="#br0" timeOffset="329">113 167 30,'19'-28'27,"7"5"-7,2 1 0,1-3-4,7 8-4,-1-6-2,10 13-2,-2-4-1,5 11-2,0 2-1,-1 7-2,-5 5-1,-4 7 1,-8 1-1,-9 6 0,-11 3 1,-12 5 1,-12-2-1,-8-1 0,-9-1 1,-4-1-2,-3-3 1,0-2-1,2-7 0,6-3-1,7-2 0,4-3 0,10-3-1,9-5 1,0 0-1,21 3-1,0 0 1,5-2-1,6 2 0,2 1 1,2 6-1,0 0 1,-7 4-1,-4 2 2,-4 3 2,-9-1-2,-8 6 2,-10 0-1,-12-1 1,-8 2 0,-9-2-2,-14-7-5,-4 2-18,-13-2-10,-15-13-2,-6-5 1</inkml:trace>
</inkml:ink>
</file>

<file path=ppt/ink/ink36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22.62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476 0 21,'0'0'26,"17"0"2,-17 0-4,8 12-8,-3 0-4,-3-2-4,7 7-2,-1-7-2,6 6 0,0-4 1,5 2-1,0-3 0,3 4 0,1-2 0,1 3-1,-4 0 0,4 2 0,-3-2-1,-2 2 0,0-3 0,-1 1 0,-3-1-1,-2 0 0,0-4 0,-3 1 0,-2-3 0,-2 0 0,-6-9 0,5 20 0,-9-12 0,-3 6 1,-6-1-1,-6 3 0,-4 2 0,-5 0 0,-6 1-1,-5 0 0,-5 1 0,-5-2-1,-4 1 0,-8-4-3,-3 3-3,-11-9-6,0 3-21,-7-1-2,-7-5 0,-3-4 0</inkml:trace>
</inkml:ink>
</file>

<file path=ppt/ink/ink36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5.25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543 0 13,'0'0'19,"-8"12"-7,8-12-1,-13 17 1,0 1 0,-1 6-1,-6 5-2,-3 7-2,-3 4-1,0 4-2,-4 3-2,2-2-1,1-4-1,-1-1 2,4-4-2,0-3 1,5-5-1,1-5 1,4-2-1,4-5 1,2-3 1,4-1 0,4-12 1,3 9 0,-3-9 0,15 2 0,-3-5 1,6 1 0,3-4-1,5 0 0,4-1-1,6-2 1,-2-3-1,5 0 0,1 0 0,0 2-1,-5 1 0,-8 2-1,-2 5-4,-10-3-7,0 12-8,-8 3-12,-7 1-1,1 5 0,-3 1 0</inkml:trace>
  <inkml:trace contextRef="#ctx0" brushRef="#br0" timeOffset="2062">322 1742 12,'-5'-10'25,"5"10"-2,-2-9-4,2 9-1,0 0-5,-12-14-2,12 14-3,-12-1-2,12 1-1,-15 1-2,4 5 0,-1-1 0,-2 4-2,-3 1 0,1 6 0,-2 0 0,0 5 0,0 2-1,1 2 1,-2 4-1,4 1 1,0 3-1,3-4 1,1 4-1,4-4 0,2-1 1,5-3 0,3-3-1,6-2 0,3-2 0,4 0 0,3-3 1,3 1-1,1-2 0,3 1 0,0 0 0,-2 0 1,0-1-1,-3 2 1,-2-1-1,-3 1 0,-4 0 1,-2-1 0,-5 0-1,0 2 1,-5 2 0,-3 0 0,-3-2-1,-5 4 1,-3 1 1,-3 0-2,-5 1 0,-4-1 0,-1-3 0,-3-2 0,-2-3 0,3-4 0,1-6-2,2-4 2,5-4 0,3-2 0,5-2 0,4-2 0,4 0-1,1-1 1,3 1 0,2-3 0,2 0-1,0 1 1,2-2 0,-2-2 0,3-1 0,0-3 0,3-1 0,0-2-1,4 1 1,0-4 0,4-3 0,0 2 0,4-4 0,1 1 1,-1-2-1,4-2 1,0-3-1,2 0 0,1-7 0,0 0 1,-1 0-1,3 1 0,-2-1 2,-1 1-2,-2 6 1,-4 6 0,-4 2 0,-3 8 0,-5 3 1,-5 7-1,-5 0 0,1 11 0,-12-7 0,-1 4 0,-2 3-1,-2 0-1,-2 4-1,-4-4-2,5 7-6,-6-8-6,5 5-18,4 1 0,0-5 0,4-4 2</inkml:trace>
  <inkml:trace contextRef="#ctx0" brushRef="#br0" timeOffset="10187">787 1172 5,'0'0'16,"0"12"-2,0-12-1,-3 16-1,-1-5-2,1 2-2,1 1 1,-2 1-2,-1 4-2,1-2-2,0 3 0,0-3-2,1 4 0,-2-4 0,0-2 0,3-2-1,2-1 1,0-12-1,-2 14 0,2-14 0,0 0 1,0 0-1,2 9 0,-2-9 0,0 0 0,0 0 0,0 0 1,0 0-1,0 0 1,8 11-1,-8-11 1,0 0-1,0 0 1,9 1 0,-9-1 0,0 0 1,13-1-1,-13 1 1,13-3 0,-13 3 0,16-3 0,-7-1 0,0 2 0,3-1-1,-4 1 1,3-4-1,-3 5 0,1-1 0,0 2-1,-1 2 1,-8-2-1,13 7 0,-13-7 0,13 12 0,-13-12-1,11 17 2,-11-17-2,13 16 1,-13-16-1,9 16 1,-9-16-1,7 14 1,-7-14 0,2 13 1,-2-3 0,0-10 0,-1 20 1,-1-12 0,0 6 0,-1-3 2,-1 2-1,-2 0 1,0 2-1,-2-2 1,-1 3 0,-3-2 0,2-2-1,-3-1-1,-1-1 1,0-3-1,2-2 0,-2-3-1,1-2 0,-2-2 0,1 0-1,2 0 1,-1 1-1,0-1 0,2 4-1,0-1 1,0 3-2,2 2-1,-1-4-2,10-2-8,-14 9-13,14-9-8,-8-10-1,5-3 1</inkml:trace>
  <inkml:trace contextRef="#ctx0" brushRef="#br0" timeOffset="11187">754 1163 2,'6'9'28,"-6"-9"2,0 0 2,9-3-11,-9 3-4,9-8-2,-9 8-3,13-7-3,-13 7-2,14-6-2,-6 1-1,3 3-1,0 0 0,2 3 0,-2-2-1,3 1 0,1 0 0,1 0-1,0-3 0,3 2-1,-1-3 1,3-1-1,0-1 0,0 1 0,-1 2 0,-1 1-1,-4 5 0,-3-1-1,-1 8-4,-11-10-9,6 18-21,-5-5 1,-1-3-2,0-10 1</inkml:trace>
  <inkml:trace contextRef="#ctx0" brushRef="#br0" timeOffset="13953">1278 1891 2,'0'0'20,"0"0"-7,0 0-1,0-11-2,0 11 0,2-9 0,-2 9 1,0 0-2,11-3-1,-11 3-1,12 6-1,-12-6-1,12 9-1,-12-9 1,13 11-2,-13-11 0,14 7 0,-14-7 0,15 3-1,-15-3 0,13 1 0,-13-1 0,11-1 0,-11 1-1,12 1 0,-12-1 0,9 0 0,-9 0 0,10 2-1,-10-2 1,12 0-1,-12 0 0,15 0 1,-15 0-1,16-4 1,-7 3-1,-1-1 0,2 0 0,-2 2 1,3-2-1,-3 1 0,0 1 0,2 0 0,-2-1 1,2 1-1,0-1 1,2 1-1,-4-1 0,5-1 1,-3 1-1,0 1 1,0-3-1,-1 2 1,2 1-1,0-3 0,-1 0 0,2 0 2,2-2-2,0-1 0,2 1 0,-3-1 0,0 1 0,-1 0-2,-3 4 0,-9 1-1,14 4-3,-14-4-5,0 0-7,5 15-14,-5-15-1,-2 10 2,2-10 0</inkml:trace>
  <inkml:trace contextRef="#ctx0" brushRef="#br0" timeOffset="14796">1315 2085 14,'0'0'25,"-3"13"2,3-13-6,0 0-6,1 11-2,-1-11-4,12 4 0,-4-4-3,7 3 1,0-5-3,6 0 1,1-3-2,6 1 0,2-4 0,3-1-1,1-3 0,2 0 0,3 1 0,2-1-1,-2 2-1,-3 1 1,0 3-1,-4 4 1,-3 1-1,-5 5-1,-2 2-1,-6 0-3,2 6-2,-10-6-5,3 5-6,-11-11-13,8 12-3,-8-12 2,0 0 1</inkml:trace>
  <inkml:trace contextRef="#ctx0" brushRef="#br0" timeOffset="15328">1388 2361 23,'12'-12'29,"6"0"1,2 4-10,-3-5-4,8 9-2,-5-4-4,6 7-3,-4-3-1,4 5-2,-3-4-1,4 7 0,-4-5-2,1-3-1,0 0-1,-1-5-3,3-1-4,-6-11-5,5 6-4,-8-8-4,5 2-7,-6 2-4,-2 0 2</inkml:trace>
  <inkml:trace contextRef="#ctx0" brushRef="#br0" timeOffset="15765">918 3492 10,'7'12'25,"-7"-12"4,14-12 0,-1 3-19,-1-10 0,7 3-2,-2-8-1,5 3-2,-4-7 0,7 0-4,0-3-1,-1-4 0,4-1 0,-1-5 0,4-1 0,-3-2 0,2 1 0,-4 3 0,0 4 0,-3 6 1,-5 4 0,-4 8 0,-4 8 0,-10 10 0,8-2 0,-8 2 0,-2 16 0,1-5-1,-3 4 0,2 3 1,0 0 0,0 1 0,0 2 1,-1 2 1,1 0-1,0 5 1,-3-2 0,1 6-1,-4-3 0,2 3-2,-1-2-1,-1 0-2,4 1-5,-7-10-9,6-2-15,3-4-3,2-15 3,0 0-1</inkml:trace>
  <inkml:trace contextRef="#ctx0" brushRef="#br0" timeOffset="16375">1526 2880 29,'0'0'28,"0"0"-4,0 0-3,8-3-6,2 4-5,-10-1-2,19-6-3,-6 0-1,5 4-1,0-2 0,1 1-1,0-2 0,1 4 0,-2-1 0,0 5 1,-8 1-1,0 6 0,-6 3 0,-3 3 1,-6 2-2,-1 3 0,-4 2-1,0 1 0,-2 1 0,-1 0-1,1-1 0,1-2-1,1-3 1,2-3 1,0-1-1,2-6 0,6-9-1,-5 12 1,5-12 0,0 0 1,0 0-1,0 0 0,0 0 0,0 0 1,0 0-1,0 0 1,0 0 0,0 0 0,0 0 0,9 7 0,-9-7-1,8-1 1,-8 1 0,11-3 0,-11 3 0,16-2 0,-8 2 0,1 2 0,0 1 0,0 1 0,-9-4 0,14 17 0,-11-3 0,1-2 0,-3 3 1,0 2-1,-2 0 1,0 2-1,-5-2 1,2 0 0,-2-1 0,-1-1 0,-1-1 0,0 0 0,-3-4 0,2 1 1,-4-3-1,2 1 2,-2-4-3,-1 0 0,2 3-7,-6-9-11,3 1-15,1-2-2,-2-4 2,3-3-1</inkml:trace>
  <inkml:trace contextRef="#ctx0" brushRef="#br0" timeOffset="20187">2208 1650 6,'0'0'16,"5"-13"-2,-5 13-2,0 0-1,2-11-3,-2 11 0,0 0-2,0 0-1,0 0-1,0 0-1,0 0 1,0 0-1,0 0 1,0 0 0,0 0 0,0 0 0,0 0 0,0 0 0,0 0-2,0 0 0,0 0-1,0 0 0,0 0 0,0 0-1,0 0 0,0 0 0,0 0 0,0 0 0,0 0 0,7-4 1,-7 4-1,0 0 1,0 0 0,0 0-1,0 0 1,6-9 0,-6 9-1,0 0 0,0 0 0,5-10 1,-5 10-1,0 0 0,0 0 1,0 0 0,0 0 0,0 0 0,0 0 1,0 0 0,-6 12-1,6-12 1,-7 16-1,2-4 0,0 2-1,3 2 1,-1 1-1,0 5 1,1-2-1,2 1 0,1 2 0,3 1 1,0-1-1,4 0 0,3 0 0,1-1 0,2 0 0,3 1 1,1-3 0,0 2 0,-1-2 1,1 0 0,-3 0-1,-1-2 1,-3 3 0,-2-1-1,-4 0 0,-1-1-1,-2 1 1,-3 2-1,-1-2 0,-3 3 0,-2 0 0,-2 0 0,-3 3-1,0 1 0,-3 1 0,-1-4 0,-1 2 0,2-7 1,1-5-1,2-5 1,0-8-1,4-4 1,-1-8 1,3-3-1,1-5 0,1-1 0,-1-1 0,4-1 0,-3 2 1,2 1-1,1 2 0,1 0 0,-2 3 0,1 0-1,1-1 2,1-3-1,2-1-1,3-4 2,0-2-1,5-6 0,2-4 0,4-6 0,3-3 0,2 0-1,1-2 2,0-2-1,1 2 0,-4 3 0,-2 2 1,-3 5 0,-3 3 0,-7 6 0,-3 3 0,-7 5 1,-3 4-1,-1 2 0,-4 5-1,0 3 0,-2 4 0,1 4-1,2 6 0,-2 1-3,6 7-2,-5-1-5,8 7-5,-5-5-8,3-1-9,4 0 1,-3-4 1</inkml:trace>
  <inkml:trace contextRef="#ctx0" brushRef="#br0" timeOffset="21468">2594 1136 16,'0'0'27,"11"0"2,-11 0-9,12 4-3,-2 2-2,0-4-3,4 6-3,-2-3-2,1 4-4,-1 0-1,-4 4-1,1 0-1,-6 4 0,-3 4 0,-3 1 0,-6 4-1,-1 3 1,-2 0 0,1 1 0,-3-2 0,5-1-1,3-4 1,3-3-1,3-8 1,0-12-1,8 13 2,1-12-1,2-1 1,0 0-1,2 0 1,0 2-1,0 0 0,1-1-1,1 4-4,-1-5-3,3 6-6,-2-2-14,-1-3-4,5 0 2,-3 1-1</inkml:trace>
  <inkml:trace contextRef="#ctx0" brushRef="#br0" timeOffset="22000">2796 2072 28,'-6'10'26,"-4"-10"0,10 0-2,-9-3-22,9 3-8,-3-14-6,6 2-11,-3 12-3,9-13 1</inkml:trace>
</inkml:ink>
</file>

<file path=ppt/ink/ink36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17.562"/>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75 464 29,'-10'-20'28,"2"6"-9,8 14 1,-18-10-4,11 21-4,-2-1-1,3 12-4,-3 1-1,4 8-3,1 3-1,3 5-1,1 3 0,4 1 0,3 1-1,2 2 1,5 1 0,0 0-2,1 0 2,2-2-2,-3-3 2,0-2-2,-4-3 2,-1 0-2,-6-8 1,-3-1 0,-7-5 1,-3-1-1,-2-5 0,-3-4 0,-4-5 0,-2-2 0,-1-5 0,0-7 0,1 1-1,-1-2 1,4-6 0,1 0 1,4-2-1,6-4 0,3-5 0,9 0 0,3-5 0,5-6 0,7-4 0,4-2 0,4-2 0,5-4 0,-1 2 0,1-2 1,-2 3 0,-2 4 1,-7 2 1,-1 8 0,-12 2 1,-1 10 0,-8 2-1,-3 5 0,-5 2-1,-4 1-1,-2 2-1,-5 0-1,3-1-2,-4-9-2,8 9-4,-5-13-8,8 7-16,0 1-2,3-2 1,6 5 1</inkml:trace>
  <inkml:trace contextRef="#ctx0" brushRef="#br0" timeOffset="734">359 71 26,'22'-8'30,"-8"-3"3,7-2-2,4 2-17,-5-4-3,8 8-2,-6 1-3,0 8-2,-6 5-2,-2 10-1,-9 5-1,-5 5 1,-8 8-1,-4 4-1,-4 3 0,-4 1 0,1-1 0,0-1-1,1-5 1,4-5 0,4-3 0,4-9 1,5-6 0,1-13 0,9 9 0,0-11 0,6-4 1,1 0-1,2-2 1,2 1-1,-5 2-1,1 0-3,3 5-6,-9-6-6,2 4-16,-1 2-1,-1-3 2,0 3-1</inkml:trace>
  <inkml:trace contextRef="#ctx0" brushRef="#br0" timeOffset="1328">663 824 69,'0'0'37,"5"10"-1,-5-10 0,0 0-29,0 0-5,0 0-2,-3 10-5,3-10-11,0-11-19,0 11 0,11-20-1,-4 9 0</inkml:trace>
</inkml:ink>
</file>

<file path=ppt/ink/ink36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19.5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36 138 14,'-6'-12'27,"6"12"2,-13-13 1,-2 11-16,5 11-3,-4-4-3,4 8 0,-5 2-3,2 6 0,-2 1-2,3 4 0,0 0-1,2 4-1,2 0 0,4 2-1,2-4 1,5 0-1,3-3 1,5-2-1,3-1 1,2 0 0,-1-3 0,4 0 0,-4-2 2,1 2-2,-4-2 1,-3 2-1,-2-2 1,-3 3-1,-5 0 1,-2 2-1,-4 0 0,-1 2-1,-5 2 1,0-3-1,-3-2 0,-2-3 0,-1-3 0,0-4-1,-1-2 1,1-5-1,2-4 0,2-5 1,3-3-1,0-6 1,6 0-1,2-4 1,2-1-1,4-2 1,1-1 0,4-1-1,0 3 1,5 1 0,1-1 0,2 0-1,3-2 2,0-1 0,2-2-1,-1-2 1,1-3-1,1-2 1,-3-1-1,2-2 2,-2-2-3,0 2 2,-4 0-1,0 3 1,-4 2 0,-2 3 0,-2 5 0,-5 3 0,-3 2 0,-3 3-1,-2 4 0,-1 0-2,-3 7-4,-8-4-13,2 7-16,-2 1 0,-4 3-1,-7 2 1</inkml:trace>
  <inkml:trace contextRef="#ctx0" brushRef="#br0" timeOffset="5360">415 490 24,'0'0'30,"0"0"2,0 0-10,0 0-5,0 0-3,0 0-4,9 4-3,-9-4-4,8-4 0,-8 4-1,13-2-1,-3 1-1,1 0 0,1 0 0,1-1 0,4-1 0,1-2-2,0 4-1,-4-6-5,6 9-6,-11-7-11,3 5-8,-3 2 0,-9-2 2</inkml:trace>
  <inkml:trace contextRef="#ctx0" brushRef="#br0" timeOffset="5797">446 692 14,'-2'9'26,"2"-9"-2,-7 7-2,7-7-5,0 0-3,0 0-1,0 0-3,14-6-2,-14 6-1,14-9-3,-5 4-1,1 1-1,0 2-2,0 0 0,5 2-1,-4-1-2,5 5-2,-4-6-8,2 3-19,1 0-2,-1-3 1,1 0 1</inkml:trace>
  <inkml:trace contextRef="#ctx0" brushRef="#br0" timeOffset="6344">956 51 17,'-2'-11'24,"2"11"-7,0 0-3,-11 2-1,11-2-4,-10 4-3,10-4 0,-8 7-1,8-7-1,-6 14 0,4-5-1,-1 3 0,0 2-1,-1-1 0,1 4 0,-2 0 0,0 3 0,0-1-1,1 2 0,-2-2-1,0 0 1,2 1-1,0 0 1,1-3-1,0 0 0,0-1 1,1 0-1,1-1 0,-1 4 1,0-2-1,0 1 1,0 0 0,-2 1 0,3 1 0,-3-1-1,1-2 1,2 0-1,0-1 0,0-2 0,-1 1 0,2-1-1,0-4 1,0 2 0,1-2 0,-1 2 1,1 0-1,0 0 0,0 0 0,-1-1 1,2 1-1,-1-1 0,1 1 1,-1 0-1,1-2 0,0 2 0,1 0 0,1-2 0,0 0 0,-4-10 0,9 17 0,-9-17 0,11 14 0,-11-14 0,11 9 0,-11-9 0,9 6 1,-9-6-1,13 0 0,-13 0 0,12-5 0,-12 5 1,13-12-1,-6 1 0,-1-1 0,3-4 0,-2-1 0,1 0 0,-1-2 0,1-1-1,-2 3 1,0 0 0,-3 3 0,0 2 1,-3 2-1,0 10 1,-3-15 0,3 15 1,-9-9-1,9 9 0,-11-4 1,11 4-1,-14-3 0,14 3 0,-16 2 0,8 0-1,-2 1 0,1 3 0,-2 2 0,1 3 0,0 3-1,-3 1 0,5 6-5,-3-6-6,7 5-16,-1-2-6,3-2 1,2-3 1</inkml:trace>
  <inkml:trace contextRef="#ctx0" brushRef="#br0" timeOffset="7485">1061 122 28,'0'0'29,"0"0"1,0 0-14,0 0-2,8 2-3,-8-2-4,0 0-2,4 9-1,-2 2 0,-2 0-1,0 6 0,-4 2 0,3 1-1,-3 2-1,2 0 0,-2 0-1,3-2 1,0-3-1,1-3 0,0-1 0,1-1 0,3 0 0,-2-2 0,-2-10 0,6 19 0,-6-19 0,6 14 0,-6-14 0,5 11 1,-5-11-1,0 0 0,9 5 1,-9-5 0,0 0 0,13-5 0,-5-2 0,3 3 2,-2-2-2,3 1 1,0-1-1,1 2 1,0 0-1,0 0 0,-1 2 0,1-2 0,-1 3-1,-2 0 0,-1 0 1,0 1-2,-9 0 0,12-1 0,-12 1-3,0 0 0,11 2-4,-11-2-3,0 0-6,0 0-16,0 0-1,0 0 0,4-9 3</inkml:trace>
  <inkml:trace contextRef="#ctx0" brushRef="#br0" timeOffset="8094">1293 47 21,'0'0'29,"-10"24"2,6-4-11,-3-4-4,7 7-2,-5 0-3,5 9-2,-4-3-3,4 10-2,-5-1 0,4 4-1,-3 5 1,1 1-2,-4 1 0,2-3-2,-1-2 2,-1-4-2,2-6 1,0-4-2,2-8 1,1-4 0,1-3-2,1-5 0,3 1-4,-3-11-2,6 13-12,-6-13-14,0 0-2,11 5 2,-11-5 0</inkml:trace>
  <inkml:trace contextRef="#ctx0" brushRef="#br0" timeOffset="8547">1399 466 54,'0'15'34,"0"-15"0,0 0-2,0 0-28,7-13-8,-7 0-8,7 3-16,-2 0-5,-1 0 0,-4 10 0</inkml:trace>
  <inkml:trace contextRef="#ctx0" brushRef="#br0" timeOffset="8938">1714 23 14,'0'0'26,"0"0"-6,-8-12-2,8 12 0,-12 12-5,5 1-1,-5 0-4,4 9-1,-5-1-3,3 9 0,-1 2-2,0 5-1,-1 2 0,2 2 0,1-1-1,1-1 1,2 1-1,0-4 0,5 0 1,0-2-2,2-2 1,0-1 0,3 0 0,-1-1-1,1 2 1,0-4-1,1-3 1,0-4 0,1-3 0,1-3 0,1-6 1,4-7-1,-3-4 0,2-7 1,0-3-1,0-2 1,0-2 0,-3 1 1,-1-2 0,-3 3-1,-1 0 1,-2 2 0,-2-1-1,-1 4 1,-4 0-2,0-1 1,6 10-1,-12-17-1,12 17 1,-16-6-1,6 9 1,0 6-1,-2 2-1,-2 1-1,5 8-4,-7-7-8,9 2-18,-1 1 0,2-5 0,6-11 1</inkml:trace>
  <inkml:trace contextRef="#ctx0" brushRef="#br0" timeOffset="9672">1870 4 9,'0'0'30,"0"0"1,0 16 2,-3-3-14,-3-2-7,6 8-5,-5-1-2,3 6-1,-4-1-1,4 4-2,-1 0 0,1 0-1,0-1 1,-1 1-1,2-2 0,0-3 0,0-2 0,-1-3 0,3-3 0,0-3 0,-1-11 1,5 16-1,-5-16 0,8 7 1,-8-7 0,11 5 0,-11-5 1,12 1 0,-12-1 0,15-3 0,-7 0 2,3-1-1,2-3 0,3 1 0,1-5-1,0 2 0,-1-3 0,4 1-1,-6 3 0,-1 0-1,-3 1-1,-10 7 0,10-4-3,-10 4-3,0 0-7,0 0-14,0 0-7,0 0-2,0 0 2</inkml:trace>
  <inkml:trace contextRef="#ctx0" brushRef="#br0" timeOffset="10219">2029 4 18,'0'0'30,"0"0"1,-2 11 2,2 0-18,0-11-5,-4 24-2,1-7-2,3 7-1,-5 1-2,5 7-1,-2 3-1,-1 5 1,1 2-1,-2 1 0,1 0 1,-2 6 0,2-5-1,-1 0 0,1-3 0,-3-5-1,4-2 1,-1-6-2,2-3 1,0-6-1,1-5 0,0-5-2,1 1-2,-1-10-5,0 0-8,1 10-15,-1-10-2,0 0 1,0 0 1</inkml:trace>
  <inkml:trace contextRef="#ctx0" brushRef="#br0" timeOffset="10766">2227 275 53,'0'0'37,"8"10"-1,-8-10 0,0 0-22,0 0-9,-9 0-4,9 0-1,0 0-3,-7-4-2,7 4-8,0 0-10,0 0-11,2-11-2,-2 11 1</inkml:trace>
  <inkml:trace contextRef="#ctx0" brushRef="#br0" timeOffset="11579">2545 49 0,'0'0'25,"7"-21"3,-7 8-8,0 13-2,0-15-2,0 15-3,0 0-1,0 0-3,-17 6-2,13 7-3,-7 2-2,2 7 0,-1 4-1,1 4-1,2 7 0,-2 4 0,4 3-1,-1 0 1,3-1-1,2-3 1,0 2 0,5-6-1,-2-4 1,3-5-2,3-4 3,0-3-2,0-2 1,-1-1-1,1-2 1,-2 2 0,-1-1 0,-4 2 1,-2 4-1,-1 0 0,-6 2 0,-1 0 0,-2 1 0,0-3 0,-5-4 0,2-1 0,-2-5 1,0-3-1,1-5 0,-1-4 0,3-5 0,1-4 0,3-3 1,4-6-1,2-1 0,4-4 0,1-4 0,8-1-1,0-1 2,3-4-1,4-1 0,0-1 0,5 1 0,-2-1 1,5-1-1,-2 0 1,0 0 0,-3 2 0,0-3 0,-4 3 0,-3 1 1,-5 3-1,-4-2 0,-2 5-1,-5 5-3,-7-3-9,1 11-21,-5 3-1,-5 6 1,-2 5-1</inkml:trace>
</inkml:ink>
</file>

<file path=ppt/ink/ink36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37.29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84 700 1,'0'0'24,"-3"-25"2,3 10-5,-1 5-4,-4-4-3,5 14-1,-5-12-3,5 12 0,-10 0-3,10 0 0,-15 10-3,6 0 0,-4 0-2,-3 6-1,0 2 1,1 4-3,-5 3 2,2 3-2,-1 2 2,1 5-2,1 4 1,-1 3-1,4 2 1,0 5 0,2-1 0,3 2 0,2-1 0,1-1 0,2-1 0,4-4 0,0-4 1,5-4-2,-1-5 2,1-4-1,2-4 0,3-3 0,1-4 0,1-2-1,2-4 1,1-3 0,0-2 1,1-2-1,0-3 0,1-4 0,0-2 0,-1-3 0,0-5 0,-1-3 1,1-2-1,-1-3 0,-3-1-1,-1 0 2,-3 0-2,-3 3 2,-2 1-2,-2 3 1,-4 2 0,-1 4 0,-4-1 1,-1 0-1,1 3 0,-3 2 0,1 0 0,0 4 0,-3 1 0,1 3 0,0 2-1,0 5 1,-2-2 0,0 4 0,0 2 0,1 0 0,0 2-1,1 0-1,6 6-2,-4-4-4,8 11-10,-2-2-13,2 3-1,0 0 0,0 0 1</inkml:trace>
  <inkml:trace contextRef="#ctx0" brushRef="#br0" timeOffset="2657">572 109 3,'0'-14'26,"0"14"1,-2-15-3,-2 3-8,4 12-4,0-20-2,0 20-1,6-18-4,-6 18 0,11-13-2,-2 7-1,1 1 0,4 2 0,1 0-1,1 5-1,3-1 0,0 1 1,2 4-1,-1 3-1,1 1 1,-3 5 0,-2 1 0,-2 4 0,-5 2 0,-3 2 0,-6 0 0,-1 2 1,-5-1-1,-5 1 0,-1-1 1,-2-4-1,-1-4 0,0-1-1,2-4 1,1-1 0,1-6 0,4 0 0,7-5 0,-10 1 0,10-1 0,0 0 0,0 0 0,0 0 0,0 0 0,0 0 0,8-4 0,-8 4-1,10 5 1,-10-5 0,18 9 0,-9-4 0,5 4 0,-2-1 0,2 3 0,1-1 0,-4 4 0,-1 0 0,-2 1 1,-2 3-1,-2-1 1,-4 2-1,-5-2 1,0 0 0,-1-4 1,-2 0-1,-1-4 1,0 0 1,-4-6-1,3-1 0,-3-4 0,1 1 0,-1-4 1,-1-2-2,-2 1-1,1-1-3,2 2-1,-2-4-9,0 4-18,3 1-2,-3 0 0,2 2 0</inkml:trace>
  <inkml:trace contextRef="#ctx0" brushRef="#br0" timeOffset="7047">1104 904 6,'0'0'16,"0"0"-2,0 0-3,-7 5-2,7-5 0,0 0-1,0 0 0,0 0 0,0 0-2,0 0 0,0 0-1,0 0-2,11 2 0,-11-2 0,12 4-1,-3 0 1,-1-2-1,2 1 0,-1-2-1,3 0 1,1-3 0,0 0-1,-1-5 1,4 1-1,1-2 1,2 0-1,2-1 0,0 3 0,-2 1 0,1 3 0,0 0 0,-2 3 0,-1 1-1,-1 1 0,-3 2 1,0-1-1,-2-1 1,1-1-1,-1-1 1,1-1-1,-2 0 1,0-1 0,0 0-1,0 0 0,-1 0 1,-1 1-1,1 0 0,-9 0 0,17-2-1,-8 1-1,1-2-1,-2-3-2,2 6-4,-10 0-4,13-6-7,-13 6-8,0 0-1,8 3 0</inkml:trace>
  <inkml:trace contextRef="#ctx0" brushRef="#br0" timeOffset="7797">1140 1155 21,'0'0'23,"0"0"-5,0 0-4,0 0-1,0 0-3,0 0-2,9 2 0,-9-2 0,11 5-1,-2-1-1,1-4-2,3 2 0,1-3-1,4 1-1,2-3-1,2-1 0,4-2 0,2-2 0,-1-1-1,5-2 0,-3 0 1,1 0-1,-1 2 0,0 0 0,-4 3 0,0 3 1,-4 3-1,-2 2 0,-2 4 0,-3 0 0,-1 2-1,-5 1 0,0 0-2,-8-9-2,12 11-3,-12-11-4,12-1-7,-12 1-8,12-13-3,0 2 0</inkml:trace>
  <inkml:trace contextRef="#ctx0" brushRef="#br0" timeOffset="8485">1172 1376 4,'9'-6'13,"-9"6"-3,8 0-1,-8 0 2,15 2 0,-6-1 0,1-1 1,4 2-1,-2-3-1,4 4-2,-1-4-2,2 2 0,2-3-2,3 2-1,-1-5-1,1 3 0,3-6-2,-2 1 1,2 0-1,-3 0 0,3 1-1,-5 3 1,0-2 0,0 5-1,-3 5 1,-3-2-3,-1 5-4,-3-4-11,-10-4-11,15 15 1,-15-15-1</inkml:trace>
  <inkml:trace contextRef="#ctx0" brushRef="#br0" timeOffset="10125">888 2307 15,'0'0'29,"10"0"-1,-10 0 3,14-15-18,-10-5-4,7 4-2,2-8-2,4-4-2,0-3-2,4-4 2,-2-2-2,6-4-1,0-1-1,-1-2 1,-1 3-1,1 1 0,-2 2 1,-2 6-2,0 9 1,-6 1 0,-2 8 0,-3 3 1,-9 11 0,8-2-1,-8 2 1,-1 17 1,-2-3-1,1 4 0,-3 3 1,2 3-1,-3 3 1,1 6-1,-1 2 1,3 4 0,-3 2 1,0 4-1,1 0 0,-1 3 0,1-2 1,0-2-1,-3-1-1,2-8 0,0-1-2,-1-11-3,5-1-6,-4-9-16,6-13-4,0 0 0,-2-10 1</inkml:trace>
  <inkml:trace contextRef="#ctx0" brushRef="#br0" timeOffset="10766">1369 1838 31,'8'-17'28,"-5"6"-9,6 3-1,-3-5-4,7 6-4,-3-6-3,5 7-2,-1-1-1,0 5-2,-1 1-1,0 5-1,-3 2 0,-1 2 1,-2 4-1,-1 0 0,-2 2 1,-2 1-1,-2 2 1,-2 2-1,-3 1 0,-2 1 1,-2 1-1,-1 0 0,-2 1 1,1-3 0,-1 1-1,2-2 0,1-4 0,2-2 0,5-4 0,2-9 0,-2 10-1,2-10 1,0 0-1,8 1 1,-8-1 0,9-5-1,-9 5 0,8-6 1,-8 6-1,14-7 0,-14 7 0,13-6-1,-5 5 1,-8 1 0,14 0 1,-14 0-1,11 9 1,-11-9-2,14 15 2,-9-5-1,1 2 1,0 1-1,-1 1 2,0 0-2,-2 2 3,-1 2 0,-6-2 2,3 4 1,-5-2 0,0 4 1,-8 1 0,6 1 0,-10-3 0,3 3-2,-4-4-1,1-3-3,-2-4-3,-4-10-10,3-3-20,1-11-2,1-8-1,-1-9 1</inkml:trace>
  <inkml:trace contextRef="#ctx0" brushRef="#br0" timeOffset="15594">2002 875 20,'1'-12'21,"0"-1"1,4 2-2,-2-4-1,4 4-6,-3-2-3,4 3-2,0-3-3,1 2-2,3-1-1,3 1 1,2-3-2,4 3 1,0 0-1,1 0 1,2 0-2,-1 6 3,-1 0-2,-1 7 1,-5 5-1,-3 5 0,-3 5 0,-5 4-1,-3 5 1,-3 2-1,-3 3 0,-2 0-1,-1 2 1,-2-3 1,-1-1-2,1-4 1,0-1 0,0-4-1,1-1 1,2-6-1,1-4 1,5-9-1,-8 12 1,8-12-1,0 0 1,0 0 0,-3 11 0,3-11-1,0 0 1,0 0 0,10 4 0,-10-4-1,9 6 1,-9-6 0,10 12-1,-10-12 0,13 20 1,-7-9-1,-1 4 0,0 1 1,-2 1-1,2 0 1,-3 1-1,1 0 2,-1 1-2,-2 0 2,0 4-1,-3-2 0,-1-1 1,-4 0 0,-1-2 1,-1-1-1,-3-3 2,-3-1-2,-3-6 1,2-2 0,-3-1 0,-2-4-1,1-4-1,0-3 0,-2 0-1,5-6-1,2 7-3,-2-10-5,9 9-13,0-5-9,9 12 0,-7-14 1</inkml:trace>
  <inkml:trace contextRef="#ctx0" brushRef="#br0" timeOffset="16579">2689 745 6,'0'0'23,"0"-13"1,0 13-6,0 0-2,-10-8-3,10 8-3,-12 4-1,12-4-2,-12 8 0,12-8-3,-12 13-1,6-2-1,-1-1 0,1 4-1,-1 3 1,-1 1-1,-1 5 1,2 2-1,-2 2 0,2 2 0,-2 2 0,2 3-1,1 1 1,-2 0-1,3-2 0,1 0 0,1-1 0,1-1 0,1-5 0,1 0 0,2-4 0,0-1 0,2-4 1,1-2-1,-1 1 0,2-3 0,0-1 0,-1-3 0,-5-9 0,11 13 0,-11-13 0,10 6 0,-10-6 0,11-4 2,-11 4-2,12-13 1,-5 3-1,1-2 0,0-2 0,3 0 1,-2-3-2,1 3 1,-2 1 0,0 0 1,-3 0-1,0 5 1,-5 8-1,3-17 1,-3 17 0,-3-16 0,3 16 0,-6-17 0,6 17 0,-7-15 0,7 15 1,-11-14-1,11 14 0,-13-9-1,5 6 1,-2 3-1,1 0 0,-2 1 0,2 3 0,-1 0 0,1 3-1,2 0-1,1 5-3,6-12-3,-5 22-12,5-11-12,2-1-1,0 0 1,-2-10 1</inkml:trace>
  <inkml:trace contextRef="#ctx0" brushRef="#br0" timeOffset="17454">2967 901 60,'0'0'35,"0"0"-1,0 0 0,0 0-23,-14 4-6,14-4-2,-11 13-2,11-13-2,-9 15-1,9-15-3,-1 15-4,1-15-8,0 0-17,0 0 0,10 5 0,-10-5 1</inkml:trace>
  <inkml:trace contextRef="#ctx0" brushRef="#br0" timeOffset="18204">3358 716 10,'0'0'26,"0"0"1,-4-11-7,4 11-2,0 0-4,-9 2-2,1-2-3,8 0-2,-13 8-1,13-8-2,-17 13-1,9-3 0,-3 1-1,1 4 0,-1-1-1,-1 8 0,3-1-1,-1 3 1,2 3 0,-2 2 0,2 1-1,0 4 2,1 1-2,0 0 0,0 1 1,1-1-1,1 1 0,2-2 0,2-4 0,-1-1 1,2-3-1,0-4 0,3-2 1,1-4-1,0 0 0,2-3 0,-2-1 0,2-3-1,-6-9 2,12 10-2,-12-10 1,15 1 1,-7-6-2,0-4 2,3-1-1,0-4 1,0 1-2,1-1 2,-1-2-2,0 0 1,-1 4 0,0-3 0,-5 3 0,-1 3 1,-4 9-1,5-15 0,-5 15 0,0 0 1,-5-13-1,5 13 0,0 0 1,-12-13-1,12 13 0,-9-11 1,9 11-1,-14-11 0,5 5 0,9 6 0,-15-5 0,7 5 1,-2 3-1,1 0 0,-1 3 1,2 2-2,-3 3 1,1-1-3,2 7-4,-5-4-5,6 5-21,-1-1 0,1 3-1,1 0 1</inkml:trace>
  <inkml:trace contextRef="#ctx0" brushRef="#br0" timeOffset="24797">3550 1012 13,'-12'-2'24,"12"2"-1,0 0-3,-10-7-1,10 7-4,0 0-3,0 0-3,0 0-3,9 7-2,-9-7-2,18 10 0,-5-5 0,2-1-1,2 0 0,1 0-1,0 0 0,1-1 1,0 0-2,-2-1 0,1 3-2,-6-1-1,1 6-4,-4-6-4,3 7-7,-4-2-12,-8-9 2,12 17 1</inkml:trace>
  <inkml:trace contextRef="#ctx0" brushRef="#br0" timeOffset="25266">3569 1215 10,'0'0'25,"-8"-2"-5,8 2 0,0-10-1,0 10-3,2-10-3,-2 10-1,0 0-4,12-6-2,-12 6-2,10 5-1,-10-5 0,13 6-2,-13-6 1,15 8-1,-5-3 1,2 0-1,0 0 0,1-1 0,2 0 1,-1 1-2,0-2-2,-1-1 1,0 3-3,-2-6-2,3 6-6,-7-5-17,4 0-4,-1-1 1,0-1 1</inkml:trace>
  <inkml:trace contextRef="#ctx0" brushRef="#br0" timeOffset="25969">3632 1323 12,'-18'11'18,"4"6"-1,1 0-3,-2-4-1,4 4 0,0-8-1,7 2 0,-4-10 0,8-1-2,0 0-1,0 0-2,9-5-2,0 0 0,0-1-2,3 4-1,-1-1-1,3 2 0,-1 2 0,0 2-1,0-2 0,0 4 1,1-2-1,0 0 0,0 0 0,3 0 0,-2 1-1,-2 0 1,1 1-2,0-2-1,1 4-3,-7-7-5,10 6-14,-5-6-6,1-2-2,0-3 2</inkml:trace>
  <inkml:trace contextRef="#ctx0" brushRef="#br0" timeOffset="26532">3337 2168 24,'0'0'28,"0"0"1,0 0-9,0 0-7,0 0-3,10-19-3,-1 6 0,2-8-5,4-4 0,4-4-2,2-5 1,3-3-1,2-3 0,1-1 0,0 4-1,-2 3 2,-1 4-1,-8 7 1,-2 9 1,-6 6-1,-8 8 1,5 9-1,-9 8 1,-4 5-1,-1 3 0,-1 3-1,-1 2 1,0 3-1,1 2 0,1-1 1,-1-1-2,3 2 2,1-1-1,-1 0 0,2-3-1,3-1 0,-1-4-1,3-2-2,-3-10-2,5 5-6,-2-19-13,-1 9-6,1-9 1,0 0 0</inkml:trace>
  <inkml:trace contextRef="#ctx0" brushRef="#br0" timeOffset="27094">3718 1832 29,'0'0'26,"8"-7"-6,-8 7 0,13-8-4,-13 8-5,15-6-2,-15 6-3,17-4-1,-9 2-2,3 3-2,0-2 0,-1 2 0,1 0-1,0 1 1,-2 1-1,0 2 1,-9-5 0,10 17 0,-9-5-1,-2 2 1,-1-1 0,-5 4-1,1-1 1,-3 1-1,2-2 0,-2-1-1,0 1 1,2-2-1,0 2 1,-1-6 0,3 6 0,-1-4 0,0 0 0,3-2-1,3-9 1,-7 17-1,7-17 1,0 0-2,-1 10 2,1-10 0,0 0 0,0 0 2,0 0-2,8-1 1,-8 1-1,9-1 2,-9 1-2,8 0-2,-8 0 2,10 1-2,-10-1 2,10 4-2,-10-4 1,13 6-1,-13-6 1,12 8-1,-4-2-1,-8-6 1,12 11 0,-12-11 1,9 15-1,-4-5 1,-4 0 0,1 0 2,-2 2-1,-3-1 0,2-1 1,-1 0 0,-2-1 0,1 1 1,3-10-1,-11 19 2,4-11-1,3 3 1,-5-1-1,2 3 0,-3-2 1,2 1-1,0-2 0,0-1 0,-3-1 0,1-3-1,1-4 0,-3-3-2,3-2-4,-4-8-14,2-4-13,4-1 0,0-5-1,1-3 0</inkml:trace>
  <inkml:trace contextRef="#ctx0" brushRef="#br0" timeOffset="28125">4091 1375 11,'2'21'26,"-2"-21"-1,-4 15 3,4-15-17,-2 8-1,2-8-2,0 0-2,10-8-1,-4-8-1,4-2 0,3-8-2,4-3 0,1-8-2,2-2 1,3-5-2,2 0 1,-1-1 0,-2 1-1,-2 5 1,-3 7 0,-4 7 0,-3 10 1,-10 15 0,0 0 0,0 0-1,-4 19 1,-5 2 0,0 3 0,-1 4 0,-1 2 0,3 0-1,0 3 1,-1-1 0,3-1-1,0 1 2,1-2-1,-1 3 1,0 1-1,-2-1 1,0 2-1,-3-1 1,2 3-1,-1-4 0,1 1-1,-1-6 1,2-3-1,2-5 0,3-3-1,0-3 0,3-14-1,0 12-1,0-12-3,0 0-7,0 0-11,0 0-8,10-11 1,-8 1 0</inkml:trace>
  <inkml:trace contextRef="#ctx0" brushRef="#br0" timeOffset="28907">4538 1007 4,'0'0'24,"-8"2"1,8-2 0,-4 12-8,4-12-7,-8 18-2,2-7-2,2 6 0,-4-1-1,4 6 0,-3-2-2,2 4 0,-3 0-1,3 2-1,-2-2 0,1 1 0,1-1 0,0 0-1,1 0 1,1 1-1,-1-2 0,0 0 0,1 0 1,0 0-2,2-1 1,-2 1 0,3-5-1,0-2 2,2 0-1,1-4 0,1-2 0,-4-10 0,10 14 0,-10-14 0,13 9-1,-13-9 1,10 5 1,-10-5-1,13 3 0,-13-3 0,12-4 0,-12 4 0,13-9 1,-4 2-1,1-4 0,-1-2 1,1-2 0,2-2 0,0-3 0,0 1 1,-1-4 0,2 0 0,-3-2-1,1 3 2,-2-3-2,-1 3 0,-1-2 0,1 2 0,-4 0 0,3 3 1,-3-1-1,-1 3 1,-3 0 0,0 0 0,-2 0-1,-1 3 1,1-3 0,-3 1-1,2 0 0,-2 1-1,-1 0 1,4 1-1,-3 4 0,0 0 0,5 10 0,-14-10 0,14 10 0,-16-5-1,7 5 1,0-2-2,-1 2-2,1-2-1,9 2-9,-16 6-20,16-6 1,-15 7-2,3-2 1</inkml:trace>
  <inkml:trace contextRef="#ctx0" brushRef="#br0" timeOffset="35266">4864 1461 56,'0'0'33,"-3"9"-2,3-9 0,0 0-25,0 0-3,0 0 0,0 0-1,0 0-2,0 0-4,0 0-8,0 0-17,0 0-3,0 0 0,0 0-1</inkml:trace>
  <inkml:trace contextRef="#ctx0" brushRef="#br0" timeOffset="35641">5200 1181 18,'-11'13'27,"4"-2"1,-1 6-10,-5-6-3,5 8-1,-6-6-2,5 6-2,-4-1-3,4 6-2,-2 0-2,2 4-2,-3 1 1,4 2-2,0 5 0,2 1 0,1-1-1,0 1 1,4 0-1,0 2 1,2-2 0,-1-2-1,2-3 1,2-5 0,0-3-1,3-6 1,0-6-1,-7-12 1,15 6 0,-5-8 0,-1-7 0,2-3 0,-3-3 1,3-2-1,-2-3 1,0-2-1,1-2 0,-1-1 1,1-1-1,-2 1 0,-1 1 0,-2 6 0,-3 4 1,-3 5 0,1 9 0,-15 3 1,-1 10 0,0 2 0,-4 4 1,0 0-2,2 1-1,-1-5-4,10 4-9,-2-8-19,11-11 0,-11 11-2,11-11 1</inkml:trace>
  <inkml:trace contextRef="#ctx0" brushRef="#br0" timeOffset="38563">5461 1538 14,'0'0'18,"0"0"-2,0 0-1,0 0-2,0 0-1,0 0-1,0-10-2,0 10 0,0 0-1,8-7-2,-8 7-1,0 0-2,9-1 0,-9 1-1,13 3-1,-4-1 0,4-1 0,3-1 0,0-1 0,3-3 1,0 2-1,3-2 0,-1-1 0,0 3 0,-4-3 0,-1 4-1,-2 1 0,-2 1 0,-2 5-1,-10-6 0,11 18-1,-11-18-1,7 21-3,-7-21-5,4 20-6,-4-20-13,-2 13-2,2-13 3</inkml:trace>
  <inkml:trace contextRef="#ctx0" brushRef="#br0" timeOffset="39204">5425 1758 27,'-1'-10'28,"1"10"2,2-21-8,-2 21-5,8-13-5,-8 13-4,10-8-2,-2 7-3,-8 1 0,15 0-2,-7 2 0,1 0-1,3 3 1,0 0-1,2 2 1,-1-2-1,2 0 1,-2 2 0,0-4 0,0 1-1,-5-1 1,3-3 0,-3 0 0,0-2-1,-8 2 0,12-3 0,-12 3 0,11-3-1,-11 3-3,7 3-4,-7-3-9,10 14-15,-10-14 0,9 16 0,-9-16 0</inkml:trace>
  <inkml:trace contextRef="#ctx0" brushRef="#br0" timeOffset="43797">5459 1932 25,'0'0'26,"-11"-9"-6,11 9-2,0 0-4,0 0-4,-9-4-1,9 4-2,0 0-1,0 0-2,0 0 0,11 11-1,-11-11 1,11 7-2,-11-7 0,13 4 0,-3-2-1,-2 1 0,6-2 0,-2 1 0,1-2-1,2 1 0,0 0 0,0 0 0,0 0 0,1 2 0,-2 2 0,-1 0-1,-1 2-1,-3 0-2,4 8-5,-13-15-9,16 21-13,-9-9-1,-1-2 1,-2 0 1</inkml:trace>
  <inkml:trace contextRef="#ctx0" brushRef="#br0" timeOffset="44422">5151 2547 24,'0'0'28,"0"0"0,8-9-7,-5-3-5,7 3-6,-3-7-3,5 3-2,-2-3-3,2-1 0,1-3-1,3 0 0,1 0-1,0-1 0,-2 1 0,1 3 0,-1 1 0,-1 6 0,-5 3 0,-9 7 1,12-3-1,-12 3 0,0 0 0,4 12 0,-4-12 0,0 0 1,-1 11-1,1-11 0,0 0 0,-2 16 1,2-16 0,-3 21 0,0-6 0,0 5 1,-3 0-1,2 5 1,-2-3-1,1 4 0,0-4-1,3-1 0,1-5-1,0-5-2,3 1-4,-2-12-5,0 0-11,11 9-9,-11-9 2,0 0-1</inkml:trace>
  <inkml:trace contextRef="#ctx0" brushRef="#br0" timeOffset="45329">5538 2280 8,'0'0'23,"0"0"-5,0 0-1,-1-15-1,1 15-2,0 0-3,4-10-2,-4 10-3,0 0 0,8-12-2,-8 12-2,8-4 0,-8 4-1,10 0 0,-10 0 0,9 3-1,-9-3 1,7 2-1,-7-2 1,11 4-1,-11-4 0,11 3 1,-11-3-1,10 8 1,-10-8-1,12 12 0,-12-12 0,11 18 0,-8-8 1,1 3-1,-2-2 0,0 0 0,-2 0 0,0-1 1,-2-2-1,2-8 0,-4 18 0,4-18 0,-9 17 0,9-17 1,-8 16-1,8-16 0,-12 16 0,12-16 0,-9 9 0,9-9 0,0 0 0,-8 7 0,8-7 0,0 0 0,0 0 1,0 0-1,0 0-1,0 0 2,0 0-1,0 0 0,0 0 0,0 0 0,0 0 0,0 0 0,0 0 0,0 0 0,5-10 0,-5 10 0,0 0 0,0 0 0,0 0 0,10-5-1,-10 5 1,0 0 0,9 2 0,-9-2 0,0 0 0,11 5 1,-11-5-1,0 0 0,10 9 0,-10-9 0,0 0 0,11 9 0,-11-9 0,0 0 0,10 11 0,-10-11 0,0 0 0,7 13 0,-7-13 0,5 13 0,-5-13 0,4 16 0,-2-7 0,0 3 0,-1 0 1,-2-2-1,1 2 1,-2-3 1,0 1-1,2-10 1,-6 14 0,6-14 0,0 0 0,-11 11 0,11-11 0,-9 6-1,9-6 0,-11 4 1,11-4 0,-13 4-1,13-4 0,-16 2-1,7-2 1,0 1-1,-2 0 0,0 1 0,-2-2-1,4 3-3,-5-4-1,14 1-8,-19 4-20,11-6 1,0-4-2,8 6 2</inkml:trace>
  <inkml:trace contextRef="#ctx0" brushRef="#br0" timeOffset="47157">5917 1786 26,'1'-11'28,"-1"11"0,-1-10-7,1 10-5,0 0-4,0 0-5,0 0-2,9-4-2,-9 4 0,8 4-2,-8-4 0,13 3 0,-13-3-1,15 5 0,-7-5 1,1 3 0,1-4 0,0-1 0,-1 2 0,3-2 0,-3 0 0,0 0-1,0 1 1,-1 2-1,-8-1 0,14 4 0,-14-4 0,12 7 0,-12-7 1,15 8-1,-8-5 1,2-2-1,0-1 1,1-1 0,-1-2 0,0 0-1,-9 3 1,14-10 0,-14 10-1,10-8-1,-10 8 0,0 0-2,9-3-3,-9 3-4,0 0-10,2 11-12,-2-11-1,-3 16 1</inkml:trace>
  <inkml:trace contextRef="#ctx0" brushRef="#br0" timeOffset="48094">6363 1532 25,'2'-11'26,"-2"11"-4,0-13-2,0 13-5,4-15-3,-4 15-3,3-10-1,-3 10-2,0 0-2,0 0-1,0 0-1,7 11 0,-9-2-1,0 6-1,-1-1 1,2 5-1,-3 1 1,2 1-1,1 1 0,1-1 0,0 0 1,0-1-1,0 1 0,1-4 0,-1 0 0,-1-4 0,2 1 0,-1-2 0,0-12 0,0 15 0,0-15 0,0 0 0,5 9 0,-5-9 0,0 0-1,0 0 1,10-6 0,-10 6 1,9-4-2,-9 4 1,8-6 0,-8 6 0,12-2 0,-12 2 0,9 0 0,-9 0 0,12 0 0,-12 0 0,9 6 0,-9-6 0,8 5 0,-8-5 0,8 9 0,-8-9 0,7 12 0,-7-12 0,7 13-1,-7-13 1,6 17 0,-5-9 0,-1 4 0,2-1 0,-4 3 0,2-2 1,0 2-1,-2-1 0,0 1 0,-1-4 0,2 1 0,-3-3 1,4-8-1,-8 16 2,8-16-1,-8 12 1,8-12-1,-9 9 1,9-9-1,-12 6 2,12-6-2,-13 4 0,3-1 0,10-3-1,-15 4 1,6-2-1,1 3 0,-3 0 0,0 1-1,0-4-1,3 4-2,-6-7-3,14 1-6,-18 4-20,18-4-1,-12-12 1,7 0 1</inkml:trace>
  <inkml:trace contextRef="#ctx0" brushRef="#br0" timeOffset="49110">6394 1402 38,'8'-12'32,"-8"12"1,0 0-3,0 0-14,0 0-5,0 0-3,12-2-1,-12 2-2,20 7-2,-8-7 0,3 1 0,-1-1-2,2-1 0,0-2 0,1 1-1,0-5 0,0 2 0,0 7-5,-5-7-16,3 9-13,-3-1-2,-2 1-1,-10-4 1</inkml:trace>
  <inkml:trace contextRef="#ctx0" brushRef="#br0" timeOffset="57985">6846 1546 46,'0'0'32,"10"-8"1,-10 8-10,0 0-4,0 0-6,9 14-3,-9-14-3,10 7-3,-10-7-1,17 5-1,-5-4-1,1 0 0,5 0 0,-1 1-1,3 0 0,-1 2 0,-3-2 0,3 2 0,-2-3 0,-3-1-1,-1 3 0,-3-6 0,-2 3-3,-8 0-1,14 0-3,-14 0-7,0 0-19,10-6 0,-10 6-2,0 0 3</inkml:trace>
  <inkml:trace contextRef="#ctx0" brushRef="#br0" timeOffset="58516">6834 1827 41,'0'0'31,"-6"9"2,6-9-10,0 0-5,0 0-5,12-7-4,-12 7 0,13-7-3,-13 7-1,17-10-2,-8 5-1,4 2-1,-2-1 0,3-2-1,2 1 1,3-1-1,0-1 0,1 2 0,1 0 0,-2 1 0,0 2 0,-4-2-1,-3 5-1,-3 2 0,-9-3-1,10 8 0,-10-8-2,6 10-1,-6-10-4,3 10-2,3 1-8,-6-11-13,0 0 0,5 10 1,-5-10 2</inkml:trace>
  <inkml:trace contextRef="#ctx0" brushRef="#br0" timeOffset="59047">6866 1981 18,'0'0'30,"0"0"1,-6 11 0,6-11-11,-8 6-6,8-6-4,0 0-2,2 9-2,-2-9 1,0 0-3,12-2 0,-4 2 0,0-2-1,3 2-1,0-3 0,2 2-1,1-1 0,2 1 0,1-2-1,1 0 1,0-2-1,2 0 0,-3 1 0,1-3-1,-3 6-2,-5-3-1,2 7-3,-12-3-10,12 1-18,-12-1-1,0 0 0,6 12 1</inkml:trace>
  <inkml:trace contextRef="#ctx0" brushRef="#br0" timeOffset="59719">6595 2626 31,'11'1'33,"-11"-1"1,11-9-1,-9-2-15,10 7-5,-7-9-7,7 1-1,-3-4-3,3 1 0,1-4-1,1-2-1,2-5 0,2 2 0,0-3 0,1 0 0,-3 2 0,2 2 1,-5 3-1,0 6 0,-3 7 0,-10 7 0,8-2 1,-8 2-1,-3 14 0,1-1 0,-4-1 1,4-1 0,-3 3-1,5 0 1,-3-1 0,1 3 0,-1 0 0,2 2 0,-3 3-1,2 0 1,-3 2 0,0 0 0,-1-2-1,1 0-1,-1-3 0,1-4-2,3-1-1,2-13-3,-3 15-8,3-15-13,0 0-6,0 0-2,0 0 3</inkml:trace>
  <inkml:trace contextRef="#ctx0" brushRef="#br0" timeOffset="60469">6969 2318 29,'0'0'26,"-4"-9"-4,4 9-2,0 0-4,0 0-2,3-11-1,-3 11-4,0 0-2,11-7-1,-11 7-3,8-9 0,-8 9 0,10-8-1,-10 8-2,12-4 1,-12 4-1,16-3 1,-8 6-1,1-2 0,1 2 0,-1 2 1,1 2 0,1 2 0,-3-1 0,3 2 0,-3-1 0,-1 3 0,-4-1 0,1 0 0,-4 1-1,0 1 1,-4-1-1,1 0 0,-3 2 0,-1-3 0,0-1 0,0 0 0,7-10 0,-14 16 0,5-10 0,1 1 0,1 1 0,-1 1 0,0 1 0,-1-1 0,1 3 0,-2-2 0,2 0 0,8-10-1,-11 14 1,11-14 0,0 0 0,0 0-1,0 0 1,0 0 0,13 0-1,-3-5 1,-1 0 0,1 1 0,0-1 0,0 1 0,1 2 0,-2-2 0,0 3 0,-9 1 0,15-1 0,-15 1 0,9 2 0,-9-2 0,0 0 0,10 13 0,-10-13 0,2 16 0,-4-7 0,-1 2 0,-1 5 1,-1 0-1,-3 1 1,-2 2 1,0 1-1,-1-2 2,-2-2-1,-1-3 0,-2-2 0,2-3 0,-1-6-1,0-6-2,0 1-1,0-6-2,2 2-2,-4-9-6,11 6-25,-7-2 0,3 4 1,0-2 0</inkml:trace>
</inkml:ink>
</file>

<file path=ppt/ink/ink36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39.031"/>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10 0 16,'0'0'28,"-10"0"1,10 0 2,-16 23-13,0-11-4,4 11-5,-7-4-1,3 7-2,-3-6-1,5 6-1,1-5 1,2 2-4,4-5 1,5 0 0,-1-2-1,6 1 0,-1-2 0,4 2-1,2-2 1,2 2 0,1-2-1,1 1 1,2 0-1,-1 1 0,1 1 0,0-2 1,-1 3-1,0-3 0,-2 2 0,1 1 0,-5-1 0,-1-1 0,-4 1 0,0 0 1,-3-2-1,-1-1 0,-3 0 0,-1 1 0,-2-1 0,-3 1 0,-3-3 0,0 3 0,-4 1 1,1-2-2,-2-1 2,-2-3-1,1-4 0,4-5 1,-1-6-2,5-4 1,3-6 0,1-4 1,4-3-2,1-3 1,3-3 0,3 1 0,4 0 0,1 0 0,4-1 0,0 0 1,3 0-1,3 2 0,2-2 0,0-1 0,2 1 0,0-5 0,1 2 0,0-2 0,4 1 0,-3-1 1,0-2-1,-3 4 1,-5 3 0,-2 5 0,-4 1 0,-5 6 1,-7 2-1,-3 3 0,-4 7 0,-3-1 0,-1 4-1,-2 1 0,-3 3-2,-5 3-1,3 8-5,-9-2-13,0 8-15,-6 2-1,-8 5 1,-5 0 0</inkml:trace>
</inkml:ink>
</file>

<file path=ppt/ink/ink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7:32.68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51 374 15,'-15'6'23,"15"-6"-3,-17 11-3,10-8-3,7-3-2,-12 9-4,12-9-1,0 0 0,0 0-1,0 0-1,0 0 0,0 0-2,0 0-1,0 0 0,0 0-1,12-4 0,-4 2 1,2-1-1,0-1 0,1-1 0,3-1 0,3 1 0,1-1 0,-2 2-1,2 0 1,-2 2-1,2 1 0,0 1 0,1 0 0,-4 0 0,3 0 0,1 0 0,-4 0 0,4 1 0,-2-1 0,-2 1-1,-2-1 0,-1 1-2,-1-3 0,-1 4-4,-10-2-6,15-3-13,-15 3-6,9 1 2,-9-1-1</inkml:trace>
  <inkml:trace contextRef="#ctx0" brushRef="#br0" timeOffset="656">38 600 10,'0'0'23,"0"0"-3,0 0-4,0 0 0,0-12-2,0 12-2,9-12-1,-6 2-3,5 5-2,-8 5-1,19-13-2,-6 7-1,2 0 0,0-1-1,2 2 0,-1-2 1,4 3 1,-3-1-2,2 2 2,-4 1-2,-2 0 0,1 2-1,-2 3 1,-1-2-1,-2 3-1,-1-1 1,1 1-1,-1 1 1,1-4 0,1 0 0,2 1 0,-3-5 0,4-1 2,1 0-3,-2-3 1,2 2-3,-2-5 0,2 8-6,-5-7-4,4 5-15,-4 2-4,-9 2 1,15 1 1</inkml:trace>
  <inkml:trace contextRef="#ctx0" brushRef="#br0" timeOffset="1281">33 779 3,'0'0'25,"11"-11"2,-3 3-8,1-2-2,2 6-4,-2-3-1,3 6-3,-1-2-2,3 4-2,-2-4-2,2 6-2,0-3 0,1 1-1,0 0 1,1 0-1,-2 0 0,3-2 0,-2-1 0,3 0-1,2-3-1,-2-1 0,1-1-1,1-5-2,2 1-1,-3-3-1,7 1 0,-6-3-2,2 6-4,-6 3-12,-4-1-1,2 9 2</inkml:trace>
  <inkml:trace contextRef="#ctx0" brushRef="#br0" timeOffset="1875">44 1101 9,'0'0'21,"4"-12"-3,-4 12-3,11-22-1,0 14-2,-2-7-2,3 4-3,-1-4-1,0 3-2,0 0-1,3 0-2,-1-1-1,-1 2 1,-1 0-1,-1 2 1,-10 9 0,17-12 1,-17 12-1,8-2 1,-8 2-1,0 0 1,0 0 0,5 13-2,-5-13 1,3 10-1,-3-10 0,3 15 1,-2-4-1,-1 2 1,0 4 0,0 2 1,-1 8-1,-4 1 3,2 3-3,-4-2-1,1 2-2,-1-8-5,5 1-6,-3-8-13,5-16-5,0 0 0,1-15 1</inkml:trace>
  <inkml:trace contextRef="#ctx0" brushRef="#br0" timeOffset="2469">324 892 14,'0'0'25,"11"-7"-1,-11 7-5,14-3-3,-14 3-5,16 3-2,-16-3-2,18 5-2,-10-2-1,2 2-2,-1 0 0,-2 1 0,1 3-1,-4 2 1,2 0-1,-4 3 1,-2-3-1,-1 4 1,-3-2-1,0-2 0,-3 0 0,7-11-1,-13 15 0,13-15 0,-11 9 0,11-9 0,-9 5-1,9-5-1,0 0 1,-8 9-1,8-9 0,0 0 0,0 0 0,7 7 0,-7-7 0,13-3 0,-3 2 0,-1-1 1,3-1 0,-1 2 1,0 1-1,1-1 2,-3 3-1,1 2 2,-10-4-1,11 17 3,-10-8-2,1 4 2,-4-2-2,1 4 2,-5-2-2,1 1 1,-2-1-2,0 1-1,-1-2 1,0-1-1,-2-1 1,2 0-1,-4 0 1,4-3-2,-2-1 0,1-4-2,9-2-9,-17 7-17,9-14-4,2-2 2,1-6 0</inkml:trace>
  <inkml:trace contextRef="#ctx0" brushRef="#br0" timeOffset="3391">809 515 26,'3'11'31,"-3"-11"1,0 0-5,11 8-11,-11-8-2,15-2-4,-7-3-3,7 4-2,-1-4-2,3 4-1,0-4-1,-2 3-2,4 2-1,-4-3-6,5 5-7,-5-3-17,2-1-2,-2 0 1,2-3-1</inkml:trace>
  <inkml:trace contextRef="#ctx0" brushRef="#br0" timeOffset="3766">1207 640 4,'4'-17'25,"4"3"3,-2-5-5,1-5-8,3 3 2,-1-7-5,4 9 0,-2-5-5,1 7-1,-3-2-3,3 6-1,-8 2-2,-4 11-1,11-5 1,-11 5 0,0 0-1,5 16 2,-3-6 0,-2 2-2,0-1 2,3 3-1,-2-1 2,0 3-2,-2-3 2,0 7-2,-2 0 0,0 1-1,-1 6-7,-5-3-19,3-5-5,3-1-1,-2-6 1</inkml:trace>
  <inkml:trace contextRef="#ctx0" brushRef="#br0" timeOffset="4281">809 103 40,'-8'22'27,"-8"0"2,4 3-11,-5 7-11,4 6-4,0 5-1,4 7-1,0 6-2,7 7 0,4 0-4,3 7-1,4-8-5,2 1-6,2-3-10,1-13 0,7-3 0</inkml:trace>
  <inkml:trace contextRef="#ctx0" brushRef="#br0" timeOffset="4766">1501 190 12,'16'19'30,"-4"6"2,1 7 0,0 13-15,-8-2-2,3 12-5,-10-1-2,1 5-3,-8-4-2,-1 2-2,-7 1 0,-3-4-2,-1 2-7,-7-8-10,-1 0-14,1-2-3,-6-5 3,2 0-2</inkml:trace>
  <inkml:trace contextRef="#ctx0" brushRef="#br0" timeOffset="7344">1932 51 28,'-4'-10'28,"4"10"-6,0 0-2,-14 3-4,12 9-4,-8-5-3,0 10-4,-2 0-1,-1 5 0,-2 4-2,-2 6 0,-3 3 0,0 6-1,-1 5 0,2 3 0,-1 1-1,3 2 0,2-1 1,3-2-1,6 0 0,2-6 0,5-7-1,5-5 0,4-4 0,1-6-1,4-6-1,-2-4-2,3-3-5,-4-4-12,2-7-9,4 2 0,-4-6 0</inkml:trace>
  <inkml:trace contextRef="#ctx0" brushRef="#br0" timeOffset="7828">1894 469 27,'0'0'30,"0"0"0,0 0 1,4-19-22,3 16-4,-7 3 0,19-10-3,-10 8 0,2 2-3,2 0-4,-1-2-7,5 4-11,-2-1-9,0-3 3,5 0-2</inkml:trace>
  <inkml:trace contextRef="#ctx0" brushRef="#br0" timeOffset="8219">2220 556 17,'0'0'22,"9"-8"-8,-9 8 2,9-15 0,-7 3-3,7 0-2,-4-6-5,4 1 0,-2-2-4,1 2 0,0-3-3,2-2 2,-2 2-2,1 4-1,-1 3 3,-3 1-1,-5 12 2,8-13-1,-8 13 1,0 0 0,-4 11 0,3 2 0,-4-2-1,2 6 1,-2 1-1,3 3-1,-2-2 1,3 2-2,0 0-1,-3-4-7,5 3-4,-3-3-11,2-3-7,0-1 2,-1 0-1</inkml:trace>
  <inkml:trace contextRef="#ctx0" brushRef="#br0" timeOffset="8766">2441 0 6,'0'0'25,"14"4"0,-11 8-10,3 2-3,1 10 0,-2 1-2,4 14 0,-7-2-2,6 9 0,-5-2-2,3 7-2,-4-1 1,3 1-2,-3-3 0,0-1-1,-2 0 0,-1-3-2,-3 0 1,1-7-3,-2 1-3,-3-10-4,1 5-6,-5-11-7,1 0-11,-2-4 1,-3-7 0</inkml:trace>
  <inkml:trace contextRef="#ctx0" brushRef="#br0" timeOffset="9453">2680 458 46,'-1'19'32,"1"-19"1,0 0-4,0 0-31,0 0-12,0 0-16,2-19-2,-2 19 0</inkml:trace>
  <inkml:trace contextRef="#ctx0" brushRef="#br0" timeOffset="9781">2957 91 21,'0'0'29,"-7"1"0,7-1 2,-9 20-20,0-9-5,3 6-2,-2 1-1,2 3-1,0 3-1,2 3 0,0-1 0,2 3-1,2-3 0,0 0 1,2 2 0,3-2 0,0-3 0,2 1 0,2-1 1,1-1-1,2-1 2,2-1-2,-2-5 1,2 0-2,-4-2 2,0 0-1,-6 0 0,1-1 0,-6-1-1,-6 3 0,-2 3 1,-3 2-1,-3 0 0,-3 2 0,-1-2 0,-1 0 0,0-5 0,0-3-1,4-2 1,2-10-1,2-7 1,5-5-1,4-7 1,4-6 0,5-4 0,2-3 0,4-3 0,1-2 2,2-1-3,4 2 2,-1 3-1,2-1 1,0 3-1,0 2 0,-1 1 0,-3 5-1,-2-1 2,-1 4 0,-5-1 1,-3 1 0,-1 0 0,-5 2 0,-4 0 1,-1 1-1,0 2-1,-6 0-1,3 3-1,-4 2-1,13 11-5,-17-16-5,17 16-13,0 0-10,0 0 0,0 0 1</inkml:trace>
  <inkml:trace contextRef="#ctx0" brushRef="#br0" timeOffset="12031">3221 316 19,'-9'0'26,"9"0"-5,0 0-1,0 0-6,0 0-3,5-10-3,5 8-2,-2-7-1,10 7 0,-5-4-1,6 4 0,-1-2-2,1 4 0,-2-1 0,1 1-1,-2-1 0,-1 0 0,-2-1 0,0-1 0,-1-1-1,0-3 0,-2 2 0,3-3-2,0 1-1,-2-2-1,3 5-3,-5-6-2,5 9-3,-5-6-4,3 5-10,-3 5-5,-9-3 2</inkml:trace>
  <inkml:trace contextRef="#ctx0" brushRef="#br0" timeOffset="12547">3285 458 17,'0'0'28,"-10"12"2,1-12-12,9 0-3,0 0-2,0 0-2,0 0-2,0 0-2,7-9-2,4 5-2,-4-3 0,7 4-1,-3-2 0,2 1-1,0 1 0,1 1-1,-3 2 2,3 0-1,-2 0 1,-2 2-1,1-2-1,1-1 0,-3 0 0,2 0 0,-1 0-1,-1-2-1,2 2-1,-3-4 0,4 5-4,-12 0-5,19-7-7,-19 7-14,15-6-1,-8 5 1</inkml:trace>
  <inkml:trace contextRef="#ctx0" brushRef="#br0" timeOffset="13125">3276 600 27,'7'10'31,"-7"-10"2,0 0-11,13 0-7,-13 0-3,11 0-3,-11 0-3,15-1-2,-8-2-2,7 2 0,-3-2 0,3-1-1,-1-3 0,4 1-1,-2-2 0,1 1 1,-1 2-1,-2 1 0,1 3 0,-2-3-1,1 7-1,-4-6-2,3 8-6,-12-5-10,16-7-13,-7 5-1,-9 2 1</inkml:trace>
  <inkml:trace contextRef="#ctx0" brushRef="#br0" timeOffset="16500">3971 94 19,'0'0'29,"-6"-14"-3,6 14-4,0 0-5,-13-6-4,13 6-4,-13 5-3,13-5-3,-19 12 0,11-2-2,-3 2 0,-2 4 0,1-1-1,-1 4 0,2 5 0,1-3 1,-1 2-1,3 2 0,2-1 0,2 0 0,4-3 0,2 1 1,4-4-2,2-2 2,4-2-1,1 0 0,2 2 1,2-4 0,-1 3 0,0-2 0,-3-1 1,-2 2-1,-2-1 1,-2 0-1,-4-1 0,-2 0 0,-1-2 0,-3 3-1,-3-2 0,-1 1 0,-1 1 0,-3-1 0,0 2-1,-2-5 0,1 2 0,-1-2 1,1-3-1,2-6 1,-3 0-1,6-7 1,1-3 0,0-1 0,3-4 0,2-2 0,2-1 0,1-3 0,1 0-1,3-3 2,0 0-2,2 0 2,2-2-2,0 2 1,1 1-1,0 1 2,2 2-1,-1 1-1,0 3 1,1 1 0,-2 0 0,1-1 0,-2 0 0,4-1 0,-4-3 1,0 0-1,0-2 0,-3 1 0,0-1 1,0 3-1,-4 0 1,-1 4 0,-6 5-1,4 10 1,-10-7-2,-1 9 1,-1 7-2,-6-1-4,3 13-8,-7-2-15,-1 1-5,0 1 0,0-1 1</inkml:trace>
  <inkml:trace contextRef="#ctx0" brushRef="#br0" timeOffset="17625">3080 1159 6,'0'0'30,"16"-15"-1,-7 1 2,0-5-14,4 6-6,-4-10-2,7 3-4,-4-9-1,3 4-3,1-3 1,1 1-2,-1 2 0,1 2 0,-4 5 1,-1 4-1,-2 5 1,-2 5 0,-8 4-1,0 0 1,0 0 0,7 14 0,-7-14-1,-3 15 1,3-15-1,-3 16 0,3-16 0,-4 19 0,2-9 1,0 5 0,-3 1-1,3 1 1,0 1-1,-2 0 0,2 0-1,1-3-1,2 3-3,-3-8 0,7 4-5,-5-14-5,0 0-13,8 10-5,-8-10 3</inkml:trace>
  <inkml:trace contextRef="#ctx0" brushRef="#br0" timeOffset="18563">3457 799 2,'0'0'27,"0"0"0,7-9-9,-7 9-1,7-11-5,-7 11-2,13-11-2,-13 11-3,16-10-2,-8 9-1,3-3-1,-2 7 0,0-1 0,-9-2-1,14 14 1,-11-5-1,3 6 1,-6-3 0,0 6-1,-1-1 0,-4-1 0,2-1 0,-3 0 0,0-2 0,-2 0-1,3-4 1,5-9 0,-10 14-1,10-14 1,0 0 0,-5 9 0,5-9 0,0 0-1,0 0 1,0 0-1,8-3 0,-8 3 0,10-5-2,-10 5 1,11-3-1,-11 3 0,11-1 0,-11 1 1,11 2 0,-11-2 1,10 7 0,-10-7 1,8 15 0,-8-15 0,7 17 1,-4-7 0,-2-1 2,1 4-1,-3-1 2,2 2 0,-4-3 2,0 5 0,-4-2 0,2 6 1,-4-4-2,-1 2 0,-4-4-1,0 2-2,-2-2-5,-6-5-28,-1-7-1,1-4-4,-8-12 2</inkml:trace>
</inkml:ink>
</file>

<file path=ppt/ink/ink37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5:21.078"/>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 17,'-3'18'12,"3"-18"-2,4 13 0,-4-13-1,8 4-1,-8-4-1,15-4 1,-6 1-1,-1-1 0,3 0-2,-3 1 0,3 2-2,-3 0 0,4 3-1,-2 1 0,4 3 0,1-1 0,4 5 1,-1-1 1,4 4-1,1 0 2,4 4-1,1 0 1,4 2-1,-2 0 0,5 3 1,0-2-1,6 2-1,0-2 0,0 1 1,0-1-2,1 0-1,3-4 0,2 1 0,-3-3 0,5-1 0,-1 0-1,5 1 1,4-3-1,2 4 1,1-1-1,3 2 1,4-3 0,2 3 0,1 0 0,4 3 0,0 1 0,2 1 0,4-1 0,-1 3 0,4 0-1,2 1 1,3-1 0,1 1-1,2 3 1,-1 0-1,1 5 0,3 1 1,0 3-1,0 3 1,0 0-1,-1 1 1,3 0-1,-1-1 1,3-1 0,-2-2-1,0 2 1,0-2 0,-3-3 0,0 3-1,1-5 1,-2 1 0,-4 0-1,0 1 1,-4-4-1,1 1 0,-3 0 0,-2 2 0,-2 1 0,-2 1 0,-1 0 0,-3 1 0,0-1 0,-4 3 1,-2-2-2,-1 2 1,-2-3-1,1-1 1,-3-1 0,1-2 0,-2-2 0,1-2 1,-3 0-1,0-5 1,-2-2-1,-2-1 0,-1 0 0,-1-2 1,-1 1-1,-3 1 0,0-2 0,-1 2 0,-2 0 0,1 2 0,0 0 0,3 1 0,-1 0 1,2-1-1,0 2 0,0-1 0,-2-1 0,3 0 0,-4-2 0,1-3 1,-2 0-1,-2-2 0,-4-1 0,3 0 0,-4-3 0,0 2 1,-5-3-2,0 0 1,-1 1 0,0-2-1,-3 1 1,0-1-1,-2-1 1,2 1-1,-2 1 1,1 1 0,0-1 0,0 0 0,-1 2 0,0-1-1,1 1 1,-2 0 0,-2-1 0,-1-1 0,-2 1 0,-2-1 0,-1 1 0,0-2 0,-1 1 0,-1 0 0,1-1 0,1 0 1,-1 2-1,2-2 0,0 4 0,0-2 0,0 0 0,4 1 0,-2 0 0,0 0 0,-1 0 0,0-1 0,2-1 0,-1 2 0,-1-1 0,0-1 0,0 3 0,0-3-1,-2 1 1,0 0 0,-4 0-1,-1-1 0,-1-2-2,-2-2 0,2 2-2,-13-6-2,18 3-3,-18-3-8,13-9-12,-13 9-5,9-9 0,-9 9 2</inkml:trace>
</inkml:ink>
</file>

<file path=ppt/ink/ink37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6:26:54.04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6616 0 6,'0'0'19,"-8"7"-4,8-7-3,-10 10 0,1-8-2,1 5 1,-6-5-2,0 5-2,-4-4-1,-3 1-1,-4 2-2,-3 1-2,-7 1 0,-4 4-1,-7 6 0,-7 2 0,-8 6 0,-7 4 0,-5 6 0,-7 3 0,-6 5 0,-3 2 0,-5 2 0,-1 1 0,0-1 1,-2-1 0,0 0 0,-1 1-1,0-2 0,1 2 0,-2-1 1,1 0-1,-3 2 0,2-3 0,0 3 0,2-3 1,2 0-1,0-1 1,3-4-1,3 0 0,2-4 1,1 3 0,1-1 0,3 0 1,-1-1 0,2 2 0,-2-1 0,5 1 0,0-1-1,2-1 1,2-6-1,2-1-1,3 1 0,1-5 1,0-1-1,1 2 0,1-2 0,2-1 1,-1 2 0,1-1 0,1-3 1,-1 4-1,3-4 1,-4 0-1,2 1-1,-2 3 1,-1-4-1,-2 3-1,-3-2 1,0 2-1,1 0 0,-1 0 0,-1 0 1,2-2 0,2 2 0,2-1 0,3 2 0,3-3 1,3 0-1,1 0 0,3 0 1,1-1 0,0-1-1,2 1 1,0 0-1,2 1 1,0 1 0,-1 0-1,1 0 1,-1 1-1,2 1 1,-2-2-1,2 0 1,0 0-1,2-1 1,1 0-2,1 0 2,4-1-2,0-2 1,4 0 0,3 1 0,-2-2-1,2-2 1,2 0 0,1 0 0,1-1 0,1 0 0,3-2 0,-1 1 0,4-2 0,4-3 0,0-1 0,4-3-1,3-1 0,1-2 1,9-4-1,-8 4-2,8-4-4,0 0-6,0 0-17,0-12-1,0 12 2,4-23-1</inkml:trace>
</inkml:ink>
</file>

<file path=ppt/ink/ink37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38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5:5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68 609 32,'6'-9'21,"0"-5"-1,-3 5 0,0 3-4,-3 3-3,4 0-3,-10 0-2,6 12-3,-4 6-1,-2 8-2,2 9-1,-5 9 1,-2 14-1,-3 16 0,-5 7 0,-2 13 0,-6 5 0,1 4 0,-4-1 0,3-2 0,3-11-1,0-8 1,7-15-1,4-14 0,5-14 1,6-15-1,4-14 0,7-15 0,7-17 1,5-10 1,12-16 1,6-11-2,12-14 0,6-3 1,6-3 0,2-4-1,-2 6 0,-3 10 0,-11 10-2,-4 14 2,-14 9-2,-9 9-1,-6 12-6,-15 5-5,1 12-11,-1 9-12,-11 0 1,4 9 0</inkml:trace>
  <inkml:trace contextRef="#ctx0" brushRef="#br0" timeOffset="593">292 1369 51,'-6'12'32,"0"5"-13,8 9-1,-4 2-4,5 8-3,-6-3-2,5 9-3,-4-6-1,4 6-2,-4-6 1,2-1-2,-4-5-1,4-2 1,-5-5-1,4-3 0,1-1 0,0-8-2,1 1 0,4-9-4,9 4-6,-6-8-14,2-11-11,15 6-1,-7-14 2</inkml:trace>
  <inkml:trace contextRef="#ctx0" brushRef="#br0" timeOffset="1078">888 1867 23,'0'-24'25,"-14"-7"-11,6 2 0,-5 7-1,1 0-2,-3 8-2,2 1-2,0 9-1,-3 2-2,4 8-1,-4 4-1,0 6-1,-1 9 0,-1 6-1,0 5 0,1 3 1,1 5-1,2 4 0,2-1 1,2 2-1,0-2 0,5-7 0,1-4 0,6-1 1,2-7-1,5-8 0,1-6 0,2-7 1,2-7-1,2-4 1,5-5-1,-3-6 1,4-7-1,0-6 1,1-2 0,2-5-1,-3 1 0,0-5 0,-3-2 1,3 1-1,-5 2 0,-1 3 0,-3 5 0,-2 4 0,-3 6 1,1 2 0,-6 4-1,1 8 1,-4 6 0,2 3 0,-4 6 1,2 2-1,-3 4 0,2 5 0,-1 0 1,-2 6-1,-2 2 1,2 3 0,-3 0 0,-1 4 1,0-1-1,3 1 0,-4 0 0,7-4 0,-6 3-1,7-4-1,1-5 1,4-1-1,3-9 0,5-4 0,4-4-1,3-4 0,9-6-1,1-10-3,10 5-4,-2-11-9,6-8-17,11 9-1,-9-15 2</inkml:trace>
  <inkml:trace contextRef="#ctx0" brushRef="#br0" timeOffset="2000">1399 1105 54,'3'4'32,"-5"-5"-13,4-2-2,5 6-6,-3-6-2,15 4-3,-3-5-1,11 2-1,-4-3 0,7 2-1,3-5-1,4 4-1,0-3 0,-1 1 1,-1 3-4,-3-3 0,0 2-1,-6-5-3,2 6-5,-12-2-9,0-5-12,-3 10-3,-10-5 1</inkml:trace>
  <inkml:trace contextRef="#ctx0" brushRef="#br0" timeOffset="2453">1406 1358 51,'2'5'22,"-4"0"1,2-2-4,6 2-4,0-7-3,10 4-4,-2-7-1,13 2-1,-6-6-1,11 2 0,-1-3-3,3 4 0,-2 2-1,1 4 0,-1-2-1,-1 5-2,1 1-5,-5-5-12,-2-3-17,9 8-1,-7-11 2,7 5-1</inkml:trace>
  <inkml:trace contextRef="#ctx0" brushRef="#br0" timeOffset="8343">3011 1087 25,'-10'-5'13,"-7"-4"-2,4 3-3,-2-1-2,-1 2-3,3 3-2,1 2 0,1 0-1,0 5-1,1 4 1,0 6-1,0 3 1,-3 11-1,2 2 1,-2 9 0,-1 3 0,-1 8 0,2 3 0,1-2 0,4 0 0,2-8 0,3-4 0,3-10 0,7-7 0,-1-11 0,4-5 1,5-9 0,-2-6 0,2-7 0,3-5 1,1-5 0,2-1 0,4-5 0,-4-6 1,4 0-2,-2-1 1,2 2 0,-4 3-1,-1 0 0,-3 4 0,0 6-1,-7 5 0,0 1 0,-3 5 0,-1 5 0,-3 1 0,0 6 0,-3 3 0,3 1 0,-3 5 0,-3 6 1,6-1-1,-3 9 1,0 2 0,1 4 0,1 0 0,3 10 1,-2 0-1,3 4 2,2 5 0,-3-1 0,3 7 1,-3-2 0,4 3 1,-9 0-1,5 3 0,-8-5 0,1 2-1,-7-1-1,7-2 0,-12 0-1,1 0 1,-1-6-2,-5 2 1,-3-3 0,0-3 0,-7-2-1,3-4 0,-5-5 0,-1-7 0,2-4 0,5-8 0,-4-9 0,8-9 0,5-5-1,3-8 1,6-7 0,1-9-1,5-3 1,1-5 0,1-3 0,6-2-1,5-1 1,-2-2 0,3 2 1,5 3 0,2 1-1,-2 3 1,6 6 0,0 3 1,2 1-2,4 4 1,3 5-1,1 0 0,9 3 0,0-3 0,4-3-2,-2-2-4,5 2-9,-1 5-17,-9-17 0,6 10 1</inkml:trace>
  <inkml:trace contextRef="#ctx0" brushRef="#br0" timeOffset="9734">3728 205 36,'-3'0'12,"5"8"0,-7-1-2,5 7-1,-1 6-1,-2 2-1,3 9-1,-3 5 0,-3 4-2,3 8 0,-1 1-1,-2 3-1,2-1 0,-2 1-1,-4-5 1,2-5-1,0-1 0,2-9 0,-3-5 0,5-4 0,-4-4-1,7-4 1,1-4 0,-2-2 0,5-3-1,-1-1 1,4-3-1,-3-7 1,2 0-1,0-4 1,3 0-1,-5-2 0,6-1 1,-3-2 0,0 1 0,4 0 0,-1 0-1,-2 0 1,0 0 0,2 1 1,-2 1-1,-1 0 0,1 3 0,1 1-1,-4 2 1,3 1-1,-2 1 1,3 0-1,1-1 0,1 2 0,-1 1 0,4-1 0,0 2-1,0 2 2,2-2-1,-2 1 0,0 2 0,0 3 0,2-2 0,-2 2 1,-3 1-1,0 1 0,2 0 1,-2 2-1,-4-1 0,-2 1 1,-1-1 0,-1-1 0,-2 7 1,-5-4-1,-2 1 0,-3 5 0,-2-2 1,-2 5-1,-5 2 0,-3-3 0,0-1-1,-6 0 1,4-2-2,-4-6 0,3-3-3,0-3-4,-8-4-6,1-3-13,6 8-8,-12-10 2,7 11 0</inkml:trace>
  <inkml:trace contextRef="#ctx0" brushRef="#br0" timeOffset="10812">2703 343 32,'-33'24'12,"6"17"0,-5 9-1,1 15-2,2 12 0,-2 17-2,4 14-1,2 14-2,0 11 0,5 1-2,2 1 0,8 5-1,3-5-2,8-10 0,5-10-1,7-16-4,5-12-2,8-16-6,9-9-4,-2-23-4,21 2-4</inkml:trace>
  <inkml:trace contextRef="#ctx0" brushRef="#br0" timeOffset="11328">4279 252 42,'7'-6'16,"-3"3"-1,6 6-1,4 11-2,-1 4-2,7 12-2,0 9 0,5 15 0,-4 8-1,3 14-1,-8 8 0,-1 16-1,-9 1-1,-2 13-1,-11 2 0,-2 7 1,-5-3-2,-7 1 0,-6-2-1,0-5 0,-6-5 0,-4-11-1,1-8 1,-6-11-2,2-8-1,-2-10-2,6-6-7,-7-16-8,1-15-16,12-4-2,-5-17 2,13-6 0</inkml:trace>
  <inkml:trace contextRef="#ctx0" brushRef="#br0" timeOffset="12062">5166 192 32,'1'-20'21,"-7"-3"-1,2 0-2,-6 5-5,-2-2-2,-7 6-3,-1-1-2,1 4-2,-4 5-2,1 6 0,-2 3-1,3 6-1,-4 2 0,4 9 0,0 3 0,-1 8 0,1 2 0,2 3-1,5 2 1,4 1 1,1-2-2,4 0 1,5-7 1,6-5-1,3-2 0,3-9 0,2-11 1,7-3 0,1-6-1,4-5 1,-1-7-1,7 0 1,-3-9-1,-2 0 1,1 0-1,-3-2 0,-2-2 1,-2 4 0,-5-1 0,0 7-1,-8 2 1,1 6 0,-3 1-1,-2 9 0,-2 0 1,-2 6-1,-2 6 0,1 3 0,-2 5 0,0 3 0,-1 6 1,-2 5 0,-3 5 0,2 0 0,-3 6 0,-1-2 0,3 2 0,0-3 0,2-3-1,6-5 0,5-5 0,7-6 0,5-6-2,5-11-1,10 0-3,1-7-5,15-3-8,-1 7-12,0-15-3,11 9 1</inkml:trace>
  <inkml:trace contextRef="#ctx0" brushRef="#br0" timeOffset="13125">5725 1083 46,'19'0'30,"-2"-6"-12,8-3-2,4 4-3,9-7-2,9 5-4,-2-5-1,10 1-1,-1-1-2,6-2 0,-5 1-2,1 0 1,-4 3-1,1-1-2,-10 6 0,-2-4-2,-6 9-3,-6-3-3,-4 6-7,-8 3-8,-12-9-10,4 14 1,-12-11 1</inkml:trace>
  <inkml:trace contextRef="#ctx0" brushRef="#br0" timeOffset="13578">5760 1369 53,'13'-3'21,"5"-5"0,3-4-4,10 1-4,3-1-3,9-1-2,0 0-2,7 3-2,1-2-1,2 4-1,-2-5 0,4 4-1,-1-3-1,-1-1-1,3 3-1,-5-4-4,6 4-8,-9 1-10,-7-3-11,7 12 1,-14-8 1</inkml:trace>
  <inkml:trace contextRef="#ctx0" brushRef="#br0" timeOffset="15406">7757 865 42,'-16'-28'15,"12"2"-2,-8 0-1,-5 4-4,-1 1-2,-4 3-2,0 5 0,-4 3-1,-1 7-1,-1 8 0,0 6 0,-1 8-1,3 7 0,-3 9-1,1 8 1,-1 3-1,1 9 1,3 5-1,1 5 0,3 4 1,5-2-1,5 1 0,0-9 0,13-4 0,4-9 0,5-11 0,2-14 1,8-10-1,7-14 1,-1-13 0,5-10-1,5-9 1,-2-7-1,-2-7 1,8-5-1,-8-2 1,-1 3-1,0 2 0,-5 3 1,-4 5-1,-7 8 1,0 6-1,-10 6 1,0 12-1,-3 8 1,-3 6-1,0 11 0,0 5 0,-2 7-1,2 7 1,0 6 0,0 7 0,0 6 0,0 8 0,-1 3 0,1 7 0,-5 2 1,-2 5-1,-2-2 1,-2 4 0,-1 1-1,-8-5 1,-1 0 0,-4-7 0,-4 0-1,-1-4 1,-2-6 0,0-9-1,-5-6 0,-1-8 0,5-9 0,-1-12 0,1-5 0,5-6-1,5-12 1,2-2 0,8-10 0,5-5 0,5-7 0,9-3 0,4-7 0,9-4 1,5-5 0,7-6 0,10 2 0,1-3 0,3 0 1,6 5-2,-3 1 2,-1 8-2,-5 4-2,-1 12-2,-6 2-7,3 7-7,-2 11-10,-10-11-3,12 11 0</inkml:trace>
  <inkml:trace contextRef="#ctx0" brushRef="#br0" timeOffset="16640">8190 0 37,'4'-3'20,"-7"3"-3,3 9-1,-1 8-5,-4 0-2,4 14-3,-5 4-1,0 11-1,-1 6-1,0 7 0,-4 2-1,0 0 0,-1 2-1,-1-2 0,-1-5-1,0-4 1,1-8 0,0-7-1,2-11 0,2-7 1,3-10-1,5-8 1,2-6-1,5-7 1,4-5-1,5-5 0,2-4 0,3-2 0,2 1 0,4-2-1,4 0 1,-3 3 0,2 0 0,5 9 0,-5-2 1,-1 10-1,-2 5 0,-1 7 0,-8 5 0,-2 7 1,-6 8-1,-2 3 0,-7 3 1,0 1 0,-9 1 0,3-1 0,-8-5 1,-2 1-1,-6-3 0,-6-6 1,0 1-1,-4-7 0,-3 1 0,2-4-1,-3-5-1,3-1 0,4-2-3,2-6-5,9 2-9,5 1-11,-1-9-5,15 6 1</inkml:trace>
  <inkml:trace contextRef="#ctx0" brushRef="#br0" timeOffset="17390">8963 489 17,'-20'-23'24,"10"5"-12,-5 1 1,1 5-3,0 2-1,1 4-1,-1 4-1,-1 2-1,3 5-2,-1 4 1,0 8-1,-1 2-1,1 7 0,-3 5-1,1 5 1,-4 1-2,5 4 1,-7-1 0,5 1-1,2-5 0,3-1 0,3-5 0,5-1-1,3-7 1,3-7 0,5-6 0,5-5 0,5-5 0,4-6-1,5-8 1,1-2 0,4-8-1,2-2 2,-2-6-1,0-2 0,-2 0 1,-2 2 0,-8 1 0,-2 6 0,-6 6 0,-5 3-1,-6 9 0,-1 7 0,-6 5-1,-2 9 1,-4 3-1,0 3 0,2 3 0,-4 5 0,2-2 1,2 4-1,-2-3 1,6 0 0,1-5 0,3 2 1,2-4 0,3-4-1,4-4 1,6 1-1,5-6 0,2-1 0,2 0-1,4-4-1,5 1 0,-1-5-3,8 3-7,-6-3-10,3-3-14,9 9-2,-8-9 2</inkml:trace>
</inkml:ink>
</file>

<file path=ppt/ink/ink38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6:26.921"/>
    </inkml:context>
    <inkml:brush xml:id="br0">
      <inkml:brushProperty name="width" value="0.05292" units="cm"/>
      <inkml:brushProperty name="height" value="0.05292" units="cm"/>
      <inkml:brushProperty name="color" value="#009999"/>
      <inkml:brushProperty name="fitToCurve" value="1"/>
    </inkml:brush>
  </inkml:definitions>
  <inkml:trace contextRef="#ctx0" brushRef="#br0">203 559 12,'-3'-17'29,"9"13"3,-14-3-1,2-6-18,9 11-1,-7-2-2,4 14-1,-6 3-2,2 13-2,-4 11-1,0 13 0,-5 10-1,2 13 0,-7 9 0,6 8-1,0 2-1,-4 4 0,2 2 0,1-5 0,-4-1 0,6-5-1,1-9 1,-1-7-1,4-12 1,4-10-1,3-11 1,6-9-1,-2-15 1,7-8 0,-1-12 0,4-11 1,5-11 0,9-6 0,4-16 1,7-4-1,7-12 1,3-3-2,8 1 1,3-4 0,-2-2 0,-1 8-1,-5-1 0,-1 9 0,-6 3-1,-5 3 1,-7 7-2,-7 8 0,-1 6-2,-9 3-1,0 15-5,-12-9-5,10 22-12,-9 3-14,-9 0 0,0 8 1</inkml:trace>
  <inkml:trace contextRef="#ctx0" brushRef="#br0" timeOffset="579">353 1395 1,'5'20'31,"-6"-9"2,8 4 4,-4 0-19,2-6 0,11 9-1,-9-3-2,10 9-4,-9 0-4,6 7-1,-4-5-2,2 6-2,-3-1 0,-2 2-1,-1-6 0,0-1 0,-2-1-1,-2-1 1,-1-2-1,1-5 0,-1-2-1,0-5 0,2 3-3,-1-13-2,11 4-6,-7-18-10,13-1-16,4 4-2,0-9 2,6 1 0</inkml:trace>
  <inkml:trace contextRef="#ctx0" brushRef="#br0" timeOffset="1188">980 1865 30,'-2'-9'18,"-7"-4"1,7 5-4,2 2-1,-1 0-2,5 8-2,-1-4-1,9 11-2,-8-3-1,6 7 0,-1-2-2,0 8 0,-5-3-1,4 7 0,-7-3 0,0 5-1,-1-2-1,-1-1 0,1 2 0,0-4 1,-1 1-1,1-8 0,-2 3 0,2-8-1,2 4 1,-2-6-1,0-3 0,0-1 0,1-2 1,-1 3-1,0-3 1,0 0 0,0-3 1,1 1-1,-1-1 0,3 0 1,0-6-2,0 3 1,0-5 0,4 2 0,-2-4-1,5 0 1,0-6-1,3 3 1,3-4 0,0 1 0,2-1 0,1-3 0,-5 3-1,4-1 1,-2 3 0,0 0 0,-3 2-1,3 3 0,-4 3 1,-1 2-1,1 5 0,-2 1 1,0 4-1,1 3 0,0 4 0,-4 3 0,4 1 0,2 4 0,-3 0 0,-1 5 0,1-2 0,-3 6 1,-1 0-1,0 2 0,-3 4 1,-3-1-1,-2 1 2,-1 0-2,-2 0 1,-3 0-1,-3-5 1,-3 4 0,-2-11-1,-4 0 1,-2-3-1,-1-2 1,-8-4-1,-1-2 1,-3-3-1,-3 0 0,3-6 0,3-3-1,-1 0 0,2-6-2,8 3-3,-2-11-7,19 5-19,5-5-8,-5-6 0,13 1 2</inkml:trace>
  <inkml:trace contextRef="#ctx0" brushRef="#br0" timeOffset="2157">1066 1408 48,'-10'-3'17,"13"3"0,-6 3-1,0 3-3,5 11-3,-5 1-2,3 11-2,-3 2-1,3 13 0,-9 5-1,2 6-1,-2 0 0,2 6-1,-3-5-1,1 2 2,-3-2-1,4 1-1,0-8-1,2 0-1,5-3-2,-5-7-4,9 2-6,1-4-14,-2-15-9,10 1 2,-10-14 0</inkml:trace>
  <inkml:trace contextRef="#ctx0" brushRef="#br0" timeOffset="2860">1853 1248 30,'6'4'24,"-6"-5"-2,4 2 0,6 3-6,-7-4-1,16 3-3,-6-6-1,14 6-3,-3-7-2,10 2-2,-2 0-1,6-6-1,-2 4-2,-4 0-1,6 1-3,-13-10-6,5 11-10,-8 1-14,-10-9-3,1 17 2</inkml:trace>
  <inkml:trace contextRef="#ctx0" brushRef="#br0" timeOffset="3188">1824 1548 27,'9'9'33,"-8"-18"1,8 1-12,7 5-5,-2-9-3,11 5-4,-3-6-4,13 3-2,-2-2 0,5 5-3,2 1-1,2 3 0,0 5-2,0-2-3,2 9-4,-2-7-6,6 4-15,8 9-5,-7-12 0,11 11 1</inkml:trace>
  <inkml:trace contextRef="#ctx0" brushRef="#br0" timeOffset="5375">3479 1157 29,'-2'-19'16,"-8"1"-2,6 1-2,-8 4-2,2-3-1,-6 9-3,1 3-3,-5 1 0,-1 4-2,5 1 0,-4 3 0,1 1 0,-3 4 0,2 0 0,4 6 0,-2 2-1,1 2 1,2 6-1,-1 3 0,3 3 0,3-1 0,0 4 0,1 0 0,5-2 0,2 0 0,1-2 0,4-1 0,0-2 0,5-7 0,2-1 0,1-6 0,0-3 1,5-5-1,0-6 1,3-9 0,0-2-1,7-4 1,-4-8-1,7 1 1,1-5-1,3-3 1,1 1-1,-2-2 1,0-1-1,0 1 1,-2 2-1,-5 1 1,-2 2-1,-5 0 1,-4 6 1,-3 3-1,-6 6 0,-3 3 0,-4 5 0,-3-3 0,0 9 0,-3 3 0,-3 2-1,1 0 1,0-1-1,0 3 1,0-1-1,2 2 0,1 1 0,-3-3 0,4 1 0,0-2 0,3 2 0,-3-2 1,5 2 0,-2-2 0,0 0 1,0-3 0,2 4-1,1 0 2,-2 2-1,1 2 0,-2 3 0,1-4 0,2 5 0,-2-2-1,2 2 1,-2 0 0,2 1-1,-4-1 1,1 0-1,0 1 0,1-1 1,-3-2-1,2-1 0,1-2 1,1-2 0,-4-4-1,5 1 0,-1-4 1,2 0-1,-2-3 0,1 0 0,0 0-1,0 0 1,0-3 0,0 3-1,0 3 0,0-3 1,0 0-1,0 0 0,-2 2 0,2-2 0,0 0 1,0 3-1,0 0 0,2 3 0,-1 0 0,-1 0 0,2 5 1,2 1-1,-2 4 0,-2 2 1,1 1 0,-1 6 0,2 2 0,-2 5 0,-3 1 0,1 2 0,-5 3-1,3-1 2,-5-1-2,-6 3 1,-2 2 0,-4-2-1,1-3 1,-5-1 0,-4-6 0,-1-2 0,-1-5-1,0-5 1,1-8-1,2-8 0,-1-2 0,1-6 0,8-4-1,4-9 1,6-3-1,8-1 1,5-4-1,9-1 1,7-6-1,7 4 1,7-8 0,2 7 0,8-4 1,3-1-1,4-2 1,1-1-1,-5 4 0,4 3 0,-6 2-2,-4-5-2,3 13-5,-16-9-11,8 3-17,-3 8-1,-8-6-1,6 3 2</inkml:trace>
  <inkml:trace contextRef="#ctx0" brushRef="#br0" timeOffset="6813">4348 590 41,'-11'-22'30,"5"8"-11,1-2-3,-5 4-3,1 6-5,-4 2-3,2 8-2,-5 7-1,3 6-1,-6 7-1,0 7 0,3 9 0,-2 2 0,2 3 0,0 0 0,2-2 1,3-2-1,4-8 0,3-6 0,4-6 1,4-8-1,3-10 1,7-6-1,0-7 1,5-5 0,0-5 0,3-8-1,4-1 1,-3-2 0,1-1-1,-1 6 1,-4-2 0,-3 8 0,-4 1 1,-2 11-1,-7 2 0,-2 10 0,-5 5 0,-4 4 0,3 7-1,-3 3 0,3 6 0,-4 0 0,7 0 0,1 0 0,2-6 0,11 2-1,-2-8 0,8-4-1,1-3-2,4-7-6,6-6-12,10 2-12,-8-20 1,11 8 1</inkml:trace>
  <inkml:trace contextRef="#ctx0" brushRef="#br0" timeOffset="7407">4892 415 40,'10'17'21,"4"9"0,2 7-1,-5 7-4,0 17-2,-11 4-3,2 17-3,-14 9-2,-4 13-2,-12 4-1,-4 13 0,-14 3-2,-7 7 1,-6-1-2,-14-5-4,-3-1-2,-10-10-9,-6-11-19,5 3-2,-12-27 1,3-4 1</inkml:trace>
  <inkml:trace contextRef="#ctx0" brushRef="#br0" timeOffset="7907">3029 577 27,'-35'37'17,"4"20"-3,-8 14-2,-1 15-1,-2 14-1,-2 9-3,7 11-2,-4 1-2,7 0-1,2-2-1,10-11-1,6-11-1,8-14-1,10-14-6,12-14-8,3-23-11,24 1 0,-5-27 0</inkml:trace>
  <inkml:trace contextRef="#ctx0" brushRef="#br0" timeOffset="8407">5486 275 30,'0'-11'25,"-6"-3"-3,3 7-2,2 4-3,-2 1-4,4 8-1,-4 0-4,5 13-1,-7 0-3,3 10 0,-4 5-1,1 8 0,-2 4 1,0 6-2,-5-5 0,5 0-1,-3 0 0,-1-8 0,4-5-1,3-8 1,-2-8-1,3-1 1,3-8 0,1-6-1,4-6 1,2-4 0,2-6 0,5 1-1,2-5 1,5-6-1,4-3 1,2 5-1,5-3 1,5 2-1,-2 0 1,1 2-1,-2 6 1,-2 4-1,-8 7 1,-2 6-1,-6 8 1,-5 4 0,-9 3 1,-4 4-1,-7 4 1,-3 3-1,-5 0 1,-7 0-1,-2 0 0,-2-2 0,-5-1 0,-3-4-1,-1-5 0,-2-7 0,-2-1-3,3-9-1,5 4-7,-10-9-16,8-4-12,9 3 0,1-8 0</inkml:trace>
  <inkml:trace contextRef="#ctx0" brushRef="#br0" timeOffset="9454">6171 1324 38,'-12'-4'32,"5"-2"-10,10 6-1,4-6-2,15 9-4,-2-11-1,15 9-1,-1-10-4,15 6-2,2-4-3,6 4-1,-2-2-1,2-1-1,-2-1 0,-1 1-1,-6 1-1,-5-2-2,-3 1-1,-16-5-5,6 11-11,-17-3-13,-5 0-6,-5 6 0,-17-3 1</inkml:trace>
  <inkml:trace contextRef="#ctx0" brushRef="#br0" timeOffset="9797">6149 1570 55,'-8'-1'30,"10"-5"-7,7 3-2,5-11-5,12 9-3,-2-14 0,15 11-6,-3-8-1,13 4-2,0-5-1,11 5-2,-3 1-1,5-1-2,5 8-5,-3-8-6,11 4-21,-1 5-3,-1-5-1,5 8 1</inkml:trace>
  <inkml:trace contextRef="#ctx0" brushRef="#br0" timeOffset="10297">8085 1229 40,'7'-44'21,"-14"3"-2,-4 4-3,1 7-4,-9 1-3,3 15-3,-13 5-2,7 9-1,-10 9-1,2 8-2,-2 9 1,-2 6-1,1 7 1,-1 6-1,3 5 0,5 1 0,9 4 1,1-5-1,11 0 0,7-10 1,9-8-1,6-7 2,4-8 0,10-11 1,-2-12 1,8-7 0,-3-15 0,6-2 0,-4-5 0,6-8-2,-7 0 0,2-1 1,-5 1-2,-6 5-1,-4 4 0,-3 7 1,-10 4-1,-6 12 0,-5 4 0,-2 14 0,-4 7 1,-3 6-2,-1 9 2,-4 6-2,2 13 2,-2 7-1,2 7 0,1 7 1,0 11-1,4 2 0,-2 9 0,2 5 1,2 1 0,-1 0-1,1-5 1,0-7-1,0-2 1,-1-7-1,-5-9 1,0-9 0,0-15-1,-3-7 1,0-13 0,-4-11 0,-2-9 0,-2-7-1,-3-15 1,1-4-1,-5-11 1,0 0-1,1-7 0,6 1-1,1-5 2,6 0-2,5 0 2,8 3-1,8 2 0,12 1 0,7 1 0,11 1 0,11-1 0,9 2 1,11 1-2,10 2 2,2 1-1,3 0 0,3 0-2,2-5-3,2 11-8,-5-12-10,-5-4-13,1 8-2,-6-14 1</inkml:trace>
  <inkml:trace contextRef="#ctx0" brushRef="#br0" timeOffset="11641">9174 470 10,'-4'-7'24,"-21"-17"-1,6 13-12,-3-1-2,3 5-3,-5 4-1,-3 5-2,0 3 0,-1 10-1,5 5 1,-8 9-2,5 6 0,-2 5 0,3 5-1,4 1 1,-1 2-1,7-2 1,2-4-1,6-6 0,2-4 0,5-10 1,6-3 0,3-9 1,6-9 0,1-7 0,4-5 0,3-11 2,3-1 0,4-10 0,0 1 0,-1-6 1,5 4 0,-9-4 0,1 6-1,-9 3 1,2 8-2,-13 0 0,3 13-1,-12 3 0,0 11-1,-6 7-1,-2 10 1,2 3-2,0 8 1,3 0 0,5 7-1,5-4 1,1-3-2,8-7-3,6-10-3,8 1-7,5-9-12,0-21-8,18 3 2,-8-18 0</inkml:trace>
  <inkml:trace contextRef="#ctx0" brushRef="#br0" timeOffset="12485">9961 0 35,'6'-2'20,"-12"-2"-4,6 8-2,-3 7-3,0 6-2,-3 6-2,-3 9-1,4 10-1,-9 3 0,3 10 0,-5 1-1,4 2-1,-8 0 0,5 1 0,-2-10 0,-2-1-1,6-11 1,-2-5-1,3-9 1,7-5-1,3-10 1,4-5-1,3-10-1,7-2 2,4-4-1,6-4-1,7-2 1,3 2 0,0-3 0,2 7 0,-1-3 0,-1 4 0,-6 6 0,-1 6 1,-9 2-2,0 5 1,-7 3-1,-3 2 0,-8 8 0,-3 3 0,-7 0 0,-4 0 0,-10-1-1,-5 3 1,-7-4 0,-3-2-1,1-2-2,-10-9-3,5 8-5,-15-14-12,5 1-16,4 0-1,-12-7 0,9 4 1</inkml:trace>
</inkml:ink>
</file>

<file path=ppt/ink/ink38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6:49.812"/>
    </inkml:context>
    <inkml:brush xml:id="br0">
      <inkml:brushProperty name="width" value="0.05292" units="cm"/>
      <inkml:brushProperty name="height" value="0.05292" units="cm"/>
      <inkml:brushProperty name="color" value="#009999"/>
      <inkml:brushProperty name="fitToCurve" value="1"/>
    </inkml:brush>
  </inkml:definitions>
  <inkml:trace contextRef="#ctx0" brushRef="#br0">24 2248 34,'-16'-3'29,"16"-5"-13,-6-7 0,4-11-2,10-8-2,-3-18-2,11-9-2,6-26 0,19-8-1,4-24-2,25-11-1,6-22 0,19-7-3,12-13 2,8 4-2,3 1-1,-1 9 0,0 13 1,-10 15-2,-15 20 1,-16 27 1,-16 18-2,-14 20 1,-15 19 0,-12 20 0,-12 20-1,-10 15 1,-9 18 0,-8 15 1,-6 11-1,-5 14 0,-7 13 1,0 14-1,-2 11 0,-3 9 1,1 5 0,3 5-1,4 0 0,3-10 0,7-10 1,5-17-1,4-23 0,8-16 0,3-25 0,9-16 0,3-25 0,2-15-1,3-14 1,-1-15-1,7-7 0,-5-12 0,-3-4 0,-6-6 0,-4 5-2,-7-1 2,-10 14-1,-5 6 1,-10 17-1,-8 7 1,0 23 0,-6 10-1,3 22 2,1 10-2,5 13 1,1 10 0,8 7 1,6 3 0,11 0-1,5-5 0,13-12 1,9-9 1,12-14 0,12-21 0,7-18 1,13-19 0,10-25 0,11-13 1,7-24-1,12-12 0,7-20 2,8-12-2,4-17 0,5-3 0,-3-1-1,-5 1 0,-9 9 0,-11 5 0,-16 17 0,-16 15 0,-17 22-1,-17 14 1,-17 24-1,-14 17 0,-11 23 1,-14 21-1,-10 23-1,-5 22 1,-12 22-1,-2 23 1,-8 18 0,-2 16 0,-5 8 0,7 6-1,6-4 2,2-3-2,10-12 1,10-17 0,10-15 0,12-17 0,9-20-1,7-18 1,13-18 0,7-17 0,5-24 1,8-14-1,8-18 1,7-17-1,4-17 1,11-6 0,2-8 0,8-4 0,3 6 0,-4 9 0,-5 16-1,-1 16 1,-10 18 0,-12 23 0,-14 13 0,-14 21-1,-11 17 1,-14 9 0,-12 9 0,-8 5 0,-10-1 0,-2-1-1,-9-6 0,-1-6-1,2-15-1,-1-14-2,11-6-3,-5-23-4,17-2-7,3-16-9,10-10-10,22 3-1,3-14 2</inkml:trace>
  <inkml:trace contextRef="#ctx0" brushRef="#br0" timeOffset="1203">2780 1181 3,'39'8'29,"-23"-14"2,-1 17 0,-11-2-18,-11 4 0,-4 3-4,-6 7-4,-2 7-2,-3 4-1,-1 6-1,0 4 1,2 5-1,4 3 0,2 4 1,5-5 1,8 1 0,5-9 1,10-2 0,4-15 0,9-9 0,1-14 3,11-10-3,0-21 1,10-6 0,-3-19-1,6-6-1,-4-12 0,-2-2 0,-6-5-2,-8-1 1,-12 6-1,-12 8 0,-10 8-1,-17 12 0,-6 17 0,-11 10 0,-5 15-1,0 16 0,0 8-1,-1 7 0,10 9-1,10-3-1,14 8 0,7-13-2,24 0 1,12-12 0,21-6-2,19-14 0,31-3-3,10-11-6,25-14-12,26 7-6,2-20 1,27 9 0</inkml:trace>
</inkml:ink>
</file>

<file path=ppt/ink/ink38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9.70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562 477 24,'-15'-20'28,"-2"11"-8,-6 7-2,-1 4-6,-5 7-3,-4 10-3,-5 10-2,-5 8-1,-2 10 0,0 8-2,-3 4 1,3 10-1,3 2 0,4-3 0,6-3-1,7-10 1,9-4-1,10-12 1,11-7-1,9-19 1,9-8 0,7-9 0,7-10 0,9-10 0,2-7 0,4-10 0,2-4 1,-2-4-1,-2-3 1,-6 1-1,-8-1 1,-7 3 0,-3 6 0,-11 2 0,-5 12-1,-11 6 1,-4 7-2,1 12 1,-6 8-1,-2 12 0,-2 5 0,-1 6-1,0 8 1,1 4 0,-1 3 0,5 5 1,0 0-1,3-2 0,4-2 0,9-4 1,-1-7-2,11-6 0,2-9-2,12-11-4,1-10-6,8-8-9,5-7-13,-9-14 2,15-3 0</inkml:trace>
  <inkml:trace contextRef="#ctx0" brushRef="#br0" timeOffset="578">1171 0 36,'3'12'26,"-9"-1"-13,0 5 1,-6 10-2,1 8-4,-2 13 0,-8 8-2,1 15 0,-3 3-2,-1 11 0,-2 1-1,6 1 0,-5 2-2,2-7 0,5-12 0,2-6 0,4-19 0,2-8-1,4-12 2,5-7-1,2-17 2,5-6-1,1-11 0,7-3 1,2-9 0,4-2 0,9-6 0,3-1 0,2-5 0,4 4 0,1 1 0,2 3 0,-5 5-1,3 7 0,-8 7-1,-5 7 1,0 8-2,-7 10 1,-4 5-1,-3 9 0,-10 2 1,0 1 0,-6 3 0,-7 0 1,-5 0-2,-3-3 1,-8-3 0,1-2 0,-9-3 0,-5-5-1,-1-5-2,-2-5 0,2-3-4,-3-8-4,14 2-11,-2-4-18,1-8 0,18 8 1,1-7 1</inkml:trace>
</inkml:ink>
</file>

<file path=ppt/ink/ink38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11.20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81 1225 56,'-10'-6'34,"9"0"-11,2 6-1,3-11-6,11 8-3,0-15-2,15 10-3,2-10-1,16 5-1,5-5-2,4 2-1,5 1-2,1 4 1,-1 0-1,-6 4-1,-4 4 0,-4-2-1,-7 2 0,-7-3-2,-1 6-2,-11-6-3,3 9-3,-18-9-6,3 15-9,-11 2-11,-11-8-2,2 16 3</inkml:trace>
  <inkml:trace contextRef="#ctx0" brushRef="#br0" timeOffset="375">0 1559 28,'-13'0'33,"17"0"-6,7-3-2,9-12-5,19 10-3,1-17-3,15 7-1,0-8-5,14 6-2,-4-5-2,7 6-3,-5 0 1,-3 5-2,0-1-1,-3 1-2,-4 6-3,-9-6-3,6 8-10,-12 0-17,-7-8-2,10 3-1,-13-8 3</inkml:trace>
  <inkml:trace contextRef="#ctx0" brushRef="#br0" timeOffset="859">1869 0 47,'3'-7'21,"-6"-2"-1,3 15-4,-3 11-3,-6 8-2,5 15-3,-9 15-2,6 13-1,-8 10 0,2 11-1,-2 7-1,-2 11-1,-5 3 1,-3 3-2,-2 0 1,-4 0-1,0-8-1,-2-4 2,7-12-2,-3-11 1,7-16-1,4-13 0,7-17 1,2-12 1,9-14 1,9-9 0,2-14 1,18-8 0,2-17 0,14-6 0,5-14 0,12-6-1,8-10-1,7-1 0,4-2 0,-4 3-1,0 7 0,-6 9-1,-5 12-2,-14 10-1,-7 18-4,-18 2-6,-1 17-18,-10 7-7,-20 8-3,-4 7 2</inkml:trace>
  <inkml:trace contextRef="#ctx0" brushRef="#br0" timeOffset="1375">1882 1226 27,'-3'19'35,"10"11"1,-9-4 1,-10-2-22,19 16 1,-13-8-5,12 14-3,-6-1-3,3 0-2,3-3 0,1-5-2,3-5 0,5-7-3,2-8 0,1-13-6,11 2-12,-4-3-17,-2-16-1,5 7 0,-8-11 0</inkml:trace>
  <inkml:trace contextRef="#ctx0" brushRef="#br0" timeOffset="1906">2641 1449 37,'-6'-2'33,"12"11"0,-13-2 1,-3 6-24,5 16-2,-4 5-3,2 9-2,-3 9 1,-6 9 0,1 4-1,-1 3-1,0-2-1,0-2 1,3-8-2,2-8 1,0-8 0,3-12 0,2-14-1,3-11 1,9-7 0,1-15-1,9-8 1,6-8 0,7-4-1,4-2 0,8-1 0,3 1 1,1-1 0,6 7 0,0 6 0,-1 6 0,-7 1 1,2 11-1,-10 6 1,-1 10-1,-9 3-1,-5 10 1,-10 2 0,-4 6 1,-7 3-1,-7 0 0,-3 0 0,-11 0 1,-6-3-1,-4 0-1,-4-3 0,-9-4-2,-5 1-2,-11-12-5,6 10-10,-10-4-21,-3-9 1,-5 5-1,-7-5 1</inkml:trace>
</inkml:ink>
</file>

<file path=ppt/ink/ink38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6.343"/>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12 0 27,'-11'-6'28,"16"18"2,-15 1-16,4 5-1,3 11-3,-6 12-3,3 14-1,-5 8-2,-2 16 1,-2 7-2,-3 5-1,0 0 0,0 1-1,-1-9 0,2-7 0,1-13 0,5-12-1,1-18 1,4-13 1,6-10 0,6-12-1,2-11 1,5-8 1,-2-6-1,11-4 1,-1-3-1,3-5 0,4-5 0,1 4 0,5-2 0,2 0 1,2 4-2,-2 7 1,-2 2-1,-1 11 0,-4 10 0,1 8-1,-10 5 0,-4 10 0,-4 9 1,-7 7-1,-2 2 1,-4 3-1,-5 2 2,-4-1-2,-5-2 1,-4-2 0,-4-5 0,-3-5 0,-3-9-1,-2-2 1,-2-11-1,1-3 0,-2-4-2,2-7 0,3 1-3,3-8-4,10 8-8,0-5-9,5 3-12,13 5-1,-1-3 3</inkml:trace>
  <inkml:trace contextRef="#ctx0" brushRef="#br0" timeOffset="703">1279 541 19,'0'-19'29,"-14"-13"1,2 5-12,2 5-3,-5 2-4,8 8-3,-12 3-2,7 12-2,-8 6-1,3 11 0,-8 6-2,4 12 1,-2 7 0,-5 8-1,4 2 1,-1 3-2,0 3 1,5-8 0,5-5-1,4-5 0,8-17 1,6-6-1,7-11 1,4-12-1,7-8 1,5-8 0,2-9 0,4-2 0,4-12 1,-1 0 0,0-5 0,1 3 2,-6-1-1,-3 8 0,-5-1 0,-3 11 0,-9 6-1,-7 10-1,-3 8 1,-3 9-2,-7 5 1,0 8-1,-2 7 0,-5 7 0,-1 2 0,4 3-1,-1-1 2,1 1-2,6 1 2,-1-3-1,9-3 0,9-5 0,3-2-1,7-6 0,4-1 0,11-9-1,9 0-4,8-13-3,15 5-11,5-4-12,5-8-6,16 6 2,-3-6 1</inkml:trace>
</inkml:ink>
</file>

<file path=ppt/ink/ink38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7.93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2 179 34,'-6'-15'30,"12"9"-8,-3 2-3,0-2-2,12 6-3,-5-3-3,16 3-1,-3-5-1,15 5-1,3-6-3,8 3-1,5-7-2,3 1 0,0-4 0,3-1-1,-5 1-1,-1-3 0,-2 1 0,-8 1-3,-3 5-4,-12-7-7,-3 13-11,-4 3-13,-16 0 0,-5 12 1</inkml:trace>
  <inkml:trace contextRef="#ctx0" brushRef="#br0" timeOffset="359">52 397 35,'-13'-3'32,"4"9"-8,9-3-1,0-12-4,10 9-3,-4-14-3,17 9-2,-2-13-3,11 6-2,3-5-3,8 2 0,4 1-2,5-1-1,4 4 0,0-4-2,6 11-3,-3-8-4,10 15-6,-7-9-12,5-2-10,11 8-2,-6-12 2</inkml:trace>
</inkml:ink>
</file>

<file path=ppt/ink/ink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39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8.765"/>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559 257 7,'-19'-46'30,"13"8"0,-8-8 2,10 1-18,-2 16-2,-3 2-4,2 9-4,-3 10-1,-2 13-1,-4 16-2,-5 10 1,-6 17-2,-5 16 2,-3 9-1,-6 10 0,-1 6 0,5 1 0,1-7 1,8-10-1,6-15 1,11-12-1,8-20 0,12-14 0,11-21 0,9-20 0,6-13 0,4-11 0,8-12 0,-2-7 1,6-4-1,2 1 1,-10 1-1,-2 9 1,-7 10 0,-2 11 0,-12 9 0,-1 13 0,-12 14-1,2 13 1,-9 11-1,-2 16 0,1 10 0,-2 10 1,-1 10-1,-1 9 0,-3 10 0,-3 9 0,1 2 1,-1 9 0,-4 2 0,-2 6-1,-2-1 1,-2 2 0,-1-3 0,-2-6 0,-4-4 0,0-6 0,-5-7 0,-5-10-1,-3-6 0,3-8 0,-4-13 0,1-11 0,2-7 0,0-15 0,4-11 0,7-15 0,6-8 0,5-12 1,8-11-1,7-9 1,10-12 1,8-2 2,8-11-2,11-2 1,6-11 1,15 0 0,-3-2-1,10 8 0,0 6 0,4 6-2,-5 9 1,2 11-2,-4 13 1,0 9-3,-2 10-1,-5 1-2,5 12-4,-12-6-12,4 3-17,5 4-1,-7-7 2,5 0 0</inkml:trace>
</inkml:ink>
</file>

<file path=ppt/ink/ink39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02.68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1565 59 29,'0'-31'21,"4"15"-2,-5 4-3,-2 15-3,-3 16-2,-6 7-2,1 23-3,-4 3 0,-2 25-1,-7 8 1,4 23-2,-9 10 0,4 9-1,-4 6 0,3 7-2,-6 2 1,-3-1-1,-3 1-1,0-10 1,1-11 0,1-12 0,4-14-1,4-14 1,8-20-1,5-12 1,8-19 1,8-10 0,4-15 3,11-12-1,1-14 0,12-3 2,-2-14-1,11-4 0,-2-13 0,11-7-1,2-4 0,4-7-1,-1-3-2,6 1 1,-1-2-1,-2 9 0,-1 1 0,-6 11 0,-2 5-3,-10 9 0,-1 15-1,-13 1-4,5 19-8,-15 1-19,0 10-7,-3 8-1,-7 1 3</inkml:trace>
  <inkml:trace contextRef="#ctx0" brushRef="#br0" timeOffset="563">1573 1578 29,'-11'14'32,"9"8"4,-8 2-15,1-6-2,11 13-4,-5-3-3,9 10-3,-8-4-2,10 8-2,-4-3-3,3 3 0,2-4-1,-2-2 1,1-3-2,0-1 1,1-6-1,1-1 0,5-4-3,-4-6-1,13-1-5,-5-10-13,3-4-16,15-1-1,0-13 2,8 1 1</inkml:trace>
  <inkml:trace contextRef="#ctx0" brushRef="#br0" timeOffset="1078">2545 2029 37,'-1'-13'13,"-4"-3"1,2 1 0,-1 4 0,-2-4-2,2 8-2,-6-2-3,2 6 0,-3-1-3,0 6 0,-3-1-2,-2 6 1,-6 3-2,3 6 1,-4 5-1,-1 2 0,0 3 0,-1 4 0,2 0 0,1 5 1,1 3-1,5-6-1,2 5 1,4-2 0,2-2 0,2-1-1,5-5 1,2-2-1,5-8 0,0 2 1,4-10 0,3-6 0,2-6 0,5-3 1,4-11-1,5-7 1,0-4-1,6-9 0,-5-5 0,7-1 2,-2-6-3,-2 4 1,-4 2 0,-4 5 0,-3 5 1,-3 5 0,-9 7 0,-1 6-1,-8 9 1,-2 8 0,-5 8-1,-1 6 0,-3 10-1,-2 3 0,0 9 0,2 2 1,-3 5 0,7 3 0,-1-4 0,5 1-1,5-7 2,5-4-1,5-6 0,4-6-2,9-11 0,4-11-3,15-1-7,-7-20-11,8-6-15,14-2-3,-5-14 3,9-4-1</inkml:trace>
  <inkml:trace contextRef="#ctx0" brushRef="#br0" timeOffset="1938">2782 1057 54,'5'-6'34,"2"6"-12,3 3-3,1-3-4,10 9-4,-6-9-3,13 6-1,-2-8-3,10 7-1,-2-5-2,7 0 0,-5-2-1,5-1-1,-2 3-3,-4-7-4,6 8-6,-11-6-13,-8-6-8,9 10-2,-14-13 3</inkml:trace>
  <inkml:trace contextRef="#ctx0" brushRef="#br0" timeOffset="2281">2871 1319 41,'6'7'32,"-4"-7"-10,2-6-3,11 2-3,-2-12-5,10 4-2,-1-8-3,14 7-2,-2-1-3,2 2 0,2 3-2,0 4-2,8 8-3,-2-1-5,7 9-4,-1-1-6,2-2-10,14 11-2,-8-12 1</inkml:trace>
  <inkml:trace contextRef="#ctx0" brushRef="#br0" timeOffset="2672">4376 985 37,'-7'-22'27,"-9"-13"-14,1 5 1,-2 1-5,-4 0-3,1 10-2,-2 6-2,0 9 0,-1 8-1,0 11-1,-2 14 0,-1 10 0,2 10-1,-2 10 2,0 8-1,1 11 0,2-3 0,5 0 0,7-8 1,3-5-1,11-12 1,7-6 0,8-21 0,4-11 1,8-12 1,4-15 1,4-8-1,7-13 1,-1-12-1,1-5 0,-2-11 0,0-3-1,-4-5-1,-1 3 0,-10-1 0,-7 11-1,-5 8 1,-4 10 0,-7 9 0,-4 16-1,-4 13 1,-3 13-1,-1 16 0,-5 13 1,6 10-2,-1 13 2,-2 15-1,4 7 0,-1 6 0,3 9 0,0 4 0,2 7 0,2-3 1,-1 0-1,3-6 0,0-3 1,-2-1 0,-1-9-1,-1-7 1,-2-11 0,-4-9 0,-2-9-1,-4-6 1,-3-11 0,-2-9-1,-5-10 1,-2-9-1,0-9 0,-4-6 0,3-7 0,0-5 1,3-6-2,1-7 1,6-3 1,3-8-1,4-1 0,6-2 0,4-3 2,10-7-1,3 0 3,11-5-2,10 4 0,3-1 1,8 3 0,4-1-1,5 7-1,6 5 0,-2 4-1,2 9-4,-3-2-4,8 6-17,1 4-11,-8-7-2,1 4 2</inkml:trace>
  <inkml:trace contextRef="#ctx0" brushRef="#br0" timeOffset="14703">667 3587 35,'-43'23'31,"-2"-10"-6,15-4-5,11-3-3,9-9-3,22 3-3,10-10-2,29-2-1,17-14-2,27 0-2,17-11 0,34-1 0,11-13-3,19 2 1,17-7-1,6 2 0,-2-1-1,-2 5 0,-10 4 0,-12 2 1,-21 12-2,-25 6 0,-27 12 0,-27 4-1,-25 11-2,-41 5 1,-23 14-1,-36 3 1,-25 14 0,-30 5-1,-27 7 2,-25 6 0,-20 10 1,-17 4 0,-14 6-1,-12 2 0,-5 2-1,-6 2 1,12-1-1,4-8 1,19-1-1,18-10 2,27-5 0,34-12 2,30-13 2,41-8 2,36-17 1,53-6 0,35-20 1,42-5 0,33-19-1,39-4 0,21-20-2,25-1-1,13-7-2,3-3-2,9 7-8,-9 1-30,-10-3 2,-6 13-3,-22-1 2</inkml:trace>
</inkml:ink>
</file>

<file path=ppt/ink/ink39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6T01:58:18.437"/>
    </inkml:context>
    <inkml:brush xml:id="br0">
      <inkml:brushProperty name="width" value="0.10583" units="cm"/>
      <inkml:brushProperty name="height" value="0.10583" units="cm"/>
      <inkml:brushProperty name="color" value="#99CC00"/>
      <inkml:brushProperty name="fitToCurve" value="1"/>
    </inkml:brush>
  </inkml:definitions>
  <inkml:trace contextRef="#ctx0" brushRef="#br0">140 463 38,'45'-13'34,"25"2"2,0-13-1,16-4-23,26 2-1,10-6-2,24 0-4,6-9 0,12 2-2,1 0 0,10 2-2,-8-1-1,-5 8 1,-14 4-2,-21 6 0,-21 11-1,-30 6 0,-25 15-1,-42 6 1,-37 17 0,-36 4-1,-35 16 1,-33 3 1,-32 11 0,-21 4 1,-20 3 0,-9 2 0,-3 3 1,6-4 0,7-3 1,23-6-1,27-14 1,36-4 0,35-19 1,49-10 0,49-24 1,56-12 0,50-18-1,55-9 0,44-14 0,39-12-1,34-2-1,16-2-2,13 7-8,-10 4-31,-8 3 0,-20 9 0,-41-3 0</inkml:trace>
</inkml:ink>
</file>

<file path=ppt/ink/ink39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03T22:00:55.968"/>
    </inkml:context>
    <inkml:brush xml:id="br0">
      <inkml:brushProperty name="width" value="0.15875" units="cm"/>
      <inkml:brushProperty name="height" value="0.635"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 62 33,'-8'-5'14,"8"5"-3,-2-3 0,2 3-1,4-2-1,1 1-2,6-3-1,-3 1 0,10 0-1,-3-4-1,8 4 1,-6-5-2,5 5 1,-2-2-1,-2 3 1,0-1-2,5 1 1,-5-3-1,4 5 0,-1-3 0,-3 3 0,2-2-1,-2 4 0,-2-2 0,-1 3-1,2 1 1,-4 0-1,1 1 0,1 2 1,0-1-1,3 1 0,-2-2 0,3 1 1,2 1-1,2-4 0,2 0 0,-3 1 1,5-4-1,1 0 1,-2 0-1,5 0 0,-1-2 1,-1 2-1,-1-2 0,2 2 0,-4 0 1,4-3-1,-3 3 0,0-3 0,-4 3 0,1-2 0,6 2 1,-4 2-1,-1-2 0,-2 3 0,0 2 0,0 0-1,-2 0 2,2 0-1,-2-2 0,2 3 1,-1-2-1,2-1 0,1-1 1,1 1 0,6-1-1,-5-2 0,8 1 1,-2-1-1,1-1 1,6-3-1,-3-1 1,5-1-1,2 1 1,-1-3-1,-1 3 0,3-2 0,-3 4 0,-1 0 1,-3 0-1,3 4 0,-3-1 0,-2 5 0,2-5 1,0 3-1,-2-3 0,0 4 0,-3-1 0,3 0 2,-3 2-2,1-3 0,-1 3 0,-2-5 0,5 3 0,-1-2 1,1-1-1,0 2 1,2-2-1,0 0 0,3-2 0,-5 4 1,5-4-1,-3 2 0,1 0 0,-1 0 0,1-1 0,-3-2 0,0 3 0,-1-2 1,-1 0-1,-1 4 0,-2-2 0,-3 2 0,4-2 0,-1 1 0,-3 2 0,0 1 0,-2-1 0,-2-1 1,3 3-1,-1-2 0,-5-3 0,1 5 0,1-2 0,0-1 0,1-1 0,1 1 0,3-1 0,-2-1 1,2 2-1,-2-2 0,7-3 1,-2 3-1,2-3 1,3-1-1,0-5 0,7 5 0,-2-4 0,2 2 0,3-3 1,-3 0-1,-1 2 0,-2 1-1,-1-1 2,-3 2-1,-3 2 0,-2 3 0,-1-3 0,-4 3 0,-1 0 0,-4 3 0,-1-3 0,-1 2 0,-2-2 0,1 1 0,-7-1 0,1 2 0,-4-2 0,0 0 0,-1 1 0,-1-1 1,-2 2-1,-1-2 0,-1 0 1,-1 0-1,-1 0 2,2 0-2,-4-2 1,2 2-1,-1-1 1,-1-1-2,0 4 0,-4-4-2,3 5-3,-9-4-11,4-2-17,0 11-3,-10-8 1,6 8 0</inkml:trace>
</inkml:ink>
</file>

<file path=ppt/ink/ink39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38.687"/>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524 679 22,'5'4'11,"-8"-6"-1,3 7-3,-2 0-1,-1 6-2,-1 1-1,1 8 0,-7-2 0,0 4 1,-2 3 1,-1 0 0,-2 3 1,-5-2-2,0 3 1,-5-6-2,-1 7 0,0-5-1,-1 1-1,-3-6 1,5 0-1,0-3 0,3-2 0,0-7 0,7-3 1,-3-5-1,4-2 1,1-3 0,0-1 1,1-4-1,-3 1 0,1-2-1,1-3 0,1 1 1,-1-3-2,3 2 1,-2-2-1,4-4 1,6 0-1,-1 0 1,5 0-1,-1-3 1,3 0-1,4-2 1,4-2-1,-4 1 1,7 1-1,-3 1 0,4-2 0,-4 3 1,3 3 0,-3 3 1,-2 4-1,0-4 0,-2 11 1,-3-3-1,0 6 1,-1 1-1,-1 4 0,-3-2-1,3 3 1,-1 4 0,3-4 0,-3 6 0,1 0 0,2 1 0,0 7 1,-1 0-1,1 1 1,-2-2 0,7 8 0,-7-3 0,7 6 2,-1-1-2,-3-1 1,3-1-1,1 2 0,-4-3 0,4 2-1,-5-5 1,4 0-2,1 0 2,0 0-1,-3-3 0,1-1 0,4-1 0,-4-2 0,0 1 0,1-4 1,1 0-2,-5-2 1,3 2-1,1-2 0,-4 0 1,3 1-1,0-3 0,1 1 0,1 0 1,1-4-1,1 0 1,1 1-1,4-4 0,3 0 0,-1-4-1,1-2-1,1 2-3,-4-2-3,10 6-9,-10-7-15,-2-3-6,3 7-1,-8-10 3</inkml:trace>
  <inkml:trace contextRef="#ctx0" brushRef="#br0" timeOffset="1203">860 722 33,'2'7'26,"-7"-7"-3,5 0-2,0 0-4,-2 0-3,7 5-4,-7-10-2,9 10-1,-5-5-1,10 7 0,-6-7-2,9 6 0,-3-6 0,6 5-1,-1-5-1,3 4-1,-3-4 0,1 0 1,-1 0-2,-2 0 1,2-4-1,0 1 0,-1 3-1,-1-3-1,4 3-1,-4-5-2,3 8-4,-8-8-7,5 7-9,-3 6-12,-10-11 0,4 6 1</inkml:trace>
  <inkml:trace contextRef="#ctx0" brushRef="#br0" timeOffset="1672">818 991 53,'-1'5'23,"-1"-5"1,2-1-5,7 4-2,-7-8-5,8 10-1,-6-8-3,8 8 0,-5-9-3,6 9-1,-4-5 0,7 5-2,-6-6 0,5 4 0,1-5-1,2 2 0,1 0 0,1-1 0,1-1-1,3-1 1,1 3-1,-1-4 0,0 6-1,-1-2 0,3 5 0,-4-5-2,1 5-2,-4-5-2,3 8-7,-10-9-9,2-3-13,3 8-3,-8-8 3</inkml:trace>
  <inkml:trace contextRef="#ctx0" brushRef="#br0" timeOffset="2813">1885 741 32,'10'-10'17,"-10"-7"0,2 5-2,-4 4 0,-4-3-4,2 6-2,-6-4-2,0 8-1,-3-4-1,-1 3-2,1 2 0,-5 0-1,-1 0-1,1 7 0,0-4-1,-4 5 1,3 4-1,-2-2 1,-1 6-1,2 1 1,0 3 0,0 2-1,5 1 1,-4 2-1,3 0 1,4 6-1,0-1 1,0 0-1,7 0 0,-3 3 1,5-6-2,1 1 2,2-2-1,3-1 0,1-3 0,4-4 0,0-1 1,1-4 0,2 0-1,1-3 1,5-5 0,0-2 0,-2-4-1,5-4 1,2-7 0,-1 1 0,3-8-1,1-2 1,-2-6-1,2-1 1,0-2-1,-1 0 0,-4-3 0,3 3 1,-8 2-1,0 0 0,-3 4 0,-4 3 0,-1 4 1,-4 2-1,-1 5 0,-2 2 0,-2 5 0,-4-1 0,2 9 0,3 2-1,-4 5 0,1 1 1,1 5 0,-4 4 0,2 3 0,0 3 0,2 2 0,0 3 0,-1 2 1,-1 3-1,4-1 1,1 6-1,-2 2 1,4-1-1,-2 3 0,1-2 0,3 3 1,-3 0-1,-1 2 0,0-4 1,2 1-1,-4-2 0,2 1 0,-1-3 0,-4-3 0,3 0 1,-3-4-1,-2-2 0,-1-3 0,1-8 2,-5 2-1,1-3-1,-6-7 1,-1-2 0,1-3-1,-3-2 1,-2-4 0,2 1-1,-3-5 0,3 0 1,-4-5-1,7 0 0,-1-2 1,5-3-1,1-2 0,-1-2 0,6-3 1,-2-6-1,6 1-1,1-4 1,2 2 0,4-4 0,-3 0 0,8-2 0,-1 0 0,9 2 0,0-2 1,-1 3-1,6-4 1,2 4 0,6 1 1,-4 1-1,4 0 0,4 5 1,-7-3-1,4 5 0,-2-4 0,1 5-1,-2-3 1,-1 6 0,-2-6-1,0 3 1,-3-3-1,3 5 1,-8-5-2,1 4 2,2-1-3,-6-3 1,2 7-3,-5-4-3,4 16-8,-10-8-17,-4-1-4,9 5-3,-16-6 3</inkml:trace>
  <inkml:trace contextRef="#ctx0" brushRef="#br0" timeOffset="4594">2344 45 29,'1'-5'10,"-6"-5"0,5 5-1,-3-1 0,0 2-2,-1-1 0,1 4-1,-1-3-1,-1 3 0,2-1-1,-2 0 0,2 2 0,-2 0-1,0 4 0,-2-4-1,0 5 0,-1-2 0,0 4 0,-2-1-1,-2 2 1,0 2-1,-1 0 1,1 0-1,0 4 1,1-3 0,-1 4-1,-1 2 1,3-4 0,-2 4 0,3-4-1,-1 0 1,4 2-1,-1 0 0,0-2-1,4-1 1,0 1 0,3-1-1,-4 5 1,1-6-1,3 6 1,-2-6 0,4 3 0,-4-4 0,4 3-1,-2-3 0,0 0 1,0-4 0,2 4-1,-1-3 1,3 0 0,-3-1-1,3-2 1,-3 2-1,4-2 0,-3-1 1,3 4-2,0-4 1,-2 0 1,1 1-1,2-1 0,1 0 1,-2 0-1,4 1 1,-4-4 0,1 3-1,-1-3 1,4-3 0,-4 3-1,-2 0 1,5 0 0,-4-4 0,4 1-1,-3 0 1,3 0 1,-3-1-2,4 1 0,-4-4 1,0 1-1,3-1 1,-3 4-1,2-7 1,1 3-1,-1-3 0,1 0 1,-1 3 0,0-2-1,-1 2 1,1 0-1,-2 2 0,-2 0 1,1-1-1,-1 2 0,0-1 0,3-1 1,-1 1-1,-2-4 1,2-1-1,0 0 1,0 1-1,0-5 0,2 3 0,-2-3 0,0 1-1,1 1 1,-1 1 0,0-1 0,-1-1-1,1 5 2,-2-2-1,2 3 0,-2 0 0,-1 1 0,0 2 1,-1 1-1,-1 0 0,2 3 0,-2 0-1,0-4 1,0 4 1,0 0-1,0 0 0,0 0 0,0 0 0,-2 0 0,1 4 0,-3 2 0,1 1 0,-2 0 0,0 8 0,-2-4 0,1 4 1,-3 2-1,1-1 0,0 3 1,-1-3-1,3 3 0,-3-6 1,4 3-1,0-2 0,0-3 0,2 3 1,-1-1-1,1 0 0,1 0 0,1-3 0,-1 4 1,2-4 0,-2 0-1,2 0 0,4 0 0,-3-2 0,3-2 1,1 3-1,-2-4 0,0 1 0,3-2 1,-1 1-1,0-2 1,-2-1 0,2 1 0,0-3 0,2 0 1,-2-5-1,3 3 0,0-4 0,1-1-1,1-3 1,1 2-1,-1-2 0,-1 0 1,1 0-1,2 0 0,-2 3 0,0-3 0,0 4-1,-4 2 0,4 1 0,-3-4-1,0 7-1,-4-3 0,4 6-1,-7-3-1,3 7-3,-8-7-8,9 7-10,-3 4-10,-9-6-1,8 9 2</inkml:trace>
</inkml:ink>
</file>

<file path=ppt/ink/ink39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45.843"/>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36 57 40,'-5'-5'19,"7"0"-3,0 0 1,-1-3-4,6 6-1,-5-8-2,8 8-1,-7-8-2,7 7-1,-6-3-1,6 9-1,-7-6-1,5 3-1,-1 0 1,-2 3-1,2-6 1,1 7-1,0-4-1,2 0 1,1-1 0,0 1 0,-1-2-1,2 2 0,0 0 0,-2 0-1,-4 0 1,3 0 0,-1 2-1,-1-1 0,1 1 1,-3-2-1,4 2 1,-1-2-1,0 1 0,2 3 1,-5-3-1,5 3 0,-3-3 0,1 3 1,-3-4-1,2 1 0,-2-1 1,-2 0-1,3 0 0,-3-1 0,0 1-1,1-2-1,1 2-2,-7-2-3,10 9-9,-9-5-13,-3-7-8,11 8-1,-10-8 2</inkml:trace>
  <inkml:trace contextRef="#ctx0" brushRef="#br0" timeOffset="766">53 354 26,'10'3'28,"-10"-9"-9,2 7 0,-2 1-5,-2 0-3,6 9-2,-8-1-3,8 9 0,-8 2 0,6 11 0,-4-2-1,1 11 1,-6-4-2,5 7 1,-4-2-2,1 3-1,-4-4 0,2-3 0,-1-3-1,3-6 0,-2-6-1,4-3 1,1-7-1,1-3-1,1-3-1,1-12-2,3 3-4,-4-15-1,10 7-7,-10-11-7,3-6-11,10 4-2,-11-13 2</inkml:trace>
  <inkml:trace contextRef="#ctx0" brushRef="#br0" timeOffset="1141">40 371 52,'5'-10'23,"-5"-2"-1,5 1-4,0 2-4,3-4-3,2 6-3,-1 1-3,6 2 0,-4 4-3,6 4 1,0-1-2,0 4 0,3-1 0,-2 4 0,2-1 0,-2 4 1,-1-3-1,0 5 0,-4-2 0,1 2 0,-9-2 0,3 4 0,-6-1 0,1 4-1,-5-3 1,-4 0 0,-1-8 0,-1 8 0,-4-4 0,2-3 0,-2-1 0,1-3 0,-1-1 0,0-5-1,-1 5 0,1-8-2,2 5-2,-5-9-4,10 10-10,-12-3-11,4-5-7,1 7-2,-6-12 2</inkml:trace>
</inkml:ink>
</file>

<file path=ppt/ink/ink39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49.875"/>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298 262 45,'-2'-3'17,"-3"-5"-2,4 9-2,-1 6-2,-1 1-3,4 14-2,1 1-1,1 12 0,-1 3 0,3 14 0,-5-1-1,2 10 1,-4 3-2,0 9 0,-8-4 0,2 1-1,-5-2-1,-1-5 0,-4-3 0,5-7-1,-3-6 1,5-11-1,2-3 1,1-5-2,5-4 1,1-6-2,2-3-2,0-5-2,2 5-5,-2-14-6,1 1-8,8 1-9,-13-16 1</inkml:trace>
  <inkml:trace contextRef="#ctx0" brushRef="#br0" timeOffset="468">158 295 39,'1'-46'31,"11"9"-9,3 3-2,-3-3-5,6 10-3,-4-6-2,7 13-3,-6-5-2,5 12-1,0-2-1,1 9 1,-1 4-2,1 5-1,-1 4 0,2 6 0,2 0 0,-1 2 0,-1 5 0,-1-1 0,-4-1 0,2-2 0,-8 1 0,-1 3 0,-8-2 0,-2 2 0,-7 7 0,-9-1-1,-4 4 1,-6 3 0,-2-3-1,-4 3 1,-3-3-1,3 0 1,1-7-1,7-3 0,4-5 0,5-5 0,7-1 0,3-4 0,8-2-1,5-3 1,6 2 0,1-2 0,5-2 0,3 4 0,1-2 1,1 0-1,0 3 0,2 0 0,-6 0 0,-1 4 0,2 0 0,-3 3 0,-4 0-1,-2 0 1,-5 3 0,1 0 0,-6 4 1,0-1-1,-3 3 0,-3 1 0,-2-2 0,-5 5 1,-3-1-1,-9-1 1,0-4 0,-6 9-1,-4-6 2,-3 0-1,-2-6 0,2-1 0,-2-10 0,4 0 1,-1-6-2,2-10 1,4-4-1,0-3 0,4-5-2,1-6 1,3 6-1,0-7-1,6 8-1,-2-6-2,14 16-5,-13-9-8,13 15-8,0 5-11,-3-1 1,5 8 0</inkml:trace>
  <inkml:trace contextRef="#ctx0" brushRef="#br0" timeOffset="1437">860 541 57,'0'3'36,"-2"-3"-12,-4-6-2,11 9-5,-12-10-3,9 11-4,-4-8-3,10 8-1,-3-8-1,5 4-1,2 0-1,3 0 0,5-3-2,4 0 1,-1 3-1,2-3 1,-1 3-2,2-4 1,1 1-1,0 0-1,0-4 0,-2 0-1,0 4-1,-5-7-3,5 10-3,-15-10-7,7 13-11,-11 4-13,-6-5 0,-5 9 2</inkml:trace>
  <inkml:trace contextRef="#ctx0" brushRef="#br0" timeOffset="1796">810 739 44,'-10'1'34,"12"1"-7,-1 3-4,1-7-4,15 7-5,-12-8-3,16 6-3,-7-8-3,7 5-1,-4-3-1,7 1-2,-3 1-1,-2 1 0,2 0-2,-2-2-3,3 9-5,-9-11-11,7 3-13,3 7-5,-2-7 2,2 6 0</inkml:trace>
  <inkml:trace contextRef="#ctx0" brushRef="#br0" timeOffset="2750">795 339 50,'0'-5'23,"-4"-2"-1,8-5-3,1 9-4,-3-14-2,9 17-4,-4-10-2,10 4-1,-7-4 0,6 10-3,1-3 0,2 9-1,1-2-1,0-1 1,3 0-1,0 4 0,1 3 0,-1-4 0,-1 3-1,-4-4 1,3 3-1,0-1 0,-1-1-1,-3-1-1,0 2-2,-4-9-3,9 14-8,-10-15-8,-6-4-13,11 17-1,-14-17 2</inkml:trace>
</inkml:ink>
</file>

<file path=ppt/ink/ink39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1:53.203"/>
    </inkml:context>
    <inkml:brush xml:id="br0">
      <inkml:brushProperty name="width" value="0.05292" units="cm"/>
      <inkml:brushProperty name="height" value="0.05292" units="cm"/>
      <inkml:brushProperty name="color" value="#99CC00"/>
      <inkml:brushProperty name="fitToCurve" value="1"/>
    </inkml:brush>
  </inkml:definitions>
  <inkml:trace contextRef="#ctx0" brushRef="#br0">1202 399 29,'-5'-17'27,"7"6"-6,-5-1-1,-2 0-6,0 7-2,-5-5-4,3 10-1,-6-5-3,-1 0-1,-1 7-1,-3 1-1,-4 4 0,-1 5 0,-2 4-1,-2 1 0,0 6 0,-3 4 0,5-1 0,1 6 0,3-2 0,2 0-1,8-2 1,2 0 0,11-8 1,5-2-1,4-8 0,9 2 1,4-11-1,4-4 1,2-7 0,5 0 0,1-6-1,-1-6 1,-4-1-1,1-2 1,-5 0-1,-4 0 1,-8 3-1,1 4 1,-10 2-1,-4 9 0,-2 4 1,-5 3-1,-2 6 0,-1 4 0,-2 7-1,0-1 1,1 8 0,1 1 0,0 6 0,4 4 1,-1 3-1,4 7 1,-1 10 0,-1 3-1,-4 3 2,2 6-2,-2 2 1,-1-2-1,-2-1 1,-2 1 0,0-11-1,-1-3 0,-4-8 1,1-5-1,-1-7 1,0-5-1,-1-6 0,-2-6 0,-2-4 2,0-2-2,-1-8 0,-1-2 1,1-5-1,0-4 0,-1-1 0,2-3 0,4-3 0,1-1 0,6 2 0,1-2 0,3-1 0,5 0 0,2-2 0,9 2 0,1-4 0,3-1 0,5-4 1,6 4-1,1-10 2,7 6 0,1-3 0,7 6 1,-1-5 0,4 4-1,-1 1 1,0 4-1,-2-4 0,-2 8-1,-3-1 0,-1 4-1,-7-2 1,1 0-1,-6 3-1,1-3-1,-1 9-2,-7-9-3,10 10-9,-13-7-13,0-3-8,6 9-2,-13-14 3</inkml:trace>
  <inkml:trace contextRef="#ctx0" brushRef="#br0" timeOffset="1125">1778 5 42,'-5'-5'17,"5"5"-1,-4 0 0,-1 0-4,4 7 0,-3-4-2,4 9-1,-10-4-2,10 9 0,-3-2-1,0 6 0,-4-4-2,7 10 0,-10-8 1,8 6-3,-4 0 0,2 0 0,1 0-1,-2-5 0,0 0-1,5 0 2,-4-5-2,4 1 1,-5-6 0,5 0 0,-1-5 0,1 2-1,-2-4 1,2 1 0,0-8 0,2 4 0,-4-3 0,4 1 0,-2-1 0,1 0 0,-1-2 0,5-2-1,-3 2 0,3-5 0,2 3 1,1-3-1,1 2 0,2-3 0,3 2 1,4-1-1,-5 4 1,4-1-1,2 2 0,-3-2 0,-1 4 0,5 1 1,-5 4-1,1 1 0,0 2 0,-2 4 0,-3-4 1,1 6 0,-7-4-1,3 9 0,-3-6 1,0 0-1,-3 0 0,0 0 1,-4 0 0,4 0-1,-2-1 1,0-3 0,-2 1 0,0-1 0,-4-1 0,-1-1 0,-3-4 0,-2 1 0,-4-1-1,-1-1 0,0-1 1,-5-1-1,1 3 0,-3 0 0,4 1 0,-3-1-2,1 5 0,0-5-1,6 7-2,-6-5-3,8 9-3,-9-14-8,11 13-8,-4 3-12,-6-6 0,3 11 3</inkml:trace>
  <inkml:trace contextRef="#ctx0" brushRef="#br0" timeOffset="3140">87 1094 49,'8'7'32,"-6"-4"-8,-4 1-5,4 9-4,-7-3-5,7 13-3,-11 4-2,9 8 0,-6-1 0,1 10-2,-9-3-1,9 7 0,-3-5-1,-2-1 1,3-4-2,0-3 1,-1-4 0,3-4-1,0-5 0,0-4 0,5-3-1,-2-5 0,4-2 0,-2-5-1,7-3-1,-4-10 0,7 4-1,-5-9 1,7 2 0,-2-11 0,3 3 1,-1-7 0,1-4 1,-3-1 0,2-2 1,-2-2-1,0-1 1,-3 3 0,5-1 1,-2 4-1,1 2 1,1 6 1,-4-5-1,7 11 1,-3-2 0,1 8 0,-1-1 1,2 3-1,-3 4 1,3 6-1,-3 0 0,3 3 0,-3 4-1,3 1 1,-4 3-1,-3 3 0,1-1 0,-6 4 1,-2-2-1,-2 1 1,-5 2-1,1 1 0,-6-4 0,-8 1 0,3-1 0,-6 2 0,1-4-2,-5-3 0,4-3-2,-2-4-2,6 7-5,-6-12-10,8-3-17,4 9-1,0-11 1,3 9 1</inkml:trace>
</inkml:ink>
</file>

<file path=ppt/ink/ink39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7-10-18T03:12:34.750"/>
    </inkml:context>
    <inkml:brush xml:id="br0">
      <inkml:brushProperty name="width" value="0.05292" units="cm"/>
      <inkml:brushProperty name="height" value="0.05292" units="cm"/>
      <inkml:brushProperty name="color" value="#009900"/>
      <inkml:brushProperty name="fitToCurve" value="1"/>
    </inkml:brush>
  </inkml:definitions>
  <inkml:trace contextRef="#ctx0" brushRef="#br0">3315 683 33,'-4'-15'17,"6"8"-3,-4-1 0,2 3-1,0 3-2,-1-3-2,4 7-1,-6-4-2,6 6 0,-3-4-2,7 6 0,-5 1-2,4-1 1,1 1-1,3 6 0,2-3 0,3 5-1,-2-1 1,2 5-1,4-2 1,-1 8-1,2 0 0,2 3 1,-2 0-1,5 4 1,-2-1-1,6 4 1,-1-3-1,1 1 2,4 2-2,2 1 1,4-2 0,-1 4-1,4 3 1,0 1 0,-1-1 0,5 4-1,0-3 1,1 1-1,-2-3 1,2 3 0,-2-5-1,4 0 0,1 0 0,0-1 0,-1-1 0,-1 3 0,1-3-1,1 1 1,-3-2-1,0-1 0,-4 0 1,-1 0-1,-2 0 1,4-3-1,-1 1 1,-3 1-1,0-3 1,0 0-1,1 0 0,-5-4 1,1 2-1,-3 1 1,-1-5 0,0 3-1,-1-4 1,2 4 0,-4-1 0,3 3-1,1-1 0,-4-3 0,2 0 1,-2 0-1,3-1 0,2 0 1,-5-4-1,2 3 0,0-3 1,0 0-1,1 0 1,-3 1-1,0 2 0,0-3 0,-3 2 0,2 3 0,-1-2 0,0 2 0,3 2 0,-1-6 0,0 1 0,2 4 0,-2 1 1,1-1-1,1 3 0,-2-3 0,2 4 0,-3-3 0,1 3 0,0-2 0,0 2 0,2-5 0,1-1 1,2 0-1,-3-3 0,3 1 0,2-2 0,0-2 0,4 2 0,-7-2 0,1-1 0,-2-2 0,-1 0 0,-2-4 1,-5 3-1,1-3 0,-5-1 0,3 3 1,-3 1-1,0 2 0,-1 1 0,-4-4 0,3 0 0,-4 2 0,0-3 1,2 3-1,-7-7 0,0-1 0,0 0 1,-2-2-1,4 3 0,-7-3 0,3 1 0,-3-1 0,2 0 1,-4-1-1,2 1-1,-2-4 1,3 1 0,0 3 0,-4-2 0,3-1 0,-2 3 0,2 0 0,0 0 0,4 0 0,-1 2 0,0-4 0,4 0 1,0 7-1,-1-3 1,3 1-1,1 0 0,-3 1 0,3 1 0,-5 1 0,1-1 0,1 0-1,0 0 1,-2-2 0,0 1 0,0-1 0,0 2 0,-2-2 0,1 2 0,-1-1 1,0 1-1,-1 0 0,3 1 0,-3 1-1,-2-1 1,0-2 0,0-1 0,-2 0 0,1-1 0,1 0 0,-2-2 1,-1 1-1,1-1 0,0 0 0,-1 2 0,1-4 0,-1 0 0,1-1 0,-1 0 0,0-2 0,-2 0 0,1-2 0,-1-1 0,0 3 1,0 1-2,0-1 1,2 0 1,-4 0-1,2 2 0,0 0-1,0 4 0,0-2 0,0 2-1,-1-2-1,1 11-3,-4-10-1,9 13-2,-11-16-8,14 6-15,0-2-8,-6-7 1,8 2 2</inkml:trace>
  <inkml:trace contextRef="#ctx0" brushRef="#br0" timeOffset="1859">7581 3490 34,'-10'2'14,"7"3"0,-6 1-1,3 3-1,4 6-1,-8-6-1,10 10-1,-5-6-1,8 7-1,-3-7-1,9 10-1,-4-9-1,5 6-1,0-5 0,5 5 0,0 1-1,7 4 0,-2 5 0,3 0 0,2 1 0,5 6 0,-3-4 1,6 4-1,-2-3-1,-1 6 1,-4-8-1,5-1 0,-6-2 0,-4-3 0,-2-4-1,-6-2 1,-3-5-1,-1-2 1,-6-3-1,-3 0 1,-7-7 0,0 0 0,-3-1-1,-5-2 1,-5 2-1,-1-2 1,-5-2-1,-4-3 0,-3 2 0,-6-1 0,-7 1 1,-5 3-1,-2-3 0,-4 3 0,-1 3-1,-6-3-1,5 7-2,-2-6 0,7 11-5,-11-9-1,15 11-6,-7-6-11,5-1-10,12 3 2,-4-14 2</inkml:trace>
  <inkml:trace contextRef="#ctx0" brushRef="#br0" timeOffset="3125">5588 1763 43,'-14'-6'20,"13"9"-4,-11 0-2,0 1-4,-1 9-3,-7-3-2,3 10-1,-6-7-1,-1 6 1,-1-3-2,-3 7 1,-4-4-1,7-1 0,-9-2-1,6-2 0,-4 1 0,4-5-1,-4-4 1,5-4 0,2-4 0,5-4 0,2-4 0,4-5-1,1-2 1,3-3 0,3 0-1,4 0 0,3-3 0,8 2 0,-3-3 0,7 4 0,0-3 1,3 2-1,3-1 1,0 5-1,1-1 1,-4 7 0,5-3-1,-3 8 1,-4 2-1,2 4 1,-3 4-1,-1 1 1,0 6-1,-1 2 1,0 7 0,-4 4 0,3-1 0,1 3 1,-4 4-1,4 2 1,0 3 0,2 0 0,0-2 0,0 5 1,1-2-1,-1 1 0,1-4 0,2 0-1,3-4 0,1-3 0,3-6 0,1 2-1,0-6 1,3-1-1,-1-3 0,0-2 0,0 0-1,-5 0-1,-2 3 0,-3-5-4,2 11-6,-9-9-7,4 0-13,3 6-5,-12-9 2,9 6 0</inkml:trace>
  <inkml:trace contextRef="#ctx0" brushRef="#br0" timeOffset="4843">8576 0 30,'-12'-3'18,"7"10"-2,-1-4-3,-4 4-1,1 3-2,-2-4-1,4 8-2,-3-6-2,3 4 0,-3-3-1,3 5-1,-1-3 0,0 4-1,-7 0-1,3 4 1,-3-1 0,0 2-1,-5 3 2,-2 5-2,-1 0 2,1 4-2,-3 1 1,0 4-1,-2-1 0,-1 4 0,-6-3 0,4-1 0,-3 1-1,-1 2 1,1-2 0,-4-1 1,2 4-1,1 2 1,3-1-1,-5 2 0,-2-3 0,1 3 2,-6 1-2,6-1 0,-2-3-1,-1 0 1,-3-4 0,4-1-1,1 0 1,3-5-1,0 3 1,-2 2-1,8-5 1,3-1-1,1-2 1,5 1-1,-2-1 2,3-1-2,3-7 0,1 1 0,0 1 1,1-4-1,2-1 1,2 1-1,0 0 0,2-1 0,0-1 0,1-2 0,-3 4 0,0-2 0,-2 3 0,-6 0 1,-2 6-1,0 1 1,-7 1 0,2 4-1,-2-2 1,-3 4 0,0 1-1,1-1 1,4-4-1,0-3 0,4-2 1,-1-3-1,3-4 0,6-2 0,3-4-1,2-2-1,3-1-1,0-7-3,10 5-6,-5-10-7,8 0-12,7 8-7,-8-10 2,8 11 0</inkml:trace>
  <inkml:trace contextRef="#ctx0" brushRef="#br0" timeOffset="5984">5624 3228 28,'-8'0'15,"6"3"-3,-3-1 0,-3-1 0,0 4 0,-4-1-2,4 4-1,-9-3-2,2 5 0,-2-3-2,-1 1-1,-2 2-1,-2 5 0,-2-4-1,-1 3 0,-3 1 0,-1 5 0,-4-2 1,0 2-2,-8 6 2,1 1-1,0-2 0,0 5-1,-7-4 1,2 2 0,2 1-1,-4 0-1,3-5 1,1-1 0,-2 0-1,3 2 1,0-2-1,4 1 1,-4 0-1,5 0 2,-2-1-2,3-3 1,1 1-1,-1 1 0,3-5 0,5-1 1,-1 1-1,1-2 0,3-2 0,1-1 0,4-1 0,-2-1 1,1 0-1,4 0 0,-3-1 0,6-5 1,-4 3-1,3 3 1,2-3-1,4-1 1,1-2 0,0-1-1,4 0 1,1-3-1,3 0 1,0-3-1,2 0-1,-2-4-2,5 4-4,-5-11-5,11 8-11,1-1-13,-12-13 0,13 9 1</inkml:trace>
  <inkml:trace contextRef="#ctx0" brushRef="#br0" timeOffset="6828">3945 2874 33,'0'38'29,"-3"-1"-9,-5-1-1,-1 7-4,1-1-4,1 6-3,-5-5-3,9 4-1,-7-9-2,5 2-1,-2-5 0,4-4 0,0 2-1,-2-11 0,3 1-1,-1-6-1,4-1-1,-6-9-2,9 3-2,-11-10-5,10-7-7,6 11-14,-11-21 3,15 14 0</inkml:trace>
  <inkml:trace contextRef="#ctx0" brushRef="#br0" timeOffset="7250">3800 2784 26,'8'-10'15,"-8"-8"-1,7 3-1,1 0-1,1-3 0,4 6-1,-3-4-1,8 6-2,-6-7-1,8 11-2,-3-8 0,5 4-1,-4-3-1,4 7-2,1-4 1,2 3-1,5 0 0,-1 4-1,-4 0 1,3 1-1,2 5 0,-3 1 1,-2 2-1,-1 3 0,-1 2 0,-6 2 1,0 2 0,-1 2 0,-9 1 0,0 1 0,-4-1 0,-3-2 1,-5 4 0,-3 0-1,-6-2 0,1 1 0,-4-1 0,-3 2 0,-2-3-1,-1 1 0,5-3 0,-4-2 0,0 0 0,7-3 1,0-6-1,5 2 0,-2 1 0,9-2 0,-2-5 0,3 0 0,5 0 0,3 0 0,-3-2 0,5-1-1,-1 0 1,5 3 0,1-4 0,4 1 0,-2 3 0,-2-2 0,4 1 0,0 1 0,-2 0 0,1 1 0,-4-1 0,1 4 0,-4-3 0,3 3 0,-4-1 0,-1-3 0,-1 3 0,-2-1 0,-1 3 0,2-4 0,-3 4 0,-1-1 0,1 2-1,-2-2 2,2 2-1,-2-1 0,0 2 0,0 0 0,0-4 0,-2 0 0,2 4 0,-2 0 0,-1 1 0,3-3 0,-2 1 0,1 1 0,-4 0 0,1-1 0,3-1 0,-1 2 0,-3-2 0,3 2 0,1-4 0,-1 0 0,2 1 1,-2-1-1,-1 0 0,0 1 2,1-1-2,-1 2 1,-4-2 0,0 2 0,-1-2 0,-4 1 0,0 1 0,-1-2 1,0 0-1,-6-1 0,2-2-1,-4 0 1,1 0-1,-2-5 0,0 5-1,-3-3-2,3 6-2,-4-6-6,4 6-10,3 7-15,-11-8-1,10 9 2</inkml:trace>
  <inkml:trace contextRef="#ctx0" brushRef="#br0" timeOffset="9406">3805 3887 38,'-7'-15'30,"12"5"-7,-8-2-4,3-1-4,3 8-6,-6-5-2,3 3-2,0 4-1,0 3-2,0 2 1,0 3-1,-5 3 0,1 4-1,-2 4 0,-3 7 1,-1 2-1,0 0 1,-6 12-2,4-1 2,-3 4-2,-4 3 2,1-1-1,1 1-1,1-1 0,-1-3 1,4-7-1,1-1 1,-2-4-1,6-7 0,3-3 0,2-3 0,-1-4 0,3 0 1,-1-1-2,4-4 1,-1 0 0,3 1 0,-4-2 0,3 1 1,0 0-1,2 1 0,0-1 0,4 2 1,-1-1 0,2-2 0,4 2-1,2-6 2,1 0-1,5 4 0,-1-8 1,3 1-1,4-2 0,1 2 0,-4-4 0,2 4 0,-4-2-1,-1 0 1,-1 0 0,-4 3-1,-3 1 0,-6 1-1,-3 3-1,2-1 0,-2 3-1,0-5-2,1 8-2,-4-10-6,10 12-7,-2-3-12,-9-9-4,11 10 1,-12-13 2</inkml:trace>
  <inkml:trace contextRef="#ctx0" brushRef="#br0" timeOffset="14843">209 5070 54,'-3'-16'20,"3"6"1,-3 3-3,-6-1-5,9 8-2,-7 0-3,4 8-1,-4 6-3,2 10 0,-5 1-2,0 14 0,0 5-1,0 6 1,-5 8-1,2 4 1,-1 1-1,-1 5 0,0-3 0,4 1-1,-1-10 1,0 4-1,2-7 1,5-8-1,-2-10 0,4-7 0,3-8 0,2-7 1,5-6-1,-1-5 1,6-7-1,0-5 1,3-5 0,5-3 0,0-9 0,8-1 1,1-5-1,6-7 0,2-5 0,3 2 1,0-4-2,5 4 1,-7-5 0,1 10-1,-6 1 1,-4 7-1,3 14-2,-16-1-1,8 11-1,-16-1-4,9 17-9,-17-3-9,-4 2-10,6 11-2,-15-10 3</inkml:trace>
  <inkml:trace contextRef="#ctx0" brushRef="#br0" timeOffset="15453">298 5705 32,'5'13'33,"-12"-8"0,2 2-12,10 6-4,-10-2-3,13 9-5,-9-3-3,6 8 0,-5-2-3,3 4-1,-1-4-1,3-2 0,2 1 0,-4-2 0,2-5-1,0-2 0,0-1-1,-3-6 0,6 4-2,-6-8-4,8 6-1,-9-9-5,9 7-6,-3-2-8,-2-8-9,12 9 3</inkml:trace>
  <inkml:trace contextRef="#ctx0" brushRef="#br0" timeOffset="15953">940 5925 18,'3'-8'16,"-11"-7"-2,6 7-1,-4-4-3,1 2 1,-4 0-1,1 0-1,1 4-2,-4-3-1,-1 4-2,0 0 0,-1 4-2,-1 1 0,1 1-1,1 6 0,-1 1 0,1 2-1,-1 5 0,1 4 1,2 1-1,-2 6 0,2-1 0,-1 5 1,4 1-2,0-1 2,1 2-2,1-7 1,5-2 0,0-3 0,6-7 1,1-3-1,3-7 0,3-9 1,6-1-1,-3-6 1,3-2-1,-1-5 0,4-3 1,-4-4-1,4 1 0,0 2 0,-4-4 0,2 5 1,-6 3-1,-1 2 1,-3 3 0,0 8 0,-5 1 0,-3 4 0,-2 5 1,-4 2-1,3 7 0,-3-2 1,1 6-2,-2 1 1,2 6 1,-4 0-1,4 7 0,-1 2 0,1-1 0,0 3-1,4-3 1,4-4-1,0-1 0,7-7 0,3-11-1,7-5-2,0-9-3,8-3-7,2-7-10,-7-11-10,15 4 0,-10-19 1</inkml:trace>
  <inkml:trace contextRef="#ctx0" brushRef="#br0" timeOffset="16765">1142 5479 49,'-10'-3'33,"9"6"-11,6 0-4,-4-3-2,9 7-4,-3-7-4,10 6-2,-4-2 0,11 2-2,-6-2-2,9 2-1,-4 1 0,4-2-1,-2-2 0,2-3-1,-2 0-1,0-6-1,0 4-5,-8-11-3,6 9-9,-6 1-11,-7-10-5,8 13 1</inkml:trace>
  <inkml:trace contextRef="#ctx0" brushRef="#br0" timeOffset="17156">1263 5715 35,'3'10'31,"-5"-14"-6,2 4-3,4 0-5,-6-3-4,11 3-5,-9-3-3,5 3-1,0 0-2,6 1-1,-1 1 0,4 0-1,1 1-1,3-1 0,4 3-2,1-5-3,6 6-5,-3-4-4,6-2-10,3 8-5,-1-8-4,13 8 2</inkml:trace>
  <inkml:trace contextRef="#ctx0" brushRef="#br0" timeOffset="19484">2569 5633 44,'-7'-3'19,"7"8"-3,-3 0-2,1 2-4,1 9-2,-3-1-1,4 12-2,-1-4 0,1 13 0,-7 1 0,7 6-2,-7 2 1,5 3-2,-4-1 0,1 2 1,-5-2-1,1 4 0,-1-1 0,0-2 0,2-5-1,-2 4 1,0-7-1,0-2 0,3-3 0,0-7-1,2-5 0,0-6 1,2-4-1,1-5-1,2-1 0,-1-7-2,2-3-1,-1-9-3,9 5-3,-8-9-8,3-7-13,8 4-4,-11-14 2</inkml:trace>
  <inkml:trace contextRef="#ctx0" brushRef="#br0" timeOffset="20046">2408 5572 30,'5'-20'16,"5"0"-2,0 3 0,-1-3-2,3 6-1,-2-1-2,3 5 0,-3-4-2,7 4-1,-6-3-1,8 6-1,-2-6-2,1 3 1,2 0-1,0 4 0,3-3-1,-1 3 1,0 1-1,3 3 0,-2 2 0,-2 3 0,-1 1 0,0 1 0,-7 1 0,4 3-1,-7-1 1,2 2 0,-4-4-1,0 4 1,2 0-1,-1 2 0,-3-2 1,1 2-1,-4-2 1,-1 0-1,-2-1 1,0 1 0,-2 0 0,-3 0 0,-3 2 0,-2 0 0,-2 1-1,1 0 0,-1 4 1,-5-4-1,0 5 2,-1 1-2,5-4 0,-4-1 0,3-4 0,1 0 0,3 0 0,5-3-2,-3-4 2,4 1-1,-1-1 1,4-3 0,1 3-1,0-1 1,0-2 0,1 0-1,1-2 1,-2 4 0,2-2 0,1 0 0,2 0 0,-2 0 0,4 0-1,-4 0 1,6 0 0,1 0 0,0 0 0,2 2 0,-2-2 0,3 0 0,-3 1 0,3 1 0,-1 0 0,0 1 0,0 2 0,-1-2 0,-1 2 0,0 2-1,0-2 2,-1 0-2,-3 0 1,3 1 0,-4-2 0,-2 4 1,0-1-1,-3 3 0,2-2 0,1 2 0,-6 0 0,3 1 0,-2 3 0,1-4 1,-6 0-1,2 0 0,0 0 1,-2 3-1,-3-2 1,4 1-1,-4 0 1,1-1 1,-2 1-1,2-2-1,-3 0 1,2 0 1,-1-4-1,-1 6 1,-1-7-1,-1 0 0,-1-3 0,0-1 0,-2-2 0,2-3 0,-3-1-1,3-1 1,-5-3-1,1 0 0,4-1 0,0 0-1,0 0-1,0 0-1,5 3-2,-5-6-5,10 8-8,-5 0-13,-2-10-6,11 7 1,-11-14 2</inkml:trace>
  <inkml:trace contextRef="#ctx0" brushRef="#br0" timeOffset="21875">3474 5240 22,'-14'-17'16,"8"12"-1,-9-3-2,3 5-3,0-1 1,-1-1-3,3 5 0,-2-6-2,5 4-1,-3-1-1,0-1 0,-1-1-1,2 2-1,3 1-2,-6 1 1,2 2-1,-2 3 0,-1 1 1,3 3-1,-4 4 0,4-1 0,-3 3 1,-1 0-1,6 0 0,0 2 1,-1 1-1,4 1 0,0-3 0,2 2 0,3-4 0,0 0 0,2 1 0,-1-4 0,4-2 0,0 0 1,4-3-1,-1 0 0,4-2 0,0-1 1,3 0 0,0-2-1,0 0 2,3-4-1,-1-1 1,-2-1-1,0-4 1,3-2-1,-3 2 1,4-1-1,-4-3 0,2-1-1,-2 0 1,1 2-1,-4 2 0,0 1 1,-6 1-1,3 3 1,-4 1 0,0 3-1,-5 0 1,1 6 0,-1-1 0,0 4-1,0-1 1,0 3 0,-1 1 0,1 1 0,-4 2 0,3 4 1,-4 0 0,3 1-1,-3 2 1,2 1 0,-1 1 1,3 1-1,-4-6-1,3 1 0,0-5 1,4-1-1,0-5 0,4-2 1,-1-4-1,5 1 0,4-5 0,1-4-1,2 4 1,3-4-1,0 0 1,5 1-2,-2-1 0,-1-3-1,3 5-2,-5 0-3,10 7-6,-11-5-7,7-4-14,3 14-4,-11-11 3</inkml:trace>
  <inkml:trace contextRef="#ctx0" brushRef="#br0" timeOffset="23640">1330 5987 43,'0'2'17,"-5"-6"-2,3 1 1,2 3-3,-5-5-2,10 8-2,-8-6-2,8 5-1,-2-2-1,5 1-1,-3-1-1,9 4 0,-3-6 0,5 4 0,-1-6 0,3 8-1,0-4 0,4 3 0,0-3-1,-2 0 1,0 3-1,2 0-1,-2-1 0,0 1 0,2-1 1,-2 1-1,-2 2 0,2-1-1,-3 2-2,-5-1 0,6 9-3,-11-8-4,4 6-10,1 6-12,-12-10-4,12 9 3</inkml:trace>
  <inkml:trace contextRef="#ctx0" brushRef="#br0" timeOffset="24265">1579 6380 57,'-3'-8'34,"1"10"-13,0 3-3,-1 0-5,6 10-4,-6-4-4,3 12-1,-2 1-2,2 2 1,-2 2-1,4 4 1,-4-4-2,2 0 0,2 1 0,-2-6 0,0-2-1,0-7-1,2-3 0,-4-6-2,6 4-5,-8-14-2,8-4-6,-8-1-5,4-9-11,5 9-2,-6-17 1</inkml:trace>
  <inkml:trace contextRef="#ctx0" brushRef="#br0" timeOffset="24578">1529 6365 41,'8'-6'19,"-1"-8"-1,3 6-1,5-2-3,2 2-3,3 6-2,-2-3-3,5 10-1,-1-3-2,0 6 0,-4 4-2,-3-1 1,-3 1-1,1 3 0,-6-2 1,-5 2 0,-2-2-1,-4 1 1,-1-6-1,-8 2-1,5-3-1,-7-4-2,8 0-8,-8-3-11,-5-10-12,13 7-1,-10-14 2</inkml:trace>
  <inkml:trace contextRef="#ctx0" brushRef="#br0" timeOffset="26640">6429 5348 36,'0'0'15,"-5"-2"1,3-1-1,0 3 1,-1-4-3,3 6 0,-7-7-2,11 7-3,-9-7-1,6 8-2,-4-6-2,5 8 0,-4-2-2,2 4 0,0-2 0,0 5 0,0-2-1,0 2 1,-2-2 0,2 2 0,0-7 1,0 4 0,-1-4-1,2-3 0,-1 0 1,2 4-1,-4-4 0,4 0 1,-4-4-1,4 4 0,-4 4-1,2-4 1,0 0 0,2 0-1,-4 0 0,4 0 0,-2 0 0,0 0 0,2-4 0,-1 4 0,-1 0 0,0-3 0,4 0 0,-3-1 0,3 1 0,-3-3 0,3 2 0,-4 1 1,3 0-1,-1 1 0,-1 0 0,1 2 0,-2 2 0,0 0-1,2 3 1,-2 1 0,1 9 0,3-2 0,-1 7 0,1 7 0,-3 9 0,3 8 0,-3 5 1,-2 8-1,-4 3 0,-2 6 0,-2-1 0,-2 3 1,-1-12-1,2-3 0,0-6 0,2-11 0,3-7 0,1-8 0,3-9 1,1-7-1,5-5 0,0-9 0,5-7 0,1-7 0,4-9 0,4-4 1,1-8-1,5-2 0,0-2 0,2 1 0,0 1 0,-4 1 1,2 3-2,-2 8 1,-4 0-1,-7 8-1,-1 4-2,-4 2-2,3 17-9,-13 0-10,-4-1-11,7 16-1,-10-9 2</inkml:trace>
  <inkml:trace contextRef="#ctx0" brushRef="#br0" timeOffset="27515">6614 5857 45,'12'22'33,"-15"-9"-8,8 4-4,5 3-3,-12-4-6,9 9-3,-7 0-4,7 7 0,-7-4-3,3 7-1,-1-4 0,-2 1-1,1-1-2,3-6 0,2-1-4,-6-11-3,12 3-6,-10-9-6,4-7-12,9 3-3,-13-13 2</inkml:trace>
  <inkml:trace contextRef="#ctx0" brushRef="#br0" timeOffset="28015">6915 6251 38,'-6'-10'19,"7"12"-1,-1-4-2,0 4-2,5 7-3,-8-2-2,11 13-1,-11-5-2,5 15 1,-9-5-2,5 10-1,-4-2 0,-1 3-2,-1-6 0,1 0-1,-3-5-1,5-5 0,-2-5-2,4-7-1,3-1-2,-5-11-3,13 4-5,-4-8-6,4-3-8,7 6-8,-8-14 3</inkml:trace>
  <inkml:trace contextRef="#ctx0" brushRef="#br0" timeOffset="28312">6957 6410 22,'9'0'20,"-14"-8"-4,11 6-1,-2 1-1,6-1-2,1 5-2,-1-1-2,4 6-1,-4-1-1,3 9-1,-1-2 0,3 6 0,-12-4-1,7 7 0,-8-6 0,6 3 0,-11-5 0,3 0-1,-7-4 0,-1 3-1,-5-6-1,-1-1 0,1-2 0,-2-4-1,-4-1 0,3-3-2,-4 1-1,3-6-4,5 5-5,-10-11-10,9 1-13,8 7-1,-7-9 1</inkml:trace>
  <inkml:trace contextRef="#ctx0" brushRef="#br0" timeOffset="28921">7066 5783 31,'-17'3'23,"16"4"-2,-3-4 0,4-5-4,5 4-3,0-10-4,12 6-1,-5-8-4,9 5-1,-2-5-1,6 5-1,-3-3-1,1 3-1,-1-2 0,-4 1-3,4 2-3,-9-9-6,7 6-10,-1 7-11,-13-15-2,8 17 2</inkml:trace>
  <inkml:trace contextRef="#ctx0" brushRef="#br0" timeOffset="29218">7114 5922 30,'-8'-3'30,"6"3"-8,4 3-1,0-6-5,8 3-3,-7-5-4,9 6-2,-5-2-3,4 1-1,3-2-2,-3-1-1,4 1-1,-1-1-2,8 1-3,-7-6-4,8 5-7,-3-2-6,-5-9-11,9 14 2</inkml:trace>
  <inkml:trace contextRef="#ctx0" brushRef="#br0" timeOffset="30640">8367 5711 53,'2'-5'23,"-2"-5"-2,0 4-4,0 4-4,-4 0-4,4 9-3,-8-4-1,1 12-2,-3-1 0,-1 7-2,-8 2 1,1 7-1,-6-2 1,1 4-1,-4 1 0,-3 0 0,2-1 0,-1-2 0,-2 1-1,4-2 1,-3-6 0,6-3 0,-4-5-1,8-2 1,-2-5 1,2-3-2,3-5 1,-1-6-1,3-1 1,-2-5 0,-1-1-1,1-4 1,2-6-1,-2 3 0,0-3 0,2-3 0,-1-1 0,4 0 0,2 1 0,2-2-1,4-1 1,1 4 0,3 4 0,7-2 0,-1-1 0,3 1 1,-1 3-1,4-1 0,-4 1 0,4 3 0,-2 1 0,-2 2 1,0-1-2,1 9 2,1-3-2,-2 8 1,-1-1 0,1 4 0,-1-1 1,1 4-1,2 5 1,0 0-2,-3 2 2,3 1 0,0 2 0,-1-2 0,-3 4 1,3 0-2,-4-4 2,5 4-1,-7-3 0,5 3 0,-1-2 1,0 5-1,-1-7-1,-1 5 1,2-1 0,-2 0 0,4-1 0,-6 3 0,5-1-1,-3-3 1,4 0-1,-4 0 1,3-2-1,-3 3 0,3-1 0,1-1 1,-4-1-1,3 2 0,-1-2 1,1 4-1,4-4 0,-2 0 0,2-1 1,1 0-1,-1-4 0,3 2 1,-4-7-1,4 4 0,-3-7 1,7 0-1,-4 3 1,-2-6-1,2 6 1,3-6-1,-1 3 0,3-3 0,-1 3-1,1-4 0,0-2 0,0-1-1,3 0-2,-1-9-1,6 6-2,-6-10-8,10 5-10,0-2-12,-9-4-2,7 6 3</inkml:trace>
  <inkml:trace contextRef="#ctx0" brushRef="#br0" timeOffset="32453">8807 4843 32,'7'-5'23,"-11"-3"-3,4 3 0,-1 5-5,-3 1-3,3 11-3,-6 1-2,5 11-2,-6 0-2,3 11 1,-4 4-1,3 0 0,-4 8-1,3-6 1,-1 3-2,1-3 1,2-1-2,2-7 1,-1 0 0,1-6-1,1-4 1,-1-3-1,3-7 0,0 2-1,2-6 2,-1-3-1,1-1 0,0-2 1,-1-1-1,4 1 0,-1-4 2,-1 1-1,2-4-1,3 3 1,1-4 0,1 0 0,0-5 0,3 3 0,1-3 0,2 0 0,-1 0 0,2 0 0,0 0 0,1 0 0,1 4-1,-1-1 1,0 1-1,1 1 0,-1 1 0,-1 1 0,-4 1 0,-1 4 1,1-2-1,-3 3 0,-1 1 0,-4 1 0,1 1 0,0 2 0,-5-1 1,4 0-1,-3 1 1,-2 4-1,-2-2 1,2 1 1,-6-1-1,4 2 0,-7-2-1,4 1 1,-5-1 0,0-1 0,-1 1 0,-1-7-1,-1 4 1,-1-4-1,-3 0 0,-1 1 1,1-1-1,-3 0 0,-1 1 0,0-1-1,3-1 0,-2-2-1,5 1-1,-7-4-2,12 5-2,-13-7-7,14 8-5,-9-3-11,-4-3-8,11 9 2,-15-6 1</inkml:trace>
  <inkml:trace contextRef="#ctx0" brushRef="#br0" timeOffset="34312">7232 6176 32,'5'3'22,"-9"-6"-3,4 3 0,4 2-3,-9-6-3,10 8-3,-10-8-1,10 8-1,-5-9-3,5 6 0,1-4-1,6 1-1,-4-1-1,9 1 2,-2-1-2,7-3-1,-2 6 0,3-9-1,4 6-2,-2-5-1,7 4-3,-10-11-4,9 14-8,-9-3-11,-5-9-8,6 13 3,-13-10 0</inkml:trace>
  <inkml:trace contextRef="#ctx0" brushRef="#br0" timeOffset="34875">7566 6345 26,'7'10'16,"-14"-6"-1,10 7-3,-3 4-2,-1-1 1,2 5-1,-2 1-2,2 7 0,-1-4-3,2 4-1,-2-4-1,2 0 0,-2-3-2,3 0 0,-1-7-2,1-3 0,0 0-3,-3-6-2,7 2-5,-5 1-8,-6-14-8,13 17-4,-16-16 2</inkml:trace>
  <inkml:trace contextRef="#ctx0" brushRef="#br0" timeOffset="35234">7566 6352 31,'8'-3'20,"-8"-4"-1,7 4-2,0 3-4,1-7-2,6 10-2,-3-4-1,8 4-2,-4-1-1,3 4-1,-3-1-2,4 7 0,-3-5 0,-4 3 0,0-4 0,-2 3 0,-5-3 0,1 4 0,-6-3 0,2 1 1,-5 2-2,-2 0 1,-4-3-1,-1 1-1,-1 0-2,-8-4-3,7 2-6,-9-4-10,-4-7-13,6 8-2,-6-13 2</inkml:trace>
</inkml:ink>
</file>

<file path=ppt/ink/ink3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18T23:58:58.343"/>
    </inkml:context>
    <inkml:brush xml:id="br0">
      <inkml:brushProperty name="width" value="0.10583" units="cm"/>
      <inkml:brushProperty name="height" value="0.10583" units="cm"/>
      <inkml:brushProperty name="color" value="#FF0000"/>
      <inkml:brushProperty name="fitToCurve" value="1"/>
    </inkml:brush>
  </inkml:definitions>
  <inkml:trace contextRef="#ctx0" brushRef="#br0">533 815 2,'0'0'10,"0"0"0,0 0-2,0 0-2,-3-19 0,3 19 0,0 0-2,1-18 0,-1 18 0,0 0 0,0 0-2,6-17 1,-6 17 0,0 0-1,0 0 1,14-14-1,-14 14 0,0 0 0,17-14 1,-17 14-2,17-14 1,-17 14-1,25-13 1,-25 13-1,26-18 0,-11 11 0,3 1 0,1-1 0,-2 1 0,6 1 0,-4 2 0,-2 1 0,6-1-1,-4 3 1,2 3-1,-4 0 1,4 1-1,-2 3 0,4-4 1,-4 4-1,1 2 0,1 1 1,-2-1-1,0 3 1,1 2-1,-5-2 0,1 3 0,-1-2 0,-1 4 1,0-2-1,-14-15 0,18 30 0,-13-16 1,-3 3-1,-2-17 1,-4 31 0,1-15-1,-4 1 1,-2 2-1,-1 2 0,-1-1 1,-3 5-1,0 1 0,-1 1 0,-3 1 1,-1 1-1,2 2 0,0-1 0,-3-1 0,3-1 0,0 0 0,-1-8 0,3 6 0,-3-7 0,-1-1 1,19-18-1,-27 25 0,27-25 0,-21 18 1,21-18-1,0 0 0,-16 10 0,16-10 1,0 0-1,0 0 0,0 0 0,0 0 0,-16 2 0,16-2 0,0 0 0,-19-2 0,19 2 0,0 0 0,0 0-1,0 0 1,0 0 0,0 0 0,0 0-1,0 0 1,0 0 0,0 0 0,23 7 0,-23-7 0,22 5 0,-22-5 1,21 4-1,-3-3 0,-18-1 0,29 2 0,-10 0 1,0-2-1,0 0 0,2-2 0,0 2 1,2 0-1,-2 2 0,1 0 0,-1 1 0,-2 4 1,0 0-1,-1 5 1,-5 4-1,5 1 1,-4 5 1,-4 3-1,-1 6 1,1 3-2,-3 1 2,-2 3-2,-1 0 2,-1 2-1,-4-2 0,-3 1 0,-3-2 0,-2-1 1,-3 2 0,4 0 0,-11-3 0,3-1 0,-5-3 0,4 2 0,-8-5 1,3-6-1,-6-3 0,2 0 1,-9-5-1,2 2 0,-8-6 1,2-3-1,-4-5 0,0 1 0,-4-11 0,-2 6-2,-5-12 1,2 2-1,-3-4 0,-4-3 0,1 0 0,-4-1-2,4-1-3,1-7-1,10 11-5,-5-12-9,11-3-13,16 8-2,-1-10 2</inkml:trace>
  <inkml:trace contextRef="#ctx0" brushRef="#br0" timeOffset="1907">1618 0 14,'0'0'14,"0"21"-1,-5-6-3,3 6-3,-3 5-1,-2 4 0,-5 9 0,2-2-2,-4 2 1,-2 1-1,2 0-1,-5-5 0,2 4 0,1-2-1,2-1 0,2-3-1,0-2 0,3-2-1,2-3 0,2 0 0,2-5-1,3-21 1,3 26 0,-3-26 1,0 0 0,12 19 0,-12-19 0,21 3 1,-21-3 0,28-1 1,-11-1 0,2-5 0,7 3 0,1-4 0,2-1 0,4-1 0,3-2 0,1 0-1,3-2 0,0 2 0,1-6 0,-1 8-1,4-2 0,-4 5 0,-4-3 0,1 6-1,-4 1 1,-4 3-1,-8 0 0,0 3 1,-4 1-1,-17-4 0,26 1 1,-26-1-1,19 2 0,-19-2 0,0 0 0,0 0 0,14-2-2,-14 2 0,0 0-3,0 0-5,0 0-5,0 0-10,0 0-7,0 0 2</inkml:trace>
  <inkml:trace contextRef="#ctx0" brushRef="#br0" timeOffset="2719">1966 135 7,'-16'24'16,"9"9"0,-7 0-2,4 2-3,-2 4-1,-2 5-2,3-5 0,-6 1-1,5 5-2,-2-7 0,2 4-2,-2-4 1,0 3-2,-2-8 1,6 3-1,-2-5 0,1-3-1,4-2 0,0-2 0,1-5 0,0-2 0,6-17-1,-3 26 0,3-26 1,-2 16-1,2-16 0,0 0-1,0 0 0,0 0-2,0 0-1,0 0-5,0 0-6,0 0-9,0 0-5,17-2 1</inkml:trace>
  <inkml:trace contextRef="#ctx0" brushRef="#br0" timeOffset="5047">2799 915 4,'0'0'13,"0"0"-2,0 0 0,0 0-2,0 0-1,0 0-2,0 0-1,0 0-1,-3-16-1,3 16 0,0 0 0,0 0-1,0 0 2,0 0-2,15-1 1,-15 1 0,0 0 0,19 3-1,-19-3 1,19 0-1,-19 0 1,19 5-1,-19-5 0,28 4 0,-28-4 1,32 5-1,-10-7 0,-3 2 0,9-3 0,1 1 1,-2-2-2,6 1 1,-4-4 0,2 4-1,-5-4 0,6 3 0,-8-1 0,2 2 0,-2-1-1,-3 4 1,2-2-1,-1 2 0,1 2 1,-2 2-1,-1-4 0,3 5 0,-4-3 1,5-1-1,-3 1 0,0 1 1,0-1-1,0-2 1,0 2-1,-1 0 0,3-2 1,0 1-1,-4-1 1,3 0-1,1-1 0,-2-1 1,0 0-1,1 0 1,-1-1-1,0 0 0,1-4 0,-1 5 1,-3-5-1,-1 5 0,-17 2 0,26-8 0,-26 8 0,19-2 0,-19 2 0,0 0-1,0 0 0,0 0-2,0 0 0,0 0-2,9 17-2,-9-17-2,-16 12-4,16-12-5,-24 16-6,15-2-4,-13-9 0</inkml:trace>
  <inkml:trace contextRef="#ctx0" brushRef="#br0" timeOffset="6063">2735 1245 3,'0'0'4,"-25"9"0,25-9 0,-27 10 1,27-10 1,-25 9-1,25-9 0,-19 8 0,19-8 0,0 0-1,0 0 0,0 0 0,0 0-1,0 0 0,0 0 1,19 7 1,-19-7 0,28 0 0,-10-1 1,2 1-1,1-2-1,4 0 1,-6 0-1,10-1 0,-5-2-1,2 3 1,4-3-1,-2 1-1,1-1 1,4 0-1,-5 0 0,5 1 0,-5-1-1,1 0 0,-6 2 0,5-1-1,-4 2 1,-1-1-1,1 1 1,2 2-1,-2-2 0,-1-1 1,1 3-1,-3-2 0,2 2 1,1-2-1,0 1 0,-1-3 0,-4 3 0,5-1 1,-1 0-1,1 0 0,-1-1 0,-3 3 0,1 0 0,5 0 0,-3 2 0,-8 1 0,5-1 0,-1 3 0,-2-2 0,2 1 0,-3 1 0,1-1 0,-17-4 0,31 7 0,-31-7 0,30 5 0,-30-5 1,31 5-1,-31-5 0,28 3 0,-28-3 0,29 0 0,-29 0 1,32-3-2,-32 3 0,26-7-1,-26 7-1,19-2-3,-19 2-1,19-3-4,-19 3-4,0 0-7,16-2-5,-16 2-1</inkml:trace>
  <inkml:trace contextRef="#ctx0" brushRef="#br0" timeOffset="7094">2700 1629 1,'0'0'9,"0"0"0,0 0 0,0 0-2,0 0 1,0 0-1,0 0 1,23 5 1,-23-5-1,24-9 2,-24 9-3,36-12 0,-16 4-2,9 3 0,-3-4-1,4 5-1,6-1-1,4 2 1,-4-2-1,6 1 0,-2-1-1,3 0 1,-3 0-1,6 3 0,-8-2 1,-2 1-1,-3 1 0,4 2 0,-4-2 0,-4 2-1,-1-1 1,1-1-1,-4 0 1,-4 2-1,3 0 0,-2-1 1,-4 1-1,4 0 0,-1 1 0,-3-1 0,4 2 0,-3-2 1,2 2-1,0 1 0,-2-1 0,4 0 0,-6 1 0,4 1 0,-4-1 0,4 0 0,-5-1 0,3 2 0,-4-3 1,-15-1-1,28 6 1,-28-6 0,21 1-1,-21-1 0,0 0-1,16-1-2,-16 1-4,0 0-3,0 0-6,0 0-9,0 0-5,0 0 0</inkml:trace>
  <inkml:trace contextRef="#ctx0" brushRef="#br0" timeOffset="8219">2849 2616 4,'0'0'17,"0"0"-3,0 0 0,0 0-2,0 0 0,0 0-2,4-17 0,-4 17-2,19-21-1,-10 4-2,8 0 0,0-8-1,6-1 0,3-1-1,0-1 0,0-3-1,2-2-1,1 0 0,1-1 0,-6-1 0,4 4-1,-5 0 0,-1 1 1,-1 6-1,-4 2 0,-1 4 0,-2 3 0,-14 15 0,15-16 0,-15 16 0,0 0 0,0 0 0,0 0 0,0 0-1,0 0 1,0 0 0,0 0-1,0 0 1,0 0 0,0 0 0,0 0 0,0 0 0,0 0 0,11 16 1,-11-16-1,0 0 0,-2 22 1,2-22-1,-2 16 1,2-16-1,-5 21 1,5-21-1,-3 19 1,3-19-1,-4 24 1,3-10 0,1-14-1,-4 29 1,2-13-1,2 4 1,-1-1-1,1-1 1,0 3-1,0-2 1,0 1 0,0-1 0,-2 4-1,0-2 1,2 3 0,-7-5-1,5 5 1,-1-3 0,-2 1 0,1-1-1,1 0 1,-4-2 0,3-2-1,1 2 2,1-2-1,2-17 1,-9 28-2,9-28 2,-1 22-1,1-22 1,-7 19-2,7-19 1,0 0-1,-5 21 2,5-21-2,0 0 1,-4 18-1,4-18 1,0 0-1,-7 15 0,7-15 1,0 0-1,0 0 0,0 0 0,0 0 0,0 0 1,0 0-1,0 0 0,0 0 0,0 0 1,0 0-1,0 0 0,0 0 1,0 0-1,0 0 0,0 0 0,0 0 0,0 0-2,0 0 1,0 0-1,9-21-1,-9 21 0,0 0-1,0 0-1,2-19 0,-2 19 0,0 0 0,0 0-1,1-15-1,-1 15-3,0 0-8,0 0-12,0 0 3,0 0-1</inkml:trace>
  <inkml:trace contextRef="#ctx0" brushRef="#br0" timeOffset="10032">3080 2359 7,'0'0'11,"-21"3"1,21-3-2,0 0-1,0 0 0,0 0-1,0 0-2,18-19 0,-18 19-1,17-21 1,-17 21-2,25-26-1,-25 26 1,27-26-2,-27 26 1,21-20-1,-21 20-1,16-14 0,-16 14 0,0 0 0,0 0 0,17-9 0,-17 9-1,0 0 1,0 0-1,17 0 1,-17 0 0,0 0-1,0 0 1,16 19 0,-16-19 0,4 23 0,-4-23 1,0 31-1,-4-14 1,2 6 0,-1-1-1,-1 2 1,-1 0-1,2 4 0,-6-2 0,4 5 0,-4-3 0,2 3 0,-1 0 1,-3 0-1,2 0 1,3 0-1,-5 4 1,1 0-1,1-3 0,-7 5 0,8-4 0,-4-1 0,1-6-1,-1 0 0,2-8 1,10-18-1,-14 20 1,14-20 0,0 0-1,0 0 1,0 0-1,0 0 1,0 0-1,15-22 1,-15 22-1,23-26-1,-23 26 2,28-35-2,-11 22 1,0-5 0,-1-1 0,0 4 0,-16 15 0,26-28 0,-26 28 0,22-12-1,-22 12 1,16 2 0,-16-2 0,10 15 0,-10-15 0,9 26 0,-9-26 0,3 30 0,-3-30 0,0 24 0,0-24 0,4 27 0,-4-27 1,2 26-1,-2-26 1,3 26-1,-3-26 1,4 26 0,-4-26-1,17 23 1,-17-23 0,17 13 1,-17-13-1,18 7 0,-18-7 0,22 2 0,-22-2 0,23-7 0,-23 7-1,26-10 1,-26 10-1,29-17 2,-11 6-2,-3 1-2,-1 1 0,-14 9-1,35-22-3,-26 8-3,10 5-10,-19 9-13,19-21-1,-19 21 2,19-22 0</inkml:trace>
  <inkml:trace contextRef="#ctx0" brushRef="#br0" timeOffset="11344">3961 2153 12,'0'0'12,"-18"5"-1,18-5-2,-19 12-2,19-12 0,-22 21-1,22-21 0,-30 33-1,18-14 0,0 3 1,-4 4-2,2 2 0,-1-1 0,-1 8-1,2-6 0,2 8 1,2-6-2,1 2 1,0-4-2,4 2 1,-2-1 1,4 1-2,-1-4 1,4 1-1,0 3 2,0-3-2,2 0 1,3-1-1,-2-3-1,6 1 1,-4-5-1,6 1 1,-11-21-1,17 31 1,-17-31 0,19 19-1,-19-19 1,23 11 0,-23-11 0,21-2 0,-21 2 0,26-10 0,-9-1 0,-1-1-1,1-2 1,2-5-1,-1 2 1,1-6 0,-4 1 0,1-2 0,-2 0 1,-2-2 0,0-4-1,-2 6 0,-4-7 0,2 3 0,-4-1-1,3-2 0,-7-4 0,2 4 0,-4-5 1,0-1-1,-1 5 1,-3-1 0,-1 3-1,-1 3 1,-1 1-1,0 7 0,-3 1 1,12 18-2,-22-20 1,22 20-1,-26-12 0,10 10-2,16 2-2,-28 7-3,28-7-3,-26 12-4,26-12-8,-19 21-9,19-21 1</inkml:trace>
  <inkml:trace contextRef="#ctx0" brushRef="#br0" timeOffset="12938">4926 1508 8,'0'0'14,"0"0"0,0 0-2,0 0-1,21-12 0,-21 12-1,21-23-2,-6 9 0,3-5-3,2-1 1,0-8-2,4 0 0,-3-6 0,6-3-1,1-1 0,0 0-1,-2-5 0,2 2-1,-2-3 0,0 0 0,-2-5 0,2 4-1,-10-2 1,6 3-1,-2-1 0,-1 3 0,-4 1 0,6 6 0,-7 2 1,0 2-1,0 7 0,-2-2 1,-3 9-1,-4-2 1,-5 19-1,9-21 0,-9 21 0,0 0 0,0 0 0,0 0 0,-7 22 0,3-4 0,4-18 0,-10 38 0,6-19 0,-3 0 1,2 7-1,2-2 1,-8 5-1,8 1 1,-4 4-1,3 2 1,1 4 0,-2 5-1,3 2 1,-2 5 0,1 3 1,-1 0-1,1 1 1,1 3 0,-3-4-1,0 0 1,1-5 0,1-1-1,-4-8 2,3-3-2,1 2 1,0-9-1,-3-3 1,5-2-2,-3-7 1,2-4-1,2-15 1,-1 23-2,1-23 1,0 0-1,0 0-1,0 0-2,0 0-3,-4-17-4,4 17-11,0 0-11,0 0-1,0 0 3</inkml:trace>
</inkml:ink>
</file>

<file path=ppt/ink/ink4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0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07.021"/>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694 25,'0'0'20,"0"0"-1,0 0-1,0 0-1,0 0-2,0 0-2,0-25-3,0 25-2,11-18-2,-11 18 0,15-26-1,-15 26-1,20-34-1,-10 14 0,0-4-1,2-1 0,1-2-1,3-2 0,-1-4 0,1 4 0,1-4-1,-1 1 2,2-3-3,1 5 3,-3-3-3,2 4 2,-1 0-2,-1 0 3,-1 0-3,-1 4 0,-3 3 1,-2 2-1,-2 4 1,-7 16 0,11-26 0,-11 26-1,0 0 1,8-16 0,-8 16 0,0 0 0,0 0 0,0 0 0,0 0 0,0 0 0,0 0 0,0 0 0,0 0-1,0 0 1,0 0-1,0 0 1,0 0 0,0 0 0,0 0 0,0 0-1,0 0 1,0 0 0,3 16 0,-3-16 0,0 18 0,0-18 1,-2 28-1,2-28 1,-1 29-2,-1-13 2,0 2-1,2 2 1,-4 0 0,2 0-2,1 3 2,-3 1-3,2 3 4,-1-2-3,1 3 2,0 1-3,-2 0 2,2-2 0,1 4 0,-1-2 1,0 0-1,0 0 0,0-4 0,-1 0 1,1-5-1,-2 2 0,1-6 1,-1 1-1,4-17 1,-5 21-1,5-21 1,-4 17-1,4-17 0,0 0 0,0 0 0,-2 16 1,2-16-1,0 0 0,0 0 1,0 0-1,0 0 0,0 0 1,0 0-1,0 0-1,0 0 0,0 0-1,0 0-1,0 0-3,0 0-7,0 0-18,0 0-2,0 0 0,0 0 0</inkml:trace>
  <inkml:trace contextRef="#ctx0" brushRef="#br0" timeOffset="1204">381 687 36,'0'0'25,"0"0"-2,0 0-2,0 0-4,12-31-4,-12 31-2,15-27-4,-15 27-1,16-36-2,-3 16 0,-2-8-2,2 1 0,3-4-1,0 1 0,3-5 0,-1 1 0,0-1 0,2 3 0,-5 1-2,1 0 3,-3 8-3,-2-1 2,-2 6-2,-9 18 2,14-24-2,-14 24 1,0 0 0,8-16 0,-8 16 0,0 0 0,0 0 0,0 0 0,0 0-1,0 0 1,0 0 0,0 0 0,0 0 0,0 0 0,0 0 0,0 0 0,0 0 0,0 0 0,0 0 0,0 0 0,0 0 0,-2 20 0,2-20 1,2 16-1,-2-16 2,0 22-2,0-22 2,-2 33-2,0-13 2,0 3-2,0 1 2,0 1-2,-1 2 1,1 2 1,-2 0-1,3 2 0,1 0 0,0 0 0,0-2 0,0 0 0,0 0 0,1-2 0,-1-5 0,2 1 0,-2-6-1,0-1 1,0-16 0,2 25 0,-2-25-1,0 0 1,0 0-1,2 17 1,-2-17-1,0 0 1,0 0-1,0 0 0,0 0 1,0 0-1,0 0 1,0 0 0,0 0-1,0 0 0,0 0-1,0 0-2,0 0-1,0 0-5,0 0-17,0 0-10,7-17 0,-7 17 0,0-18 0</inkml:trace>
</inkml:ink>
</file>

<file path=ppt/ink/ink40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10.74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24 54 15,'0'0'22,"0"0"-1,0 0-4,0 0-2,0 0-2,0 0-3,0 0-2,0 0-2,-4 18-1,4-18-1,-5 29 0,1-7-2,-5 3 1,0 2-2,-5 4 0,1-2-1,0 2 0,0-2 1,2 0-1,2-5 1,0-1-1,4-7 0,3 1 0,2-17 0,-6 20 0,6-20 1,0 0-1,2 16 1,-2-16 0,0 0 0,0 0 1,17 5 0,-17-5 0,18-3 1,-18 3-1,22-9 1,-22 9-1,32-15 0,-12 4 1,6 4-1,-4-4 0,7 2 0,-2-2 0,2 4-1,-1 0 1,3 0-1,-6-1 0,1 5 0,-5-3 1,1 3-1,-5 1-1,-17 2 1,25-4 0,-25 4-1,17-2 1,-17 2-1,0 0 1,0 0-1,0 0 0,18-3 0,-18 3 0,0 0 0,0 0 0,0 0 0,0 0 0,0 0 1,0 0-1,0 0 0,16-2 0,-16 2 0,0 0-1,0 0-1,0 0-1,0 0-1,0 0-3,0 0-4,0 0-13,0 0-10,0 0 0,0 0 1,-9-22 1</inkml:trace>
  <inkml:trace contextRef="#ctx0" brushRef="#br0" timeOffset="840">361 0 6,'0'0'23,"0"0"1,-15 27-5,15-27-2,-16 27-3,10-9-4,-3-2-1,6 6-1,-7-4-1,7 6-2,-6-2 1,5 5-3,-5 0 2,5 7-2,-7 1 1,6 6-1,-6 1 0,0 3-1,-2 1 1,2 1-1,-3-4-1,1-1 1,2-4-1,-2-5 0,4-6 0,2-3 0,-2-4-1,9-20 1,-6 25 0,6-25-1,-5 16 1,5-16-1,0 0 1,-4 18-1,4-18 0,0 0 0,0 0 0,-5 22 1,5-22-1,0 0 0,-6 16 0,6-16 0,0 0 0,0 0 0,-3 17 1,3-17-1,0 0 0,0 0 0,0 0 1,0 0-1,0 0 0,0 0 1,0 0 0,0 0-1,0 0 0,0 0-1,0 0-1,0 0-2,0 0-4,-7-18-9,7 18-17,0-20 0,0 20 0,-2-24 0</inkml:trace>
</inkml:ink>
</file>

<file path=ppt/ink/ink40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15.954"/>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06 596 20,'2'-22'13,"-2"22"-1,0 0 0,1-20-1,-1 20 0,0 0-2,0 0-1,2-16 0,-2 16-2,0 0-1,0 0-1,0 0 0,0 0-1,0 0-1,-5 23 0,5-23 0,-8 26 0,5-10 0,-3 4 0,3 2-1,-5 1 0,1 3 0,2 1 0,-4 0-1,-2 4 1,5-6-1,-5 2 0,4-5 0,-2 0 1,3-4-2,1 0 1,5-18 0,-2 24 0,2-24 0,0 16 0,0-16 0,0 0 0,9 20 1,-9-20-1,0 0 0,18 14 1,-18-14 0,0 0 0,20 10 0,-20-10 0,17 3 0,-17-3 0,18 4 1,-18-4-1,24 3 0,-24-3 0,25 2 0,-8 0 0,-17-2 1,31 0-1,-13-2-1,0 2 1,0-2 0,2 1 0,0-1-1,0 0 1,0-2-1,-2 3 1,1-1-1,-3-2 1,2 0-1,-18 4 0,26-3 0,-26 3 0,22-4 1,-22 4-1,0 0 0,21 0 0,-21 0 0,0 0 0,17 2 0,-17-2 0,0 0 0,0 0 0,16 5 0,-16-5 1,0 0-1,0 0 0,0 0 0,0 0 0,0 0 0,11 17 0,-11-17-1,0 0 0,0 0-1,0 0-2,0 0-1,0 0-3,16 12-6,-16-12-10,0 0-6,0 0 0,0 0 2</inkml:trace>
  <inkml:trace contextRef="#ctx0" brushRef="#br0" timeOffset="1068">501 531 7,'0'0'13,"-9"30"0,9-30-1,-17 40-2,10-18 0,0 3-1,-1 3-1,3-1 0,-2 4-1,-2-2 0,3 3-1,-3-3-1,2 4-1,-1-6 0,1 6 0,-2-6-2,4 5 1,-5-4-1,5 1 0,-4-2 1,5 2-2,-1-4 2,1-1-3,1 3 2,-3-3 0,4 3 0,-1-2-1,-3-1 0,4-1 1,-3-1-2,3 0 2,-2-6-1,3 2-1,1-18 0,-4 24 1,4-24-1,-2 23 0,2-23 0,-2 17 0,2-17 0,0 16 0,0-16 0,0 0 1,0 0-1,0 18 0,0-18 0,0 0 0,0 0 0,0 0 1,0 0-1,0 0-1,0 0 0,0 0-1,0 0-5,0 0-7,0 0-12,0 0-3,0 0 0,11-16 0</inkml:trace>
  <inkml:trace contextRef="#ctx0" brushRef="#br0" timeOffset="11731">961 119 23,'0'0'15,"0"0"-2,-5-16 0,5 16-2,-9-22-1,9 22-1,-8-22-2,8 22-1,-7-22-1,7 22 0,-9-19 0,9 19-2,0 0 1,0 0-1,0 0-1,-16-17 0,16 17-1,0 0 0,0 0 0,0 0-1,-19-2 0,19 2 1,0 0-1,0 0 0,-18 17 0,18-17 0,-16 20 0,7-4-1,9-16 1,-20 25-1,20-25 1,-20 29-1,20-29 1,-18 22-1,18-22 1,-11 22 0,11-22 0,-6 22-1,6-22 1,-2 20 0,2-20 0,0 21 0,0-21 0,6 22 0,-6-22 0,7 18 0,-7-18 0,11 17 0,-11-17 0,0 0 1,22 21-1,-22-21 0,18 9 0,-18-9 1,25 8-1,-25-8 1,28 3-1,-12-3 1,-16 0-1,29-5 1,-29 5 0,29-13 0,-29 13-1,28-18 1,-28 18 0,23-20-1,-23 20 1,24-24 0,-24 24-1,16-25 1,-16 25-1,15-25 0,-15 25 1,11-24-1,-11 24 1,4-22-1,-4 22 1,-2-18-1,2 18 0,0 0 2,-2-20-2,2 20 1,0 0-1,0 0 1,0 0-1,0 0 0,0 0 0,0 0 0,0 0 0,0 0-2,0 0 2,0 0-1,0 0 1,0 0 0,-15 17 0,15-17 0,0 0 0,-1 23 0,1-23 1,0 20-1,0-20 0,0 25 0,0-25 0,1 28 1,1-12-1,2 0 0,-4 1 1,3 1-1,1-2 1,-2 2 0,0-1-1,1-1 1,-3-16 0,4 29 1,-4-29-1,2 25 1,-2-25 0,-4 22 0,4-22 0,-5 20 0,5-20 0,-9 20-1,9-20 0,-11 20 1,11-20-1,-11 16 0,11-16 0,0 0 1,-18 18-1,18-18 0,0 0 1,0 0-1,-20 7 0,20-7 0,0 0 0,-19 0 0,19 0 0,0 0 0,-25 0-1,25 0 1,-18 0-1,18 0 1,-20 0-1,20 0 1,-20-1 0,20 1-1,-19-4 1,19 4 0,-18-7-1,18 7 1,-18-4-1,18 4 0,0 0 1,-22-11-1,22 11 0,0 0 1,-20-7-1,20 7 0,0 0 0,0 0 0,-18-7 1,18 7-1,0 0 0,0 0 0,0 0 0,-16-6 0,16 6 0,0 0 0,0 0 0,-20 6 0,20-6 0,0 0-1,-20 16 0,20-16-1,-19 20-1,19-20-3,-22 29-3,4-20-12,18-9-13,-25 31-1,8-24 1,17-7 1</inkml:trace>
  <inkml:trace contextRef="#ctx0" brushRef="#br0" timeOffset="21823">1322 694 4,'0'0'17,"0"0"-2,0 0-1,0 0-1,0 0 0,0 0 0,0 0-1,0 0-1,0 0-1,0 0-1,0 0-1,0 0-2,0 0-1,0 0-2,0 0 0,0 0-1,16-4-1,-16 4 0,0 0 1,26-9-1,-26 9 0,25-9 0,-25 9 0,29-13 0,-12 8 0,1-1-1,-2-1 1,2-2-1,-1 2 0,-1 1 1,0 1-1,1-1 1,-17 6-1,27-7 0,-27 7 0,24 0 1,-24 0-1,16 4 0,-16-4 0,0 0 0,20 11 1,-20-11-1,0 0 0,0 0 0,20 16 0,-20-16 0,17 7 0,-17-7 0,16 8 0,-16-8 0,18 3 0,-18-3 0,18 6 0,-18-6 0,17 1 0,-17-1 0,0 0 0,20 2-1,-20-2 0,0 0-2,0 0 0,18 9-3,-18-9-3,0 0-4,0 0-8,2 18-9,-2-18 0,-2 17 2,6-1 1</inkml:trace>
  <inkml:trace contextRef="#ctx0" brushRef="#br0" timeOffset="22723">1313 1011 1,'0'0'16,"0"0"-4,0 0-2,0 0-1,0 0-1,0 0 0,0 0-2,16-13 1,-16 13-1,0 0 0,18-7-1,-18 7 0,0 0 0,17-7-2,-17 7 1,0 0-2,21-8 1,-21 8-1,20-7 0,-20 7 0,20-7-1,-20 7 1,24-7-1,-24 7 1,26-8-1,-26 8 0,23-5 0,-23 5 0,24-4 1,-24 4-1,25-3 0,-25 3 0,24-4-1,-24 4 1,22-2 0,-22 2-1,24-3 0,-24 3 0,23 0 1,-23 0-1,20 1 0,-20-1 0,24 0 1,-24 0-1,22 0 0,-22 0 0,20 0 0,-20 0 1,22 0-1,-22 0 0,20 2 0,-20-2 0,18 4 0,-18-4 0,0 0-2,20 9-1,-20-9-1,0 0-5,0 0-7,0 0-10,16 11-2,-16-11 2,0 0-1</inkml:trace>
</inkml:ink>
</file>

<file path=ppt/ink/ink40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21.661"/>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521 33 16,'0'0'8,"0"0"-1,0 0 0,-18-14-1,18 14 0,0 0-1,0 0-1,-20-7 0,20 7 0,0 0 0,0 0-1,-20-8 0,20 8-1,0 0 0,0 0-1,-17-3 0,17 3 0,0 0-1,0 0 1,-16 7-1,16-7 0,0 0 0,0 0 0,-18 16 1,18-16-1,0 0 0,-11 20 1,11-20 0,-8 17 0,8-17 0,-7 20 0,7-20 0,-5 21 0,5-21 0,1 22 0,-1-22 0,8 20 0,-8-20 1,11 18 0,-11-18-1,16 22 3,-16-22-2,20 20 2,-20-20-2,22 16 2,-22-16-2,22 11 2,-22-11-2,25 4 0,-25-4-1,26 0 1,-26 0-1,23-11-1,-23 11 1,26-15-1,-26 15 1,25-18-2,-25 18 2,22-20-2,-22 20 2,22-14-1,-22 14 1,20-18-1,-20 18 1,15-17-1,-15 17 1,11-18-1,-11 18 1,7-16-1,-7 16 1,0 0-1,2-17 1,-2 17-1,0 0 1,0 0-1,0 0 1,0 0-1,0 0 1,0 0-1,0 0 0,0 0 0,0 0 0,0 0 0,0 0 0,0 0 0,0 0-1,0 0 1,-4 22 0,4-22 1,-2 20-1,2-20 0,0 24 0,0-24 0,-2 29 1,2-29 1,-1 32-2,2-15 3,-2 1-3,-1 2 3,2-2-3,-2 4 3,2-22-2,-2 30 0,2-30 1,-4 29-1,4-29 1,-5 24-2,5-24 2,-7 24-2,7-24 1,-9 21-1,9-21 1,-11 18-1,11-18 1,-15 17 0,15-17 0,-20 16 0,20-16 0,-24 20 0,8-9 0,0 2 0,-4-1-1,0 1 1,-2-2 0,2 2 0,-4-3 0,0-1 0,-1 1 0,1-3-1,1-2 1,-1 2 0,0-1-1,2-2 1,1-1 0,2-1 0,-1 0 0,2 0 0,2-2 0,16 0-1,-31-2 1,31 2 0,-26-6-1,26 6 1,-23-9-1,23 9 1,-22-12-1,22 12 0,-24-17 1,24 17-1,-22-16 0,22 16 0,-18-18 0,18 18-1,-16-16 0,16 16-2,0 0 0,-17-20-3,17 20-3,0 0-5,0 0-11,0 0-9,17-13 1,-17 13 1</inkml:trace>
</inkml:ink>
</file>

<file path=ppt/ink/ink40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23.525"/>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362 4 17,'0'0'18,"0"0"-4,0 0-1,0 0-2,0 0-1,-20-5-2,20 5-1,0 0-2,0 0 0,-18-2-2,18 2-1,0 0 0,-19 2 0,19-2 0,-20 7-1,20-7 1,-23 9-1,6-3 1,17-6-1,-31 14 0,31-14 0,-31 24 0,15-12 1,0 3-1,16-15 1,-26 29-1,26-29 1,-18 29-2,11-13 2,7-16-2,-4 26 0,4-26 0,4 23 1,-4-23 0,12 20-1,-12-20 2,22 16-1,-22-16 0,28 17 0,-10-8 0,0 0-1,4 0 0,-4 0 0,6 0 0,-4 0-1,0 0 2,0 2-2,0 0 1,-4-2 0,1 2 1,-17-11-1,27 20 0,-27-20 0,16 18 1,-16-18-1,9 16 1,-9-16 0,0 0 0,0 22 0,0-22-1,0 0 1,-14 24 0,14-24 0,-20 18-1,20-18 1,-28 20-1,28-20 0,-31 20 1,13-10-1,-2 0 1,2-1-1,-4 1 0,0-2 1,1-1-1,-3 0 0,0-3 1,1-1-1,1-1 0,-2-2 1,4-2-1,2 1 0,1-3 1,17 4-1,-25-7 0,25 7 1,0 0-1,-16-15 0,16 15 0,0 0 1,3-21-1,-3 21 0,11-17 0,-11 17 0,18-20 0,-18 20 0,24-23 0,-24 23 1,29-27-1,-13 12 1,3-1-1,-1 3 1,0-2-1,0 1 1,-1 1 0,-1 1-1,0-1 1,-16 13 1,30-24-2,-30 24 2,23-25-2,-23 25 1,22-24-1,-22 24 1,15-25-1,-15 25 0,11-25 0,-8 7 0,-3 18 0,4-29 0,-6 10 1,0 1-3,-3 0 3,-3 0-2,3 2 1,5 16-2,-22-26 2,22 26-2,-29-18 0,11 11-1,18 7-2,-38-9-4,19 13-8,-1 1-15,-11-7 1,8 11-1,-15-7 1</inkml:trace>
</inkml:ink>
</file>

<file path=ppt/ink/ink40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02:39.66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203 31 29,'0'0'18,"0"0"-2,0 0-2,0 0-2,-3 16-3,3-16-2,0 0-2,0 0-1,0 0-2,0 0 1,0 0-1,11-16 0,-11 16 1,16-5 0,-16 5-2,18-2 2,-18 2-1,26-4 0,-26 4 1,29-2-1,-13 1 1,1-3-1,-1 2 0,0-1 0,1 1 0,-1 0-1,1 2-1,-17 0 1,29-4-2,-29 4 2,23 2-1,-23-2 0,22 0-1,-22 0 1,18 2 0,-18-2 0,20 2 1,-20-2-1,20 0 0,-20 0 1,22 0 0,-22 0-1,28 0 1,-28 0-1,23-2 0,-23 2 0,28-2 0,-28 2 0,20-2 0,-20 2 0,16 0 0,-16 0 0,0 0 1,18 0-1,-18 0-1,0 0 1,17 4 0,-17-4 0,0 0-1,0 0-2,0 0-2,20 9-5,-20-9-8,0 0-11,0 0-1,0 0 1,0 0 0</inkml:trace>
  <inkml:trace contextRef="#ctx0" brushRef="#br0" timeOffset="832">20 1073 30,'-6'17'14,"6"-17"0,-14 18-1,14-18 0,0 0-2,0 0-2,0 0-2,0 0-1,0 0-1,0 0 0,20-24 0,-4 12 0,-5-7-2,7 0 0,-2-7-1,6-1 0,-4-6 0,6-1 0,-4-2-1,2-6 0,2 2 0,-2-3-1,1-1 0,-3 2 1,0 6-1,-3 3 0,-3 4 1,-1 6-1,0 3 0,-4 4 0,-9 16 0,14-22 0,-14 22 0,11-16 0,-11 16-1,0 0 1,13-19 0,-13 19 0,0 0 0,0 0 0,0 0 0,0 0 0,0 0 0,0 0 0,0 0 0,0 0 0,0 0 0,0 0 1,0 0-1,2 22 0,-2-22 0,2 20 1,-2-20-1,0 29 1,0-9-1,1 2 1,-1 1-1,0 5 1,-1 4 0,1-1 0,-2 2 0,2 3 0,-2-2-1,4 1 1,-4-4 0,2-1-1,0-2 1,0-3-1,0-5 1,2 0-1,-2-20 1,0 23-1,0-23-1,0 0 0,3 19-2,-3-19-3,0 0-3,0 0-8,0 0-10,0 0-4,11-20 2,-11 20 0</inkml:trace>
  <inkml:trace contextRef="#ctx0" brushRef="#br0" timeOffset="1712">531 1075 2,'7'-25'20,"-7"25"-3,19-27-3,-7 10 0,-4-6 0,2-1-3,0-3 0,1-4-4,1-1 0,-1-1-2,2 0 0,-2-5-2,3 4 0,-3-1-2,2 6 1,-4 0-1,2 8-1,-2-5 1,-3 8 0,1 2-1,-7 16 0,9-22 0,-9 22 1,0 0-1,9-16 0,-9 16 0,0 0 0,0 0 0,0 0 0,0 0 0,0 0 0,0 0 1,0 0-1,0 0 0,0 0 0,0 0 1,0 0 0,0 0 0,0 0 1,0 0-1,0 0 1,0 0-1,15 23 1,-15-23-1,5 20 0,-5-20 0,6 31 0,-5-11 0,3 0-1,-2 5 1,3 1 0,-1-1-1,1 6 1,-1-4 0,2 2-1,-1-2 1,2 0 0,-1-3-1,-1 0 1,-1-1-1,-2-3 1,1-4-1,-3-16 1,2 26-1,-2-26 1,0 16-1,0-16 1,0 0-1,0 0 1,-3 16 0,3-16-1,0 0 1,0 0-1,0 0 0,0 0-1,0 0-1,0 0-1,0 0-5,0 0-8,0 0-14,0 0-1,0-25 1,0 25 0</inkml:trace>
</inkml:ink>
</file>

<file path=ppt/ink/ink4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41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04.696"/>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351 13,'0'0'13,"0"0"0,0 0-3,0 0-1,0 0-3,0 0 0,0 0-2,22 0 0,-22 0 0,20 1-1,-20-1 0,29 4 0,-13-2 0,2 0-1,4-1 0,0 3-1,2 0 1,1-1-1,1 1 0,1 1 1,2 8-1,0-4-1,-1 6 1,3-6 0,-4 7 1,4-5-1,-4 7 1,4-7-1,-4 0 1,1 7 1,1-7-2,-4 7 2,3-7-2,-3 7 1,1-9-1,-3 9 0,1-9 0,0 2 0,-4-2 0,1 0 0,-1 0 0,2 2 0,0 0-1,0-2 1,0 2-1,1-2 1,1 2-1,0-2 1,3 0-1,-1 0 1,1 2-1,0-2 1,0 0-1,3 0 1,-3-2-1,0 2 1,-5-1-1,4-1 1,-3 2-1,-3-2 1,2 4-1,-2-2 0,-2 2 0,1 0 1,-1 0-1,0 1 0,-2-1 0,1 0 0,-1 0 0,-16-11 1,29 22-1,-29-22 0,28 20 0,-28-20 0,23 18 1,-23-18-1,22 16 0,-22-16 0,20 16 0,-20-16 1,22 13-1,-22-13 0,24 11 0,-24-11 0,29 13 1,-11-8-1,4-1 0,0 1 0,3-1 0,1-1 1,-1 1-1,4 0 0,-3-2 0,1 1 1,-2 1-1,1 1 0,-4-1 1,0 1-1,-2-1 0,-2 1 0,-18-5 1,29 9-1,-29-9 0,22 10 0,-22-10 0,16 7 1,-16-7-1,0 0 0,0 0 0,0 0 0,17 14 0,-17-14 0,0 0 1,0 0-1,0 0 0,0 0 0,0 0 0,0 0 1,0 0-1,0 0 0,0 0 0,0 0 0,0 0 0,0 0 1,0 0-1,0 0-1,0 0 1,0 0-2,0 0-3,0 0-4,0 0-11,18 11-10,-18-11 1,0 0 0</inkml:trace>
  <inkml:trace contextRef="#ctx0" brushRef="#br0" timeOffset="1456">2039 874 11,'0'0'11,"0"0"0,18 11-1,-18-11-1,0 0-2,20 11-1,-20-11-1,20 13-2,-20-13 0,22 18 0,-22-18-1,23 20 0,-23-20 0,29 25-1,-12-10 1,-17-15-1,31 31 0,-15-15 1,2 4-1,4 0 0,-5 0 0,3 1-1,-2-1 1,2 2 0,-2-2 0,2 0 0,-4-4-1,1 2 1,-17-18 0,27 29-1,-27-29 1,20 26 0,-20-26-1,13 18 1,-13-18 0,0 0 1,5 16-1,-5-16 0,0 0 1,0 0-1,0 0 0,-14 18 0,14-18 0,0 0 0,0 0-1,-18 17 0,18-17 1,0 0-1,-22 7 0,22-7 1,-17 2 0,17-2-1,-21 0 1,21 0 0,-30-2-1,12 0 1,0 0-1,-6 2 0,-1 0 1,-6 0-1,-2 2 0,-1 2 0,-6-1 0,-1 3 0,-4-1 0,-2 1 0,-1 1 0,-4 0-1,2 0-1,-2-1-1,1 3-1,-4-2-3,6 4-4,0 2-6,-4-6-8,17 15 0,-12-13 1</inkml:trace>
  <inkml:trace contextRef="#ctx0" brushRef="#br0" timeOffset="3608">990 151 24,'0'0'13,"-16"-18"-1,16 18-1,0 0-3,0 0-1,0 0-1,16-18-2,-16 18 0,22-15 0,-6 6 0,3 0-1,2 0 0,1-2 1,6 0-1,-1 1-1,2 0 0,-5 0 0,3 2-1,-3 1 0,-3 3-1,-1 3 0,-3 1 0,-17 0 0,25 7 0,-25-7 0,15 18 1,-15-18-1,2 25 1,-2-25 0,-8 33 0,-1-17 0,0 2 1,-4-1-1,1 3 0,12-20 1,-29 32-1,12-19 0,17-13 0,-29 27-1,29-27 1,-25 20-1,25-20 1,-19 15-1,19-15 0,0 0 0,0 0 0,0 0 0,0 0 0,0 0 0,-11 16 0,11-16-1,0 0 1,0 0 0,17 4 0,-17-4 0,16 3 0,-16-3 0,18 2 0,-18-2-1,20 6 1,-20-6 0,17 9-1,-17-9 1,0 0 0,22 16 0,-22-16 0,9 16 0,-9-16 0,5 20 0,-5-20 0,0 29 0,0-29-1,-3 31 1,3-31-1,-8 29 2,8-29-1,-12 25 1,12-25 0,-17 13 1,17-13 1,-18 7 0,18-7 1,-20 2-1,20-2 0,-24-2-1,24 2 0,-29-7 0,11 3-2,-2-6 0,-4 4 0,2 4-2,-7-3-4,0 7-5,-7-2-11,-12-2-9,3 18 2,-19-9 0</inkml:trace>
</inkml:ink>
</file>

<file path=ppt/ink/ink41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22.284"/>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615 0 23,'0'0'15,"0"0"-1,20-16-1,-20 16-1,0 0-1,0 0-2,0 0-1,0 0 0,-22 20-2,22-20-1,-34 38-1,10-7-1,-9 1 0,-7 8-2,-9 2 1,-4 7-1,-9 5 0,-1 4-2,-8-4 2,-4 3 0,-3 6-1,1-1 0,3 3 0,1-5 0,4 0 0,1-4 0,10-5 0,7-6 0,7-7-1,10-7 2,6-6-2,10-5 1,18-20 0,-23 24 0,23-24 0,0 0 0,0 0 0,-10 16 0,10-16-1,0 0 0,0 0-1,0 0 0,0 0-3,0 0-1,-10 22-2,10-22-4,0 0-4,-17 18-4,17-18-5,0 0 0,-27 5 10</inkml:trace>
  <inkml:trace contextRef="#ctx0" brushRef="#br0" timeOffset="676">384 740 4,'-10'27'8,"-12"4"0,2 10 1,-11 1-1,2 5 0,-6 2-1,-1-2-1,-1 0 0,3-5-2,-1-4 0,6-7-1,7-4-1,2-7 0,7-2 0,13-18-1,-12 27 1,12-27-1,7 17 1,-7-17 0,31 9 1,-9-9-1,7 2 1,2-6 1,5-2-2,1-1 2,4-2-2,-4-4 0,3 4 0,-6-3-1,-3 1 1,-2 2-2,-5 2 1,-4 1-1,-20 6 1,27-2-1,-27 2 0,0 0 1,17 9-1,-17-9 1,0 0-2,5 17 0,-5-17-1,0 0 0,4 20-2,-4-20-2,0 0-1,9 20-2,-9-20-4,0 0-4,24 12-5,-24-12-1,18 0 11</inkml:trace>
  <inkml:trace contextRef="#ctx0" brushRef="#br0" timeOffset="1516">1304 740 21,'0'0'21,"2"-31"-5,-2 31-3,-17-26-3,17 26-1,-23-16-2,6 11-1,17 5-1,-33-2-1,17 7-1,0 3-1,16-8 0,-33 27-2,16-9 1,1 4-1,2 1 0,1 6 0,2 0 1,2 0-2,3 4 1,4-4 0,2 0 0,6-4 0,1-1 1,6-4-1,-13-20 0,31 25 0,-11-19 0,0-6 0,2-4 1,3-5-1,-1-6 0,1-3 1,-3 0-1,0-5 0,0-1 0,-2 0 1,-2 1-1,-7 3 0,2 2 0,-13 18 1,13-26-1,-13 26 1,0 0-1,5-16 0,-5 16 1,0 0-1,0 0 0,0 0 0,-2 20-1,2-20 1,0 22 0,0-22 0,0 32 0,-2-13 1,2 2-1,-1 3 1,-1 3-1,-2-2 1,2 4 1,-3-1-1,-2 1 1,-3-2 0,0 2 1,-7-6 0,1 3 0,-4-5 1,0 3 0,-4-4 0,4-2 0,-5-3-1,5-3 0,-2-1-1,0-2-1,0-3 0,0-1 0,-2-1-1,3-1 0,-1-1 0,-4 0-2,4 3-1,-5-3-2,5 7-2,-12-7-4,8 14-12,-5 6-9,-12-2 1,3 11 1</inkml:trace>
</inkml:ink>
</file>

<file path=ppt/ink/ink41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16.219"/>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60 372 13,'8'-18'14,"-8"18"0,14-18-1,-14 18-1,9-18-2,-9 18-1,9-16-1,-9 16-1,0 0-2,0 0-2,0 0 1,0 0-2,0 0 0,0 22-1,-5-6 1,-8 4-1,4 5 1,-9 4 0,5 2-1,-7 3 0,4 3 0,-4 3-1,1-1 0,5-1 0,-1-1 0,3-3 0,2-3 0,3-7 0,2-3 0,3-4 0,2-17 0,5 20 0,-5-20 0,17 10 1,-17-10-1,27 0 1,-9-1-1,8-3 1,3-1 0,0-3-1,6 1 1,-3-2 0,5 0 0,-3 0-1,3 2 1,-8-1 0,0 1 0,-4 2 0,1 1-1,-4 2 1,-2 0-1,-2 2 0,0 0 0,-1 0 0,-1 0 0,2 0 0,0 0 0,2 0 0,0 0 1,0-1-1,1-1 0,2 0 0,-1 0 1,2-1-1,-2 1 1,-1-4-1,-1 4 0,-1 1 0,-19 1 0,27-4-1,-27 4 0,0 0-2,16-2 0,-16 2-2,0 0-2,0 0-4,0 0-3,-18 17-2,18-17-6,-24 10-3,24-10 0,-27 9 17</inkml:trace>
  <inkml:trace contextRef="#ctx0" brushRef="#br0" timeOffset="932">512 354 8,'0'0'11,"-11"28"0,11-28 0,-15 21-2,15-21-2,-18 29-1,11-11-1,-2 4 0,1 2-2,-1 1 0,2 4 0,0 2 0,1 3-1,2-1 1,1 3-1,-1-1-1,1 5 1,1-4 0,0 2-1,-2-4 1,2 3-1,-3-5 1,3 1 0,-5 3 0,5-5 0,-5 2 0,3-6 1,-1 2-1,-1 2 0,1-4 0,1 0 0,0-9-1,-1 6-1,5-24 1,-7 34-1,7-34 1,-8 22-1,8-22 0,-5 16-1,5-16-1,0 0-1,0 0-5,-2 16-3,2-16-6,0 0-8,0 0 0,0 0 0</inkml:trace>
  <inkml:trace contextRef="#ctx0" brushRef="#br0" timeOffset="3757">1251 75 4,'-13'-27'10,"13"27"-1,0 0-1,-4-18-1,4 18 0,0 0-2,-14-20-1,14 20 0,0 0-1,0 0 0,-17-9-1,17 9 0,0 0 0,-20 2-1,20-2 0,0 0-1,-22 9 1,22-9-1,-12 18 1,12-18-1,-17 22 1,17-22-1,-16 27 1,16-27-1,-15 29 1,15-29 0,-14 25 0,14-25 0,-7 24-1,7-24 1,-6 23 0,6-23 0,0 24 0,0-24 0,6 25-1,-6-25 1,9 27 0,-9-27 0,12 28 0,-12-28 0,15 27 0,-6-11 1,-9-16-1,24 29 1,-10-13 0,1 1-1,1-3 1,-16-14 0,31 24-1,-31-24 1,22 20 0,-22-20 0,18 16-1,-18-16 1,0 0 0,9 20 1,-9-20-1,0 16 1,0-16-1,-3 20 0,3-20 1,-17 22-1,17-22 0,-25 29 0,7-13-1,-4-1 0,-4-1 0,1 1 0,-2-1-1,-3-3 1,3-2 0,3-1-1,1-5 1,1-1-1,4-2 1,1-4 0,17 4-1,-22-11 0,22 11 1,0 0-1,-20-18 0,20 18 0,0 0 0,4-20 0,-4 20-1,13-16 1,-13 16 0,22-25 0,-22 25 0,31-27 0,-11 10 0,3 1 0,1-4 0,3 0 0,1 0 0,1-2 0,0 1 0,-2-3 0,-1 2 1,-3 1-1,-5 2 1,-1-1 0,-4 4 0,-4 0 0,-9 16 0,11-31 0,-11 31 0,3-29 0,-3 13 0,-2-1 0,2 17-1,-3-29 1,3 29-1,-7-25 0,7 25 0,-6-16 0,6 16-1,0 0 0,-13-17-2,13 17-2,0 0-3,-20 0-5,20 0-7,-32 2-10,32-2 1,-39 7 1</inkml:trace>
</inkml:ink>
</file>

<file path=ppt/ink/ink41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53.555"/>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431 768 26,'7'-16'16,"-7"16"-1,0 0-3,-3-22-2,3 22-2,-4-16-1,4 16-1,-4-18-1,4 18-1,-7-18 1,7 18 0,-9-17-1,9 17-1,0 0 0,-20-21 0,20 21-1,-18-8-1,18 8 0,-22-3 0,22 3 0,-24 0 0,24 0-1,-27 3 0,27-3 0,-25 8 0,25-8 0,-22 7 0,22-7 0,-17 12 0,17-12-1,-11 19 1,11-19 0,-5 23-1,5-23 1,-4 33 0,4-17 0,0 4-1,2 0 1,0 2 0,2-1 0,1 7-1,2-7 1,2 3-1,-1 1 1,3-3-1,1 0 0,5-4 1,-3-2 0,4-8-1,-18-8 1,33 12 0,-13-12 1,0-3-1,0-8 0,0 2 1,-1-8-2,-1 1 2,0-6 0,0 1 0,-1-3-1,-3 0 1,1 6 0,-4-5 0,0 5 1,-2-1-1,-4 3-1,-5 16 1,7-23 0,-7 23 0,0 0 0,2-20-1,-2 20 1,0 0 0,0 0-1,0 0 1,0 0-1,0 0 0,0 0 1,0 0-1,-16 12 0,16-12 0,-6 20 0,6-20 0,-3 31 0,1-7 0,-2 1 1,2 6-1,1 3 0,-1 3 1,2 1-1,0 2 1,-2 1 0,2-5-1,2 8 1,-4-4 0,2-2 0,-2-2 0,2 2 0,-4-3 0,3-5 0,-3-1 1,-1-3 0,-1-8 0,1 0 1,5-18-1,-17 27 1,17-27 0,-22 18 0,22-18 0,-29 13-1,6-9 1,3-1-1,-8-3 0,1 2 1,-4-4-2,2 1 1,-2-5-1,2 2 0,0-1 0,3 0 0,3-3-1,1 1 1,2-2-1,3 2 0,1 0 0,16 7 0,-24-15 0,24 15 0,-16-14-1,16 14-1,0 0 0,-16-24-1,16 24-2,-10-16-2,10 16-5,0 0-12,-16-17-11,16 17 1,0 0 0,-16-1 1</inkml:trace>
  <inkml:trace contextRef="#ctx0" brushRef="#br0" timeOffset="1557">1077 139 24,'0'-20'16,"4"4"2,-4 0-2,0-2 0,0 18-3,-4-29-2,4 29-3,-7-24-1,7 24-2,0 0-1,-15-16-1,15 16-1,0 0-1,-23 3-1,23-3 1,-22 17-1,6-3 0,3 4 0,-5 4 0,5 2 0,-5 3 0,1 4 0,1-1 0,3 3-1,6-4 1,-2 0 0,5-4-1,4-1 1,2-4 0,7-4 0,-9-16 0,22 22 0,-22-22 0,33 5 0,-12-8 0,-4-6 0,7-2 0,-6-4 1,5-3-1,-1 0 0,-2-2 0,-2 0 0,-3 0 1,0 0-1,-4 4 0,-11 16 1,16-27 0,-16 27-1,5-24 1,-5 24 0,0 0-1,0-18 1,0 18-1,0 0 0,0 0 0,0 0 0,0 0 0,0 0 0,0 0 0,0 0-1,0 0 1,0 0-1,4 16 1,-2 1 0,0-1 0,-1 6 0,-1 1 0,0 6 0,-1 0 0,-3 4 1,4 1 0,-4 1 0,-1-1 0,1 1 0,-1-3 1,-1-6-1,1 3 1,-2-9 0,1 1 1,-5-4-1,11-17 1,-18 27-1,18-27 0,-22 22 0,22-22 0,-22 20-1,22-20 1,-23 14-1,23-14 0,-26 13-1,26-13 1,-23 5 0,6-5-1,-1 2 1,0-2-1,0 0 0,-1 0-1,1 4 0,-2-2-1,4 5-2,-2-4-2,18-3-4,-30 24-11,30-24-11,-25 34 1,10-17-2,3 8 3</inkml:trace>
</inkml:ink>
</file>

<file path=ppt/ink/ink41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15:59.836"/>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188 660 10,'0'0'14,"13"-25"0,-13 25 0,14-20-3,-14 20 0,20-24-1,-20 24-1,24-25-1,-24 25-1,29-27-1,-16 9-2,5 3 1,-2-1-2,4 3 1,-3-3-2,3 5 0,-2 0 0,2 4 0,-4 1-1,4 5 1,-3-1-1,1 5 0,-18-3 0,31 13 0,-31-13 0,25 22 0,-25-22 0,24 29-1,-15-11 1,-1 0 0,-1 2-1,-2 2 1,-3-2-1,-2 1 1,-4 8 0,-3 2-1,-6 0 0,-1 4 0,-6-3 0,-4 3 0,-1-1 0,-3 1-1,1-8 2,0-4-1,1-1 0,4-6 0,4-3 0,2-2 0,16-11 0,-20 11 0,20-11 0,0 0 0,0 0-1,0 0 1,0 0-1,0 0 1,-2-20-1,2 20 1,0 0-1,16-16 1,-16 16-1,19-10 1,-19 10 0,18-5 0,-18 5 0,20 0-1,-20 0 1,22 5 0,-22-5 0,20 13 0,-20-13 0,20 22 0,-20-22 0,16 27 0,-7-11 0,-3 1 0,-3 1 0,1 2 1,-4 2 0,-2-1 0,-2 3 0,-1 1 0,-2-3 0,-1 3 1,-2-5 0,-3 0 0,13-20 1,-28 31 0,10-22-1,2 0 2,-6-5-2,2-2 1,-4-4 0,1 0-1,-3-7 0,-1 5 0,-2-3-1,1 3-1,-2-3 1,4 2-1,2-1 0,1 3 0,3 3-1,1-6 0,19 6-1,-25-9-2,25 9-1,0 0-4,0 0-9,-15-16-15,15 16-1,11-27 2,-5 3 0</inkml:trace>
  <inkml:trace contextRef="#ctx0" brushRef="#br0" timeOffset="1204">832 194 12,'0'0'22,"19"-38"-5,-12 18-2,-2 4-2,-1-4-2,-4 20-1,2-22-2,-2 22 0,0 0-3,0 0-1,-26 6-1,26-6-1,-20 27 0,9-7-1,2 4 0,0 5 0,2 1 0,3 3 1,1 0-1,3 5 0,3-4 0,3 1 0,3-5 1,2 1-1,0-4 1,3 1-1,1-7 1,1 3 0,-1-6 0,3 2 0,-5-4-1,3 1 2,-16-17-2,22 29 2,-22-29-2,13 23 1,-12-7-1,-1-16-1,-5 29 1,-2-10-1,7-19 0,-24 30 0,8-15 0,-3-2-1,1-6 1,0 0 0,-4-5 1,4-11-1,-2 5 0,0-10 0,20 14 0,-27-31 1,18 11-1,1 2 0,5-2 0,3 20 1,1-36-1,9 19 0,-3 1 0,4 0 0,3-4 0,1-4 0,5-1 0,0-2 0,5-2 0,1-4 0,1 0 0,0-3 0,3 0 0,-3 0 0,-2-1 0,-3 3 0,-4-1 1,-5 6-1,-4 2 1,-3 4-1,-6 1 1,-4 2-1,-5 2 1,9 18-1,-27-25 0,10 12 0,-3 4 0,0 0 0,-2 5-1,-3 0-2,3 8-1,-7-2-2,7 14-10,-7 2-15,-6-3-1,-1 10 1,-8-3 0</inkml:trace>
</inkml:ink>
</file>

<file path=ppt/ink/ink41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3-10-13T23:22:56.433"/>
    </inkml:context>
    <inkml:brush xml:id="br0">
      <inkml:brushProperty name="width" value="0.07938" units="cm"/>
      <inkml:brushProperty name="height" value="0.07938" units="cm"/>
      <inkml:brushProperty name="color" value="#4583B8"/>
      <inkml:brushProperty name="fitToCurve" value="1"/>
    </inkml:brush>
  </inkml:definitions>
  <inkml:trace contextRef="#ctx0" brushRef="#br0">0 0</inkml:trace>
</inkml:ink>
</file>

<file path=ppt/ink/ink41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3:56.932"/>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246 189 19,'0'0'19,"5"-20"-2,-5 20-3,9-23-1,-9 23-3,13-26-1,-6 10-1,-7 16-1,22-29-1,-22 29 0,24-27-2,-8 16 0,-16 11 0,33-20-2,-33 20 0,33-13-1,-33 13 0,33-3 0,-15 3-1,-2 2 0,4-1 1,-2 3-1,3 0 0,0 1 0,-2 1 1,2 1-1,-4 2 1,-1 2-1,-16-11 1,22 31 0,-18-13 0,-4 3-1,-2 5 1,-9 1 0,0 2-1,-4 0 1,-3 2-1,0-4 0,2-2 0,-3 1 0,3-6 0,1-4 1,1 0-1,14-16 0,-22 18 0,22-18 0,0 0 0,-20 15 0,20-15 0,0 0 0,0 0-1,0 0 1,0 0-1,0 0 0,0 0 1,0 0-1,0 0 1,0 0-1,0 0 1,0 0 0,0 0 0,16 16 0,-16-16 0,0 0 0,22 20 0,-22-20 0,15 17 0,-15-17 0,18 19 0,-18-19 1,18 24-1,-18-24 0,18 25 0,-8-8 0,-10-17 0,16 29 0,-11-13 0,1 0 0,-2 1 0,-1 1 0,-1 0 0,-4 0 1,0-2-1,1 2 0,-5-1 0,-1-1 1,-2 0-1,-2 1 0,11-17 1,-22 31-1,22-31 2,-26 27-1,10-18 1,16-9 1,-29 16-1,29-16 1,-29 9 1,29-9-1,-31 4 0,31-4 0,-31-2 0,15 2-2,-5-2 1,1 0-1,-1 2 0,-1-1 0,0 1-1,-5-2 1,1 2-1,1-2 0,-1 2-1,-1-2-2,3 4-2,-7-6-5,11 3-21,2 4-2,-6-3 1,6 2-2</inkml:trace>
</inkml:ink>
</file>

<file path=ppt/ink/ink41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03.81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77 283 16,'0'0'16,"16"-5"-3,-16 5-1,18-13-2,-18 13-1,33-16-1,-11 6-2,9 1 0,2-1-1,9-3-1,0 0 0,5 0 0,2 3-2,0-5 1,2 4-2,-5-1 1,-1 1-1,-5 2 0,-3 1-1,-6 3 0,-2 1 0,-7 2 0,-4 2 0,-18 0-1,23 6 0,-23-6-1,0 0-1,19 22-2,-19-22-2,1 18-2,-1-18-7,0 0-7,-3 27-1,3-27 0</inkml:trace>
  <inkml:trace contextRef="#ctx0" brushRef="#br0" timeOffset="605">373 546 9,'0'0'16,"0"0"-2,0 0-3,0 0-2,0 0 0,0 0-1,18-9-1,-18 9-1,0 0-1,24-11 0,-24 11 0,31-9 0,-13 3-2,8-1 1,1 3-2,8-3 1,-3 4-2,5-5 1,1 3-1,2-1 0,4 1-1,-4-2 1,0 0-1,-6 1 1,-3-1-1,-1 1 0,-7 1-1,-3 1-1,-20 4-1,28-3-1,-28 3-3,16-2-1,-16 2-5,0 0-4,18 5-8,-18-5 2,0 0 0</inkml:trace>
  <inkml:trace contextRef="#ctx0" brushRef="#br0" timeOffset="1248">260 792 7,'0'0'15,"0"0"-3,0 0 0,0 0-2,0 0-1,0 0-1,0 0 1,0 0-3,17 9 1,-17-9-1,31 0 0,-15-1-1,10-1-1,1 0-1,6 0 0,3-3-1,6-1 0,3-1-1,1 0 0,1-2 0,-1 0 0,-4 0-1,-2-1-1,-6 5 0,-5-4-3,-5 7-1,-8-3-3,1 5-2,-17 0-3,16-2-5,-16 2-8,0 0 2,24 14 5</inkml:trace>
  <inkml:trace contextRef="#ctx0" brushRef="#br0" timeOffset="1780">0 1913 19,'0'0'18,"0"0"1,0 0-3,0 0 0,0 0-2,0 0-3,7-29-2,-7 29-3,26-37-2,-4 10-1,0-6-1,5-6-1,6-3 0,1-5 0,6-2-1,2-4 0,2 4 1,-4 2-1,-2 2 0,-3 7 0,-4 3 0,-6 6 0,-3 6 0,-22 23-1,24-27 1,-24 27 0,0 0 0,0 0-1,0 0 1,0 0 0,0 0-1,-6 23 1,-1-7 0,0 3 0,-4 2 0,0 5 0,0 1 0,-2 2 1,-1 5-1,-1-1 0,0 5 0,-1-4 0,0 3 0,1-6 0,4-2-1,0-6 0,6-1-2,5-22-3,-4 25-4,4-25-6,0 0-11,18 6 0,-18-6 1,24-13 5</inkml:trace>
  <inkml:trace contextRef="#ctx0" brushRef="#br0" timeOffset="2392">415 1815 27,'0'0'21,"0"0"-4,20-18-1,-20 18-1,29-24-3,-12 2-3,5 2-1,-1-7-2,8 0-1,-1-8-1,5 3-1,-3-4-1,3 1-1,-5 1 1,1 3-1,-6 2 0,-1 5 0,-9 4 0,0 4 0,-13 16 0,16-18-1,-16 18-1,0 0 1,0 0 0,0 0-1,0 0 1,4 18 0,-4-18-1,-6 31 1,3-9 0,-1 5 0,-3 4 0,-1 3 0,1 2 0,-4 2 1,2 2-1,0-5 0,2-3 0,-1-4 0,5-9 0,3-19-1,-2 28-2,2-28-4,0 0-6,22-2-15,-15-16-1,13 3 0,-7-16 1</inkml:trace>
  <inkml:trace contextRef="#ctx0" brushRef="#br0" timeOffset="3316">1968 239 9,'0'0'17,"2"-29"-2,-2 29 0,3-30-3,-1 13 0,2 1-2,-6-2 0,2 18-3,-4-31 0,4 31-2,-7-31-2,7 31 0,-14-25-1,14 25-1,-22-22 0,22 22 0,-24-14-1,24 14 0,-31-6 0,15 8-1,-1 2 1,-1 5 0,0 2-1,-4 3 1,4 4-1,-4 2 1,6 4 0,-3-1-1,5 4 1,-1-1 0,4 1-1,4-2 1,3 3 0,3-7 0,4 3 0,-1-4 0,5-2 0,-7-18 0,19 29 0,-19-29 0,25 18 1,-25-18-1,29 7 1,-11-8 0,1-5 0,2-1-1,1-6 1,0-1 0,2-3 0,1-3-1,-1 0 0,1-1 1,-3-1-1,0 0 0,-2 2 1,-2 0-1,-5 4 1,-13 16 0,20-24 0,-20 24 0,0 0-1,0 0 1,0 0-1,0 0 0,0 0 0,0 0 0,0 0-1,-18 26 1,12-10-1,-1 4 1,2 2 0,-1 1 0,1 5-1,-1-3 1,3 2 0,1 2 1,0 2-1,0-2 0,0 0 0,-1 4 0,1-4 1,0 1-1,0-1 1,-1 4-1,-3-4 1,3 2-1,-3-4 1,1 2 0,-3-4 1,1 1 0,-2-6 0,3 0 1,6-20 0,-20 29 0,20-29 0,-25 21 0,7-13 0,18-8-1,-35 16 1,15-9-1,0 6-1,-4-4 1,-1 4-1,-1-1 0,-3 1-1,-2-2 0,0 2-2,-5-1 0,1-3-4,-6 0-9,-1-3-17,4 5 1,-10-6-1,6 4 0</inkml:trace>
</inkml:ink>
</file>

<file path=ppt/ink/ink41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12.736"/>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71 258 23,'0'0'16,"0"0"-3,0 0 0,0 0-2,0 0-2,-16-7-2,16 7-2,0 0-2,0 0 0,0 0 0,0 0 0,0 0 0,23-4 1,-23 4 0,24-4 0,-24 4 1,33-9 0,-33 9-1,33-7-1,-33 7 0,32-5-1,-15 3-1,1 2 1,-18 0-1,33 3-1,-17-1 1,2 2 0,-1-2 0,-1 3-1,-16-5 1,29 7 0,-29-7-1,29 8 1,-29-8 0,26 3-1,-26-3 1,23 4 0,-23-4-1,20 3 1,-20-3-1,26 2 1,-26-2-1,29 4 1,-29-4-1,29 2 0,-29-2 0,31 2 0,-31-2 0,26 0 1,-26 0-1,20-2 0,-20 2 1,20-2-1,-20 2 1,18-2-1,-18 2 1,16-5-2,-16 5 0,17-4-2,-17 4-2,16-5-2,-16 5-4,0 0-4,22-6-8,-22 6-7,0 0 2,0 0 0</inkml:trace>
  <inkml:trace contextRef="#ctx0" brushRef="#br0" timeOffset="864">31 611 15,'0'0'13,"0"0"-1,0 0-2,0 0-2,0 0-1,0 0 0,16-18-2,-16 18-1,0 0-1,22-5 1,-22 5-2,20-4 1,-20 4 0,29-5-1,-12 3 1,3 0 0,0-2 0,4 3-1,-3-3 1,7 2 0,-5-1 0,3 1-1,-3 0 0,1 0 0,0 0-1,-1 2 1,-1 0-1,-2 0 0,4 2-1,-4-2 1,2 0-1,-4 0 0,2 0 1,0 2-1,-2-4 0,2 2 1,-20 0-1,31-2 0,-31 2 0,31 2 0,-31-2 0,26 0-1,-26 0-1,22 0-1,-22 0-3,21 4-1,-21-4-6,20 3-4,-20-3-9,19 4 1,-19-4-1</inkml:trace>
  <inkml:trace contextRef="#ctx0" brushRef="#br0" timeOffset="2104">0 909 16,'0'0'21,"0"0"-4,0 0-2,0 0-3,0 0-2,0 0-3,6-17-1,-6 17-2,0 0-1,0 0-1,0 0 0,20-11-1,-20 11-1,0 0 1,23 0 0,-23 0 0,18 0 0,-18 0 0,19 2 0,-19-2-1,20 4 1,-20-4 0,22 5-1,-22-5 1,21 2 0,-21-2-1,24 4 1,-24-4-1,24 2 1,-24-2-1,20 3 0,-20-3 1,18 4-1,-18-4 1,18 2 0,-18-2-1,17 0 1,-17 0-1,18 0 0,-18 0 0,16 0 1,-16 0-1,16-2 0,-16 2 0,17 2 0,-17-2 0,16 1 0,-16-1 0,0 0 0,24 4 0,-24-4 0,0 0 0,22 0 0,-22 0 0,0 0 0,20 0 0,-20 0 1,0 0-1,18-2 0,-18 2 0,0 0 0,0 0 0,18 2 0,-18-2 0,0 0 0,0 0 0,17 4 0,-17-4 0,0 0 0,18 3 0,-18-3 0,0 0 0,18 4 0,-18-4 0,0 0 0,20 4 0,-20-4 0,0 0 0,0 0 0,0 0 0,16 5 1,-16-5-1,0 0 0,0 0-1,17 2 0,-17-2-2,0 0-3,16 3-4,-16-3-10,0 0-7,0 0 0,0 0 0</inkml:trace>
  <inkml:trace contextRef="#ctx0" brushRef="#br0" timeOffset="3424">1431 191 27,'0'0'23,"0"0"-7,-6-17-1,6 17-4,0 0-2,0 0-3,0 0-1,-20 15-3,20-15-1,-12 25-1,4-7 1,-1 8-2,-2-3 1,4 6 0,-4 4-1,0-2 1,2 0 0,2-4 0,0 2-1,3-11 1,0 4 0,4-22 0,-2 25 0,2-25-1,6 18 1,-6-18 0,0 0 0,18 15 0,-18-15 0,18 3-1,-18-3 2,22 0-1,-22 0 0,26-3 0,-26 3 0,27-6 0,-27 6 0,27-5 0,-27 5 0,29-4 0,-29 4 0,30 4 0,-30-4 0,25 9 0,-25-9 0,22 16 0,-22-16 0,18 20 1,-18-20-1,15 26 0,-15-26 1,7 27 0,-5-11 1,-2-16-1,0 29 2,0-29 0,-9 31 1,9-31-1,-15 31 1,15-31 0,-24 31 0,8-15-1,3 0 0,-7 0 0,2 1-1,-4-3 0,0 3 1,-1-5-2,-1 1 0,-1-4 0,-1 0 0,-1-3-1,1-1 1,-1-1-1,1-3 0,1-1-1,0 0 0,3-1-1,0-7-3,5 5-2,-3-10-7,20 13-10,-9-24-7,4-1 0,10 2 1</inkml:trace>
  <inkml:trace contextRef="#ctx0" brushRef="#br0" timeOffset="4268">1487 37 10,'11'-20'25,"-11"20"0,0 0 0,0 0-12,0 0-3,4 22-2,-4-22-1,7 19-1,2-2 0,-9-17-1,22 20 0,-22-20 1,35 16-2,-17-14-1,7 3 0,6-7-1,6-1 0,1-3-2,6-4-2,5 2-4,0-10-8,6 0-16,8 5-1,-3-8 0,10 2 0</inkml:trace>
</inkml:ink>
</file>

<file path=ppt/ink/ink41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3T23:24:18.324"/>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321 174 22,'0'0'25,"0"0"-5,0 0-2,0 0-4,-6-19-1,6 19-3,0 0-2,17-3-2,-17 3 0,23-4-2,-23 4 0,39-3-2,-12 1 0,7 2-1,-1 0 0,5 0 0,1 0 0,1 2-1,2-2 0,-2 1 0,-2 1 0,-2 0 0,2-2-1,-3 2 1,0 0-1,-4-2-1,-4 3-3,-5-5-1,0 6-3,-22-4-3,21 4-6,-21-4-10,0 0 0,0 0 0,-16 9 9</inkml:trace>
  <inkml:trace contextRef="#ctx0" brushRef="#br0" timeOffset="556">115 476 12,'29'-20'24,"-29"20"-5,35-20-1,-13 11-5,-4 0-1,7 4-2,-5-4-3,8 7-1,-5-3-2,5 5 0,-5-2-1,6 2 0,0 0-1,2 2 0,0-2-1,4 1-1,0-1 1,1 0-1,-1 0 0,-1-1 0,-1-1 0,0 0 0,-1-2-1,-2-3 0,0 3-1,-4-10-2,5 10-2,-13-10-2,9 12-3,-27 2-4,24-14-8,-24 14-5,0 0 2,0 0 11</inkml:trace>
  <inkml:trace contextRef="#ctx0" brushRef="#br0" timeOffset="1100">0 848 28,'0'0'20,"19"-18"-3,-19 18-2,21-15-1,-21 15-4,31-16-1,-14 3-2,6 8-1,-3-2-1,10 3-1,-5-1-1,6 3 0,0-2-1,3 4-1,-1-2 1,2 2-1,-1-2 0,3 2 0,1-3 0,0 1-1,-1-2 1,-3 3-1,-1-5 0,-2 3 0,-4-1 0,-1 0 0,-8 1 0,-18 3 0,25-2 0,-25 2-1,17 0 0,-17 0-1,0 0-1,0 0-1,0 0-1,0 0-2,20 22-3,-20-22-2,0 0-5,7 20-6,-7-20-4,6 18 0,-6-18 16</inkml:trace>
  <inkml:trace contextRef="#ctx0" brushRef="#br0" timeOffset="2000">1766 50 9,'0'0'17,"0"0"-3,0 0-2,-20 4-2,20-4-4,-13 20 0,13-20-3,-18 33 1,7-12-2,-2 5 1,-1 3-1,-4 1-1,3 3 1,-1 3-1,-1-5 1,3 2-1,1-6 0,4 2-2,2-13 2,5 4-1,2-20 1,-6 20-1,6-20 0,0 0 0,0 0 0,19 15 1,-19-15-1,0 0 0,23-2 0,-23 2 0,20-6 0,-20 6 0,24-7 0,-24 7 0,27-5 0,-27 5 0,29-7 0,-12 5 0,-17 2 0,33 0 0,-33 0 0,25 3-1,-25-3 2,25 8-2,-25-8 1,19 10 0,-19-10 0,0 0 1,20 20-1,-20-20 0,0 0 1,12 22 0,-12-22 0,6 16 1,-6-16-1,2 20 1,-2-20 0,-2 22 0,2-22 0,-4 26-1,4-26 1,-9 23 0,9-23 0,-11 24 0,11-24 1,-14 18 0,14-18 0,-22 20 0,22-20 0,-26 21 0,26-21-2,-27 24 1,11-11 0,-1 1 0,-1 1-1,2-3 0,-3-1 0,19-11 0,-32 18 0,32-18 0,-29 11 0,29-11-1,-26 6 0,26-6 1,-25 0-1,8-2 0,17 2 0,-29-6 0,13 3 0,-2-4-1,1 1-1,-3-5-1,20 11-3,-31-21-2,31 21-5,-25-28-7,16 8-10,9 20 1,-8-34 0</inkml:trace>
  <inkml:trace contextRef="#ctx0" brushRef="#br0" timeOffset="3016">1752 21 9,'0'0'26,"0"0"0,20-20-4,-20 20-5,20-3-2,-20 3-3,16 3-2,-16-3-2,16 9 0,-16-9-2,22 10-2,-22-10 0,26 7-1,-26-7-1,31 3-1,-15-1 0,0-2-1,1-2 0,-1 2-1,4-1 0,-3-3-1,4 2-2,-4-7-4,6 11-10,1-4-14,-6-3 0,0 3 0,-18 2 1</inkml:trace>
</inkml:ink>
</file>

<file path=ppt/ink/ink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2.50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4.65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4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4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2.500"/>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5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8-10-09T10:04:24.656"/>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0 0</inkml:trace>
</inkml:ink>
</file>

<file path=ppt/ink/ink45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5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18.687"/>
    </inkml:context>
    <inkml:brush xml:id="br0">
      <inkml:brushProperty name="width" value="0.07938" units="cm"/>
      <inkml:brushProperty name="height" value="0.07938" units="cm"/>
      <inkml:brushProperty name="fitToCurve" value="1"/>
    </inkml:brush>
  </inkml:definitions>
  <inkml:trace contextRef="#ctx0" brushRef="#br0">330 0 13,'0'0'12,"-17"-5"0,17 5-2,0 0-1,0 0-1,0 0-1,0 0 0,0 0 0,0 0-1,0 0-1,0 0 0,0 0 0,0 0 0,19 17 0,-19-17-2,0 0 1,18 13-1,-18-13 0,23 7-1,-23-7 1,22 4-1,-22-4 0,25 6 0,-25-6 0,32 2 0,-15-1-1,-17-1 0,32 2 0,-12-2 0,-1 2 0,-2-2 0,4 2-1,-21-2 1,32 4-1,-32-4 0,34 2 1,-34-2-1,28 3 0,-28-3 0,28 4 0,-9-2 1,-19-2-1,32 2 0,-13-2 0,-4 0 0,7 0 0,-5 0 1,0-4-1,0 4 0,2-2 0,-4 0 0,2 1 0,-17 1 0,28-6 0,-28 6 0,25 0 0,-25 0 0,0 0 0,18-2 0,-18 2 0,0 0 1,25-7-1,-25 7 0,24-10 0,-24 10 0,23-9 0,-23 9 0,23-6 0,-23 6 0,0 0 0,18-7 0,-18 7 0,0 0 0,0 0 0,0 0 0,0 0 0,0 0 0,-2 20 0,2-20 0,0 0 0,-15 17 0,15-17 0,0 0 0,-20 19 0,20-19 0,-19 13 0,19-13 0,-17 13 0,17-13 0,-17 19 0,17-19 0,-17 17 0,17-17 0,-19 18 1,19-18-1,-15 17 0,15-17 0,-15 17 0,15-17 1,-15 17-1,15-17 0,-15 15 0,15-15 1,-15 21-1,15-21 1,-17 22-2,17-22 1,-22 23-1,22-23 1,-25 28-1,25-28 1,-26 26 0,26-26 0,-30 24 0,30-24 0,-30 27 0,30-27 0,-27 18 0,27-18 0,-24 15 0,24-15 0,-21 15 0,21-15 0,-22 17 0,22-17 0,-16 13 0,16-13 0,-26 17 0,26-17 0,-21 19 0,21-19 0,-24 17 0,24-17 0,-26 22 0,26-22 0,-25 15 0,25-15 0,-26 17 0,26-17 0,-30 21 0,15-8 0,-4-2 0,-4 4 0,3-2 0,-3 4 0,1 0 0,-3 0 0,2-1 0,1 3-1,-1-2 2,1 0-2,1 0 1,2-6 0,0 4 0,19-15 0,-30 21 0,30-21 0,-22 15 0,22-15 0,0 0 0,-19 11 0,19-11 0,0 0 0,0 0 0,0 0 0,0 0 0,0 0 0,-11 17 0,11-17 0,0 0 0,0 0 0,0 0 0,-19 9 0,19-9 0,0 0 0,0 0 0,0 0 0,-17 4 0,17-4 0,0 0 0,0 0 0,0 0 0,-17 13 0,17-13 0,0 0 0,0 0 0,-13 15 0,13-15 0,0 0 0,0 0 0,-10 19 0,10-19 0,0 0 0,0 0 0,0 0 0,0 0 0,0 0 0,0 0 0,0 0 0,0 0 0,0 0 0,0 0 0,0 0 0,0 0 0,0 0 0,0 0 0,0 0 0,0 0 0,0 0 0,0 0 0,0 0 0,0 0 0,0 16 0,0-16 0,0 0 0,0 0 0,0 0 0,17-3 0,-17 3 0,0 0 0,27-2 0,-27 2 0,22-2 0,-22 2 0,32-2 0,-15 2 0,2-4 0,0 4 0,-19 0 0,37 2 0,-20-2 0,2 2 0,2 0 0,-2 0 0,-1 0 0,5 1 1,-2-1-1,-1 2 0,3-4 0,0 2 1,-1-4-1,1 2 0,1-2 1,-3 0-1,1 0 1,-3 2-1,0 2 0,-2 0 0,-17-2 0,28 10 1,-28-10-1,21 11 0,-21-11 0,0 0 0,19 11 0,-19-11 0,0 0 0,0 0 0,19 8-1,-19-8 0,0 0-2,0 0-1,20 0-2,-20 0-5,0 0-9,17-10-11,-17 10 0,15-13 1</inkml:trace>
</inkml:ink>
</file>

<file path=ppt/ink/ink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0.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1.203"/>
    </inkml:context>
    <inkml:brush xml:id="br0">
      <inkml:brushProperty name="width" value="0.07938" units="cm"/>
      <inkml:brushProperty name="height" value="0.07938" units="cm"/>
      <inkml:brushProperty name="fitToCurve" value="1"/>
    </inkml:brush>
  </inkml:definitions>
  <inkml:trace contextRef="#ctx0" brushRef="#br0">20 0 3,'-20'4'13,"20"-4"0,0 0 0,0 0 0,0 0-2,0 0 0,0 0 0,18 5-2,-18-5 0,19 4-2,-19-4-1,25 2-1,-8 0-1,-17-2 0,34 5-1,-18-3-1,3 0 0,0 0 0,2 4 0,-4-5-1,5 5 0,-3-4 1,4 2-1,-6-1 0,7 1 0,-9-2 0,8 2-1,-5-2 1,3 1 0,-21-3-1,34 4 1,-15-4-1,-19 0 1,32 2-1,-15-2 0,-17 0 0,26 2 1,-26-2-1,26 0 0,-26 0 0,25-2 0,-25 2 0,21-2 0,-21 2 0,22-4 0,-22 4 0,17-5-2,-17 5 0,0 0-2,23 0-3,-23 0-2,0 0-3,0 0-7,0 0-12,18-8 2,-18 8 0</inkml:trace>
</inkml:ink>
</file>

<file path=ppt/ink/ink461.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187"/>
    </inkml:context>
    <inkml:brush xml:id="br0">
      <inkml:brushProperty name="width" value="0.07938" units="cm"/>
      <inkml:brushProperty name="height" value="0.07938" units="cm"/>
      <inkml:brushProperty name="fitToCurve" value="1"/>
    </inkml:brush>
  </inkml:definitions>
  <inkml:trace contextRef="#ctx0" brushRef="#br0">0 0 21,'0'0'13,"0"0"-1,0 0 1,0 0-3,0 0 0,0 0-1,0 0-2,0 0-1,0 0 0,-2 20-1,2-20 0,8 25-1,1-7-1,-9-18 0,13 30 0,-13-30-1,17 32 0,-17-32-1,13 28 1,-13-28-1,16 28 1,-16-28-1,13 25 0,-13-25 0,15 22 0,-15-22 0,11 17 0,-11-17-1,0 0 0,19 23 1,-19-23-1,0 0 0,0 0 0,19 15 0,-19-15 0,0 0 0,0 0-1,0 0-1,0 0-1,0 0-2,0 0-3,0 0-3,0 0-5,0 0-5,17 7-6,-17-7-2</inkml:trace>
</inkml:ink>
</file>

<file path=ppt/ink/ink46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812"/>
    </inkml:context>
    <inkml:brush xml:id="br0">
      <inkml:brushProperty name="width" value="0.07938" units="cm"/>
      <inkml:brushProperty name="height" value="0.07938" units="cm"/>
      <inkml:brushProperty name="fitToCurve" value="1"/>
    </inkml:brush>
  </inkml:definitions>
  <inkml:trace contextRef="#ctx0" brushRef="#br0">329 5 11,'0'0'14,"-23"-9"-1,23 9-2,-17 3-2,17-3-2,-19 10 0,19-10-1,-22 15 1,22-15-2,-26 20 1,26-20-2,-25 27 1,25-27-1,-26 28-1,26-28 0,-27 30 0,27-30-1,-22 30-1,22-30 0,-21 26 0,21-26 0,-24 28 0,24-28-1,-21 26 1,21-26-1,-17 23 1,17-23-1,-17 18 1,17-18-1,-11 19 0,11-19 0,0 0 0,-11 19-1,11-19 0,0 0 0,0 0-3,0 0 0,0 0-2,0 17 0,0-17-2,0 0-1,0 0-3,0 0-2,0 0-3,0 0-3,0 0-2</inkml:trace>
</inkml:ink>
</file>

<file path=ppt/ink/ink46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3.828"/>
    </inkml:context>
    <inkml:brush xml:id="br0">
      <inkml:brushProperty name="width" value="0.07938" units="cm"/>
      <inkml:brushProperty name="height" value="0.07938" units="cm"/>
      <inkml:brushProperty name="fitToCurve" value="1"/>
    </inkml:brush>
  </inkml:definitions>
  <inkml:trace contextRef="#ctx0" brushRef="#br0">0 2 18,'0'0'16,"24"-2"-1,-24 2 0,19-2-3,-19 2-1,27 0-2,-9 8-2,-18-8-3,31 5 0,-31-5-2,24 15-1,-24-15 0,21 13 0,-21-13 0,22 6 0,-22-6-1,25 2 1,-25-2-1,24-2 0,-24 2 0,23-6-2,-23 6 0,19-2-3,-19 2-2,16 0-7,-16 0-11,21-5-2,-21 5 0</inkml:trace>
</inkml:ink>
</file>

<file path=ppt/ink/ink46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5.187"/>
    </inkml:context>
    <inkml:brush xml:id="br0">
      <inkml:brushProperty name="width" value="0.07938" units="cm"/>
      <inkml:brushProperty name="height" value="0.07938" units="cm"/>
      <inkml:brushProperty name="fitToCurve" value="1"/>
    </inkml:brush>
  </inkml:definitions>
  <inkml:trace contextRef="#ctx0" brushRef="#br0">108 0 4,'0'0'12,"-8"21"-2,8-21 0,-9 22-3,9-22 0,-8 27-2,8-27-1,-9 26 1,9-26-1,-12 28 0,12-28 0,-11 28 0,11-28 1,-13 32-2,5-15 0,5 0-1,-5-1 0,4 1-1,4-17 0,-9 34 0,9-34-1,-2 28 1,2-28-1,-2 26 1,2-26-1,-2 25 1,2-25-1,0 22 1,0-22 0,0 25-1,0-25 1,2 24-1,-2-24 1,0 26-1,0-26 1,0 23-1,0-23 1,2 18-1,-2-18 0,0 17 1,0-17-1,0 0 0,2 23 0,-2-23 1,0 0-1,6 24 0,-6-24 1,0 0-1,1 24 0,-1-24 0,4 19 1,-4-19-1,4 19 0,-4-19 0,8 19 0,-8-19 0,3 16 0,-3-16 0,10 17 0,-10-17 0,0 0 0,5 17 0,-5-17 0,0 0 0,0 0 0,0 0-1,0 0-1,0 0-1,19 15-1,-19-15-3,0 0-6,0 0-5,0 0-7,0 0 0</inkml:trace>
</inkml:ink>
</file>

<file path=ppt/ink/ink46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6.296"/>
    </inkml:context>
    <inkml:brush xml:id="br0">
      <inkml:brushProperty name="width" value="0.07938" units="cm"/>
      <inkml:brushProperty name="height" value="0.07938" units="cm"/>
      <inkml:brushProperty name="fitToCurve" value="1"/>
    </inkml:brush>
  </inkml:definitions>
  <inkml:trace contextRef="#ctx0" brushRef="#br0">7 0 2,'0'0'12,"0"0"0,0 0-2,0 0-1,0 0-2,0 0 0,-2 17 1,2-17-1,0 0-1,0 0 1,0 0-2,-5 19-1,5-19 0,0 0-1,0 24-1,0-24 0,0 19-1,0-19 1,-2 21-1,2-21 0,5 20 0,-5-20 0,4 23 0,-4-23-1,6 22 0,-6-22 1,7 25-1,-7-25 0,13 26 1,-13-26-1,14 28 1,-14-28-1,11 28 1,-11-28-1,13 24 1,-13-24 0,15 27-1,-15-27 1,17 22-1,-17-22 1,17 19-1,-17-19 0,23 17 1,-23-17-1,16 13 0,-16-13 1,25 11-1,-25-11 0,21 8 1,-21-8 0,24 5 0,-24-5-1,25 0 1,-25 0 0,26-2 0,-26 2 0,30-5-1,-30 5 1,30-12-1,-30 12 1,32-11-1,-32 11 1,24-13 0,-24 13-1,21-17 1,-21 17-1,25-22 1,-25 22-1,18-26 1,-4 9-1,-14 17 0,24-34 0,-18 15 0,3 2 1,-9 17-1,8-30 0,-8 30 0,3-28 0,-3 28 0,-5-24 0,5 24 0,-8-24 0,8 24 0,-9-23 0,9 23 0,-10-19 1,10 19-1,0 0 0,-9-20 0,9 20 1,0 0-1,-17-15 1,17 15-1,0 0 0,-21-4 1,21 4-1,0 0 1,-26-4-1,26 4 0,-17 2 1,17-2-1,-21 2 0,21-2 1,-20 8-1,20-8 1,-21 13-1,21-13 0,-19 13 0,19-13 1,-19 15-1,19-15 0,-20 20 0,20-20 1,-15 23-1,15-23 0,-15 24 0,15-24 1,-15 26-1,15-26 0,-14 27 0,7-12 0,7-15 0,-11 33 0,7-14 0,2-4 0,-2 4 1,2-2-1,-1 0 0,1 1 0,0-1 0,2-17 0,-2 36 0,0-19 0,-2-1 0,0 1 0,1 4 0,3-21 0,-4 30 0,-2-15 0,6-15 0,-5 30 0,5-30 0,-8 30 1,8-30-1,-4 32 0,1-16 0,1 1 0,0 0 0,2-17 0,-6 30 0,6-30 0,0 28 0,0-28 0,-2 28 0,2-28 0,-2 19 0,2-19 0,-1 21 0,1-21 0,-8 20 0,8-20 0,-2 17 0,2-17 0,-5 15 0,5-15 0,-4 17 0,4-17 0,0 0 0,-6 19 0,6-19-1,0 0-1,0 0-1,0 0-2,0 0-4,0 0-7,0 0-13,0 0-3,15-21 3</inkml:trace>
</inkml:ink>
</file>

<file path=ppt/ink/ink46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8.156"/>
    </inkml:context>
    <inkml:brush xml:id="br0">
      <inkml:brushProperty name="width" value="0.07938" units="cm"/>
      <inkml:brushProperty name="height" value="0.07938" units="cm"/>
      <inkml:brushProperty name="fitToCurve" value="1"/>
    </inkml:brush>
  </inkml:definitions>
  <inkml:trace contextRef="#ctx0" brushRef="#br0">201 0 12,'0'0'15,"-3"18"-1,3-18-3,0 0 0,0 0-1,11 21 0,-11-21-1,11 15-2,-11-15-1,12 19 0,-12-19-2,13 20 1,-13-20-2,18 25 0,-18-25 0,19 20-1,-19-20 0,19 23 0,-19-23-1,19 28 1,-8-9-2,-11-19 2,15 30-2,-15-30 1,15 26 0,-15-26 0,15 28-1,-15-28 1,14 26 0,-14-26-1,9 26 1,-9-26-1,6 25 1,-6-25-1,5 26 1,-5-26-1,6 28 0,-6-28 1,9 28-1,-7-11 0,0-2 0,0 4 0,-2-2 0,0 1 0,0 1 1,-4 0-2,2-2 2,-3 1-1,-1-1 0,6-17 0,-13 32 0,9-15 0,-5 2 0,9-19 0,-17 32 1,17-32-1,-25 31 0,12-10 0,0-4 0,0 3 0,-2-1 0,2 2 0,-3-1-1,0 3 1,1-2-1,-1-1 1,-2 1-2,1 3 0,-4-3 0,2 1-2,-3-3-1,3 9-4,-4-7-5,1 1-6,9 8-11,-18-11 2,20 11 2</inkml:trace>
</inkml:ink>
</file>

<file path=ppt/ink/ink46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6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47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7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72.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18.687"/>
    </inkml:context>
    <inkml:brush xml:id="br0">
      <inkml:brushProperty name="width" value="0.07938" units="cm"/>
      <inkml:brushProperty name="height" value="0.07938" units="cm"/>
      <inkml:brushProperty name="fitToCurve" value="1"/>
    </inkml:brush>
  </inkml:definitions>
  <inkml:trace contextRef="#ctx0" brushRef="#br0">330 0 13,'0'0'12,"-17"-5"0,17 5-2,0 0-1,0 0-1,0 0-1,0 0 0,0 0 0,0 0-1,0 0-1,0 0 0,0 0 0,0 0 0,19 17 0,-19-17-2,0 0 1,18 13-1,-18-13 0,23 7-1,-23-7 1,22 4-1,-22-4 0,25 6 0,-25-6 0,32 2 0,-15-1-1,-17-1 0,32 2 0,-12-2 0,-1 2 0,-2-2 0,4 2-1,-21-2 1,32 4-1,-32-4 0,34 2 1,-34-2-1,28 3 0,-28-3 0,28 4 0,-9-2 1,-19-2-1,32 2 0,-13-2 0,-4 0 0,7 0 0,-5 0 1,0-4-1,0 4 0,2-2 0,-4 0 0,2 1 0,-17 1 0,28-6 0,-28 6 0,25 0 0,-25 0 0,0 0 0,18-2 0,-18 2 0,0 0 1,25-7-1,-25 7 0,24-10 0,-24 10 0,23-9 0,-23 9 0,23-6 0,-23 6 0,0 0 0,18-7 0,-18 7 0,0 0 0,0 0 0,0 0 0,0 0 0,0 0 0,-2 20 0,2-20 0,0 0 0,-15 17 0,15-17 0,0 0 0,-20 19 0,20-19 0,-19 13 0,19-13 0,-17 13 0,17-13 0,-17 19 0,17-19 0,-17 17 0,17-17 0,-19 18 1,19-18-1,-15 17 0,15-17 0,-15 17 0,15-17 1,-15 17-1,15-17 0,-15 15 0,15-15 1,-15 21-1,15-21 1,-17 22-2,17-22 1,-22 23-1,22-23 1,-25 28-1,25-28 1,-26 26 0,26-26 0,-30 24 0,30-24 0,-30 27 0,30-27 0,-27 18 0,27-18 0,-24 15 0,24-15 0,-21 15 0,21-15 0,-22 17 0,22-17 0,-16 13 0,16-13 0,-26 17 0,26-17 0,-21 19 0,21-19 0,-24 17 0,24-17 0,-26 22 0,26-22 0,-25 15 0,25-15 0,-26 17 0,26-17 0,-30 21 0,15-8 0,-4-2 0,-4 4 0,3-2 0,-3 4 0,1 0 0,-3 0 0,2-1 0,1 3-1,-1-2 2,1 0-2,1 0 1,2-6 0,0 4 0,19-15 0,-30 21 0,30-21 0,-22 15 0,22-15 0,0 0 0,-19 11 0,19-11 0,0 0 0,0 0 0,0 0 0,0 0 0,0 0 0,-11 17 0,11-17 0,0 0 0,0 0 0,0 0 0,-19 9 0,19-9 0,0 0 0,0 0 0,0 0 0,-17 4 0,17-4 0,0 0 0,0 0 0,0 0 0,-17 13 0,17-13 0,0 0 0,0 0 0,-13 15 0,13-15 0,0 0 0,0 0 0,-10 19 0,10-19 0,0 0 0,0 0 0,0 0 0,0 0 0,0 0 0,0 0 0,0 0 0,0 0 0,0 0 0,0 0 0,0 0 0,0 0 0,0 0 0,0 0 0,0 0 0,0 0 0,0 0 0,0 0 0,0 0 0,0 0 0,0 16 0,0-16 0,0 0 0,0 0 0,0 0 0,17-3 0,-17 3 0,0 0 0,27-2 0,-27 2 0,22-2 0,-22 2 0,32-2 0,-15 2 0,2-4 0,0 4 0,-19 0 0,37 2 0,-20-2 0,2 2 0,2 0 0,-2 0 0,-1 0 0,5 1 1,-2-1-1,-1 2 0,3-4 0,0 2 1,-1-4-1,1 2 0,1-2 1,-3 0-1,1 0 1,-3 2-1,0 2 0,-2 0 0,-17-2 0,28 10 1,-28-10-1,21 11 0,-21-11 0,0 0 0,19 11 0,-19-11 0,0 0 0,0 0 0,19 8-1,-19-8 0,0 0-2,0 0-1,20 0-2,-20 0-5,0 0-9,17-10-11,-17 10 0,15-13 1</inkml:trace>
</inkml:ink>
</file>

<file path=ppt/ink/ink473.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1.203"/>
    </inkml:context>
    <inkml:brush xml:id="br0">
      <inkml:brushProperty name="width" value="0.07938" units="cm"/>
      <inkml:brushProperty name="height" value="0.07938" units="cm"/>
      <inkml:brushProperty name="fitToCurve" value="1"/>
    </inkml:brush>
  </inkml:definitions>
  <inkml:trace contextRef="#ctx0" brushRef="#br0">20 0 3,'-20'4'13,"20"-4"0,0 0 0,0 0 0,0 0-2,0 0 0,0 0 0,18 5-2,-18-5 0,19 4-2,-19-4-1,25 2-1,-8 0-1,-17-2 0,34 5-1,-18-3-1,3 0 0,0 0 0,2 4 0,-4-5-1,5 5 0,-3-4 1,4 2-1,-6-1 0,7 1 0,-9-2 0,8 2-1,-5-2 1,3 1 0,-21-3-1,34 4 1,-15-4-1,-19 0 1,32 2-1,-15-2 0,-17 0 0,26 2 1,-26-2-1,26 0 0,-26 0 0,25-2 0,-25 2 0,21-2 0,-21 2 0,22-4 0,-22 4 0,17-5-2,-17 5 0,0 0-2,23 0-3,-23 0-2,0 0-3,0 0-7,0 0-12,18-8 2,-18 8 0</inkml:trace>
</inkml:ink>
</file>

<file path=ppt/ink/ink474.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187"/>
    </inkml:context>
    <inkml:brush xml:id="br0">
      <inkml:brushProperty name="width" value="0.07938" units="cm"/>
      <inkml:brushProperty name="height" value="0.07938" units="cm"/>
      <inkml:brushProperty name="fitToCurve" value="1"/>
    </inkml:brush>
  </inkml:definitions>
  <inkml:trace contextRef="#ctx0" brushRef="#br0">0 0 21,'0'0'13,"0"0"-1,0 0 1,0 0-3,0 0 0,0 0-1,0 0-2,0 0-1,0 0 0,-2 20-1,2-20 0,8 25-1,1-7-1,-9-18 0,13 30 0,-13-30-1,17 32 0,-17-32-1,13 28 1,-13-28-1,16 28 1,-16-28-1,13 25 0,-13-25 0,15 22 0,-15-22 0,11 17 0,-11-17-1,0 0 0,19 23 1,-19-23-1,0 0 0,0 0 0,19 15 0,-19-15 0,0 0 0,0 0-1,0 0-1,0 0-1,0 0-2,0 0-3,0 0-3,0 0-5,0 0-5,17 7-6,-17-7-2</inkml:trace>
</inkml:ink>
</file>

<file path=ppt/ink/ink47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2.812"/>
    </inkml:context>
    <inkml:brush xml:id="br0">
      <inkml:brushProperty name="width" value="0.07938" units="cm"/>
      <inkml:brushProperty name="height" value="0.07938" units="cm"/>
      <inkml:brushProperty name="fitToCurve" value="1"/>
    </inkml:brush>
  </inkml:definitions>
  <inkml:trace contextRef="#ctx0" brushRef="#br0">329 5 11,'0'0'14,"-23"-9"-1,23 9-2,-17 3-2,17-3-2,-19 10 0,19-10-1,-22 15 1,22-15-2,-26 20 1,26-20-2,-25 27 1,25-27-1,-26 28-1,26-28 0,-27 30 0,27-30-1,-22 30-1,22-30 0,-21 26 0,21-26 0,-24 28 0,24-28-1,-21 26 1,21-26-1,-17 23 1,17-23-1,-17 18 1,17-18-1,-11 19 0,11-19 0,0 0 0,-11 19-1,11-19 0,0 0 0,0 0-3,0 0 0,0 0-2,0 17 0,0-17-2,0 0-1,0 0-3,0 0-2,0 0-3,0 0-3,0 0-2</inkml:trace>
</inkml:ink>
</file>

<file path=ppt/ink/ink476.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3.828"/>
    </inkml:context>
    <inkml:brush xml:id="br0">
      <inkml:brushProperty name="width" value="0.07938" units="cm"/>
      <inkml:brushProperty name="height" value="0.07938" units="cm"/>
      <inkml:brushProperty name="fitToCurve" value="1"/>
    </inkml:brush>
  </inkml:definitions>
  <inkml:trace contextRef="#ctx0" brushRef="#br0">0 2 18,'0'0'16,"24"-2"-1,-24 2 0,19-2-3,-19 2-1,27 0-2,-9 8-2,-18-8-3,31 5 0,-31-5-2,24 15-1,-24-15 0,21 13 0,-21-13 0,22 6 0,-22-6-1,25 2 1,-25-2-1,24-2 0,-24 2 0,23-6-2,-23 6 0,19-2-3,-19 2-2,16 0-7,-16 0-11,21-5-2,-21 5 0</inkml:trace>
</inkml:ink>
</file>

<file path=ppt/ink/ink477.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5.187"/>
    </inkml:context>
    <inkml:brush xml:id="br0">
      <inkml:brushProperty name="width" value="0.07938" units="cm"/>
      <inkml:brushProperty name="height" value="0.07938" units="cm"/>
      <inkml:brushProperty name="fitToCurve" value="1"/>
    </inkml:brush>
  </inkml:definitions>
  <inkml:trace contextRef="#ctx0" brushRef="#br0">108 0 4,'0'0'12,"-8"21"-2,8-21 0,-9 22-3,9-22 0,-8 27-2,8-27-1,-9 26 1,9-26-1,-12 28 0,12-28 0,-11 28 0,11-28 1,-13 32-2,5-15 0,5 0-1,-5-1 0,4 1-1,4-17 0,-9 34 0,9-34-1,-2 28 1,2-28-1,-2 26 1,2-26-1,-2 25 1,2-25-1,0 22 1,0-22 0,0 25-1,0-25 1,2 24-1,-2-24 1,0 26-1,0-26 1,0 23-1,0-23 1,2 18-1,-2-18 0,0 17 1,0-17-1,0 0 0,2 23 0,-2-23 1,0 0-1,6 24 0,-6-24 1,0 0-1,1 24 0,-1-24 0,4 19 1,-4-19-1,4 19 0,-4-19 0,8 19 0,-8-19 0,3 16 0,-3-16 0,10 17 0,-10-17 0,0 0 0,5 17 0,-5-17 0,0 0 0,0 0 0,0 0-1,0 0-1,0 0-1,19 15-1,-19-15-3,0 0-6,0 0-5,0 0-7,0 0 0</inkml:trace>
</inkml:ink>
</file>

<file path=ppt/ink/ink478.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6.296"/>
    </inkml:context>
    <inkml:brush xml:id="br0">
      <inkml:brushProperty name="width" value="0.07938" units="cm"/>
      <inkml:brushProperty name="height" value="0.07938" units="cm"/>
      <inkml:brushProperty name="fitToCurve" value="1"/>
    </inkml:brush>
  </inkml:definitions>
  <inkml:trace contextRef="#ctx0" brushRef="#br0">7 0 2,'0'0'12,"0"0"0,0 0-2,0 0-1,0 0-2,0 0 0,-2 17 1,2-17-1,0 0-1,0 0 1,0 0-2,-5 19-1,5-19 0,0 0-1,0 24-1,0-24 0,0 19-1,0-19 1,-2 21-1,2-21 0,5 20 0,-5-20 0,4 23 0,-4-23-1,6 22 0,-6-22 1,7 25-1,-7-25 0,13 26 1,-13-26-1,14 28 1,-14-28-1,11 28 1,-11-28-1,13 24 1,-13-24 0,15 27-1,-15-27 1,17 22-1,-17-22 1,17 19-1,-17-19 0,23 17 1,-23-17-1,16 13 0,-16-13 1,25 11-1,-25-11 0,21 8 1,-21-8 0,24 5 0,-24-5-1,25 0 1,-25 0 0,26-2 0,-26 2 0,30-5-1,-30 5 1,30-12-1,-30 12 1,32-11-1,-32 11 1,24-13 0,-24 13-1,21-17 1,-21 17-1,25-22 1,-25 22-1,18-26 1,-4 9-1,-14 17 0,24-34 0,-18 15 0,3 2 1,-9 17-1,8-30 0,-8 30 0,3-28 0,-3 28 0,-5-24 0,5 24 0,-8-24 0,8 24 0,-9-23 0,9 23 0,-10-19 1,10 19-1,0 0 0,-9-20 0,9 20 1,0 0-1,-17-15 1,17 15-1,0 0 0,-21-4 1,21 4-1,0 0 1,-26-4-1,26 4 0,-17 2 1,17-2-1,-21 2 0,21-2 1,-20 8-1,20-8 1,-21 13-1,21-13 0,-19 13 0,19-13 1,-19 15-1,19-15 0,-20 20 0,20-20 1,-15 23-1,15-23 0,-15 24 0,15-24 1,-15 26-1,15-26 0,-14 27 0,7-12 0,7-15 0,-11 33 0,7-14 0,2-4 0,-2 4 1,2-2-1,-1 0 0,1 1 0,0-1 0,2-17 0,-2 36 0,0-19 0,-2-1 0,0 1 0,1 4 0,3-21 0,-4 30 0,-2-15 0,6-15 0,-5 30 0,5-30 0,-8 30 1,8-30-1,-4 32 0,1-16 0,1 1 0,0 0 0,2-17 0,-6 30 0,6-30 0,0 28 0,0-28 0,-2 28 0,2-28 0,-2 19 0,2-19 0,-1 21 0,1-21 0,-8 20 0,8-20 0,-2 17 0,2-17 0,-5 15 0,5-15 0,-4 17 0,4-17 0,0 0 0,-6 19 0,6-19-1,0 0-1,0 0-1,0 0-2,0 0-4,0 0-7,0 0-13,0 0-3,15-21 3</inkml:trace>
</inkml:ink>
</file>

<file path=ppt/ink/ink479.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10-10-21T01:16:28.156"/>
    </inkml:context>
    <inkml:brush xml:id="br0">
      <inkml:brushProperty name="width" value="0.07938" units="cm"/>
      <inkml:brushProperty name="height" value="0.07938" units="cm"/>
      <inkml:brushProperty name="fitToCurve" value="1"/>
    </inkml:brush>
  </inkml:definitions>
  <inkml:trace contextRef="#ctx0" brushRef="#br0">201 0 12,'0'0'15,"-3"18"-1,3-18-3,0 0 0,0 0-1,11 21 0,-11-21-1,11 15-2,-11-15-1,12 19 0,-12-19-2,13 20 1,-13-20-2,18 25 0,-18-25 0,19 20-1,-19-20 0,19 23 0,-19-23-1,19 28 1,-8-9-2,-11-19 2,15 30-2,-15-30 1,15 26 0,-15-26 0,15 28-1,-15-28 1,14 26 0,-14-26-1,9 26 1,-9-26-1,6 25 1,-6-25-1,5 26 1,-5-26-1,6 28 0,-6-28 1,9 28-1,-7-11 0,0-2 0,0 4 0,-2-2 0,0 1 0,0 1 1,-4 0-2,2-2 2,-3 1-1,-1-1 0,6-17 0,-13 32 0,9-15 0,-5 2 0,9-19 0,-17 32 1,17-32-1,-25 31 0,12-10 0,0-4 0,0 3 0,-2-1 0,2 2 0,-3-1-1,0 3 1,1-2-1,-1-1 1,-2 1-2,1 3 0,-4-3 0,2 1-2,-3-3-1,3 9-4,-4-7-5,1 1-6,9 8-11,-18-11 2,20 11 2</inkml:trace>
</inkml:ink>
</file>

<file path=ppt/ink/ink4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4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13.02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9 568 21,'-10'18'22,"10"-18"-1,0 0-2,0 0-2,0 0-2,0 0-1,0 0-2,0 0-1,8-20-1,-8 20-2,15-30-1,-1 10-2,-6-9-1,6-1-1,0-6-2,2-4 0,2-2 0,1 2 0,1 2-1,-2-1 0,0 5 0,0 4 1,-4 6-1,-14 24 0,20-28 0,-20 28 0,13-20 0,-13 20 0,0 0-1,0 0 1,0 0 0,0 0 0,0 0 0,0 0 0,0 0 0,0 0 0,0 0 0,0 0 0,0 0 1,0 0-1,0 0 0,0 0 0,0 0 0,0 0-1,0 0 1,6 18 1,-6-18-2,-6 24 2,6-24-2,-9 28 2,3-8-1,0 0 0,0 2 0,0 3 1,0 1-1,0-2 1,0 4-1,0 2 1,0-2 0,2 0-1,-2-4 1,2 2 0,0-4 0,2 1-1,2-23 1,-4 26-1,4-26 1,0 0-1,0 0 1,0 0-2,0 0 0,0 0-1,0 0-2,0 0-6,0 0-10,18-22-14,-14 3 0,-4 19 0,8-40 2</inkml:trace>
  <inkml:trace contextRef="#ctx0" brushRef="#br0" timeOffset="980">627 0 2,'-6'26'19,"6"-26"1,0 0 0,-16 26-7,16-26-1,-6 26-2,6-26 0,-10 30-2,10-30 1,-11 30-2,11-30 0,-16 34-1,6-16-1,4 6-2,-4-4-1,2 1 0,0 1-1,0-2 0,2-2-1,2 0 0,4-18 0,-2 26 0,2-26 1,0 0-1,2 18 0,-2-18 0,0 0 1,0 0 0,0 0 1,0 0 0,0 0 0,0 0 1,18 8 0,-18-8 0,0 0 0,22-4 0,-22 4-1,0 0 0,24-14 0,-24 14 0,23-6-1,-23 6 0,26-4-1,-26 4 1,30-2-1,-12 2 1,0 0-1,1-2 1,-1 2-1,0-2 1,-18 2-1,34 2 0,-34-2 1,30 0-1,-30 0 0,29-2 1,-29 2-1,26-4 1,-26 4-1,18-6 0,-18 6 1,0 0-1,0 0 1,0 0-2,18-6 1,-18 6-1,0 0-1,0 0-2,0 0-2,0 0-5,0 0-7,0 0-15,0 0 0,0 0 1,0 0 1</inkml:trace>
  <inkml:trace contextRef="#ctx0" brushRef="#br0" timeOffset="1812">853 94 35,'0'0'25,"0"0"-2,-14 22-4,14-22-4,-8 24-3,8-24-3,-8 26-2,8-26-1,-8 28 0,8-28-2,-11 34 0,5-11 0,2 1-1,-4 0-1,2 2 1,-2 2-1,0 4 0,-2-4-1,4 4 1,-4-4-2,4 5 1,-2-7-1,0 0 1,2-4-1,0 0 0,6-22 0,-8 30 0,8-30 0,0 0 0,-7 22-1,7-22-2,0 0-3,0 0-6,7-18-11,-7 18-9,0 0 1,14-24-1,-14 24 1</inkml:trace>
  <inkml:trace contextRef="#ctx0" brushRef="#br0" timeOffset="2772">1384 413 21,'0'0'19,"0"0"-2,0 0-2,0 0-3,18 6-2,-18-6 0,0 0-1,0 0-1,24 20 0,-24-20-2,20 4-1,-20-4-1,22-2-1,-22 2 0,27-2 0,-27 2-1,30 2 1,-30-2 0,30 2 0,-30-2 0,36-2 0,-15-2 0,3 0-1,-6-2 1,4 2-1,0-6 0,1 4 0,-3 0-1,-2 0 0,-18 6 0,30-8 0,-30 8-1,34-6 1,-34 6 0,27-4-1,-27 4 0,26-2 1,-26 2-1,20-4 0,-20 4 0,18 2 0,-18-2 1,0 0-1,22 4 0,-22-4 0,0 0 1,0 0-1,19 12 0,-19-12 0,0 0-2,0 0 1,12 18-3,-12-18-1,0 0-4,0 0-6,0 0-8,6 18-9,-6-18 1,0 0 0,0 0 2</inkml:trace>
  <inkml:trace contextRef="#ctx0" brushRef="#br0" timeOffset="3508">1491 656 20,'0'0'23,"-5"18"-1,5-18-3,0 0-3,0 0-2,0 0-2,0 0-2,0 0-2,0 0-2,0 0 0,-8 22-1,8-22-1,0 0 0,0 0 0,0 0-1,21 6 0,-21-6-1,20-2 1,-20 2-2,24-4 1,-24 4-1,32-8-1,-14 4 1,3 0 0,-1 0-1,-2 2 0,2-2 1,2 2-1,0 0 0,3 0 1,-1 0-1,0 0 0,-2-2 0,-1 4 0,-1-2 0,-20 2 0,28-2 0,-28 2 0,0 0 1,22 0-1,-22 0 0,0 0 0,0 0-1,22 6 0,-22-6-1,0 0-1,0 0-1,29 4-3,-29-4-3,0 0-4,20-10-5,-20 10-6,24-6-5,-24 6 0,20-12 2</inkml:trace>
  <inkml:trace contextRef="#ctx0" brushRef="#br0" timeOffset="4276">1390 953 13,'0'0'20,"-8"26"2,8-26-4,0 0-5,0 0-2,0 0-1,0 0-2,0 0 0,0 0 0,0 0-1,0 0 0,20-2 0,-2 2 0,-18 0-1,34-10-1,-34 10 0,41-12-1,-19 4-1,4 6 0,-2-4-1,4 4-1,-3-2 0,1 0 0,-4 0-1,4 2 1,-4-2 0,7 0-1,-9 2 1,2 0-1,0-2 1,1 4-1,-3-2 0,-2 2 1,-18 0-1,32-4 0,-32 4 1,30-2-1,-30 2 0,27-2 0,-27 2 0,22 0 0,-22 0 0,18 2-1,-18-2-2,0 0-2,28 8-6,-28-8-7,0 0-16,0 0 1,22-8 0,-22 8 0</inkml:trace>
  <inkml:trace contextRef="#ctx0" brushRef="#br0" timeOffset="5047">1323 1526 37,'0'0'26,"10"-23"-3,-10 23-2,0 0-3,2-18-4,-2 18-3,0 0-3,0 0-2,14-22-3,-14 22 0,22-14-2,-22 14 0,27-20 0,-9 10-1,0 4 1,0-2-1,-18 8 1,32-2-1,-32 2 1,29 6-1,-29-6 1,24 14-1,-24-14 1,12 20-1,-12-20 1,0 32 0,-6-10-1,-4 3 1,-4 5-1,-2 0 0,-7 6 1,-1 0-1,0 0 0,0 0 0,0-6-1,1-1 1,5-7 0,2-4 0,16-18-1,-18 18 1,18-18-1,0 0 0,0 0 1,0 0-1,0 0 1,0 0-1,0 0 1,0 0 0,0 0 1,20-2-1,-20 2 0,0 0 0,0 0 1,0 0-1,20-8 0,-20 8 0,0 0 0,0 0 0,0 0 0,22 12 0,-22-12 0,0 0 0,19 22 1,-19-22-1,12 22 0,-12-22 1,12 26 0,-12-26 0,10 30 0,-10-30-1,10 26 1,-10-26 0,0 0 0,10 20 0,-10-20 1,0 0-1,0 0 0,24-10 0,-24 10 0,18-16 0,-18 16-1,27-22 0,-27 22 0,28-32-1,-10 16-1,-4-4-2,6 2-2,-7-10-3,5 14-7,-6-6-11,-4-5-5,-8 25 1,16-36 1</inkml:trace>
  <inkml:trace contextRef="#ctx0" brushRef="#br0" timeOffset="6072">2124 1411 44,'0'0'29,"0"0"1,0 0-4,-18-14-9,18 14-4,-20-2-3,20 2-4,-22 0-1,22 0-1,-19-2-1,19 2-1,0 0-1,-26-2 1,26 2-1,-18 6 0,18-6-1,-18 12 0,18-12 0,-16 24 0,10-2 0,0 4 0,4 2 0,2 5-1,0 3 1,4 4 0,0 0 0,4-2 0,2-6-1,2-4 1,-2-5 0,2-5 0,-12-18-1,26 12 2,-26-12-1,27-12 0,-27 12 0,24-31 0,-12 9 0,0-2 0,0-4 0,0 0 0,-2 2 0,-2 2 0,2 2 0,-10 22 0,11-30 0,-11 30-1,0 0 1,0 0 0,0 0-1,0 0 1,14 28 0,-12-10 0,2 2 0,0 4 0,0 2 0,2 4 0,0 2 0,0 2 0,-2 3 0,2 1 0,0 0 0,-2 2 0,0-4 0,0-2 0,-2-2 0,-2-5 1,0-1 0,-4-4 0,0-2-1,4-20 1,-22 28 0,4-18 0,-2-2-1,-9-2 0,1-2 0,-4-2 0,-2 0-1,1 2-2,-5-4-1,8 10-5,-15-8-11,7 2-13,6 8 0,-1-8 0,9 2 1</inkml:trace>
</inkml:ink>
</file>

<file path=ppt/ink/ink49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49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31.9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 207 10,'-7'-21'18,"7"21"-1,0 0-2,0 0-1,9-24-2,-9 24-3,8-18 0,-8 18-1,12-22-1,-12 22 0,16-20-1,-16 20-2,18-22 0,-18 22 0,20-16 0,-20 16-2,20-14 1,-20 14-1,24-10-1,-24 10 1,20-4 0,-20 4-1,23-2 0,-23 2 1,22 2-1,-22-2 0,0 0 0,22 10 1,-22-10-1,0 0 0,20 22 1,-20-22-1,0 0 0,4 26 0,-4-26 0,-4 20 0,4-20 0,-16 26-1,8-8 1,-6 0-1,2 5 1,-4 1-1,0 4 0,-3-2 0,5 0 1,-2-2-1,0-2 0,6-4 0,10-18 0,-20 22 0,20-22 0,0 0 0,0 0-1,0 0 1,0 0 0,0 0 0,-8 18 0,8-18 0,0 0 0,0 0 0,12 19 0,-12-19 0,0 0 1,0 0-1,22 20 0,-22-20 1,0 0-1,18 14 1,-18-14-1,0 0 1,0 0-1,20 18 1,-20-18 0,0 0 0,0 0 0,0 0-1,18 22 1,-18-22 0,0 0 1,0 0-1,23 10 0,-23-10 0,22 2 0,-22-2 0,24 0 0,-24 0 0,32 2 0,-32-2-1,28 0 0,-28 0 1,26 2-1,-26-2 0,21 0 0,-21 0 1,18 2-1,-18-2 1,0 0-1,18 0 0,-18 0 0,0 0 0,0 0-1,20-8-2,-20 8-1,0 0-5,0 0-8,18-24-18,-18 24 1,0 0 0,24-22 1</inkml:trace>
  <inkml:trace contextRef="#ctx0" brushRef="#br0" timeOffset="1099">770 54 34,'0'0'23,"0"0"-3,-6-20-2,6 20-3,0 0-2,-14-20-2,14 20-2,0 0-1,0 0-2,0 0-2,-20-14 0,20 14-2,0 0 0,-27 4-1,27-4-1,-18 14 0,18-14 0,-24 20 1,24-20-1,-24 28 0,24-28 0,-28 34 0,14-16 0,2 2 0,1 0 1,1 0-1,2-1 0,4-1-1,4-18 1,0 32 0,0-32 0,8 26 1,-8-26-1,22 20 0,-22-20 0,31 16 0,-13-8 1,4 0-1,-2 0 0,2 0 1,0 0 0,-3-2 0,-1 2-1,-18-8 1,28 14 1,-28-14-1,24 14 0,-24-14-1,0 0 1,22 25 0,-22-25 0,0 0 0,12 26 0,-12-26-1,-8 24 1,8-24 0,-16 24 0,16-24-1,-26 26 1,26-26-1,-32 26 1,32-26-1,-35 20 0,17-14 0,18-6 0,-32 8 1,32-8-2,-28-2 1,28 2 0,-20-14 0,20 14 0,-12-20-1,12 20 1,-4-30 0,4 30 0,6-32 0,0 14 0,2-4-1,0 2 1,4-3 0,2 3 0,0 2 0,2-2 0,0 0 0,0 2 0,3 0 0,-3 0 0,4 2 0,-20 16 1,34-32-1,-34 32 0,30-33 0,-30 33 1,26-28-1,-26 28 0,17-22 0,-17 22 1,6-24-1,-6 24 0,-4-18 0,4 18 1,0 0-1,-23-24 0,23 24-1,-20-14-2,20 14-2,-26-6-3,26 6-8,0 0-16,-32 8-2,32-8 2,-28 6-1</inkml:trace>
  <inkml:trace contextRef="#ctx0" brushRef="#br0" timeOffset="3823">1269 572 19,'0'0'18,"0"0"-1,0 0-1,0 0 0,0 0-3,0 0 0,0 0-2,0 0 0,0 0-2,0 0-1,0 0 0,0 0-2,0 0 0,0 0-2,0 0-1,0 0 0,0 0-1,0 0-1,0 0-1,0 0 0,0 0 1,0 0-1,22 4 0,-22-4 1,25 0-1,-25 0 0,30 0 1,-30 0-1,30 4 1,-30-4-1,26 2 0,-26-2 1,30 6-1,-30-6 1,29 4-1,-29-4 1,28 2 0,-10 0 0,-18-2 0,30 2-1,-30-2 1,28 0 0,-28 0-1,26-2 1,-26 2 0,27 0-1,-27 0 1,26 4-1,-26-4 0,26 2 1,-26-2-1,24 0 0,-24 0 1,22 2-1,-22-2 0,18 0 0,-18 0 1,0 0-1,23-6 1,-23 6-1,0 0 1,22-16-1,-22 16 0,0 0-1,24-24 0,-24 24-1,0 0-1,14-20-2,-14 20-2,0 0-3,0 0-5,0 0-11,4 22-7,-4-22 0,-8 26 2</inkml:trace>
  <inkml:trace contextRef="#ctx0" brushRef="#br0" timeOffset="4740">1287 849 24,'0'0'20,"0"0"0,0-18-3,0 18-2,0 0-2,18-20-1,-18 20-1,0 0-2,23-24-3,-23 24 0,18-6-3,-18 6 1,18-2-2,-18 2 1,22 2 0,-22-2-1,22 6 0,-22-6 0,26 6 0,-26-6 0,27 6-1,-27-6 0,28 6 1,-28-6-1,30 6-1,-30-6 1,28 6 0,-28-6-1,28 4 1,-28-4-1,27 2 1,-27-2-1,24-2 1,-24 2-1,22 0 1,-22 0-1,22-2 0,-22 2 0,24 2 1,-24-2-1,28 2 0,-28-2 0,33 2 0,-33-2 0,30 4 0,-30-4 0,24 4 0,-24-4 0,18 4 1,-18-4-1,0 0 0,18 6 0,-18-6 0,0 0-1,0 0-2,0 0-3,18 10-3,-18-10-5,0 0-8,0 0-10,0 0 0,0 0 0,0 0 2</inkml:trace>
  <inkml:trace contextRef="#ctx0" brushRef="#br0" timeOffset="5636">1209 1080 11,'0'0'12,"0"0"0,0 0 1,0 0 1,0 0-1,0 0-1,0 0 0,0 0-2,0 0 0,0 0-1,0 0-2,18-8 0,-18 8-1,0 0-1,20 2 0,-20-2-1,0 0 0,24 0-1,-24 0 0,24 2-1,-24-2-1,29 4 1,-29-4-1,28 0 0,-10 0 0,-18 0 0,32-6 1,-32 6-2,34-6 1,-34 6 0,33-8 0,-15 4-1,-18 4 0,30 0 1,-30 0-1,28 2 1,-28-2-1,26 4 0,-26-4 1,24 4-1,-24-4 1,25 2-1,-25-2 1,26-2-1,-26 2 1,22 0-1,-22 0 0,20-4 0,-20 4 1,22-4-1,-22 4 0,20-2 0,-20 2 0,23-2 0,-23 2 0,22 0 0,-22 0 0,18 2 0,-18-2 1,0 0-1,0 0 0,20 4 0,-20-4 0,0 0 0,0 0-1,0 0-2,0 0-2,0 0-3,0 0-5,18 2-9,-18-2-12,0 0 1,0 22 1,0-22 1</inkml:trace>
  <inkml:trace contextRef="#ctx0" brushRef="#br0" timeOffset="6544">1070 1498 14,'0'0'24,"0"0"2,0 0-4,0 0-3,22-28-4,-22 28-3,18-16-2,-18 16-1,22-12-3,-22 12-2,24-4-2,-24 4 0,27 0-1,-27 0 1,28 6 0,-28-6-1,24 14 0,-24-14 1,20 18-1,-20-18 1,12 26-1,-10-8 0,-2-18 0,-2 37 1,-4-17-1,2 2-1,-6-4 1,2 4-1,-6 2 1,0 0-1,0 0 0,0 2 1,-2-2-1,1 1 0,1 1 0,4-4 1,10-22-1,-16 32 0,16-32 0,0 0 0,-10 20 0,10-20-1,0 0 1,0 0 0,0 0 0,0 0 0,0 0 0,0 0 0,0 0 0,0 0 0,0 0 0,0 0 0,16-18 0,-16 18 0,0 0 0,0 0 0,0 0-1,0 0 1,0 0 0,0 0 0,0 0 0,14 22 0,-14-22 0,10 22 0,-10-22 0,12 24 0,-12-24 0,15 28 1,-15-28-1,16 24 1,-16-24 0,16 20 0,-16-20 0,18 13 0,-18-13 1,18 4-1,-18-4 1,18-2-1,-18 2 0,18-10 1,-18 10-1,16-19-1,-16 19 1,16-24 0,-16 24-1,17-28-1,-17 28 0,16-32-1,-16 32-3,16-34-2,-16 34-4,16-30-9,-16 30-13,18-26 0,-18 26 0,16-18 1</inkml:trace>
  <inkml:trace contextRef="#ctx0" brushRef="#br0" timeOffset="7544">1785 1593 1,'-2'-32'18,"2"32"2,-2-27-4,2 27-3,-2-26-1,2 26-1,-6-20-1,6 20-1,0 0-2,0 0-1,-18-12-1,18 12-1,0 0-1,-21 14-1,21-14 0,-18 18 0,18-18 0,-18 26-1,6-8 0,12-18 1,-22 35-1,12-17 0,0 6 0,4-6 0,6-18-1,-8 34 0,8-34 1,4 34-1,-4-34 0,10 28 0,-10-28 1,18 20-1,-18-20 0,20 18 1,-20-18 0,24 3-1,-24-3 1,24-13 0,-24 13 0,27-26-1,-27 26 1,24-36 0,-10 14-1,-2-2 0,2 0 0,0 0 0,0-2 0,-2 6 0,-2 1 0,-2 1 1,-8 18-1,0 0 0,10-18 0,-10 18 0,0 0 1,-10 22-1,10-22 0,-10 31 0,10-31 0,-8 32 0,6-12 0,0 0 0,4-2 0,-2 2 0,2-2 0,0 6 0,0-2 0,0 8 0,2-5 1,-2 1-1,0 4 1,2-4 0,-2 0 0,-2-4 0,0 2 0,0-4 1,-2 0-1,-4-2 1,2 1 0,4-19 0,-16 32 0,16-32 0,-20 30 0,20-30-1,-28 30 1,28-30-1,-28 26 0,28-26-1,-24 18 0,24-18-2,-21 2-4,21-2-12,0 0-14,-2-32 0,6 10 0,-6-20 0</inkml:trace>
</inkml:ink>
</file>

<file path=ppt/ink/ink50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0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47.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 112 28,'0'0'20,"0"0"-1,0 0-1,0 0-4,-16-24-3,16 24-1,0 0-1,16-22-2,-16 22-1,22-20-2,-22 20 0,32-20-1,-12 10-1,0 4 0,5 0-1,-1 4 0,-2 0 0,4 2 0,-2 2 0,5 2-1,-3 0 1,0 2-1,-2-2 1,2 4-1,-2-2 0,-1 2 0,-3-2 1,-2 4 0,-18-10 0,28 18 0,-28-18 0,18 20 1,-18-20 0,8 24 0,-8-24 0,0 32 0,-4-12-1,2 0 1,-4 2-1,-2 6 0,0 0 1,-2 3-1,-2 1 0,2 4 1,-4-4-1,2 2 0,0 0 0,2 2 0,-3-6-1,3 0 1,2-3-1,0-7 1,4 0-1,-2-2 1,6-18-1,-8 24 1,8-24-1,0 0 0,-6 20-1,6-20-1,0 0-3,0 0-2,-8 26-5,8-26-10,-20 6-11,20-6 0,0 0 1,0 0 0</inkml:trace>
  <inkml:trace contextRef="#ctx0" brushRef="#br0" timeOffset="832">166 427 28,'0'0'27,"0"0"1,0 0-4,0 0-4,28-4-4,-28 4-3,24-8-3,-24 8-3,29-12-1,-29 12-3,36-4 0,-18 4-1,4 2-1,-2 0 0,2 0 0,-1 0 0,3-2 0,-2-2 0,0 0 0,-2-2-1,0 0 1,-1-2-1,1 0 1,-20 6-1,30-6 0,-30 6-1,26-4 0,-26 4-2,22-2-1,-2 6-5,-20-4-3,31 0-8,-31 0-11,20-4-1,-2 6 0,-18-2 1</inkml:trace>
  <inkml:trace contextRef="#ctx0" brushRef="#br0" timeOffset="1388">908 128 20,'0'0'25,"24"-18"1,-24 18-6,8-18-3,-8 18-4,0 0-3,24-20-3,-24 20-2,20-8-1,-20 8 0,26-8-2,-26 8 1,29-6-1,-29 6 0,32-4-1,-14 0 1,0 4-1,0-2 0,-18 2-1,34 0 1,-15 2-1,-19-2 1,28 4-1,-28-4 1,26 8-1,-26-8 0,26 10 1,-26-10-1,18 10 1,-18-10-1,20 12 0,-20-12 1,0 0 0,19 24-1,-19-24 1,6 20 1,-6-20-1,4 22 0,-4-22 1,-2 28-1,2-28 1,-2 30-1,2-30 0,-6 34 0,2-16 0,-2 3 0,-1 1 0,-1-2 0,-2 2 0,2-2 0,0 2 0,-2-4-1,0 4 1,0-4 0,0 2-1,0 0 1,2 0-1,0 2 0,-2 0 0,2 1 0,0-3 1,1 0-1,1-2 0,6-18 0,-10 24 0,10-24 0,0 0 1,-6 18-1,6-18 0,0 0-1,0 0 0,-8 20 0,8-20-2,0 0 0,-12 20-1,12-20-3,0 0 0,-4 28-3,4-28-1,0 0-3,0 0-7,0 0-9,0 0 1,0 0 1,0 0 2</inkml:trace>
  <inkml:trace contextRef="#ctx0" brushRef="#br0" timeOffset="2304">958 435 21,'0'0'24,"0"0"0,0 0-4,0 0-4,0 0-3,0 0-4,20-8-1,-20 8-2,0 0 0,0 0-1,24 0 0,-24 0-1,20 2 0,-20-2 0,25 2-1,-25-2 0,32 0 0,-32 0-1,30 2-1,-30-2 0,32-2 0,-32 2 0,33-2 0,-33 2-1,28 0 0,-28 0 1,32-2-1,-32 2 0,26 0 0,-26 0 0,26-2 1,-26 2-1,33 2 0,-33-2 0,34 4 0,-10 0 0,-2 0-1,4 2-2,-3-4-1,5 8-5,-10-12-8,2-4-15,6 6 0,-8-16 0,7 4 1</inkml:trace>
  <inkml:trace contextRef="#ctx0" brushRef="#br0" timeOffset="5315">1685 194 29,'0'0'23,"0"0"-2,0 0-4,-2-20-4,2 20-1,0 0-3,4-20-2,-4 20-1,0 0-1,19-22-1,-19 22-1,0 0 0,22-24 0,-22 24-1,20-10-1,-20 10 1,24-10-2,-24 10 1,26-6 0,-8 4-1,-18 2 0,35-6 1,-17 4-1,0 0 0,-18 2 0,32 0 0,-32 0 1,26 4-1,-26-4 0,23 8 0,-23-8 0,24 12 1,-24-12-1,24 14 0,-24-14 0,20 14 1,-20-14 0,0 0-1,18 18 1,-18-18 0,0 0 0,6 20 0,-6-20-1,0 0 1,0 22 0,0-22 0,0 18 0,0-18 0,-6 20-1,6-20 1,-6 26 0,6-26-1,-12 30 1,10-11 0,2-19-1,-14 36 1,6-14-1,2 0 1,-2 0-1,2 0 1,2 0-1,-2 0 1,0 2 0,2-2-1,0-2 1,0-2 0,-3 0-1,7-18 1,-10 33-1,10-33 1,-6 26-1,6-26 0,-4 18 0,4-18 1,0 0-1,-2 20 0,2-20 0,0 0 0,0 0 0,0 0 0,0 0-1,0 0-2,4 22-4,-4-22-6,0 0-15,0 0-5,0 0 1,0 0 0</inkml:trace>
  <inkml:trace contextRef="#ctx0" brushRef="#br0" timeOffset="6307">1750 435 15,'24'4'21,"-24"-4"0,0 0-6,0 0-1,18-6-3,-18 6 0,0 0-1,30 8 0,-30-8-1,23 0-2,-23 0 0,26 2-1,-26-2-2,24 2 0,-24-2 0,22 0-1,-22 0 0,22 0-1,-22 0 0,0 0-1,25-2 1,-25 2-1,18 0 0,-18 0-1,18 0 1,-18 0-1,0 0 1,24 0-1,-24 0 1,18-6-1,-18 6 1,22-6-1,-22 6 1,0 0-1,20-8 1,-20 8-1,0 0 0,21-2 0,-21 2 0,0 0 1,0 0-1,0 0 0,0 0 0,0 0 0,0 0 0,0 0 0,0 0 0,0 0 0,0 0 0,0 0 0,0 0 1,18 2-1,-18-2 0,0 0 0,0 0 0,0 0 0,0 0 0,0 0 0,0 0 0,0 0 0,0 0 0,0 0 0,0 0 0,0 0-1,0 0-2,0 0-1,20-2-9,-20 2-18,0 0-1,0 0-1,0 0 1</inkml:trace>
  <inkml:trace contextRef="#ctx0" brushRef="#br0" timeOffset="47736">2367 198 17,'0'0'13,"0"0"-1,0 0 0,0 0-2,0 0-2,0 0-1,0 0-1,0 0-1,0 0-1,0 0 0,0 0-1,-17-18 0,17 18-1,0 0 1,0 0 0,0 0-1,0 0 1,0 0-1,0 0 0,2-20 0,-2 20 0,0 0 0,0 0-1,0 0 1,0 0-1,0 0-1,0 0 1,0 0 0,0 0 0,0 0 0,0 0-1,9-18 1,-9 18 0,0 0 0,0 0 0,0 0 0,0 0 0,0 0-1,0 0 1,18-14-1,-18 14 0,0 0 1,0 0-1,0 0 1,18-8-1,-18 8 1,0 0-1,0 0 1,0 0-1,0 0 1,18-10-1,-18 10 1,0 0-1,0 0 1,0 0-1,22-8 1,-22 8-1,0 0 1,0 0-1,20-6 0,-20 6 1,0 0-1,18-2 0,-18 2 0,0 0 1,21 0-1,-21 0 0,0 0 0,24 2 1,-24-2-1,18-2 0,-18 2 1,0 0-1,18-2 0,-18 2 1,0 0-1,0 0 0,0 0 0,20-2 0,-20 2 1,0 0-1,0 0 0,18 4 0,-18-4 0,0 0 1,0 0-1,20 10 0,-20-10 0,0 0 1,0 0-1,0 0 0,0 0 1,13 20-1,-13-20 0,0 0 1,0 0-1,0 0 0,8 20 1,-8-20-1,0 0 0,0 0 0,6 20 0,-6-20 1,0 0-1,2 20 0,-2-20 0,0 0 1,-8 22-1,8-22 1,-6 18-1,6-18 0,-4 18 0,4-18 1,-4 18-1,4-18 0,-5 20 0,5-20 0,-2 19 0,2-19 0,-4 20 0,4-20 0,-6 22 0,6-22 0,-6 26 0,6-26 0,-8 28 1,8-28-1,-10 26 0,10-26 0,-8 22 0,8-22 1,-6 18-1,6-18 0,0 0 1,-6 22-1,6-22 0,0 0 1,-12 20-1,12-20 0,0 0 0,0 0 1,-16 18-1,16-18 0,0 0 0,-14 18 0,14-18 0,0 0 0,-14 20 0,14-20 1,-12 19-1,12-19 0,-13 20 0,13-20 0,-16 22 0,16-22 0,-14 18 0,14-18 0,0 0 0,-14 18 0,14-18 0,0 0 0,0 0 0,-18 6 1,18-6-1,0 0 0,0 0-1,-18 12 1,18-12 0,0 0 0,0 0 0,0 0 0,-18 20 0,18-20 0,0 0 0,-14 18 0,14-18 0,0 0 0,-15 18 0,15-18 0,0 0 0,0 0 0,0 0 0,0 0 0,0 0 0,0 0 0,0 0 0,0 0 0,0 0 0,0 0 0,0 0 0,0 0 0,-6-18 0,6 18 0,0 0 0,13-24 0,-13 24 0,10-18 0,-10 18 0,0 0 0,14-18 0,-14 18 0,0 0 0,0 0 0,0 0-1,0 0 1,0 0 0,0 0 0,20-6 0,-20 6 0,0 0 0,0 0 0,0 0 0,0 0 0,0 0 0,0 0 0,18 2-1,-18-2 2,0 0-1,0 0 0,0 0 0,0 0 0,18 8 0,-18-8 0,0 0 0,0 0 0,0 0 0,0 0 1,0 0-1,0 0 0,0 0 0,20 18 0,-20-18 0,0 0 0,0 0 0,0 0 0,0 0 0,0 0 0,20 16 1,-20-16-1,0 0 0,0 0 0,0 0 0,0 0 1,19 6-1,-19-6 0,0 0 1,0 0-1,18 4 0,-18-4 1,0 0-1,0 0 1,22-2-1,-22 2 1,0 0-1,0 0 1,20-6 0,-20 6-1,0 0 1,0 0-1,18-14 1,-18 14-1,0 0 1,18-10-1,-18 10 0,0 0 0,20-8 0,-20 8 1,0 0-2,21 4 0,-21-4-1,0 0-5,34 18-12,-34-18-13,26 16 1,-26-16-1,28 8 0</inkml:trace>
  <inkml:trace contextRef="#ctx0" brushRef="#br0" timeOffset="51967">2963 700 9,'0'0'12,"0"0"-3,0 0-2,0 0 1,0 0-1,0 0 1,0 0-1,0 0-1,0 0 1,0 0 0,0 0 1,0 0 0,0 0-1,0 0-1,0 0 1,0 0-1,0 0 0,20 6-1,-20-6-1,0 0 0,20-6-1,-20 6-1,19-4 0,-19 4 0,0 0 0,26-2-1,-26 2 1,0 0-1,18-2 0,-18 2 0,0 0-1,20 0 1,-20 0-1,0 0 1,22 0-1,-22 0 1,0 0-1,24 0 0,-24 0 1,21 2-1,-21-2 0,18 0 0,-18 0 1,0 0-1,24-2 0,-24 2 0,18-4 1,-18 4-1,0 0 0,22-6 0,-22 6 1,0 0-1,0 0 0,18-8 0,-18 8 0,0 0 0,0 0 0,20-2 0,-20 2 0,0 0 0,21 0-1,-21 0 1,0 0 0,0 0 1,18 4-1,-18-4 0,0 0 0,0 0-1,0 0 1,24 8 0,-24-8 1,0 0-2,0 0 2,22-4-1,-22 4 0,0 0 0,0 0 0,0 0 0,0 0-2,0 0 0,18 0-1,-18 0-2,0 0-3,0 0-3,0 0-5,14 26-12,-14-26-1,0 0 0,0 0 1</inkml:trace>
  <inkml:trace contextRef="#ctx0" brushRef="#br0" timeOffset="53159">2967 997 15,'0'0'21,"0"0"-3,0 0-1,0 0-3,16-18-1,-16 18-3,0 0-1,0 0-3,22-14-1,-22 14-2,0 0 0,0 0-2,23-6 1,-23 6-1,0 0 1,18 0-1,-18 0 0,0 0 0,20 4 1,-20-4-1,0 0 1,0 0-1,18 2 1,-18-2-1,0 0 1,18-4-1,-18 4 1,0 0-1,22-4 1,-22 4-1,0 0 0,20-10 1,-20 10-1,0 0 1,21-6-1,-21 6 0,0 0 0,0 0-1,20 0 1,-20 0-1,0 0 1,0 0-1,20 4 0,-20-4 1,0 0-1,0 0 0,22 4 0,-22-4 1,0 0-1,0 0 1,22-6-1,-22 6 1,18-2-1,-18 2 0,19-4 1,-19 4-1,0 0 1,28-4-1,-28 4 0,18-2 0,-18 2 0,0 0 0,26-2 0,-26 2 1,20-4-1,-20 4 0,0 0 0,18-6 0,-18 6 0,0 0 1,19-6-1,-19 6 0,0 0 0,0 0-1,18 0 1,-18 0-3,0 0-1,18 14-4,-18-14-6,0 0-13,2 22-5,-2-22 1,-6 24 0</inkml:trace>
  <inkml:trace contextRef="#ctx0" brushRef="#br0" timeOffset="54319">2995 1264 2,'0'0'15,"0"0"-1,0 0-1,0 0-1,0 0-1,0 0 1,0 0-2,0 0 0,0 0-2,0 0-2,0 0-1,0 0-1,0 0-1,0 0-1,0 0-1,0 0 1,0 0-1,0 0 0,0 0-1,0 0 1,0 0-1,0 0 2,0 0-2,12-18 3,-12 18-1,0 0 1,21-6 0,-21 6 1,0 0-1,20-6 1,-20 6-1,0 0-1,24 0 0,-24 0-1,0 0 1,18-2-1,-18 2 0,0 0 0,20 0 0,-20 0-1,0 0 1,20 0 0,-20 0-1,0 0 1,21 0-1,-21 0 0,0 0 1,22-6-1,-22 6 0,0 0 1,22-2-1,-22 2 0,0 0 1,20 0-1,-20 0 0,0 0 0,0 0 0,0 0 0,22 0 0,-22 0 1,0 0-1,0 0 0,0 0 0,18 0 0,-18 0 0,0 0 0,20-2 0,-20 2 0,23 0 0,-23 0 0,20-2 0,-20 2 0,24-2 0,-24 2 0,0 0 0,22-4 0,-22 4 0,0 0 0,0 0 1,18-2-1,-18 2 0,0 0 0,0 0 0,0 0 0,0 0 0,18 0 0,-18 0 0,0 0 0,0 0 0,0 0 0,0 0 0,0 0 0,0 0 0,0 0-1,0 0 0,23 6-3,-23-6-2,0 0-4,0 0-8,0 0-14,0 0 1,0 0-1,0 0 2</inkml:trace>
</inkml:ink>
</file>

<file path=ppt/ink/ink51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43.235"/>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4 180 20,'0'0'19,"0"0"-2,0 0-1,12-18-4,-12 18 0,0 0-2,0 0-1,16-28-1,-16 28-1,12-22-2,-12 22 0,14-19-1,-14 19 0,19-20 0,-19 20-1,20-14 0,-20 14 0,20-12-1,-20 12 0,22-8-1,-22 8 0,20-2 0,-20 2-1,20 2 1,-20-2-1,19 4 1,-19-4-1,20 4 1,-20-4 0,0 0-1,24 2 0,-24-2 1,0 0 0,0 0 0,22 12 0,-22-12 0,0 0 0,8 20 1,-8-20-1,-2 21 0,2-21 0,-4 24 0,4-24 0,-10 30-1,10-30 1,-12 36-1,4-18 0,0 4 0,-2 0 1,0-2-1,-3 2 0,-1 0 0,0 0 0,2 0 0,12-22-2,-30 37 1,30-37-1,-28 28-1,28-28 1,-30 16-1,30-16 0,-29 4 1,29-4 0,-24-2 1,24 2-1,-20-10 1,20 10 1,0 0 0,-14-26-1,14 26 2,0-20-1,0 20 0,6-21 0,-6 21 1,0 0-1,10-18 1,-10 18-1,0 0 0,0 0 1,0 0-1,0 0 1,20 22 0,-20-22-1,8 25 1,-8-25 1,6 28-1,-4-10 0,-2-18 0,6 30 1,-6-30-1,2 28 0,-2-28 0,6 26 0,-6-26 0,8 22 0,-8-22 0,0 0 0,13 22 0,-13-22 0,0 0 0,22 12 1,-22-12-1,0 0 0,22-4 1,-22 4-1,0 0 0,26-8 0,-26 8 0,20-10 0,-20 10 0,22-8-1,-22 8 0,21-6 0,-21 6 0,20 2-1,-20-2-1,0 0-4,30 8-9,-30-8-19,0 0 1,0 0-1,20-14 1</inkml:trace>
  <inkml:trace contextRef="#ctx0" brushRef="#br0" timeOffset="1264">653 27 9,'0'0'17,"0"0"-1,0 0-2,0 0-2,-12-18-2,12 18 0,0 0-1,0 0 1,-18-8-1,18 8-1,0 0-2,-25 0-2,25 0 0,-20 6-2,20-6 0,-18 12-1,18-12 1,-20 16-1,20-16 1,-18 28-1,12-8 0,6-20 1,-18 35-1,12-15 0,2 0 0,0 6 0,4-4-1,0 2 1,2-4-1,6 4 0,-2 0 0,2-4 1,4-2-1,-12-18 0,24 28 1,-24-28-1,28 12 1,-28-12 0,30-4 0,-30 4 1,27-20-1,-27 20 0,24-38 0,-12 16 0,0-2-1,-2 2 1,-2-2-1,0 0 0,-4 6 1,2 0-1,-6 18 0,2-22 0,-2 22 0,0 0 1,0 0-1,0 0 0,0 0 0,0 0 0,0 0 0,-20 6 0,20-6 0,-6 26 0,6-26 0,-6 30 1,4-8-1,0-2 0,2 2 1,-2-2-1,4 2 1,-2-2-1,0 0 1,0-2 0,2 0-1,-2 1 1,2-1 0,-2-18-1,2 34 1,-2-34 0,-2 28 0,2-28 0,-6 32 0,6-32 0,-8 30 0,8-30 0,-12 28 0,12-28-1,-12 30 1,12-30 0,-16 30 0,16-30 0,-14 24-1,14-24 1,-17 21-1,17-21 1,0 0-1,-18 20 1,18-20-1,0 0 0,0 0 0,-20 6 1,20-6-1,0 0-1,-22-4-1,22 4-1,0 0-2,0 0-4,-30-2-11,30 2-13,-22 10-1,22-10 2,-23 14 0</inkml:trace>
</inkml:ink>
</file>

<file path=ppt/ink/ink5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5.xml><?xml version="1.0" encoding="utf-8"?>
<inkml:ink xmlns:inkml="http://www.w3.org/2003/InkML">
  <inkml:definitions>
    <inkml:context xml:id="ctx0">
      <inkml:inkSource xml:id="inkSrc0">
        <inkml:traceFormat>
          <inkml:channel name="X" type="integer" max="28808" units="in"/>
          <inkml:channel name="Y" type="integer" max="18080" units="in"/>
          <inkml:channel name="F" type="integer" max="255" units="dev"/>
        </inkml:traceFormat>
        <inkml:channelProperties>
          <inkml:channelProperty channel="X" name="resolution" value="3491.87891" units="1/in"/>
          <inkml:channelProperty channel="Y" name="resolution" value="2921.78418" units="1/in"/>
          <inkml:channelProperty channel="F" name="resolution" value="INF" units="1/dev"/>
        </inkml:channelProperties>
      </inkml:inkSource>
      <inkml:timestamp xml:id="ts0" timeString="2009-10-20T04:22:10.00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559 128 0,'-4'-16'22,"4"16"-1,0 0-1,10-21-3,-10 21 1,5-19-4,-5 19-1,-5-20-2,5 20-2,-15-21-2,15 21-2,-25-15-1,6 9-1,-5-1-1,-2 5 2,-4 2-3,-1 0 1,1 8-1,-5 1-1,3 4 1,-2 2-1,6 2 0,-1 2 0,9-1 0,1 1 0,4-2 0,7 4 0,1-5 0,7-16 0,2 30 0,-2-30 0,20 28 0,-20-28 1,30 34 0,-5-17-2,-3 4 2,1 1-1,3-1 1,-1 1-1,-3 3 1,-5-1-1,-4-5 0,-5-1 0,0-1 1,-7 0 0,-1-17 0,-11 23 1,11-23-1,-28 16 2,11-14-1,0 2 0,-7-6 0,1 0-1,-1-3 0,-3-3 0,3-1-1,-3-4 1,3 0-1,-2-1 0,5-1 1,-2 1-2,6 0 0,-3 3-3,20 11-3,-30-15-5,30 15-10,0 0-11,5 19-3,-5-19 3,12 26 0</inkml:trace>
  <inkml:trace contextRef="#ctx0" brushRef="#br0" timeOffset="797">764 561 62,'0'0'35,"0"0"0,0 0-2,0 0-17,0 0-6,0 0-4,0 0-3,0 0-1,0 0-1,0 0-1,-11-17-1,11 17-2,0 0-2,0 0-3,0 0-7,0 0-20,0 0 0,0 0-1,21-9 3</inkml:trace>
  <inkml:trace contextRef="#ctx0" brushRef="#br0" timeOffset="1156">1046 69 36,'2'-21'27,"-2"21"1,0 0-8,-2-17-5,2 17-4,0 0-5,0 0-1,0 0-2,0 0-1,-4 19-1,4-19 0,-5 32 0,3-12-1,-6 5 1,5 3-1,-3 0 1,0 0 0,5 4-1,-9 3 0,8-5 1,-2 2-1,4-6 1,0 1-2,0-7 1,6 1 0,-6-21 0,17 20 0,-17-20 0,21 12 0,-21-12 0,26-4 0,-11 2 0,-15 2 0,28-13 1,-9 4-1,0-3 0,-2-6 0,5-3 1,-1-3-1,-4-1 0,6-1 0,-5-2-1,1-2 1,0 2-1,0 0 2,-4 0-3,-2 0 2,0 5 0,-1 1 0,-3 1 0,-9 21 0,13-28 1,-13 28-1,0 0 0,0 0 0,0 0 0,0 0 0,0 0 0,0 0 0,-6 22 0,3-5 0,-5 2 0,3 3 1,-3-1-1,2 5 0,-1 4 1,-3-4-1,1 8 1,2-4-1,1-2 1,2-2-1,2-1 2,-2-5-3,4-20 1,6 29 1,-6-29-2,0 0 2,21 20-1,-21-20 0,17 8 0,-17-8 0,20 5 0,-20-5 0,25 2 0,-25-2-2,34-6-3,-34 6-4,41-9-8,-18 5-13,1-5-2,6 3 2,-3-5 0</inkml:trace>
  <inkml:trace contextRef="#ctx0" brushRef="#br0" timeOffset="1969">1883 394 42,'-5'17'33,"5"-17"1,0 0-2,0 0-12,0 0-8,0 0-7,3-30-7,-3 30-10,0 0-18,23-30-3,-23 30 1,19-30-1</inkml:trace>
</inkml:ink>
</file>

<file path=ppt/ink/ink5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2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52.50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182 13,'0'0'14,"0"0"-1,0 0 0,0 0 0,0 0-1,0 0 0,0 0-2,0 0-1,0 0-2,0 0 0,0 0-1,0 0-2,0 0 1,18-2-1,-18 2 0,22-20 0,-8 2-1,-14 18 0,35-38-1,-15 14-1,2-6 1,4-4-3,2-6 2,1-1 0,-1-3 0,4 0 0,-4 0 0,-2 2 1,1 2-3,-7 8 3,-2 5-2,-6 7 0,-12 20 0,16-26 0,-16 26-1,0 0 1,0 0 0,0 0 0,0 0 0,0 0 0,0 0 0,0 0 0,0 0 0,10-18 0,-10 18 0,0 0 0,4-18 0,-4 18 0,0 0 0,8-18 0,-8 18 0,8-18 0,-8 18 0,12-20 0,-12 20 0,15-18-1,-15 18 1,0 0 0,18-20 0,-18 20 0,0 0 0,0 0 0,0 0 0,0 0 0,0 0 0,0 0 0,0 0-1,0 0 1,0 0 0,0 0 0,0 0 0,0 0 0,0 0 0,0 0 0,0 0 0,18-8 0,-18 8 0,0 0 0,0 0 0,0 0 0,0 0 1,0 0-1,0 0 0,0 0 0,18-12 0,-18 12 1,0 0-1,14-20 0,-14 20 0,14-20 0,-14 20 0,16-24 0,-16 24 0,14-23 0,-14 23 0,0 0 0,0 0 1,0 0 0,0 0 0,0 0 0,9 27 0,-14-7 1,5-20 0,-10 38 0,4-20-1,0 4 1,2-4-1,0 2 0,-2-2 0,2 2 1,-4-2-1,2 4 0,-2 2 0,2 4 1,-4 3-1,0 3 0,0 6 0,-2 4 0,2 0-1,-3 2 0,3 0 1,0 1-2,-2-3 1,4-2 0,-2-8 0,4-2 1,0-4-1,2-4 1,0-2-1,2-2 1,2-20-1,-2 31 1,2-31-1,2 20 1,-2-20-1,2 18 0,-2-18 1,0 0-1,0 0 0,8 20 0,-8-20 1,0 0-1,0 0 0,0 0 0,0 0 0,0 0-1,0 0-1,0 0-2,0 0-3,14-24-8,-14 24-18,20-24-2,-20 24 1,18-32 0</inkml:trace>
  <inkml:trace contextRef="#ctx0" brushRef="#br0" timeOffset="1432">617 552 24,'0'0'24,"0"0"-1,0 0-4,0 0-2,0 0-4,0 0-3,0 0-2,20-10-3,-20 10 0,0 0-1,32-10-1,-32 10 0,28-10-1,-28 10 0,32-8 0,-32 8-1,35-6 1,-17 2-1,0 2 0,0 0-1,0-2 1,-18 4-1,33-2 0,-33 2 1,24 4-1,-24-4 1,20 10 0,-20-10 1,14 20-1,-14-20 0,8 24 1,-8-24-1,8 30 0,-8-30 0,4 36 0,-2-18 0,0 4 0,-4-1 0,0 3 1,-2-2-1,2 4 1,-4-2-1,0 8 0,-4-2 1,4 4-2,-2-2 1,2 2-1,-2 1 0,2-3 0,0 2 0,2-6 0,0 0 0,0-4 1,-3 0 0,5-2-1,-2-2 1,2 0-1,-2-2 1,0 0-1,0 1 1,4-19-1,-4 30 0,4-30 0,-6 24 1,6-24-1,-2 20 0,2-20 0,0 0 1,0 0-1,0 0 0,0 0 0,0 0 0,0 0 0,0 0 0,0 0 0,0 0-2,0 0 0,0 0-1,0 0-3,0 0-3,0 0-4,8-18-9,-8 18-12,8-32 0,-2 14 2,-6-9 0</inkml:trace>
  <inkml:trace contextRef="#ctx0" brushRef="#br0" timeOffset="2284">669 1074 5,'0'0'18,"0"0"-2,0 0 0,0 0-2,0 0 0,0 0-2,0 0 0,0 0-1,0 0-2,22-6-1,-22 6-2,0 0-1,22-8 0,-22 8-2,23-2 0,-23 2 0,24 2 0,-24-2-1,26 4 0,-26-4 0,24 6-1,-24-6 1,26 6-1,-26-6 0,20 2 0,-20-2 0,23 2-1,-23-2 1,18 2 0,-18-2 0,0 0 0,24 0 0,-24 0 0,0 0 0,20 2-1,-20-2 1,0 0-1,22 0 0,-22 0 1,0 0-1,22-4 0,-22 4 0,0 0 0,19-4 1,-19 4-1,0 0 0,0 0 0,0 0 0,18 0 1,-18 0-1,0 0 0,0 0 1,0 0-1,20 2 0,-20-2 0,0 0 0,0 0 1,0 0-1,0 0 0,0 0 0,0 0 1,0 0-1,0 0-1,0 0-2,0 0-4,0 0-6,20-6-18,-20 6-2,0 0 0,0 0 0</inkml:trace>
  <inkml:trace contextRef="#ctx0" brushRef="#br0" timeOffset="12897">993 333 20,'0'0'16,"0"0"0,0 0-1,0 0-2,0 0-1,0 0-2,0 0-2,0 0-1,0 0-1,0 0-2,0 0-1,0 0 1,23-6-1,-23 6 0,28-14 0,-28 14 0,32-22-1,-16 4-1,4 4 0,-3-6 0,3 4-1,-6-2 1,2 0-1,-16 18 0,26-36 0,-26 36 0,20-30 0,-20 30 0,16-20 0,-16 20 0,0 0 1,10-21 0,-10 21-1,0 0 1,0 0-1,0 0 0,0 0 0,0 0 1,0 0-2,9-22 1,-9 22 1,0 0-1,0 0 0,10-22 0,-10 22 0,0 0 0,0 0 0,10-18-1,-10 18 1,0 0 0,0 0 0,0 0-1,0 0 1,16-18 0,-16 18 0,0 0 0,0 0 0,0 0 0,0 0 0,0 0 0,0 0 0,0 0 0,0 0 0,0 0 1,0 0-1,8 20 1,-8-20 0,-2 28 0,0-10 1,0 0 0,0 5-1,2-23 1,-6 38-1,6-38 1,-8 34-1,4-16 0,2 0 0,2-18 0,-8 32-1,4-14 0,4-18 1,-9 34-1,5-16 0,4-18 0,-6 28 1,6-28-1,-6 26 0,6-26 0,-6 23 0,6-23 0,-4 18 1,4-18-1,0 0 0,-4 18 0,4-18 0,0 0 0,0 0 1,0 0-1,0 0 0,0 0 0,0 0 0,-4 18 0,4-18 0,0 0 0,0 0 0,0 0 0,0 0 0,2 22 0,-2-22-1,0 0 1,-2 20 0,2-20-1,0 0 1,-4 22-2,4-22 0,0 0-1,0 0-1,0 0-2,0 0-5,0 0-9,18 6-10,-18-6 1,0 0 0,10-28 1</inkml:trace>
  <inkml:trace contextRef="#ctx0" brushRef="#br0" timeOffset="14145">1564 40 28,'0'0'22,"0"0"-2,0 0-3,0 0-3,0 0-2,0 0-2,0 0-3,0 0 0,0 0-2,-18 14-1,18-14 0,0 0-2,-20 22 0,20-22-1,-17 20 1,17-20-1,-18 21 1,18-21-1,-14 22 1,14-22-1,-12 22-1,12-22 1,-10 20-1,10-20 0,-6 24 0,6-24 0,-6 26 0,6-26 0,-2 30 0,2-30 0,0 30 0,0-30 0,2 30 0,-2-30 0,2 32 0,-2-32 0,2 32 0,-2-32 1,2 31-1,-2-31-1,2 32 1,-2-32 0,4 26 0,-4-26 0,6 26 0,-6-26 0,8 18 1,-8-18-1,0 0 0,14 22 0,-14-22 1,0 0-1,0 0 1,20 22 0,-20-22 0,0 0 0,25 8 0,-25-8 0,20 2 0,-20-2 0,24-2 1,-24 2-1,22-6 0,-22 6 0,22-8 0,-22 8 0,22-10 0,-22 10-1,21-10 1,-21 10 0,24-16-1,-24 16 1,26-16 0,-26 16 0,22-18 0,-22 18 1,0 0-1,18-22 0,-18 22 0,0 0 1,8-18-2,-8 18 1,2-20 0,-2 20-1,2-26 0,-2 26 0,4-33 1,-4 13-1,0 2 0,0 0 0,0 0 0,-4 0 0,4 18 1,-8-24-1,8 24 0,-14-18 0,14 18 1,-18-10-1,18 10 0,0 0 1,-22-18-1,22 18 0,0 0 0,0 0 0,-22-16-1,22 16 1,0 0-2,0 0 0,0 0-1,-18 10-1,18-10-3,0 0-2,-19 22-4,19-22-7,-4 20-8,4-20-4,0 0 1,0 0 1</inkml:trace>
  <inkml:trace contextRef="#ctx0" brushRef="#br0" timeOffset="15460">2096 315 1,'0'0'13,"0"0"2,0 0-2,10-22 0,-10 22 0,0 0 0,4-18 0,-4 18 0,0 0-2,0 0-1,-10-18-1,10 18-2,0 0-2,0 0-1,0 0-1,-18-18 0,18 18-1,0 0 0,0 0 0,0 0-1,-20-8 1,20 8-1,0 0 1,0 0-1,-23 6 0,23-6-1,0 0 1,0 0-1,-18 14 0,18-14 0,0 0 0,-12 22 0,12-22 0,-8 24 0,8-24 0,-10 30 1,10-30-1,-6 34 0,4-16 0,-2 1 0,2-1 0,2 2 0,0-2 0,2 0 1,-2-18-1,6 32 0,-6-32 0,12 28 0,-12-28 0,18 20 0,-18-20 0,20 12 1,-20-12 0,23 8 0,-23-8 0,24 0 0,-24 0 0,26-6 0,-26 6 0,28-8 0,-28 8 0,30-10 0,-30 10 0,29-12 0,-29 12 1,26-12-1,-26 12 1,22-14-1,-22 14 0,18-18 0,-18 18 0,14-22-1,-14 22 1,14-24-1,-14 24 1,12-24-1,-12 24 1,10-20-1,-10 20 1,7-19-1,-7 19 1,0-18-1,0 18 1,0 0 0,-2-26 0,2 26-1,0 0 1,-11-22-1,11 22 1,-8-18 0,8 18-1,-12-18 0,12 18 0,-12-18 0,12 18 0,0 0 1,-18-22-1,18 22 0,0 0 0,-18-14 0,18 14 0,0 0 0,-20-8 0,20 8 0,0 0 1,0 0-1,-20-10 0,20 10 0,0 0 0,0 0 0,-19-4-1,19 4 1,0 0-1,-24 2-2,24-2 0,-18 2-3,18-2-3,-22 8-7,22-8-16,0 0-2,-30 12 0,30-12 1</inkml:trace>
  <inkml:trace contextRef="#ctx0" brushRef="#br0" timeOffset="16764">1431 217 15,'0'0'16,"0"0"-1,0 0 0,-6-24-3,6 24-1,0 0-1,0 0 0,0 0-1,-6-20-1,6 20-1,0 0-2,0 0-1,0 0-1,0 0-2,0 0 1,0 0-1,20 4 0,-20-4 0,0 0 1,18 0-1,-18 0 1,0 0-1,0 0 0,22 2 0,-22-2 0,0 0-1,18 6 1,-18-6-1,0 0 0,20 16-1,-20-16-2,0 0-2,17 22-7,-17-22-11,0 0-5,-2 24 0,2-24 0</inkml:trace>
  <inkml:trace contextRef="#ctx0" brushRef="#br0" timeOffset="18396">2719 811 12,'0'0'18,"0"0"-1,-25-8 0,25 8-2,0 0-2,0 0-1,0 0-1,-22-24-2,22 24 1,0 0-4,0 0 2,0 0-3,0 0 1,0 0-3,0 0 0,0 0 0,18-16-1,-18 16 1,29 0-1,-29 0 1,38-4 0,-18 0 0,4 2-1,-2-2 1,3 0-2,-7 0 1,2 2 0,0 0-1,2 0 0,-2 2 0,0 2 0,-1-2-1,1 2 1,0 0-1,2 0 1,-4 0-1,-18-2 0,32 4 1,-32-4-1,31 2 1,-31-2-1,28 4 0,-28-4 1,24 2-1,-24-2 0,20 2 0,-20-2 0,18 4 1,-18-4-1,0 0 0,21 6 0,-21-6 0,0 0 0,0 0 1,18 8-1,-18-8 0,0 0 0,0 0-1,0 0 0,0 0-1,0 0-2,22 10-2,-22-10-5,0 0-4,0 0-9,0 0-8,0 0-1,0 0 1,4 22 1</inkml:trace>
  <inkml:trace contextRef="#ctx0" brushRef="#br0" timeOffset="19224">2741 992 16,'0'0'20,"0"0"-2,0 0-4,0 0-1,0 0-3,0 0-2,0 0-1,0 0-2,-10 20 1,10-20 0,0 0-1,0 0-2,0 0 2,0 0-2,0 0 0,0 0 0,0 0 1,0 0-1,0 0 1,18 16 0,-18-16 0,0 0 0,28 2 0,-28-2-1,24 0 0,-24 0-1,30-2-1,-30 2 0,33-2 0,-33 2 0,32-6 0,-32 6-1,34-4 1,-34 4 0,32-4 0,-32 4-1,33 0 1,-33 0-1,30 0 0,-30 0 1,30 4-1,-30-4 0,28 2 0,-28-2 0,31 2 0,-31-2 1,28 2-1,-28-2 0,26 2 0,-26-2 0,24 4 1,-24-4-1,20 4 0,-20-4 0,18 6 0,-18-6 0,19 2 0,-19-2 0,0 0 0,26 2-1,-26-2 0,18-2-2,-18 2-3,18 0-5,-18 0-9,0 0-12,0 0-1,0 0 0,0 0 1</inkml:trace>
  <inkml:trace contextRef="#ctx0" brushRef="#br0" timeOffset="20092">2727 1220 11,'0'0'22,"0"0"2,0 0-6,0 0-3,0 0-4,0 0-3,0 0-1,0 0-2,0 0-1,0 0 0,0 0-1,20 14 1,-20-14-1,0 0 1,28 8 0,-28-8-1,22 4 1,-22-4-1,24 2 1,-24-2-1,27-2-1,-27 2 1,28 0-1,-28 0 0,28-4 0,-28 4 0,28-6-1,-28 6 0,32-4 0,-32 4-1,33-2 1,-33 2 0,32-2-1,-32 2 0,28-2 1,-28 2-1,26 0 0,-26 0 1,25 0-1,-25 0 0,22-2 0,-22 2 1,20 2-1,-20-2 0,24 0 0,-24 0 0,24 0 1,-24 0-1,22 0 0,-22 0 0,21 2 0,-21-2 0,0 0 0,20 4 0,-20-4 1,0 0-1,0 0 0,0 0 0,18 2 0,-18-2-2,0 0-1,0 0-3,0 0-4,0 0-6,0 0-15,0 0-2,18 12 1,-18-12 0</inkml:trace>
  <inkml:trace contextRef="#ctx0" brushRef="#br0" timeOffset="21136">2616 1654 21,'2'-18'17,"-2"18"1,2-18-2,-2 18 0,2-20-3,-2 20-1,8-20-3,-8 20-1,14-22-1,-14 22-2,22-29-1,-22 29-1,34-30-1,-13 18 1,-3-6-1,4 6 0,-4 0-1,0 6 0,-18 6 0,30-6 0,-30 6-1,0 0 1,21 24-1,-21-24 1,-2 36 0,-5-14-1,-1 7 1,-2-1-1,-4 2 1,0 2-1,-2-4 0,-2 6 0,2-8 1,0-2-1,2-4 0,14-20 0,-23 30 0,23-30 0,0 0 0,-18 20 0,18-20 0,0 0 0,0 0-1,0 0 1,0 0 0,0 0 0,0 0 0,0 0 0,0 0 1,-14 19-1,14-19 0,0 0 0,0 0 0,0 0-1,0 0 1,0 0 0,0 0 0,0 0 0,0 0-1,0 0 1,0 0 0,0 0 1,0 0-1,4 20 0,-4-20 0,0 0 1,12 20-1,-12-20 1,0 0 0,20 24 0,-20-24 1,0 0 0,21 24 1,-21-24-1,22 12 1,-22-12-1,24 8 1,-24-8-1,28 2-1,-28-2 1,30-2-1,-30 2 0,27-6-1,-27 6 1,22-8-1,-22 8 0,20-10 1,-20 10-1,0 0 0,26-16 0,-26 16 0,18-12-2,-18 12 0,20-14-3,-20 14-4,20-14-7,-20 14-18,29-14 0,-29 14 1,20-14-1</inkml:trace>
  <inkml:trace contextRef="#ctx0" brushRef="#br0" timeOffset="22108">3301 1642 10,'12'-28'25,"-12"28"1,8-18-4,-8 18-4,0 0-3,-4-24-2,4 24-3,0 0-2,0 0-2,0 0-2,-12-18-1,12 18-1,0 0 0,-14-23 0,14 23 0,0 0 1,-18-18-2,18 18 1,0 0-1,0 0 0,-22-2-1,22 2 0,0 0 0,-15 31 0,15-31 0,-6 36 0,4-14-1,4 0 1,-2 4 0,2-2 0,0 0 0,5 0 0,1-6 0,-8-18 0,16 30 0,-16-30 0,18 14 0,-18-14 0,22 0 0,-22 0 0,20-14 0,-20 14 0,20-28 0,-20 28 0,20-32 0,-11 12 1,-9 20-2,18-34 2,-18 34-1,16-28 0,-16 28 0,0 0 0,12-22 0,-12 22 0,0 0 0,0 0 0,0 0 0,0 0 0,12 24 0,-12-24 0,4 26 0,-2-8 0,0 6 1,0 0-1,0 4 1,-2 4-1,2 2 1,-2-1-1,0 1 1,-2-2 0,0-4 0,0-4 0,0-2 1,2-22-1,-6 30 1,6-30 0,-10 18 0,10-18 0,0 0 0,-28 14 0,28-14-1,-24 6 0,24-6-1,-29 4 1,29-4-1,-26 0 0,26 0-1,-24-4 0,24 4-2,-22-6-2,4-4-5,18 10-18,0 0-6,-29-12 0,29 12-1</inkml:trace>
  <inkml:trace contextRef="#ctx0" brushRef="#br0" timeOffset="30196">1546 173 9,'0'0'9,"0"0"0,0 0 1,-18-6-1,18 6 0,0 0 0,0 0-1,0 0-2,0 0 0,0 0-2,-19-8-2,19 8 0,0 0-1,0 0 0,0 0-1,0 0 1,0 0 0,0 0-1,0 0 2,23 4 0,-23-4 0,0 0 1,24 4 0,-24-4 1,0 0-1,22 6 0,-22-6 0,0 0-1,0 0-1,22 10 1,-22-10-1,0 0 0,0 0 0,20 2 0,-20-2 0,0 0 0,0 0 0,0 0-1,0 0 1,0 0-1,0 0 0,18-4 1,-18 4-1,0 0 1,0 0 0,0 0-1,0 0 1,0 0 0,0 0 1,0 0 1,0 0 0,0 0 0,0 0 0,0 0 0,0 0 0,0 0 0,0 0-1,0 0 0,0 0-1,-18-14 0,18 14 0,0 0 0,-18-12 0,18 12 0,0 0 0,-20-10-1,20 10 0,0 0 1,-24-6-1,24 6 1,0 0-1,0 0 1,-22-4-1,22 4 0,0 0 1,0 0-1,0 0 0,0 0 1,-19-4-1,19 4 0,0 0 1,0 0-1,0 0 0,0 0 0,-18 2 0,18-2 0,0 0 0,0 0 0,0 0 0,0 0 0,0 0 0,0 0 1,0 0-1,0 0 0,0 0 0,0 0 0,-18 20 0,18-20 0,0 0 0,0 0 0,0 0 0,0 0 1,-6 18-1,6-18 0,0 0 1,0 0-1,0 0 1,0 0-1,0 0 1,0 0-1,0 0 0,0 0 0,0 0 0,0 0 0,8-18 0,-8 18 0,0 0-1,0 0-1,18-14-4,-18 14-6,0 0-16,31 2-3,-31-2-1,26 16 0</inkml:trace>
  <inkml:trace contextRef="#ctx0" brushRef="#br0" timeOffset="32284">1544 133 11,'0'0'6,"0"0"1,0 0 0,0 0 0,0 0 0,16-18-1,-16 18-1,0 0 0,0 0 0,0 0 0,16-25-2,-16 25 1,0 0-1,18-20-1,-18 20 0,0 0-1,20-12 0,-20 12-1,0 0 1,24-2-1,-24 2 0,0 0 1,0 0 0,21 10 0,-21-10 0,0 0 1,0 0 0,0 0 0,0 0 1,0 0-1,0 0 1,0 0-1,2 18 0,-2-18 0,0 0-1,0 0 1,0 0-1,0 0 0,0 0 0,-21 10 0,21-10 0,0 0 0,0 0 0,-20 7 1,20-7 0,0 0 0,0 0 0,-20 0 1,20 0-1,0 0 0,0 0 1,0 0-2,-20-11 1,20 11-1,0 0 0,0 0 0,0 0 0,-18-10 0,18 10-1,0 0 1,0 0-1,-18 0 0,18 0 0,0 0 0,0 0 0,0 0 1,0 0-1,-18 4 0,18-4 0,0 0 0,0 0 0,-13 19 1,13-19-1,0 0 0,-10 28 0,10-28 0,-4 18 0,4-18 0,-2 26 0,2-26 0,0 30 0,0-30-1,6 30-2,-6-30-7,2 20-17,15-2 0,-17-18-1,18 4 0</inkml:trace>
</inkml:ink>
</file>

<file path=ppt/ink/ink5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3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45.515"/>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169 0 31,'2'3'9,"-4"-4"0,2 4-2,-1-1-1,1 1-1,-3 2-2,1 0 1,1 3-1,-1-1 1,1 3 0,0 0 0,1 3-1,-2 0 1,2 3-1,0 0 0,0-2 0,0 5 0,0 0 0,0 3 0,0-2-1,-1 3 1,1 2-1,-3-1 0,0 4 0,1-2 0,2 0 0,-1-3 0,-1 4 0,1-6-1,-2 2 1,2-2-1,-1 1 1,1-2-1,1 4 0,0-1 0,0 1-1,-2-2 1,2 1 0,-1 0 0,1 0 0,-3 0 0,3 1 0,-3-4 0,3 3 0,-1-1 0,1 1 0,0-3 0,0 2-1,0-2 1,1-1 0,-1-2-1,0 0 1,1 2-1,-1-4 1,-2-1 0,2 1-1,0-4 0,0 5 1,0-3-1,-2 2 1,1-2-1,-1 1 0,-2-1 1,2 2-1,2-1 1,-1 0 0,-1 4-1,2-2 1,-2 1-1,-3 0 1,4 1-1,-1 1 0,-1-2 0,-1 2 0,2-5 0,0 4 1,0 0-1,2-2 0,-1 2 0,-4-1 1,4 3-1,1-2 1,-3 2-1,1-3 0,1 3 0,1-1 0,-3 0 0,2 0 0,1-3 0,-2 1 0,1 0 0,-2 1 2,1-1-2,1 0 0,-2 1 0,3-1 1,-4 3-1,2-2 0,-1-1 0,2 0 0,-4-1 0,4 3 0,-2-2 0,2 2 1,-1 0-1,1 1 0,-1 1 0,1-1 1,-1 3-1,2-6 0,-1 2 0,1-2 1,-2-1-1,2 2 0,0-2 0,0 0 0,0 1 1,0 2 0,-1-3 0,-1 4-1,2-6 1,0 1-1,-1-1 1,0 2-1,1-1 0,-2-4 0,2 1 1,0-1-1,-1 1 0,1-1 0,0 2 0,0-1 0,0-2 0,0 3 1,0-3-1,0 0 0,-3 0 0,3 1 0,-2-1 1,2-2-1,0 3-1,2-3 1,-2 2 0,0 0 0,0 2 0,0 0 0,0-2 0,0 1 0,0 1 0,0 2 0,0-2 0,0 4 0,0-3 0,-2 0 0,2-3 0,-1-3 0,1 3 0,-2-4 1,2 4-1,-3-4 0,3 7 0,0-6 0,0 5-1,0-1 1,0 1 0,0-1 0,0 1 0,0 1 0,-1-3 1,1 3-1,0-1 0,0-4 1,-3 4-1,3-3 0,-1-4 0,1 1 0,-2 0 0,2-6 0,0 0 0,0 3 0,-1-3 0,1 3 0,1 3 0,-2-4 0,1 1 0,0 5 1,-2-4-1,2-1 0,0 0 1,-1-3-1,1-2-1,0-2-3,3 2-6,-5-5-16,2-7-8,9 5-2,-9-8 2</inkml:trace>
  <inkml:trace contextRef="#ctx0" brushRef="#br0" timeOffset="3141">4079 2989 31,'-6'-9'11,"6"6"-2,-3-2-1,2-1-2,-2-3 0,1 2-2,1-2-1,-1 1 0,1-1 1,-1 2-1,2-1 0,-1 4 0,-1 0 1,1 2-1,1 1 1,-1-1 0,-1 4 0,1-4-1,-1 5-1,1-4 1,-1 4-1,1-2 0,-1 4-1,-1-1 0,3 2 0,-3 1 1,3 2 0,-1 2 0,1 2 0,0 4 0,-1-2 0,-1 2 1,2 2 0,-1 1-1,1 2 0,-3-2 0,3 2 0,-5-3 0,5 4-1,-4-3 0,3-1 1,-2 0-1,0 1 1,0 0-1,1 0 0,2 2 0,-4 0 0,3 0 0,-1 1 1,-1-2-2,2 7 1,1-6-1,-3 1 1,0 0 0,1 0-1,0 0 0,2-1 1,0 1-1,0-1 1,0-1-1,0 0 1,-2-3-1,2 3 0,0-4 1,0-1-1,0 0 0,0-2 1,-3 1-1,3-1 0,0 2 0,0 1 0,0-2 0,-1 2 1,1 1-1,0-1 0,0-3 0,0 4 0,-2-5 1,2 3-1,0 1 1,-1-1-1,1 1 1,0-1-1,0 0 0,-2 0 0,4 1 0,-2-2 0,1-7 0,-1 4 0,2 0 0,-2-4 0,3 2 0,-3 2 1,0-1-1,0 2 0,-3 1 0,3 0 0,-2 0 0,1-1 0,1 0 1,-2-1-1,2-2 0,0 0 0,0-1 0,0 0 0,0-1 0,2 0 0,-2-1 0,1 3-1,1-4 1,-2-1 1,3 4-1,-3-3 0,0 0 0,1-1 0,-1 1 0,0 0 1,2 3-2,-2-2 2,0 2-2,0-2 2,0 0-1,0 0 0,1 1 0,-1-1 0,0 0 0,0 2 1,0-2-1,0 2 0,0 4 0,1-5 0,-1 4 0,0-1 0,0 0 0,0 0 0,-1-2 1,1 1-1,0 1 0,0 0 0,-1-6 0,1 4 1,0 0-1,0-1 0,-2 1 0,1-3 0,-1 0 0,-1 2 0,0 1 0,3 0 0,-1-1 0,-1 1 1,1-3-1,-3 2 0,4-3 0,-2-1 0,2-1 1,0 3-1,0-3 0,0 1 0,-1 2 0,1 0 0,0-1 0,-2 0 1,2-1-2,0 0 1,0 1 0,-1-7 0,1 4 0,0-2 1,0 3-1,0 0 0,0 1 0,0 0 0,0 2 0,0 0 0,0 1 0,0-1 0,0-3 0,1 0 0,-1-2 0,0 0 0,0-1 0,0 2 0,0-2 0,0 1 0,0 1 0,0 2 0,0-2 0,0-1 0,0 2 0,2 0 0,-2-3 0,0 3 1,0 0-1,0-1 0,0 4 0,0-3 0,0 3-1,0-3 1,0 0 1,0 0-1,-2-3 0,2 3 0,0-3 0,0 2 0,-1-2 1,1 2-1,-3 1 0,3 0 0,0-2 0,0 1 0,0-1 0,0 0 0,0-1 0,0 0 0,0 0 0,0 2 0,0-2 0,0 1 0,0-1 0,3 2 0,-6-1 0,3 1 0,0 1 1,0-1-1,-2 1 0,2 0 1,-1 0-1,-1 3 0,2-3 0,0 0 0,0 0 0,0-3 0,0 0 0,0 2-1,0-4 1,0 2 0,0 0 1,0 0-1,0 0 0,0 2 0,0-2 0,0 0-1,0 0 1,0-2-2,3-1-1,-4-6-4,10 3-8,-8-8-14,1-4-7,6 4-1,-3-12 3</inkml:trace>
  <inkml:trace contextRef="#ctx0" brushRef="#br0" timeOffset="5391">3789 4470 22,'-7'-9'15,"8"9"1,-5-4-2,-1 2-2,2 1 0,0-1-3,3 2-1,-4-1-1,4 2-2,-1-1 0,1 2-2,-2 1 0,2 1 0,0 0-1,2 4 1,-1-4 0,1 9 1,0-4-1,3 4 0,-4-2 0,5 5 0,-2-3 0,5 3 0,-6 0-2,4-2 1,1 1-1,-2-1 2,1 1-2,2-4 0,-5 2 0,5 0 0,-6-1 0,7 1-1,-4-2 1,2 1 0,-2-2 1,1 0-2,-2-1 2,2-2-2,-4-1 1,4 0 0,-4-1-1,5-2 1,-4 5-1,-3-3 0,5 0 1,-3 1-1,0-1 0,1 1 1,-1-2-1,-1 2 0,-1-1 0,4 0 1,-3-2-1,-2 3 1,2-3-1,1 3 0,0-3 0,-2 2 0,1-2 0,-1 0 0,1 1 0,-1-2 0,3 1 1,-2 1-2,-1-1 2,1-2-2,2 5 2,-2-1-1,1-1 1,-2 0-1,0 1 0,4-4 1,-4 3 0,1-2-1,-1-2 0,2 4 0,-3-2 0,3 1 0,0-3 0,-2 4 0,-1-3 0,0 1 0,2-1-1,-2-1 2,1 0-1,2-3 1,-1 3-1,-1-3 0,-1 2 1,2-2-1,-2-3 0,2 1 0,1-4 0,2 5 0,-4-7 0,5 4 0,-2-6 0,2 2 0,-1-1 1,3 0-1,0-2 1,-1-3-1,3-1 1,-1 1-1,1 0 1,0-1 0,2 2 0,-2 3-1,0-3 1,0 6-1,-1 2 0,-2-3 0,2 6 0,0-4 0,0-1 0,1 1 0,-4-4 0,4-1 1,-1-1-1,4 1 0,-2-5 1,1 5-2,1-5 2,-4 7-1,4 1 0,-3-1 0,-2 2 0,-1 0 0,-3 4 0,1-3 0,-3 5 1,1-5-2,0 4 2,-3 0-2,2-1 0,-1 2 0,2 1-2,-3-4-1,6 4-3,-8-6-4,10 12-8,-8-3-13,3 0-4,0 3-1,-5-6 3</inkml:trace>
</inkml:ink>
</file>

<file path=ppt/ink/ink53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4.140"/>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22 0 25,'3'3'10,"-6"-4"0,3 2 0,0-2-2,0 2 0,-2-2-1,2 1 0,0 1-3,0 1 0,0-2 0,0 4-2,0-1 1,0 3-1,0 0 0,0 1 1,0 3-1,0-1 1,0 7 0,0-5 0,0 5 0,0 1-1,2 2 1,-4-1-1,2 2 1,-1-1-1,-1 1 0,-2 0-1,3 2 1,-1-3 0,2 1-1,-1-1 0,-1-4 0,-1 1-1,2 0 1,-1-1 0,2-1-1,0 1 1,0 1 0,0-3-1,2 4 1,1-1-1,-3-2 1,1 1 0,1 2-1,-1 0 1,1-1-1,-1 2 1,3-1-1,-1-1 1,-1 3-1,-1-5 1,4 4-2,-5-7 2,2 4-1,0-4 0,-2-1 1,0 2-1,0 1 0,1-2 1,-1 1-1,0 1 1,0 1-1,0 1 0,0-1 1,-1 1-2,1-1 2,0 2-1,0-1 0,0-1 0,0 2 1,0 0-1,0 0 0,0-2 0,0 4 0,0-4 1,0 5-1,-2-3 1,0 1-1,-3 1 0,2 0 1,-1 0-1,0-1 1,2 2 0,-1 0-1,0 2 0,0-2 1,3 0-1,-1-2 1,1 1-1,0-1 0,-2-3 2,2 2-2,-3 0 0,3 2 1,-1-4-1,1 3 0,-1-1 0,1 2 1,-3-1-1,3 0 0,0-2 0,0-1 0,0-1 0,3 2 1,-3 2-1,2-2 0,-3 2 1,1-1-1,0 1 0,0 2 0,0 0 0,0 0 0,0-6 0,0 0 1,0 3-1,0-2 0,1-1 0,-1-1 1,0 2-1,0-2 1,0 2-1,-1 0 0,1 1-1,0-3 1,-1 1 1,2-2-1,-1-1 0,1 5 0,-2-7 0,1 5 0,0 0 1,0 2-1,0-2 0,-1 1 0,1 1 0,0-4 1,-3 2-1,3-4 0,0 0 0,0-2 0,1-1 0,-1 2 0,2-2 0,-2 0 0,1 1 0,-1-1 0,0 0 0,0 2 0,0 4 1,0-3-1,0 1 1,0 0-1,0 0 0,0 2 0,0-4 0,0 2 1,0-2-1,0 0 0,1 0 0,-1-1-1,0 1 1,0 1 1,2 0-1,-2-1 0,0 4 0,0-3 0,0 1 0,0-1 0,0-2 0,0 0 0,0 0 0,0 0 1,0-1-1,0 0 0,0 0 0,0 1 0,0 3 0,0-4 0,0 3 0,0-1 0,0 0 0,-2-1 0,2-1 0,0-1 1,-1-2-1,1 2 0,0-3 0,0 1 0,0 0 0,0 0 0,0 0 0,-1-3 1,1 3-1,0-3 0,1 3 0,-1-3 0,0 0 0,0 0 0,0 3 0,0 0-1,-1-2 1,1 2 0,0-2 1,0 2-1,-2 0 0,2 0 0,0-2 0,-3 2 1,3 0-1,0 2 0,3-1 0,-3-1 0,0 0 0,0 0 0,0-1 0,0 0 0,0-1-1,0 1 1,2-2-1,-4 0-1,5 4-2,-4-7-3,5 6-7,-6-6-9,1-4-11,5 4-2,-5-7 3</inkml:trace>
  <inkml:trace contextRef="#ctx0" brushRef="#br0" timeOffset="2031">0 2129 19,'6'6'22,"-9"-6"-7,8 4-2,-2 0-1,-1 1 0,1 2-2,0 0 0,2 5-2,-4-1 0,6 4-2,-4-4 0,3 7-2,-3-4 0,3 3-1,-2 1-1,3 1 0,-1-2-1,2 0 0,-1 6 1,2-4-1,-1 3 0,1 0-1,0-4 1,0 3 0,-1-5-1,0 2 1,-1-5 0,-1 2-1,0-6 1,-2-1-1,-1-1 1,1-1-1,-2-1 2,-1-4-1,1 2 0,-1-3 0,-1 3-1,0-6 1,0 3 0,1 0 0,-1 0-1,2 0 1,-2 0-1,1 3 0,-1-3 0,0 3 0,2-3 1,-1 0-1,-1 0 1,2 0-1,-1 0 0,2 3 1,1-3-1,-1 0 1,2 0-1,-2 0 0,1 0 1,-1-2 0,1-2 0,-1 1 0,2-1 0,0 1 0,0-3 1,1 0 0,1-3 0,3 1 0,-1-4-1,1-5 1,0-6-1,3 2 1,0-6-2,4 0 1,-6-4-1,1 2 1,1 0-1,-1 11 0,-1 0-1,-1 4 1,1 5-2,-6 0 0,3 12-2,-4-6-2,6 13-6,-10-10-9,5 3-15,2 7-2,-3-4 3,5 3 0</inkml:trace>
</inkml:ink>
</file>

<file path=ppt/ink/ink53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8.796"/>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304 20 31,'-3'-6'13,"5"4"-1,-5-3 0,3 5-1,0-3 0,-1 0-2,1 6-2,-2-6 0,4 3-2,-5-2 0,4 7-1,-2-5 1,2 5-2,-2 1-1,1 0 1,-2 1-1,1 2 0,1 1 1,0 0 0,-2 5-1,2-4 0,0 1 1,2 1-2,-4 0 1,4 1 0,-2 2-1,3-1 0,-3-1 0,3 1 0,-3 0 0,2 3 2,0-7-2,-1 5 0,-1-3 1,0 3-1,2-1 0,-2 1 0,0-3 0,0 1 0,-2 2-1,4 1 0,-2-4 0,0 2 1,-2-1-1,4 1 1,-4-1 0,2 1-1,2 1 1,-5 1-1,1 0 1,2-2-1,-1 2 1,1 0-1,-1-5 0,2 5 0,-1-5 1,1-1-1,2-2 1,-1 3-1,1-2 0,-3 1 1,1-2-1,1 3 0,-1-2 0,-1 3 1,0-3-1,0 1 0,0 0 0,2 0 1,-4 1 0,4-1-1,-4 2 1,2 2-1,-1-4 0,1 4 1,-2-1-1,1 1 0,-1-2 0,2-3 0,0 1 0,0-2 0,0 0 1,2 1-1,-1-1 0,-1 1 0,0-3 0,0 3 1,-1-1 0,1 2-1,-2-2 1,1 4-1,-1-2 1,1 0-1,-2 0 1,2 1-1,-1-1 0,1-1 1,1 1-1,-2-4 0,2-1 1,-1 1-1,1-1 0,1 2 1,-1-2-1,0 3 1,0-2-1,0 5 0,0-4 1,0 1-1,-1 0 1,1-2-1,-2-1 0,2 1 0,0-1 1,-1-1-1,1-2 0,0 3 0,0 0 1,0-3-1,0 5 0,0-2 0,0 3 0,1-3 1,-1 2-1,0-2 0,0 4 0,2 0 1,-4-1-1,2-2 1,2 5-2,-2-4 1,0 4 0,0-2 0,0-1 0,1 0 0,-1 1 0,2-3 0,-2 0 1,0 2-1,0-3 1,-2 1-1,2-1-1,0-1 2,0 1-1,0-3 0,0 0 0,3 0 0,-3-3 0,0 0 0,0 3 0,0 0 0,0 2 0,0 1 0,0 3 0,0-3 0,0-1 1,0 4-1,0-2 0,0-5 0,0-1 0,0 1 0,0-1 0,0-1 0,0 3 0,0-2 1,0 2-1,3 0 0,-3-1 0,0 1-1,0-3 1,0 2 0,0-2 0,0 0-1,0 0 0,0-1-1,1 1-3,-5-10-2,13 10-9,-12-9-17,4-7-5,2 5-1,-4-10 3</inkml:trace>
  <inkml:trace contextRef="#ctx0" brushRef="#br0" timeOffset="1750">0 1249 33,'6'10'26,"-8"-7"-11,2 2 0,0 1-2,0-1-3,5 3 0,-5-2-1,6 3-1,-5-4-1,9 6-1,-7-4-1,10 3 0,-10-1-2,9 2 2,-4-5-2,4 8 1,-3-1-1,-2 3-1,0-1 1,2 2-2,0-2 1,-2 2-1,0-3 1,1-2-2,-1 0 0,2-5 1,-2 0-1,3 0 1,-2 1 0,-1-3-1,0 1 0,0 0 1,-1 1-1,0-1 1,0-2-1,-2 2 0,1-5 1,-1 4-1,0-1 1,1-1-1,-2 0 0,1 1 0,-1-1 0,0 1 0,0-1 0,0 3 0,0-6 0,-2 3 0,0 0 0,1-3 0,-1 0 0,-1 0 1,2 3-1,-1-3 0,1 3 0,-1-3 0,-1 0 0,3 3 0,-1-3 0,1 0 0,-1 0 1,0-3-1,-1 3 0,2 0 0,0-3 0,-1 3 0,1 0 0,1 3 0,-1-6 0,0 6 0,0-6 1,1 3-1,2-6 1,-2 6 0,-1-6 0,2 3 0,-3-4-1,1 3 1,3-2 0,0-3 0,-3 4-1,4-4 0,-1 0 0,1-4 1,1 2 0,2-7-1,0 1 1,-1 0 0,2-4-1,-2 1 2,1 3-2,3-4 1,-2 1 0,0 7-1,1-1 0,0 1 0,2 1 1,1 1-1,-4-1 0,4 0 0,-3 4 0,-2-4 0,0 5 0,-3 0 0,2 1 0,0 0 1,-6 2-1,2 0 0,-2-1 0,0 4 0,2-2 1,-4 0-1,2-3 0,-2 3-1,-1-3 2,2 4-1,1-1 0,-3 0 0,1 0-1,-1 0 0,0 3 0,-1 0-2,4 6-2,-9-9-3,13 9-5,-14-9-11,7 3-14,0 0 0,-2 0 1,2 3 0</inkml:trace>
</inkml:ink>
</file>

<file path=ppt/ink/ink53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1:58.093"/>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76 637 19,'3'1'10,"-7"-5"-1,4 4-1,0-2 0,0 2-1,0 0-1,0-1 0,0 2-1,0-2 0,0 2 0,0-2-1,1 1-1,-1-2-1,3 2 0,-2 0-1,2 0 0,0 2 0,3-2 0,-3 1 0,6-1 1,-5 2 0,5-2 1,-3-2-1,1 2 1,0 0 0,1 2-1,-4-2 1,5 1-1,-6-1 0,5 3-1,-5-3 1,4 3 0,-2-3-1,1 1 1,-2 1-1,3-1 0,-2 1 0,1 1 1,1 0-1,-1-1-1,2 1 1,-3 0 0,1-3 0,-1 3 0,0-3 0,1 0-1,-1 0 1,0-3 0,1 3 0,1 0 0,-1-3-1,1 3 0,-1 0 1,-2 0-1,2 0 1,0 0-1,-2 0 0,2 0 0,-3 0 1,4 3-1,-4-3 1,4 0-1,-1 0 1,2 0-1,-1 0 0,-1 0 1,-3 0-1,2-3 1,-2 3-1,2 0 1,-4 0-1,2 0 1,-1-3-1,2 3 0,-3 0 0,2 0 1,0 0-1,2 0 0,-3 0 0,1 0 0,2 0 0,-2 0 0,1 0 1,0 3-1,1-6 0,1 3 1,-1 0-1,1-2 1,0-1-1,1 0 0,1 0 0,-3 0 1,1 0-1,0 3 0,0-3 0,1 3 0,-2 0 1,-1-3-1,0 3 0,1 0 0,1-3 1,-2 3-1,-1 0 0,1-2 0,-1 2 0,1 0 0,1 0 0,-2 0 0,1-3 0,2 3 0,0 0 0,1 0 0,0 0 0,1-3 0,0 0 0,0 3 1,0 0-1,0 0 0,-1-3 0,-1 3 0,1-3 0,-1 3 2,-2-3-2,-1 3 0,0-3 0,0 3 0,-3 0 0,1 0 0,1 0 0,-1 0 0,-1 0 0,3 0 0,-1 0 0,-1 0 0,1-3-2,1 3 2,-2 0 2,0 0-2,1 0 0,-2 0 0,1 0 0,-1 3 0,2-3-2,-2 0 1,0 3-2,0-3-2,3 3-7,-6-3-9,-3-3-11,9 9-2,-9-9 2</inkml:trace>
  <inkml:trace contextRef="#ctx0" brushRef="#br0" timeOffset="1750">440 191 22,'0'3'12,"-7"-6"-1,4 6-2,-7-1-1,3 2-1,-4 5 0,-3-2-3,1 3 2,-2 2-3,-4 1 1,-1 2-2,4 1 1,-3 5-1,0-4 0,0 5-1,3-5 1,0 2 0,1 1-1,4-3 0,-1 1 0,3-5 0,1 1 0,3-2 0,-2-1 0,0-2 0,2 0 0,-1 1 0,1-1 0,-3-1-1,2 1 1,-1 1-1,-3-1 1,3-1-1,-2 2 0,0 1 0,1-1 0,-1-2 1,-1 0-1,1-1 0,2 0 0,1-3 1,-2 2-1,4-3 0,1 3 0,0-6 0,2 3 0,-1-3 0,4 0 1,-1 0-1,2 0 1,-1 0 0,-1 0 0,1 3 0,0-3 0,3 0 0,-2 0 0,-2 3 1,4-3-1,-3 2-1,1 1 1,-3-3 0,5 3 0,-4 0-1,2 0 1,-1 0-1,3 1 1,-2-1-1,-1 0 1,1 1-1,1 1 1,-1-1-1,-3 0 1,3 4-1,1-1 0,-1-1 0,-1-1 0,3 4 1,0 0-1,-2-1 0,3 4 0,-2-5 1,2 2 0,-2 1-1,5 0 1,-6 0-1,4 2 1,-3-2-1,4 2 0,-1 1 1,-1-2-2,1-1 2,3 2-1,-1-2 0,3 0 1,-5 0 0,0 2 0,2 1-1,0 0 1,-1-2 0,-3 1 0,2-2 0,-3-1 0,1-2-1,-2-1 1,-2-2 0,1-3 0,-1 1-1,2-1 1,-6-1 0,3 2 0,0-2 0,0 0-1,0 3-1,-1-5-3,2 5-6,-4-3-13,-1-4-10,7 7 0,-9-12 1</inkml:trace>
  <inkml:trace contextRef="#ctx0" brushRef="#br0" timeOffset="3703">889 77 24,'3'3'9,"-6"-6"-1,3 5-1,0-4-1,0 4-2,0-1 0,0 5-1,0 2 0,0 7-1,3 4 1,-3 4 1,3 7 0,-2 8 1,-1 4-1,2 4-1,-1 5-1,-1 4 1,-1 4-2,-1 0 1,1 5-1,-2-2-1,0 3 1,0-4-1,-1-3 1,-1-4-1,2-4 0,2-7-1,-1-8 0,2-5-2,0-8-1,5-5-1,-4-2-2,2-7-2,1 1-4,-5-9-4,8 7-5,-13-17 0</inkml:trace>
  <inkml:trace contextRef="#ctx0" brushRef="#br0" timeOffset="4250">902 0 32,'-13'28'12,"3"9"0,-2 4 0,5 5-3,-1 3 0,1 8-2,1 2-2,1 3 0,-1 5-1,0 1-1,3 7 0,-3 0-2,0 3 1,0-4-1,2 0 0,-3-5-1,2-4-1,0-6-2,-3-6-4,1-10-11,9 6-10,-10-20 2,13 6-1</inkml:trace>
</inkml:ink>
</file>

<file path=ppt/ink/ink5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18.5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 453 14,'0'0'21,"0"0"-2,-6 20-3,6-20-3,0 0-2,10 27-1,-10-27-1,0 0 0,20-8-1,-20 8-1,22-25-1,-6 5 0,-1-6-1,3-2 1,-2-2-3,6 6 1,-4-10-2,4 8 1,-4-10-2,5 8 1,-5-1-2,0 3 0,0 2 0,-2 0 0,0 2 0,-2 2 0,-14 20 0,21-28 0,-21 28 0,0 0 0,16-20 0,-16 20 1,0 0-1,0 0 0,0 0 0,0 0 1,0 0-1,0 0 0,0 0 0,0 0 0,6-22 0,-6 22 0,0 0 1,0 0-1,0 0 0,0 0 0,0 0 0,0 0 1,0 0-1,-2 20 1,2-20-1,0 24 1,0-24 0,-4 30-1,4-30 1,-4 36-1,2-16 1,-2 2-1,2-2 0,-2 3 1,2-3-1,2 2 0,-2 0 0,2 2 0,-2 8 0,-1 4-1,1 2 2,-2 0-2,0 2 2,-2 3-2,2-5 2,-2 4-1,2-14 0,0-2 1,-2-4-1,4-2 1,2-20-1,-8 30 0,8-30 1,-4 18-1,4-18 0,0 0 1,0 0-1,0 0 0,0 0 1,0 0-1,0 0 0,0 0 0,-6 18 0,6-18-1,0 0 0,0 0 0,0 0-2,0 0-3,0 0-4,0 0-8,0 0-15,0 0 1,0 0-1,0 0 1</inkml:trace>
  <inkml:trace contextRef="#ctx0" brushRef="#br0" timeOffset="992">573 28 1,'0'0'1,"0"0"15,0 0-3,0 0-2,0 0 1,0 0-1,20-4 1,-20 4-1,0 0 0,25 2-2,-25-2-1,20 0-1,-20 0-1,26 0-1,-26 0-1,30 2-1,-30-2-1,37 4 1,-17-2-1,-2 0-1,2 0 0,-2 0 0,-18-2 1,32 8-1,-32-8 0,27 8 0,-27-8 1,20 10-1,-20-10 1,0 0-1,20 14 1,-20-14-1,0 0 1,18 20 0,-18-20 0,8 20 0,-8-20-1,4 24 1,-4-24 0,-2 32 0,2-13 0,-4 1-1,0 0 1,2 4-1,-4-2 1,2 2-1,0 6 0,-2 2-1,0-2 1,2 2-2,-4-2 2,4 3-2,-4-5 1,2 2 0,-2-10 0,1 0 1,1-2-1,-2 0 1,2 0-1,6-18 1,-14 34-1,8-16 1,6-18-1,-10 32 0,10-32 1,-6 28-1,6-28 0,-4 19 0,4-19 0,0 0 1,0 0-1,0 0 1,0 0-1,0 0 0,0 0-1,0 0 0,0 0-2,0 0-1,0 0-2,6-27-3,-6 27-6,0 0-11,10-30-8,-10 30 1,4-24 1</inkml:trace>
  <inkml:trace contextRef="#ctx0" brushRef="#br0" timeOffset="1868">630 526 18,'0'0'21,"0"0"-4,0 0-1,0 0-2,0 0-2,0 0-1,0 0-1,0 0-2,0 24 0,0-24-1,0 0 0,0 0-1,0 0-1,0 0-1,0 0 0,12 18 0,-12-18 0,0 0-1,28 4 0,-28-4-1,26 2 0,-26-2 0,35-2-1,-17 0 0,2-2 0,0 0 1,2 0-1,-2 0-1,0 0 1,-1 0 0,-19 4 0,32-6-1,-32 6 1,22-6-1,-22 6 0,0 0 1,24-2-1,-24 2 0,18-4 0,-18 4 1,22-6-1,-22 6 0,29-6 0,-29 6 0,22-4 0,-22 4 1,0 0-1,20-2 0,-20 2 1,0 0-1,0 0 0,0 0 0,0 0 0,0 0 0,0 0-1,0 0-1,0 0-1,0 0-3,0 0-3,22 2-12,-22-2-13,0 0-1,0 0 1,0 0 1</inkml:trace>
</inkml:ink>
</file>

<file path=ppt/ink/ink54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07.687"/>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8 137 28,'1'0'13,"-5"-3"-1,4 3-3,-2 0-1,2 0-2,-3 3-1,3 3-1,0 2 0,0 4 0,0 7 0,0 4-1,2 6 2,-2 8-1,0 7 0,-2 3 1,2 7-2,-3 2-1,3 4 0,-1-3 0,-3 4 0,1-6-1,0-3 0,1-3-1,1-7 0,-2-7 0,3-6-2,0-10 0,0-9-3,3-4-2,-3-9-3,1-4-3,1-5-4,-5-8-3,7 11-6,-11-18 0</inkml:trace>
  <inkml:trace contextRef="#ctx0" brushRef="#br0" timeOffset="531">132 0 18,'-4'2'10,"8"7"-1,-4 0 0,3 2-1,-3 7 1,3 3 0,2 4-1,-2 2 1,2 8-2,-2-2-1,2 8 0,-4-1 0,3 7-2,-4-3 0,0 6-1,0 0-1,-1 4 0,-3 2 0,1 3-2,0-4 1,-3 2 0,2-1-1,-1-4 1,1-6-1,0-6 0,1-4-1,1-12-2,2 1-2,-1-12-4,1-3-6,4-1-11,-7-12-2,12 9-1</inkml:trace>
</inkml:ink>
</file>

<file path=ppt/ink/ink54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22.109"/>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0 274 24,'11'-16'12,"8"1"-2,-5-2-1,11 0-1,-2-7-1,2 1-2,6 0-1,-7 0-1,5 1 1,-4 4-3,-1 2 0,-6 4-1,1 3 0,-6 6 1,-4 1-1,1 7 1,-1 1-1,-4 6 1,-1-2-1,-1 3 1,1 1-1,1 2 1,-4 0-1,0 0 0,2 1 0,-1 1 0,1-1 1,-2-1-1,1 0 0,-1-3 0,5 1 0,-3-2 0,1-3 0,2-1 0,1-2 0,-1-3-1,1 0 1,4-3 1,-4 0-1,3 0 0,-3 0 0,2-3 0,1 3 0,-1 0 0,-3-6 0,4 3 0,0-3 1,-1 1-1,4-4 0,-3 0 0,5-2 1,-2 2-1,3-1 0,0-2 0,2-5 1,-1 6-1,1-7 0,-1 4 0,0-4 0,1 7 0,-3-4 0,-1 5 0,-2 6 0,-4 0 0,0 4 0,-1 0 0,-3 2-1,2 0 2,-1-1-1,2 1 0,-1-2 0,1 1 0,-1 1 0,1-2 0,0 1 0,-1 2 0,0 0 0,0 1 0,0 2 0,-2 0 0,2 0 0,-2-1 0,4 4 0,-4-3 0,3 2 0,-4-2 0,3 3 0,-2 0 0,4-4 0,-4 1 0,3 6 0,-1-6 0,0-1 0,0 1 0,0 3 0,1-3 0,-3-1 0,3 3 0,-2-3 0,-1 1 0,1 0 0,-1 0 1,-1-3-1,1 1 0,1-3 0,0 1 0,1-4 0,0 2 1,1-3-1,-2 2 0,3-2 0,0 0 0,1 0 0,-4-2 0,6 0 0,-3-1 1,2 1-1,1-4 0,0 2 0,1-5 0,3 4 1,-1-4-1,-1 2 0,-1 0 0,1-2 0,0 1 0,-1 2 0,-5 3 0,2-3 0,-1 4 0,0-3 0,1 4 1,-4-2-1,6 3 0,-3-1 0,1 0 0,-3-1 0,1 3 0,-2-1-1,2 1 1,-4 1 0,3 1 0,-5 0-1,2 0 1,1 1 0,-1 1 0,-1 1 0,-1-1-1,3 3 1,-2 1 0,-2-2 0,1 5 0,1 1 0,-2-3 0,1 4 0,1-2 0,-1 4 0,2-3 0,-1 2 0,-1-2 0,-1-1 0,1 1 0,-1-3 0,2 3 0,-1-1 0,2-1 0,-1 1 0,-1 0 0,1-1 0,1-2 0,1 3 0,-3-6 0,2 3 0,2-1 0,-2-2 0,0 0 0,2 0 0,-2 0 0,0-3 0,4 3 0,-2-3 0,1 3-1,1-6 1,-1 3 0,1-6 0,3 3 0,-4-3-1,4-2 0,3 2 0,0-6-1,2 1 1,1-4-1,3 1 0,-2-1 1,2-5-1,-3 4 0,0-1 2,-1 2-1,-2 2 0,2 0 1,-7 5-1,3 1 1,-4 2 0,-1 4 0,0-2 0,-2 0 0,-1 3-1,0 0 1,0-3 0,1 6 0,-2-3 0,2 1 0,-1 1-1,1-1 1,-1 2 0,1-1 0,1-1 0,-2 1 0,1 0 0,0 0 0,-2 1 0,2 0 1,-1 4-1,0-4-1,0 5 1,0-3 0,0 3 1,-2 0-1,2 2-1,-1-1 1,-1-4 1,2 4-1,0 3 0,-2-1 0,2 1 0,0-2 0,-1 3 0,2-2 0,-1-1 0,0 2 1,1-2-1,1-1 0,-1-2 0,2 2 0,-2-2 0,2-1 0,1-2 1,-4-1-1,3-2 0,-3 1 0,1-2 0,-2-3 0,1 2 0,-2-4 0,4 2 0,0-1 0,1 0 0,0-5 1,1 5-1,1-4 0,-1 0 0,2-1 0,-1-1 0,1 0 0,-2-2 0,4 1-1,-3-2 1,4 1 0,0 1 0,1-4 0,1-2-1,-1 2 1,3 1-1,-2 1 1,-3 0 0,-1 4-1,3-1 1,-5 4 0,1 2 0,-4 1 0,1 3-1,-1-1 1,-3 2 0,1-1-1,-1 0 1,-2 1 0,3 1 0,-2 1 0,1-2 0,1 2 0,-2 0 0,-1 3 0,1-2 0,4 0 0,-4 5 0,2-2 0,-1 5 0,1-6 0,-1 5 1,1-2-1,2 3 0,-2-1 0,1-1 0,0-1 0,2 1 0,-4 0 0,4-3 0,-4 3 0,4-2 0,-1-1 0,-2 0 0,2 0-1,-2 1 1,2-1 1,-1 0-1,2 0 1,0 1-1,2-1 1,0-1-1,-2 1 1,2-3 0,1 0-1,-3-1 0,3-1 0,1-1 0,-6-1 0,3 0 0,2-4 0,-4 0 0,0-2 0,1-1 0,1-5 0,2 3 0,3-2 0,-2-1 0,3-1 0,2 0 1,-1-1-1,5-1-1,-4 1 2,4-5-1,-3 2 1,4-2 2,-4 4-2,3 1 0,-6 2 0,-1-1 0,-2 8 0,-1 0 0,-5 4-1,-1-1 0,-1 1 0,0 1 0,-2 1 0,0-1 0,0-1 0,0 2 0,2-1 0,-1 2 0,2-1 0,2 2 0,-5-1 0,3 2 0,-1-1 0,3 1 0,-4 2 0,1 4 1,2-3-1,1 5 1,-1-2-1,2 6 0,-2-5 1,2 4-1,1-4 1,-1 2-1,3-1 0,-3 0 0,1-1 1,0-2-1,0 2 0,-2-2 0,1 3 0,1-2 0,0 0 0,-2-1 0,0-4 0,1 4 1,0-3-1,-3-3 0,0 2 0,1-3 1,-2 1-1,1-2 0,-2 1 0,2-2 0,0 0 0,0-3 1,1 1-1,1-1 0,-1-2 1,2-1-1,0-3 1,1 1-1,2-7 1,2 5 0,1-6 2,1 2 0,0-4 1,5 4 0,1-6 0,2-2 1,3 2 0,0-4-1,3-2-2,3 5 1,-4-2-2,4-1-1,-6 9-3,-5 0-8,-6-4-17,8 16-3,-17-7 1,5 10-1</inkml:trace>
</inkml:ink>
</file>

<file path=ppt/ink/ink54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4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45.515"/>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169 0 31,'2'3'9,"-4"-4"0,2 4-2,-1-1-1,1 1-1,-3 2-2,1 0 1,1 3-1,-1-1 1,1 3 0,0 0 0,1 3-1,-2 0 1,2 3-1,0 0 0,0-2 0,0 5 0,0 0 0,0 3 0,0-2-1,-1 3 1,1 2-1,-3-1 0,0 4 0,1-2 0,2 0 0,-1-3 0,-1 4 0,1-6-1,-2 2 1,2-2-1,-1 1 1,1-2-1,1 4 0,0-1 0,0 1-1,-2-2 1,2 1 0,-1 0 0,1 0 0,-3 0 0,3 1 0,-3-4 0,3 3 0,-1-1 0,1 1 0,0-3 0,0 2-1,0-2 1,1-1 0,-1-2-1,0 0 1,1 2-1,-1-4 1,-2-1 0,2 1-1,0-4 0,0 5 1,0-3-1,-2 2 1,1-2-1,-1 1 0,-2-1 1,2 2-1,2-1 1,-1 0 0,-1 4-1,2-2 1,-2 1-1,-3 0 1,4 1-1,-1 1 0,-1-2 0,-1 2 0,2-5 0,0 4 1,0 0-1,2-2 0,-1 2 0,-4-1 1,4 3-1,1-2 1,-3 2-1,1-3 0,1 3 0,1-1 0,-3 0 0,2 0 0,1-3 0,-2 1 0,1 0 0,-2 1 2,1-1-2,1 0 0,-2 1 0,3-1 1,-4 3-1,2-2 0,-1-1 0,2 0 0,-4-1 0,4 3 0,-2-2 0,2 2 1,-1 0-1,1 1 0,-1 1 0,1-1 1,-1 3-1,2-6 0,-1 2 0,1-2 1,-2-1-1,2 2 0,0-2 0,0 0 0,0 1 1,0 2 0,-1-3 0,-1 4-1,2-6 1,0 1-1,-1-1 1,0 2-1,1-1 0,-2-4 0,2 1 1,0-1-1,-1 1 0,1-1 0,0 2 0,0-1 0,0-2 0,0 3 1,0-3-1,0 0 0,-3 0 0,3 1 0,-2-1 1,2-2-1,0 3-1,2-3 1,-2 2 0,0 0 0,0 2 0,0 0 0,0-2 0,0 1 0,0 1 0,0 2 0,0-2 0,0 4 0,0-3 0,-2 0 0,2-3 0,-1-3 0,1 3 0,-2-4 1,2 4-1,-3-4 0,3 7 0,0-6 0,0 5-1,0-1 1,0 1 0,0-1 0,0 1 0,0 1 0,-1-3 1,1 3-1,0-1 0,0-4 1,-3 4-1,3-3 0,-1-4 0,1 1 0,-2 0 0,2-6 0,0 0 0,0 3 0,-1-3 0,1 3 0,1 3 0,-2-4 0,1 1 0,0 5 1,-2-4-1,2-1 0,0 0 1,-1-3-1,1-2-1,0-2-3,3 2-6,-5-5-16,2-7-8,9 5-2,-9-8 2</inkml:trace>
  <inkml:trace contextRef="#ctx0" brushRef="#br0" timeOffset="3141">4079 2989 31,'-6'-9'11,"6"6"-2,-3-2-1,2-1-2,-2-3 0,1 2-2,1-2-1,-1 1 0,1-1 1,-1 2-1,2-1 0,-1 4 0,-1 0 1,1 2-1,1 1 1,-1-1 0,-1 4 0,1-4-1,-1 5-1,1-4 1,-1 4-1,1-2 0,-1 4-1,-1-1 0,3 2 0,-3 1 1,3 2 0,-1 2 0,1 2 0,0 4 0,-1-2 0,-1 2 1,2 2 0,-1 1-1,1 2 0,-3-2 0,3 2 0,-5-3 0,5 4-1,-4-3 0,3-1 1,-2 0-1,0 1 1,0 0-1,1 0 0,2 2 0,-4 0 0,3 0 0,-1 1 1,-1-2-2,2 7 1,1-6-1,-3 1 1,0 0 0,1 0-1,0 0 0,2-1 1,0 1-1,0-1 1,0-1-1,0 0 1,-2-3-1,2 3 0,0-4 1,0-1-1,0 0 0,0-2 1,-3 1-1,3-1 0,0 2 0,0 1 0,0-2 0,-1 2 1,1 1-1,0-1 0,0-3 0,0 4 0,-2-5 1,2 3-1,0 1 1,-1-1-1,1 1 1,0-1-1,0 0 0,-2 0 0,4 1 0,-2-2 0,1-7 0,-1 4 0,2 0 0,-2-4 0,3 2 0,-3 2 1,0-1-1,0 2 0,-3 1 0,3 0 0,-2 0 0,1-1 0,1 0 1,-2-1-1,2-2 0,0 0 0,0-1 0,0 0 0,0-1 0,2 0 0,-2-1 0,1 3-1,1-4 1,-2-1 1,3 4-1,-3-3 0,0 0 0,1-1 0,-1 1 0,0 0 1,2 3-2,-2-2 2,0 2-2,0-2 2,0 0-1,0 0 0,1 1 0,-1-1 0,0 0 0,0 2 1,0-2-1,0 2 0,0 4 0,1-5 0,-1 4 0,0-1 0,0 0 0,0 0 0,-1-2 1,1 1-1,0 1 0,0 0 0,-1-6 0,1 4 1,0 0-1,0-1 0,-2 1 0,1-3 0,-1 0 0,-1 2 0,0 1 0,3 0 0,-1-1 0,-1 1 1,1-3-1,-3 2 0,4-3 0,-2-1 0,2-1 1,0 3-1,0-3 0,0 1 0,-1 2 0,1 0 0,0-1 0,-2 0 1,2-1-2,0 0 1,0 1 0,-1-7 0,1 4 0,0-2 1,0 3-1,0 0 0,0 1 0,0 0 0,0 2 0,0 0 0,0 1 0,0-1 0,0-3 0,1 0 0,-1-2 0,0 0 0,0-1 0,0 2 0,0-2 0,0 1 0,0 1 0,0 2 0,0-2 0,0-1 0,0 2 0,2 0 0,-2-3 0,0 3 1,0 0-1,0-1 0,0 4 0,0-3 0,0 3-1,0-3 1,0 0 1,0 0-1,-2-3 0,2 3 0,0-3 0,0 2 0,-1-2 1,1 2-1,-3 1 0,3 0 0,0-2 0,0 1 0,0-1 0,0 0 0,0-1 0,0 0 0,0 0 0,0 2 0,0-2 0,0 1 0,0-1 0,3 2 0,-6-1 0,3 1 0,0 1 1,0-1-1,-2 1 0,2 0 1,-1 0-1,-1 3 0,2-3 0,0 0 0,0 0 0,0-3 0,0 0 0,0 2-1,0-4 1,0 2 0,0 0 1,0 0-1,0 0 0,0 2 0,0-2 0,0 0-1,0 0 1,0-2-2,3-1-1,-4-6-4,10 3-8,-8-8-14,1-4-7,6 4-1,-3-12 3</inkml:trace>
  <inkml:trace contextRef="#ctx0" brushRef="#br0" timeOffset="5391">3789 4470 22,'-7'-9'15,"8"9"1,-5-4-2,-1 2-2,2 1 0,0-1-3,3 2-1,-4-1-1,4 2-2,-1-1 0,1 2-2,-2 1 0,2 1 0,0 0-1,2 4 1,-1-4 0,1 9 1,0-4-1,3 4 0,-4-2 0,5 5 0,-2-3 0,5 3 0,-6 0-2,4-2 1,1 1-1,-2-1 2,1 1-2,2-4 0,-5 2 0,5 0 0,-6-1 0,7 1-1,-4-2 1,2 1 0,-2-2 1,1 0-2,-2-1 2,2-2-2,-4-1 1,4 0 0,-4-1-1,5-2 1,-4 5-1,-3-3 0,5 0 1,-3 1-1,0-1 0,1 1 1,-1-2-1,-1 2 0,-1-1 0,4 0 1,-3-2-1,-2 3 1,2-3-1,1 3 0,0-3 0,-2 2 0,1-2 0,-1 0 0,1 1 0,-1-2 0,3 1 1,-2 1-2,-1-1 2,1-2-2,2 5 2,-2-1-1,1-1 1,-2 0-1,0 1 0,4-4 1,-4 3 0,1-2-1,-1-2 0,2 4 0,-3-2 0,3 1 0,0-3 0,-2 4 0,-1-3 0,0 1 0,2-1-1,-2-1 2,1 0-1,2-3 1,-1 3-1,-1-3 0,-1 2 1,2-2-1,-2-3 0,2 1 0,1-4 0,2 5 0,-4-7 0,5 4 0,-2-6 0,2 2 0,-1-1 1,3 0-1,0-2 1,-1-3-1,3-1 1,-1 1-1,1 0 1,0-1 0,2 2 0,-2 3-1,0-3 1,0 6-1,-1 2 0,-2-3 0,2 6 0,0-4 0,0-1 0,1 1 0,-4-4 0,4-1 1,-1-1-1,4 1 0,-2-5 1,1 5-2,1-5 2,-4 7-1,4 1 0,-3-1 0,-2 2 0,-1 0 0,-3 4 0,1-3 0,-3 5 1,1-5-2,0 4 2,-3 0-2,2-1 0,-1 2 0,2 1-2,-3-4-1,6 4-3,-8-6-4,10 12-8,-8-3-13,3 0-4,0 3-1,-5-6 3</inkml:trace>
</inkml:ink>
</file>

<file path=ppt/ink/ink54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4.140"/>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22 0 25,'3'3'10,"-6"-4"0,3 2 0,0-2-2,0 2 0,-2-2-1,2 1 0,0 1-3,0 1 0,0-2 0,0 4-2,0-1 1,0 3-1,0 0 0,0 1 1,0 3-1,0-1 1,0 7 0,0-5 0,0 5 0,0 1-1,2 2 1,-4-1-1,2 2 1,-1-1-1,-1 1 0,-2 0-1,3 2 1,-1-3 0,2 1-1,-1-1 0,-1-4 0,-1 1-1,2 0 1,-1-1 0,2-1-1,0 1 1,0 1 0,0-3-1,2 4 1,1-1-1,-3-2 1,1 1 0,1 2-1,-1 0 1,1-1-1,-1 2 1,3-1-1,-1-1 1,-1 3-1,-1-5 1,4 4-2,-5-7 2,2 4-1,0-4 0,-2-1 1,0 2-1,0 1 0,1-2 1,-1 1-1,0 1 1,0 1-1,0 1 0,0-1 1,-1 1-2,1-1 2,0 2-1,0-1 0,0-1 0,0 2 1,0 0-1,0 0 0,0-2 0,0 4 0,0-4 1,0 5-1,-2-3 1,0 1-1,-3 1 0,2 0 1,-1 0-1,0-1 1,2 2 0,-1 0-1,0 2 0,0-2 1,3 0-1,-1-2 1,1 1-1,0-1 0,-2-3 2,2 2-2,-3 0 0,3 2 1,-1-4-1,1 3 0,-1-1 0,1 2 1,-3-1-1,3 0 0,0-2 0,0-1 0,0-1 0,3 2 1,-3 2-1,2-2 0,-3 2 1,1-1-1,0 1 0,0 2 0,0 0 0,0 0 0,0-6 0,0 0 1,0 3-1,0-2 0,1-1 0,-1-1 1,0 2-1,0-2 1,0 2-1,-1 0 0,1 1-1,0-3 1,-1 1 1,2-2-1,-1-1 0,1 5 0,-2-7 0,1 5 0,0 0 1,0 2-1,0-2 0,-1 1 0,1 1 0,0-4 1,-3 2-1,3-4 0,0 0 0,0-2 0,1-1 0,-1 2 0,2-2 0,-2 0 0,1 1 0,-1-1 0,0 0 0,0 2 0,0 4 1,0-3-1,0 1 1,0 0-1,0 0 0,0 2 0,0-4 0,0 2 1,0-2-1,0 0 0,1 0 0,-1-1-1,0 1 1,0 1 1,2 0-1,-2-1 0,0 4 0,0-3 0,0 1 0,0-1 0,0-2 0,0 0 0,0 0 0,0 0 1,0-1-1,0 0 0,0 0 0,0 1 0,0 3 0,0-4 0,0 3 0,0-1 0,0 0 0,-2-1 0,2-1 0,0-1 1,-1-2-1,1 2 0,0-3 0,0 1 0,0 0 0,0 0 0,0 0 0,-1-3 1,1 3-1,0-3 0,1 3 0,-1-3 0,0 0 0,0 0 0,0 3 0,0 0-1,-1-2 1,1 2 0,0-2 1,0 2-1,-2 0 0,2 0 0,0-2 0,-3 2 1,3 0-1,0 2 0,3-1 0,-3-1 0,0 0 0,0 0 0,0-1 0,0 0 0,0-1-1,0 1 1,2-2-1,-4 0-1,5 4-2,-4-7-3,5 6-7,-6-6-9,1-4-11,5 4-2,-5-7 3</inkml:trace>
  <inkml:trace contextRef="#ctx0" brushRef="#br0" timeOffset="2031">0 2129 19,'6'6'22,"-9"-6"-7,8 4-2,-2 0-1,-1 1 0,1 2-2,0 0 0,2 5-2,-4-1 0,6 4-2,-4-4 0,3 7-2,-3-4 0,3 3-1,-2 1-1,3 1 0,-1-2-1,2 0 0,-1 6 1,2-4-1,-1 3 0,1 0-1,0-4 1,0 3 0,-1-5-1,0 2 1,-1-5 0,-1 2-1,0-6 1,-2-1-1,-1-1 1,1-1-1,-2-1 2,-1-4-1,1 2 0,-1-3 0,-1 3-1,0-6 1,0 3 0,1 0 0,-1 0-1,2 0 1,-2 0-1,1 3 0,-1-3 0,0 3 0,2-3 1,-1 0-1,-1 0 1,2 0-1,-1 0 0,2 3 1,1-3-1,-1 0 1,2 0-1,-2 0 0,1 0 1,-1-2 0,1-2 0,-1 1 0,2-1 0,0 1 0,0-3 1,1 0 0,1-3 0,3 1 0,-1-4-1,1-5 1,0-6-1,3 2 1,0-6-2,4 0 1,-6-4-1,1 2 1,1 0-1,-1 11 0,-1 0-1,-1 4 1,1 5-2,-6 0 0,3 12-2,-4-6-2,6 13-6,-10-10-9,5 3-15,2 7-2,-3-4 3,5 3 0</inkml:trace>
</inkml:ink>
</file>

<file path=ppt/ink/ink54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0:58.796"/>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304 20 31,'-3'-6'13,"5"4"-1,-5-3 0,3 5-1,0-3 0,-1 0-2,1 6-2,-2-6 0,4 3-2,-5-2 0,4 7-1,-2-5 1,2 5-2,-2 1-1,1 0 1,-2 1-1,1 2 0,1 1 1,0 0 0,-2 5-1,2-4 0,0 1 1,2 1-2,-4 0 1,4 1 0,-2 2-1,3-1 0,-3-1 0,3 1 0,-3 0 0,2 3 2,0-7-2,-1 5 0,-1-3 1,0 3-1,2-1 0,-2 1 0,0-3 0,0 1 0,-2 2-1,4 1 0,-2-4 0,0 2 1,-2-1-1,4 1 1,-4-1 0,2 1-1,2 1 1,-5 1-1,1 0 1,2-2-1,-1 2 1,1 0-1,-1-5 0,2 5 0,-1-5 1,1-1-1,2-2 1,-1 3-1,1-2 0,-3 1 1,1-2-1,1 3 0,-1-2 0,-1 3 1,0-3-1,0 1 0,0 0 0,2 0 1,-4 1 0,4-1-1,-4 2 1,2 2-1,-1-4 0,1 4 1,-2-1-1,1 1 0,-1-2 0,2-3 0,0 1 0,0-2 0,0 0 1,2 1-1,-1-1 0,-1 1 0,0-3 0,0 3 1,-1-1 0,1 2-1,-2-2 1,1 4-1,-1-2 1,1 0-1,-2 0 1,2 1-1,-1-1 0,1-1 1,1 1-1,-2-4 0,2-1 1,-1 1-1,1-1 0,1 2 1,-1-2-1,0 3 1,0-2-1,0 5 0,0-4 1,0 1-1,-1 0 1,1-2-1,-2-1 0,2 1 0,0-1 1,-1-1-1,1-2 0,0 3 0,0 0 1,0-3-1,0 5 0,0-2 0,0 3 0,1-3 1,-1 2-1,0-2 0,0 4 0,2 0 1,-4-1-1,2-2 1,2 5-2,-2-4 1,0 4 0,0-2 0,0-1 0,1 0 0,-1 1 0,2-3 0,-2 0 1,0 2-1,0-3 1,-2 1-1,2-1-1,0-1 2,0 1-1,0-3 0,0 0 0,3 0 0,-3-3 0,0 0 0,0 3 0,0 0 0,0 2 0,0 1 0,0 3 0,0-3 0,0-1 1,0 4-1,0-2 0,0-5 0,0-1 0,0 1 0,0-1 0,0-1 0,0 3 0,0-2 1,0 2-1,3 0 0,-3-1 0,0 1-1,0-3 1,0 2 0,0-2 0,0 0-1,0 0 0,0-1-1,1 1-3,-5-10-2,13 10-9,-12-9-17,4-7-5,2 5-1,-4-10 3</inkml:trace>
  <inkml:trace contextRef="#ctx0" brushRef="#br0" timeOffset="1750">0 1249 33,'6'10'26,"-8"-7"-11,2 2 0,0 1-2,0-1-3,5 3 0,-5-2-1,6 3-1,-5-4-1,9 6-1,-7-4-1,10 3 0,-10-1-2,9 2 2,-4-5-2,4 8 1,-3-1-1,-2 3-1,0-1 1,2 2-2,0-2 1,-2 2-1,0-3 1,1-2-2,-1 0 0,2-5 1,-2 0-1,3 0 1,-2 1 0,-1-3-1,0 1 0,0 0 1,-1 1-1,0-1 1,0-2-1,-2 2 0,1-5 1,-1 4-1,0-1 1,1-1-1,-2 0 0,1 1 0,-1-1 0,0 1 0,0-1 0,0 3 0,0-6 0,-2 3 0,0 0 0,1-3 0,-1 0 0,-1 0 1,2 3-1,-1-3 0,1 3 0,-1-3 0,-1 0 0,3 3 0,-1-3 0,1 0 0,-1 0 1,0-3-1,-1 3 0,2 0 0,0-3 0,-1 3 0,1 0 0,1 3 0,-1-6 0,0 6 0,0-6 1,1 3-1,2-6 1,-2 6 0,-1-6 0,2 3 0,-3-4-1,1 3 1,3-2 0,0-3 0,-3 4-1,4-4 0,-1 0 0,1-4 1,1 2 0,2-7-1,0 1 1,-1 0 0,2-4-1,-2 1 2,1 3-2,3-4 1,-2 1 0,0 7-1,1-1 0,0 1 0,2 1 1,1 1-1,-4-1 0,4 0 0,-3 4 0,-2-4 0,0 5 0,-3 0 0,2 1 0,0 0 1,-6 2-1,2 0 0,-2-1 0,0 4 0,2-2 1,-4 0-1,2-3 0,-2 3-1,-1-3 2,2 4-1,1-1 0,-3 0 0,1 0-1,-1 0 0,0 3 0,-1 0-2,4 6-2,-9-9-3,13 9-5,-14-9-11,7 3-14,0 0 0,-2 0 1,2 3 0</inkml:trace>
</inkml:ink>
</file>

<file path=ppt/ink/ink5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2.06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 68 5,'0'0'6,"0"0"0,0 0 0,-20 0-1,20 0 1,0 0-1,0 0-1,0 0 0,0 0 1,0 0 0,0 0 1,0 0-1,0 0 0,0 0 0,0 0-1,0 0-1,0 0-1,0 0 0,0 0-1,0 0 0,0 0 0,0 0 0,0 0 1,18-4 0,-18 4 0,0 0 0,0 0 0,20 2 0,-20-2 0,0 0 0,0 0-1,20 0 1,-20 0-1,0 0 0,0 0 0,20-4 0,-20 4 0,0 0 0,20-6 0,-20 6 0,0 0 1,27-9-1,-27 9 1,18-6 0,-18 6 0,0 0 0,24-10 0,-24 10-1,0 0 1,22-6-1,-22 6-1,0 0 1,18-4 0,-18 4 0,0 0-1,18-2 1,-18 2 0,0 0-1,21-2 1,-21 2-1,0 0 1,24-6-1,-24 6 1,20-2-1,-20 2 0,0 0 1,22-4-1,-22 4 1,0 0-1,18-2 1,-18 2-1,0 0 0,20-2 1,-20 2-1,19-2 0,-19 2 0,0 0 0,20 2 0,-20-2 0,0 0 1,26 2-1,-26-2 0,0 0 0,26 6 1,-26-6-1,20 4 0,-20-4 0,18 4 0,-18-4 0,21 4 1,-21-4-1,18 0 0,-18 0 0,18 0 1,-18 0-1,0 0 0,26-2 0,-26 2 0,0 0 0,24-2 0,-24 2 1,0 0-1,22 0 0,-22 0-1,0 0 2,21 6-1,-21-6 0,0 0 0,0 0-2,22 14 0,-22-14-2,0 0-4,0 0-5,0 0-7,0 0-7,0 0-1,0 0 1</inkml:trace>
  <inkml:trace contextRef="#ctx0" brushRef="#br0" timeOffset="1252">28 286 7,'0'0'18,"0"0"-2,0 0-3,0 0 0,0 0 0,-18-12-3,18 12-1,0 0-1,0 0-2,0 0-1,0 0 0,0 0-2,0 0-1,0 0 1,0 0-2,0 0 1,6-18-1,-6 18 1,0 0 0,22-14 0,-22 14 0,22-10-1,-22 10 1,24 0 0,-24 0-1,28 8 1,-28-8 0,33 8-1,-33-8 1,32 0-1,-14 0 0,-18 0 0,30 0 0,-30 0 0,31 0 0,-31 0-1,28 10 1,-28-10-1,28 0 1,-28 0-1,24-2 2,-24 2-2,20 0 0,-20 0 1,19 2-1,-19-2 1,20 4 0,-20-4-1,22 4 1,-22-4-1,24 4 1,-24-4-1,22 2 1,-22-2-1,22 0 1,-22 0-1,23-4 0,-23 4 0,20-2 0,-20 2 1,18 0-2,-18 0 1,18 0 0,-18 0 0,20 2 0,-20-2 0,20 2 0,-20-2 0,18 2 1,-18-2-1,19 0 0,-19 0 0,0 0 1,24-2-1,-24 2 0,0 0 0,20-6-1,-20 6-1,0 0-2,20-4-2,-20 4-4,0 0-8,0 0-13,0 0-1,18-4 2,-18 4 0</inkml:trace>
  <inkml:trace contextRef="#ctx0" brushRef="#br0" timeOffset="2356">0 554 20,'0'0'14,"0"0"0,4-18-1,-4 18 1,0 0-1,0 0-2,2-23 0,-2 23-3,0 0-1,0 0-1,0 0-1,20-16-1,-20 16-1,0 0 0,22 0-1,-22 0 0,24 4-1,-24-4 1,26 6-1,-26-6 0,31 4 0,-31-4 0,32 2 0,-32-2 1,28 0-1,-28 0-1,26 0 1,-26 0 0,26-2 1,-26 2-1,25 0 0,-25 0-1,26-2 1,-26 2 0,26-2 0,-26 2-1,26 0 1,-26 0-1,24 0 0,-24 0 1,23 0-1,-23 0 0,22 2 0,-22-2 1,18 4-1,-18-4 0,22 4 0,-22-4 0,20 2 1,-20-2-1,20 2 0,-20-2 0,23 0 0,-23 0 1,20-2-1,-20 2 0,20-2 0,-20 2 0,18-4 1,-18 4-1,18-6 0,-18 6 0,18-6 1,-18 6-1,19-6 0,-19 6 0,20-4 0,-20 4 0,18 0 0,-18 0 0,0 0 0,24 0 0,-24 0 0,0 0 1,18 2-1,-18-2 0,0 0 0,0 0 0,18 4-2,-18-4-2,0 0-3,0 0-6,0 0-16,0 0-3,0 0 1,18 18-1</inkml:trace>
</inkml:ink>
</file>

<file path=ppt/ink/ink55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1:58.093"/>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76 637 19,'3'1'10,"-7"-5"-1,4 4-1,0-2 0,0 2-1,0 0-1,0-1 0,0 2-1,0-2 0,0 2 0,0-2-1,1 1-1,-1-2-1,3 2 0,-2 0-1,2 0 0,0 2 0,3-2 0,-3 1 0,6-1 1,-5 2 0,5-2 1,-3-2-1,1 2 1,0 0 0,1 2-1,-4-2 1,5 1-1,-6-1 0,5 3-1,-5-3 1,4 3 0,-2-3-1,1 1 1,-2 1-1,3-1 0,-2 1 0,1 1 1,1 0-1,-1-1-1,2 1 1,-3 0 0,1-3 0,-1 3 0,0-3 0,1 0-1,-1 0 1,0-3 0,1 3 0,1 0 0,-1-3-1,1 3 0,-1 0 1,-2 0-1,2 0 1,0 0-1,-2 0 0,2 0 0,-3 0 1,4 3-1,-4-3 1,4 0-1,-1 0 1,2 0-1,-1 0 0,-1 0 1,-3 0-1,2-3 1,-2 3-1,2 0 1,-4 0-1,2 0 1,-1-3-1,2 3 0,-3 0 0,2 0 1,0 0-1,2 0 0,-3 0 0,1 0 0,2 0 0,-2 0 0,1 0 1,0 3-1,1-6 0,1 3 1,-1 0-1,1-2 1,0-1-1,1 0 0,1 0 0,-3 0 1,1 0-1,0 3 0,0-3 0,1 3 0,-2 0 1,-1-3-1,0 3 0,1 0 0,1-3 1,-2 3-1,-1 0 0,1-2 0,-1 2 0,1 0 0,1 0 0,-2 0 0,1-3 0,2 3 0,0 0 0,1 0 0,0 0 0,1-3 0,0 0 0,0 3 1,0 0-1,0 0 0,-1-3 0,-1 3 0,1-3 0,-1 3 2,-2-3-2,-1 3 0,0-3 0,0 3 0,-3 0 0,1 0 0,1 0 0,-1 0 0,-1 0 0,3 0 0,-1 0 0,-1 0 0,1-3-2,1 3 2,-2 0 2,0 0-2,1 0 0,-2 0 0,1 0 0,-1 3 0,2-3-2,-2 0 1,0 3-2,0-3-2,3 3-7,-6-3-9,-3-3-11,9 9-2,-9-9 2</inkml:trace>
  <inkml:trace contextRef="#ctx0" brushRef="#br0" timeOffset="1750">440 191 22,'0'3'12,"-7"-6"-1,4 6-2,-7-1-1,3 2-1,-4 5 0,-3-2-3,1 3 2,-2 2-3,-4 1 1,-1 2-2,4 1 1,-3 5-1,0-4 0,0 5-1,3-5 1,0 2 0,1 1-1,4-3 0,-1 1 0,3-5 0,1 1 0,3-2 0,-2-1 0,0-2 0,2 0 0,-1 1 0,1-1 0,-3-1-1,2 1 1,-1 1-1,-3-1 1,3-1-1,-2 2 0,0 1 0,1-1 0,-1-2 1,-1 0-1,1-1 0,2 0 0,1-3 1,-2 2-1,4-3 0,1 3 0,0-6 0,2 3 0,-1-3 0,4 0 1,-1 0-1,2 0 1,-1 0 0,-1 0 0,1 3 0,0-3 0,3 0 0,-2 0 0,-2 3 1,4-3-1,-3 2-1,1 1 1,-3-3 0,5 3 0,-4 0-1,2 0 1,-1 0-1,3 1 1,-2-1-1,-1 0 1,1 1-1,1 1 1,-1-1-1,-3 0 1,3 4-1,1-1 0,-1-1 0,-1-1 0,3 4 1,0 0-1,-2-1 0,3 4 0,-2-5 1,2 2 0,-2 1-1,5 0 1,-6 0-1,4 2 1,-3-2-1,4 2 0,-1 1 1,-1-2-2,1-1 2,3 2-1,-1-2 0,3 0 1,-5 0 0,0 2 0,2 1-1,0 0 1,-1-2 0,-3 1 0,2-2 0,-3-1 0,1-2-1,-2-1 1,-2-2 0,1-3 0,-1 1-1,2-1 1,-6-1 0,3 2 0,0-2 0,0 0-1,0 3-1,-1-5-3,2 5-6,-4-3-13,-1-4-10,7 7 0,-9-12 1</inkml:trace>
  <inkml:trace contextRef="#ctx0" brushRef="#br0" timeOffset="3703">889 77 24,'3'3'9,"-6"-6"-1,3 5-1,0-4-1,0 4-2,0-1 0,0 5-1,0 2 0,0 7-1,3 4 1,-3 4 1,3 7 0,-2 8 1,-1 4-1,2 4-1,-1 5-1,-1 4 1,-1 4-2,-1 0 1,1 5-1,-2-2-1,0 3 1,0-4-1,-1-3 1,-1-4-1,2-4 0,2-7-1,-1-8 0,2-5-2,0-8-1,5-5-1,-4-2-2,2-7-2,1 1-4,-5-9-4,8 7-5,-13-17 0</inkml:trace>
  <inkml:trace contextRef="#ctx0" brushRef="#br0" timeOffset="4250">902 0 32,'-13'28'12,"3"9"0,-2 4 0,5 5-3,-1 3 0,1 8-2,1 2-2,1 3 0,-1 5-1,0 1-1,3 7 0,-3 0-2,0 3 1,0-4-1,2 0 0,-3-5-1,2-4-1,0-6-2,-3-6-4,1-10-11,9 6-10,-10-20 2,13 6-1</inkml:trace>
</inkml:ink>
</file>

<file path=ppt/ink/ink55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07.687"/>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28 137 28,'1'0'13,"-5"-3"-1,4 3-3,-2 0-1,2 0-2,-3 3-1,3 3-1,0 2 0,0 4 0,0 7 0,0 4-1,2 6 2,-2 8-1,0 7 0,-2 3 1,2 7-2,-3 2-1,3 4 0,-1-3 0,-3 4 0,1-6-1,0-3 0,1-3-1,1-7 0,-2-7 0,3-6-2,0-10 0,0-9-3,3-4-2,-3-9-3,1-4-3,1-5-4,-5-8-3,7 11-6,-11-18 0</inkml:trace>
  <inkml:trace contextRef="#ctx0" brushRef="#br0" timeOffset="531">132 0 18,'-4'2'10,"8"7"-1,-4 0 0,3 2-1,-3 7 1,3 3 0,2 4-1,-2 2 1,2 8-2,-2-2-1,2 8 0,-4-1 0,3 7-2,-4-3 0,0 6-1,0 0-1,-1 4 0,-3 2 0,1 3-2,0-4 1,-3 2 0,2-1-1,-1-4 1,1-6-1,0-6 0,1-4-1,1-12-2,2 1-2,-1-12-4,1-3-6,4-1-11,-7-12-2,12 9-1</inkml:trace>
</inkml:ink>
</file>

<file path=ppt/ink/ink55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8-10-13T22:02:22.109"/>
    </inkml:context>
    <inkml:brush xml:id="br0">
      <inkml:brushProperty name="width" value="0.15875" units="cm"/>
      <inkml:brushProperty name="height" value="0.15875" units="cm"/>
      <inkml:brushProperty name="color" value="#FF3300"/>
      <inkml:brushProperty name="fitToCurve" value="1"/>
    </inkml:brush>
  </inkml:definitions>
  <inkml:trace contextRef="#ctx0" brushRef="#br0">0 274 24,'11'-16'12,"8"1"-2,-5-2-1,11 0-1,-2-7-1,2 1-2,6 0-1,-7 0-1,5 1 1,-4 4-3,-1 2 0,-6 4-1,1 3 0,-6 6 1,-4 1-1,1 7 1,-1 1-1,-4 6 1,-1-2-1,-1 3 1,1 1-1,1 2 1,-4 0-1,0 0 0,2 1 0,-1 1 0,1-1 1,-2-1-1,1 0 0,-1-3 0,5 1 0,-3-2 0,1-3 0,2-1 0,1-2 0,-1-3-1,1 0 1,4-3 1,-4 0-1,3 0 0,-3 0 0,2-3 0,1 3 0,-1 0 0,-3-6 0,4 3 0,0-3 1,-1 1-1,4-4 0,-3 0 0,5-2 1,-2 2-1,3-1 0,0-2 0,2-5 1,-1 6-1,1-7 0,-1 4 0,0-4 0,1 7 0,-3-4 0,-1 5 0,-2 6 0,-4 0 0,0 4 0,-1 0 0,-3 2-1,2 0 2,-1-1-1,2 1 0,-1-2 0,1 1 0,-1 1 0,1-2 0,0 1 0,-1 2 0,0 0 0,0 1 0,0 2 0,-2 0 0,2 0 0,-2-1 0,4 4 0,-4-3 0,3 2 0,-4-2 0,3 3 0,-2 0 0,4-4 0,-4 1 0,3 6 0,-1-6 0,0-1 0,0 1 0,0 3 0,1-3 0,-3-1 0,3 3 0,-2-3 0,-1 1 0,1 0 0,-1 0 1,-1-3-1,1 1 0,1-3 0,0 1 0,1-4 0,0 2 1,1-3-1,-2 2 0,3-2 0,0 0 0,1 0 0,-4-2 0,6 0 0,-3-1 1,2 1-1,1-4 0,0 2 0,1-5 0,3 4 1,-1-4-1,-1 2 0,-1 0 0,1-2 0,0 1 0,-1 2 0,-5 3 0,2-3 0,-1 4 0,0-3 0,1 4 1,-4-2-1,6 3 0,-3-1 0,1 0 0,-3-1 0,1 3 0,-2-1-1,2 1 1,-4 1 0,3 1 0,-5 0-1,2 0 1,1 1 0,-1 1 0,-1 1 0,-1-1-1,3 3 1,-2 1 0,-2-2 0,1 5 0,1 1 0,-2-3 0,1 4 0,1-2 0,-1 4 0,2-3 0,-1 2 0,-1-2 0,-1-1 0,1 1 0,-1-3 0,2 3 0,-1-1 0,2-1 0,-1 1 0,-1 0 0,1-1 0,1-2 0,1 3 0,-3-6 0,2 3 0,2-1 0,-2-2 0,0 0 0,2 0 0,-2 0 0,0-3 0,4 3 0,-2-3 0,1 3-1,1-6 1,-1 3 0,1-6 0,3 3 0,-4-3-1,4-2 0,3 2 0,0-6-1,2 1 1,1-4-1,3 1 0,-2-1 1,2-5-1,-3 4 0,0-1 2,-1 2-1,-2 2 0,2 0 1,-7 5-1,3 1 1,-4 2 0,-1 4 0,0-2 0,-2 0 0,-1 3-1,0 0 1,0-3 0,1 6 0,-2-3 0,2 1 0,-1 1-1,1-1 1,-1 2 0,1-1 0,1-1 0,-2 1 0,1 0 0,0 0 0,-2 1 0,2 0 1,-1 4-1,0-4-1,0 5 1,0-3 0,0 3 1,-2 0-1,2 2-1,-1-1 1,-1-4 1,2 4-1,0 3 0,-2-1 0,2 1 0,0-2 0,-1 3 0,2-2 0,-1-1 0,0 2 1,1-2-1,1-1 0,-1-2 0,2 2 0,-2-2 0,2-1 0,1-2 1,-4-1-1,3-2 0,-3 1 0,1-2 0,-2-3 0,1 2 0,-2-4 0,4 2 0,0-1 0,1 0 0,0-5 1,1 5-1,1-4 0,-1 0 0,2-1 0,-1-1 0,1 0 0,-2-2 0,4 1-1,-3-2 1,4 1 0,0 1 0,1-4 0,1-2-1,-1 2 1,3 1-1,-2 1 1,-3 0 0,-1 4-1,3-1 1,-5 4 0,1 2 0,-4 1 0,1 3-1,-1-1 1,-3 2 0,1-1-1,-1 0 1,-2 1 0,3 1 0,-2 1 0,1-2 0,1 2 0,-2 0 0,-1 3 0,1-2 0,4 0 0,-4 5 0,2-2 0,-1 5 0,1-6 0,-1 5 1,1-2-1,2 3 0,-2-1 0,1-1 0,0-1 0,2 1 0,-4 0 0,4-3 0,-4 3 0,4-2 0,-1-1 0,-2 0 0,2 0-1,-2 1 1,2-1 1,-1 0-1,2 0 1,0 1-1,2-1 1,0-1-1,-2 1 1,2-3 0,1 0-1,-3-1 0,3-1 0,1-1 0,-6-1 0,3 0 0,2-4 0,-4 0 0,0-2 0,1-1 0,1-5 0,2 3 0,3-2 0,-2-1 0,3-1 0,2 0 1,-1-1-1,5-1-1,-4 1 2,4-5-1,-3 2 1,4-2 2,-4 4-2,3 1 0,-6 2 0,-1-1 0,-2 8 0,-1 0 0,-5 4-1,-1-1 0,-1 1 0,0 1 0,-2 1 0,0-1 0,0-1 0,0 2 0,2-1 0,-1 2 0,2-1 0,2 2 0,-5-1 0,3 2 0,-1-1 0,3 1 0,-4 2 0,1 4 1,2-3-1,1 5 1,-1-2-1,2 6 0,-2-5 1,2 4-1,1-4 1,-1 2-1,3-1 0,-3 0 0,1-1 1,0-2-1,0 2 0,-2-2 0,1 3 0,1-2 0,0 0 0,-2-1 0,0-4 0,1 4 1,0-3-1,-3-3 0,0 2 0,1-3 1,-2 1-1,1-2 0,-2 1 0,2-2 0,0 0 0,0-3 1,1 1-1,1-1 0,-1-2 1,2-1-1,0-3 1,1 1-1,2-7 1,2 5 0,1-6 2,1 2 0,0-4 1,5 4 0,1-6 0,2-2 1,3 2 0,0-4-1,3-2-2,3 5 1,-4-2-2,4-1-1,-6 9-3,-5 0-8,-6-4-17,8 16-3,-17-7 1,5 10-1</inkml:trace>
</inkml:ink>
</file>

<file path=ppt/ink/ink55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5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1.9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 57 129,'0'0'2838,"15"-18"-516,-15 18 387,0 0-516,0 0-129,0 0-387,0-21-387,0 21-387,0 0 0,0 0-258,0 0-129,0 0 0,0 0-129,0 0-129,0 0-129,0 0 129,0 0 0,0 0 0,0 0-129,0 0 129,-12-17-129,12 17 0,0 0 0,0 0-129,0 0 0,0 0 0,0 0-129,0 0-258,0 0-129,0 0-516,0 0-774,0 0-1419,0 0-1419,0 0 0,-19-1 1</inkml:trace>
  <inkml:trace contextRef="#ctx0" brushRef="#br0" timeOffset="2800">1743 39 3225,'-9'23'4128,"9"-23"-258,0 0-2193,0 0-516,0 0-129,-18 0-516,18 0 129,0 0 0,0 0 0,0 0 0,0 0 129,0 0-129,0 0-129,0 0-129,0 0 0,-7-21-129,7 21-129,0 0 0,0 0-129,0 0 0,0-16 0,0 16-129,0 0 0,0 0 0,0 0 0,0 0-258,0 0 0,0 0-516,0 0-516,0 0-1032,0 0-1677,13 0-387,-13 0-258</inkml:trace>
  <inkml:trace contextRef="#ctx0" brushRef="#br0" timeOffset="6080">4050 106 5289,'-21'32'5418</inkml:trace>
</inkml:ink>
</file>

<file path=ppt/ink/ink55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35.67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098 629 129,'0'0'1419,"0"0"-387,0 0-129,-17-15 0,17 15 0,0 0 129,0 0 129,-19-17-129,19 17 0,0 0-129,0 0 129,-20-23-129,20 23-129,0 0-129,-13-17-129,13 17 0,0 0-129,-16-19-129,16 19 0,0 0 0,-15-20 0,15 20 0,0 0 0,-16-18 0,16 18 0,0 0-129,-19-23 129,19 23 0,0 0 0,-21-23 129,21 23-129,0 0 0,-22-15-129,22 15 129,0 0-258,-24-5 129,24 5-129,-18 0 129,18 0-129,-19 3 0,19-3 129,-25 13 0,25-13-129,-27 20 129,27-20 0,-30 25-129,30-25 129,-31 23-129,15-8 0,-2-1 129,0 2-129,2-4 129,0 3 0,-2-1 0,-2 2-129,20-16 129,-27 29 0,27-29 0,-21 26 0,21-26-129,-20 24 0,20-24 0,-13 23 129,13-23-129,-8 25 0,8-25 129,-10 27-258,10-27 129,-6 30-129,6-30 258,-5 29-258,5-29 129,-4 26-129,4-26 129,-4 24 0,4-24 129,-2 22-129,2-22 0,0 23 129,0-23-129,0 23 129,0-23 129,0 24-258,0-24 129,2 24 0,-2-24-129,9 20 0,-9-20 0,8 25 129,-8-25-129,5 23 0,-5-23 0,10 22 0,-10-22 0,15 26 0,-15-26 0,19 26 0,-19-26 0,26 26 0,-26-26 0,26 26 0,-26-26 0,20 27 0,-20-27 0,13 28 0,-13-28 0,8 18 0,-8-18 0,2 23 0,-2-23 129,0 23-129,0-23 0,-2 22 0,-3-3 0,-5-3 129,10-16 0,-18 28-129,18-28 129,-26 26 0,26-26 0,-24 20 129,24-20-129,-26 24 0,26-24 129,-29 20 0,12-12-129,0 1 258,-1-2-129,-5-2-129,-1-5 129,-3 0 0,0 0-129,-2-7 0,-1-4 0,1-3 0,0-7-129,-2-3-258,0-1 0,0-3-387,2 2-387,-9-7-774,16 11-2580,-6-2-516,2 2-387,5 2-258</inkml:trace>
  <inkml:trace contextRef="#ctx0" brushRef="#br0" timeOffset="2350">1561 67 1161,'0'0'1935,"-5"-17"0,5 17 0,0 0-258,-21-6 0,21 6-258,-16-9-129,16 9-129,0 0-129,-20-14-258,20 14 0,0 0-258,-24-13 0,24 13-258,0 0 129,-18-5-129,18 5 0,0 0 0,-24-2 0,24 2 0,-20 0-129,20 0 129,-21 11-129,21-11 0,-24 18-129,24-18 129,-25 23-129,12-5 0,2-2 0,0 2 0,-1 3 0,1 3 129,3-3-129,-4 6 0,1-2 0,-2 0 0,5-3 0,-2 1 0,3-2 0,1-3 129,1 0-129,0 1 0,4-2 0,-1 1 0,0 0 0,2 1 129,-3-3-129,1 3 129,2-19-129,0 30 129,0-30-129,0 23 129,0-23-129,0 0 129,22 18-129,-22-18 0,17 5 0,-17-5 129,23 0-129,-23 0 0,26-10 0,-26 10 0,30-22 0,-14 8 129,3-1-129,-1-4 0,0-1 0,2-2 0,-3-2 0,5 0 0,-4-2 0,4 0 0,-2 0 0,-2 1 0,1-1 258,-3 2-516,-2 4 258,-3 3 0,-11 17 258,18-26-258,-18 26 0,0 0 0,11-16 0,-11 16-258,0 0 516,0 0-516,0 0 258,10-18 0,-10 18 0,0 0 258,0 0-258,0 0 0,5-20 0,-5 20 129,0 0-129,0 0 129,0 0-129,0 0 0,-7 18 0,7-18 0,-13 27 129,5-11-129,-2 7 0,4 1 129,-4-3 0,4 6 0,-3-6 0,3 4 0,-2-3 0,5-2 0,-2 1 0,3-1-129,2-4 129,0-16 0,0 32 0,0-32-129,10 23 129,-10-23-129,18 17 0,-18-17 129,24 11-129,-8-9 0,4 0 0,-1 0 0,3-2-129,-5 0-129,10 4-387,-6-4-645,8 1-1032,-10-1-2322,3 0-129,-3 0-516,2-1 646</inkml:trace>
</inkml:ink>
</file>

<file path=ppt/ink/ink5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48.84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 307 11,'0'0'7,"0"0"-2,-10-18 0,10 18 0,0 0-1,-4-18 1,4 18 1,0 0-1,4-22 1,-4 22-1,0 0 1,8-26-1,-8 26 0,14-22 0,-14 22-1,18-24 1,-18 24-1,25-26 0,-25 26 0,26-29 0,-26 29 0,30-28-1,-30 28 0,30-28 0,-30 28-1,30-24 1,-30 24-1,29-18-1,-29 18 1,26-6-1,-26 6 0,22 4 0,-22-4 1,18 14-1,-18-14 0,18 22 0,-18-22 1,12 28-1,-8-10 1,1 2-1,-5 2 0,-2 5 0,-5 3 0,-1 4 0,-4 4 0,-2 2-1,-2 0 1,-2 1-1,-2-3 1,0 2-1,-3-10 0,3 2 1,0-10-1,2-2 0,0-4 0,18-16 1,-28 22-2,28-22 1,0 0 0,-19 4-1,19-4 1,0 0-1,4-20 1,-4 20-1,15-22 1,-15 22 0,16-22 0,-16 22 0,16-22 1,-16 22-1,0 0 1,16-20-1,-16 20 0,0 0 1,0 0-1,0 0 0,0 0 0,18-2 0,-18 2 0,0 0 0,0 0 0,22 16 0,-22-16 1,0 0-1,18 18 0,-18-18 1,15 18 0,-15-18-1,0 0 1,22 18 0,-22-18 0,18 10 1,-18-10-1,18 6 1,-18-6 0,20 6 0,-20-6 0,18 4-1,-18-4 1,18 4 0,-18-4 0,19 0-1,-19 0 1,0 0-1,24-12 0,-24 12 0,0 0 0,22-18 0,-22 18-1,0 0 0,18-18 0,-18 18-2,0 0-3,14-24-5,-14 24-15,18-6-7,-18 6 0,0 0-1</inkml:trace>
  <inkml:trace contextRef="#ctx0" brushRef="#br0" timeOffset="1240">728 0 10,'0'0'18,"0"0"0,8 20-5,-8-20-1,-4 24-2,4-24 0,-6 40-2,-2-14 1,2 6-2,-4-1 1,-1 7-2,-1-4-1,4 4-1,-2-6-1,2 0-1,4-8-1,0-1 1,4-23-1,4 24 0,-4-24 0,0 0 0,18 8-1,-18-8 1,18-12-1,-18 12 1,25-18-1,-25 18 0,22-19 1,-22 19-1,24-16 0,-24 16 0,18-12 0,-18 12 0,18-4 1,-18 4-1,0 0 0,18 0 0,-18 0 0,0 0 0,21 8 1,-21-8-2,0 0 1,20 12 0,-20-12 0,0 0 0,24 18 0,-24-18 0,0 0 0,22 27 0,-22-27 1,10 18-1,-10-18 1,6 24 1,-6-24-1,0 26 0,0-26 0,-4 28 1,4-28-1,-6 30 1,6-30-1,-8 26 1,8-26-1,-10 20 1,10-20 0,0 0 0,-26 18-1,26-18 1,-24 8-1,24-8 0,-33 4 0,33-4 0,-34 2 0,16-2 0,-2 2 0,0 0-1,1 0 0,-1 3 1,2-1-1,0 0 0,18-4 0,-32 4-1,32-4-2,-26 0-5,26 0-11,0 0-13,0 0 0,-13-29-1,5 5 1</inkml:trace>
  <inkml:trace contextRef="#ctx0" brushRef="#br0" timeOffset="2276">752 28 24,'0'0'23,"0"0"-4,0 0-2,0 0-2,0 0-1,0 0-3,0 0-1,-2 20-1,2-20-1,0 0-2,2 24-1,-2-24 0,0 0-1,4 22-1,-4-22 0,0 0 0,20 20-1,-20-20 1,18 10-1,-18-10 0,27 10 0,-27-10 0,30 4-1,-30-4 0,34 0 1,-14-4-1,0 2 0,1-2 0,1-2-1,-2 2 1,0-2 0,-2 2 0,-18 4-1,34-10 1,-34 10-1,27-6 1,-27 6-1,22-8 0,-22 8 1,22-4-1,-22 4 0,18-6 1,-18 6-1,18-8 0,-18 8 0,0 0-2,18-6 0,-18 6-2,0 0-5,29 6-9,-29-6-16,0 0 0,20 14 0,-20-14 0</inkml:trace>
</inkml:ink>
</file>

<file path=ppt/ink/ink56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3.0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5 0 645,'0'0'1032,"0"0"258,0 0 129,0 0 129,0 0 258,0 0-258,-8 18-129,8-18-387,-8 34 0,1-16-387,2 6 129,-5 0-258,6 4 129,-8-1-258,7 4 0,-8-3 129,7 1-258,-2-1 0,3-2 0,2 2-129,-2-4-129,5-3 129,-2-2-129,2-2 0,0-1 0,0-16 0,0 28 0,0-28 0,0 24 129,0-24-129,0 21 0,0-21 0,0 16 0,0-16 0,0 0 0,0 20 0,0-20 129,0 0-129,0 0 0,0 0 129,0 0 0,0 0 129,0 0-129,7-9 0,-7 9 0,0 0 129,19-24-129,-19 24 0,13-19 129,-13 19-129,11-21 129,-11 21 0,13-19-129,-13 19 129,0 0 0,9-22-129,-9 22 0,0 0 0,19-18 0,-19 18-129,18-19 0,-18 19 0,23-22 0,-23 22 0,26-22 0,-26 22 0,29-15 0,-29 15 0,26-7 0,-26 7 0,26 0 0,-26 0 0,29 7 0,-29-7 0,25 17 0,-25-17 0,21 20 0,-21-20 0,23 21 0,-23-21 0,19 20 0,-19-20 0,18 18 0,-18-18 0,15 19 129,-15-19-129,8 20 0,-8-20 0,6 20 0,-6-20 129,0 24-129,0-24 0,0 22 258,0-22-258,-9 22 129,9-22-129,-13 21 129,13-21 0,-17 16 0,17-16 0,-17 16 0,17-16-129,-23 11 129,23-11 0,-23 10-129,23-10 0,-24 4 129,24-4-129,-23 5 0,23-5 129,-26 8-129,26-8 0,-26 10 0,26-10 0,-30 9 129,30-9-129,-24 6 0,24-6 0,-26 0 0,26 0 0,-24-2 0,24 2 0,-20-16 0,20 16-129,-21-20 0,21 20-129,-18-19 0,18 19-258,-19-13-258,19 13 0,-30 0-258,30 0-516,-29 13-516,14 4-1419,-1 5-903,-8-8-258</inkml:trace>
</inkml:ink>
</file>

<file path=ppt/ink/ink56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5.45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25 494 258,'0'-21'3225,"13"-12"129,-10 14-2064,-3 19-516,7-31-258,-7 31 129,0-22 129,0 22-258,0 0 258,-12-13 0,12 13-129,-24 0 0,6 1-129,0 5 0,-1-3-258,-1 4 0,-1-3 0,1 1-129,-1-1 0,0 3 129,0-2-129,2 3 0,1-1 0,1 0-129,-1 1 129,18-8-129,-22 18 129,22-18-129,-18 19 0,18-19 0,-10 26 0,10-26 0,-6 27 0,4-11 129,0 4-129,2 0 0,0-2 0,0 3 129,0-5-129,0 2 129,0-18-129,10 30 129,-10-30-129,13 20 0,-13-20 129,18 14-129,-18-14 129,23 8-129,-23-8 0,27 2 0,-27-2 0,31 0 129,-14-2-129,-1-6 129,2-1-129,-2 0 0,-16 9 258,29-18-258,-12 6 129,-17 12-129,32-23 0,-32 23 0,29-26 0,-12 9 0,-4-1 0,3 2 0,-3-5 129,2 4-258,-15 17 258,22-27-129,-22 27 0,13-19 0,-13 19 0,0 0 0,0 0 0,0 0 0,0 0 129,0 0 0,0 10 0,0-10 0,-1 22 129,-7-6 0,8-16 0,-15 34 0,8-18 0,-4 2 0,1 3 0,4 1 0,-4-2 0,4 6 129,1-4-258,1 3 129,3-2-129,1 1 0,0-5 0,0-1 0,0-18-129,16 25 129,-16-25-258,23 8 129,-23-8-129,31 0 0,-9-2 0,-2-11-258,6 6-258,-3-11-129,9 9 0,-6-12-516,15 8-1161,-7-5-1806,-1-7-258,7 5-258</inkml:trace>
  <inkml:trace contextRef="#ctx0" brushRef="#br0" timeOffset="1180">1007 0 1,'0'22'3869,"0"-22"-128,0 0-129,0 0-2580,0 0-387,0 18-129,0-18 258,0 0 129,0 23-129,0-23 258,-7 27-258,4-9 258,-9-1-387,8 5-129,-8-6-258,6 3-129,1-2 0,5-17-258,-5 25-129,5-25 0,-5 25-129,5-25-129,-3 25-258,3-25-129,-4 35-258,-4-18-258,8 10-387,-6-4-1032,-4-2-1419,8 11 129</inkml:trace>
</inkml:ink>
</file>

<file path=ppt/ink/ink56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0.8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1 84 645,'0'0'2967,"3"27"-903,-3-27-903,3 27 0,0-6 0,-3-3 0,0 9 0,0 0 129,0 5-129,-8 2-258,7 5 129,-6-6-258,2 4-387,0-5-129,2 6-129,-2-9 0,3 1 0,1-3 0,-1-1-129,2 0 0,0 0 129,0-1-129,0-1 0,0-1 0,0-3 0,0-2 0,0-18 0,0 24 129,0-24-129,0 0 0,0 0 0,0 0 129,0 0-129,0 0 258,12-12-258,-12 12 0,4-27 0,-4 27 0,10-29 0,-10 29 129,10-30-129,-10 30 0,11-27 0,-11 27 0,18-30 0,-18 30 0,18-25 0,-18 25 0,23-21 0,-23 21 0,21-13 0,-21 13 0,21-9 0,-21 9 0,25-5-129,-25 5 129,16-2 0,-16 2 0,19-2 0,-19 2 0,22 0-258,-22 0 258,17 0 0,-17 0 0,25 7 0,-25-7 0,23 9 258,-23-9-258,21 13 0,-21-13 0,19 21 0,-19-21 0,15 25 0,-15-25 0,11 34 0,-7-16 0,-1 0 129,-2 3-129,-1-3 0,0 0 129,0 0 0,0-18 0,-3 25-129,3-25 129,-10 20 0,10-20 0,0 0 0,-21 17 0,21-17 0,-16 7 0,16-7 0,-21 8 0,21-8 0,-26 7-129,26-7 129,-25 7-129,9-7 0,16 0 0,-27 0 0,10 0 0,-2-3-129,19 3-129,-33-13-129,33 13-258,-34-19-516,34 19-903,-24-13-1677,24 13-774,-26-14 0</inkml:trace>
  <inkml:trace contextRef="#ctx0" brushRef="#br0" timeOffset="1210">639 0 1677,'0'0'4386,"0"25"387,0-25-516,0 0-2838,0 0-645,-5 23-258,5-23-129,2 18 129,-2-18-258,8 25 0,-8-25-129,3 27 129,-3-27 0,0 29 0,0-29-129,0 30-129,0-30 0,0 29-258,0-29-258,0 28-516,0-28-1290,0 0-2064,2 18-129,-2-18-387</inkml:trace>
</inkml:ink>
</file>

<file path=ppt/ink/ink56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3.4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467 516,'19'-9'3096,"-19"9"-1161,0 0-645,28-14-387,-28 14 0,31-13-129,-12 6 0,4 4 129,2-4 0,2 3 0,-1-3 0,8 3-387,-3-3-129,7 2 129,-4-1-258,7-1-129,-4 0-129,2-2 0,-2 2 0,-1 0-129,0-2-129,-3-4-258,12 4-258,-16-8-387,12 10-903,-8-6-645,1-2-1290,-2 12 129</inkml:trace>
  <inkml:trace contextRef="#ctx0" brushRef="#br0" timeOffset="800">27 634 1419,'0'0'1935,"20"-8"-258,-20 8 0,21-3-387,-21 3-129,25-6-258,-9 4 129,2 1 0,0-5-258,4 6 129,-5 0-387,5 0 0,-2 2 0,6 2-129,-5-4-258,4 1 129,-1-1-129,-1 0 129,1 0-129,-1-3 0,0-5-129,3 2 129,-4 1-129,3-3 129,-4 1-129,2-2 0,3 0-129,-5-2 0,3 1 129,-1-1-258,3-1-258,-5-1 0,10 6-645,-13-7-387,6 7-1290,1 5-1419,-9-9 129</inkml:trace>
  <inkml:trace contextRef="#ctx0" brushRef="#br0" timeOffset="1540">1971 24 1806,'0'0'3870,"0"0"258,-1-20-2064,1 20-774,-23-4-258,2 4-645,1 0-129,-7 7 0,-3 8 0,-10 1 0,-6 7 0,4 0 0,-14 5-129,11-2 258,-7 3-387,0-3 129,10 0-129,4-4 129,7-2-387,5-5 258,26-15-129,-13 28 129,13-28-258,16 24 258,9-13 0,4-1 0,10 1 0,0 3 0,5-1 0,-2-1 258,4 1-258,-9 3 0,-1-2 129,-8 2 0,-1 2 0,-10 2 129,-6-2 0,-9 0 0,-2 6 0,-7-4-129,-16 0 258,-6-2-258,-13 2-129,-18-4 0,-9-2-129,-14 7-258,-11-12-129,-2 9-1032,-19-7-2193,-4-1-516,2-4-516</inkml:trace>
  <inkml:trace contextRef="#ctx0" brushRef="#br0" timeOffset="4330">63 240 1032,'0'0'1161,"-22"9"-129,22-9-258,0 0 0,0 0-258,0 0 129,0 0 258,0 0-129,0 0 129,0 0 129,0 0-129,14 2 0,-14-2-129,18-4-129,-18 4-387,24-12 0,-7 7 0,-17 5-258,32-11 258,-12 5-129,-1-3 0,2 2 129,-4-2-129,4 3 258,-2 0-129,1 1 0,-2-1-129,5 4 129,-4 1-129,-1-1-129,3 0 0,0 0 129,2-2-129,1-1 0,-2 0 0,2 1 0,-1-1 0,-2 1 0,2-3 0,1 0 0,-1 2 129,-4-1-129,6-1-129,-6 2 129,6 1 0,-4 0 0,-2 1-129,-2-1 129,2 4 0,1-2-129,-20 2 129,32 0-129,-32 0 0,31 0 0,-31 0-129,28 0-258,-28 0-516,18 0-645,-18 0-1935,17 2-387,-17-2 0</inkml:trace>
  <inkml:trace contextRef="#ctx0" brushRef="#br0" timeOffset="5300">281 1065 1677,'0'0'3870,"0"0"129,13 0-1032,-13 0-2064,0 0-258,21 10 0,-21-10 129,5 38-129,-5-15 258,0 13-129,-3-5 0,0 9-129,-9-5-129,4 2-258,-3-3 0,4-9-258,1-3 0,-1-3-129,7-19 0,-9 20-129,9-20-129,0 0-129,-2 18-516,2-18-516,0 0-903,0 0-1032,0 0-1032,0 0 129</inkml:trace>
  <inkml:trace contextRef="#ctx0" brushRef="#br0" timeOffset="5760">298 1033 1548,'0'0'2322,"0"0"258,0-18-129,0 18-516,0 0-645,11-11-258,-11 11-129,19-13-258,-19 13 129,28-11-258,-28 11 129,33-13-387,-17 7 129,5 6-129,-5-2 0,4 2-129,-20 0 0,31 2 0,-31-2 129,27 16 0,-27-16-129,20 21 0,-20-21 0,18 24-129,-18-24 129,11 28-129,-11-28 0,3 24 0,-3-24 129,0 16-129,0-16 129,0 0-129,-3 17 129,3-17-129,0 0 129,0 0-129,-23 17 129,23-17-129,0 0 0,-21 16 0,21-16 0,-18 11 0,18-11 0,-19 8 0,19-8 0,-21 4-129,21-4 0,-23 0-258,23 0 0,-29 0-516,29 0-774,-30 0-1290,8 0-1419,4 0-387,-8 1 646</inkml:trace>
</inkml:ink>
</file>

<file path=ppt/ink/ink56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6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1.9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6 57 129,'0'0'2838,"15"-18"-516,-15 18 387,0 0-516,0 0-129,0 0-387,0-21-387,0 21-387,0 0 0,0 0-258,0 0-129,0 0 0,0 0-129,0 0-129,0 0-129,0 0 129,0 0 0,0 0 0,0 0-129,0 0 129,-12-17-129,12 17 0,0 0 0,0 0-129,0 0 0,0 0 0,0 0-129,0 0-258,0 0-129,0 0-516,0 0-774,0 0-1419,0 0-1419,0 0 0,-19-1 1</inkml:trace>
  <inkml:trace contextRef="#ctx0" brushRef="#br0" timeOffset="2800">1743 39 3225,'-9'23'4128,"9"-23"-258,0 0-2193,0 0-516,0 0-129,-18 0-516,18 0 129,0 0 0,0 0 0,0 0 0,0 0 129,0 0-129,0 0-129,0 0-129,0 0 0,-7-21-129,7 21-129,0 0 0,0 0-129,0 0 0,0-16 0,0 16-129,0 0 0,0 0 0,0 0 0,0 0-258,0 0 0,0 0-516,0 0-516,0 0-1032,0 0-1677,13 0-387,-13 0-258</inkml:trace>
  <inkml:trace contextRef="#ctx0" brushRef="#br0" timeOffset="6080">4050 106 5289,'-21'32'5418</inkml:trace>
</inkml:ink>
</file>

<file path=ppt/ink/ink5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6.3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6 166 8,'0'0'16,"0"0"-2,0 0-2,0 0-1,-2-22-1,2 22-2,2-18 0,-2 18-1,6-18-1,-6 18 0,12-20-1,-12 20 0,16-18-1,-16 18-1,22-14 0,-22 14 0,26-14 0,-26 14-1,31-8 1,-31 8-1,28-6-1,-28 6 1,28-4-1,-28 4 0,24 0 0,-24 0 0,20 2 0,-20-2-1,0 0 1,23 12 0,-23-12-1,0 0 0,12 22 1,-12-22-1,4 20 1,-4-20-1,0 28 1,0-28-1,-4 32 1,0-10 0,-2 0-1,2 2 1,-4-4-1,2 4 1,-3-4-1,3 1 1,-4-3-1,2 0 1,-2 0-1,0 0 0,10-18 1,-28 34-1,28-34 0,-34 34 0,14-18 0,-1 0 0,1-4 0,2-2-1,0 0 1,18-10-1,-26 10 0,26-10 1,0 0-1,-18-6 0,18 6 1,0 0-1,4-22 1,-4 22-1,12-24 1,-12 24 0,14-24 1,-14 24-1,16-22 0,-16 22 0,0 0 1,0 0-1,20-16 0,-20 16 1,0 0-1,8 18 0,-8-18 0,4 20 1,-4-20-1,2 24 0,-2-24 0,0 26 1,0-26-1,2 24 0,-2-24 0,2 24 1,-2-24-1,4 18 1,-4-18-1,0 0 1,0 0 0,18 20 0,-18-20 0,0 0 0,21 6 0,-21-6 0,0 0 0,22 7 0,-22-7 0,0 0 0,20 6 0,-20-6 0,0 0 0,24 2 0,-24-2 0,0 0-1,24-6 1,-24 6-1,18-9 1,-18 9-1,0 0 1,27-14-1,-27 14 0,0 0 0,26-16-1,-26 16-1,18-10-2,-18 10-3,18-8-8,-18 8-13,0 0-3,20 0 0,-20 0 0</inkml:trace>
  <inkml:trace contextRef="#ctx0" brushRef="#br0" timeOffset="1292">842 58 6,'0'0'20,"0"0"-6,-18-18-1,18 18 0,0 0-2,-24-12 0,24 12-2,0 0-1,-27-16-3,27 16 1,-20-8-2,20 8 0,-18-5 0,18 5-1,-18 3-1,18-3 0,0 0 0,-22 16-1,22-16 0,-12 18-1,12-18 1,-14 24-1,14-24 0,-14 28 1,8-10-1,6-18 0,-11 30 1,11-30-1,-6 32 0,6-32 1,-4 28-1,4-28 1,-2 28-1,2-28 0,2 26 1,-2-26-1,6 22 0,-6-22 0,0 0 0,19 23 1,-19-23-1,18 6 1,-18-6 0,18 4-1,-18-4 1,22 0 0,-22 0 0,24-8 0,-24 8 0,24-9-1,-24 9 1,25-14 0,-25 14 0,20-16 0,-20 16-1,18-18 1,-18 18-1,16-24 1,-16 24-1,14-18 0,-14 18 0,0 0 1,14-20-1,-14 20 1,0 0-1,0 0 0,0 0 0,0 0 0,0 0 0,0 0 0,0 0 0,0 0 0,4 18 0,-4-18 0,0 18 0,0-18 0,2 24 0,-2-24 0,0 30 0,0-30 0,4 31 1,-2-13-1,-2-18 0,4 34 1,-2-14-1,0 0 1,0 0 0,0 0 0,-2-2 1,0 0-1,0-18 0,-2 30 1,2-30-1,-6 20 0,6-20 1,0 0-1,-14 20 0,14-20 1,0 0-1,-20 14 0,20-14 0,-18 6 0,18-6 0,-24 0 0,24 0-1,-31-2 0,31 2 1,-32-4-1,32 4 0,-30-2 0,30 2 0,-30 2-1,30-2 0,-24 6-2,24-6-1,-21 6-6,21-6-10,0 0-13,-12 19 1,12-19-1,0 0 2</inkml:trace>
</inkml:ink>
</file>

<file path=ppt/ink/ink57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35.67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098 629 129,'0'0'1419,"0"0"-387,0 0-129,-17-15 0,17 15 0,0 0 129,0 0 129,-19-17-129,19 17 0,0 0-129,0 0 129,-20-23-129,20 23-129,0 0-129,-13-17-129,13 17 0,0 0-129,-16-19-129,16 19 0,0 0 0,-15-20 0,15 20 0,0 0 0,-16-18 0,16 18 0,0 0-129,-19-23 129,19 23 0,0 0 0,-21-23 129,21 23-129,0 0 0,-22-15-129,22 15 129,0 0-258,-24-5 129,24 5-129,-18 0 129,18 0-129,-19 3 0,19-3 129,-25 13 0,25-13-129,-27 20 129,27-20 0,-30 25-129,30-25 129,-31 23-129,15-8 0,-2-1 129,0 2-129,2-4 129,0 3 0,-2-1 0,-2 2-129,20-16 129,-27 29 0,27-29 0,-21 26 0,21-26-129,-20 24 0,20-24 0,-13 23 129,13-23-129,-8 25 0,8-25 129,-10 27-258,10-27 129,-6 30-129,6-30 258,-5 29-258,5-29 129,-4 26-129,4-26 129,-4 24 0,4-24 129,-2 22-129,2-22 0,0 23 129,0-23-129,0 23 129,0-23 129,0 24-258,0-24 129,2 24 0,-2-24-129,9 20 0,-9-20 0,8 25 129,-8-25-129,5 23 0,-5-23 0,10 22 0,-10-22 0,15 26 0,-15-26 0,19 26 0,-19-26 0,26 26 0,-26-26 0,26 26 0,-26-26 0,20 27 0,-20-27 0,13 28 0,-13-28 0,8 18 0,-8-18 0,2 23 0,-2-23 129,0 23-129,0-23 0,-2 22 0,-3-3 0,-5-3 129,10-16 0,-18 28-129,18-28 129,-26 26 0,26-26 0,-24 20 129,24-20-129,-26 24 0,26-24 129,-29 20 0,12-12-129,0 1 258,-1-2-129,-5-2-129,-1-5 129,-3 0 0,0 0-129,-2-7 0,-1-4 0,1-3 0,0-7-129,-2-3-258,0-1 0,0-3-387,2 2-387,-9-7-774,16 11-2580,-6-2-516,2 2-387,5 2-258</inkml:trace>
  <inkml:trace contextRef="#ctx0" brushRef="#br0" timeOffset="2350">1561 67 1161,'0'0'1935,"-5"-17"0,5 17 0,0 0-258,-21-6 0,21 6-258,-16-9-129,16 9-129,0 0-129,-20-14-258,20 14 0,0 0-258,-24-13 0,24 13-258,0 0 129,-18-5-129,18 5 0,0 0 0,-24-2 0,24 2 0,-20 0-129,20 0 129,-21 11-129,21-11 0,-24 18-129,24-18 129,-25 23-129,12-5 0,2-2 0,0 2 0,-1 3 0,1 3 129,3-3-129,-4 6 0,1-2 0,-2 0 0,5-3 0,-2 1 0,3-2 0,1-3 129,1 0-129,0 1 0,4-2 0,-1 1 0,0 0 0,2 1 129,-3-3-129,1 3 129,2-19-129,0 30 129,0-30-129,0 23 129,0-23-129,0 0 129,22 18-129,-22-18 0,17 5 0,-17-5 129,23 0-129,-23 0 0,26-10 0,-26 10 0,30-22 0,-14 8 129,3-1-129,-1-4 0,0-1 0,2-2 0,-3-2 0,5 0 0,-4-2 0,4 0 0,-2 0 0,-2 1 0,1-1 258,-3 2-516,-2 4 258,-3 3 0,-11 17 258,18-26-258,-18 26 0,0 0 0,11-16 0,-11 16-258,0 0 516,0 0-516,0 0 258,10-18 0,-10 18 0,0 0 258,0 0-258,0 0 0,5-20 0,-5 20 129,0 0-129,0 0 129,0 0-129,0 0 0,-7 18 0,7-18 0,-13 27 129,5-11-129,-2 7 0,4 1 129,-4-3 0,4 6 0,-3-6 0,3 4 0,-2-3 0,5-2 0,-2 1 0,3-1-129,2-4 129,0-16 0,0 32 0,0-32-129,10 23 129,-10-23-129,18 17 0,-18-17 129,24 11-129,-8-9 0,4 0 0,-1 0 0,3-2-129,-5 0-129,10 4-387,-6-4-645,8 1-1032,-10-1-2322,3 0-129,-3 0-516,2-1 646</inkml:trace>
</inkml:ink>
</file>

<file path=ppt/ink/ink57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3.02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95 0 645,'0'0'1032,"0"0"258,0 0 129,0 0 129,0 0 258,0 0-258,-8 18-129,8-18-387,-8 34 0,1-16-387,2 6 129,-5 0-258,6 4 129,-8-1-258,7 4 0,-8-3 129,7 1-258,-2-1 0,3-2 0,2 2-129,-2-4-129,5-3 129,-2-2-129,2-2 0,0-1 0,0-16 0,0 28 0,0-28 0,0 24 129,0-24-129,0 21 0,0-21 0,0 16 0,0-16 0,0 0 0,0 20 0,0-20 129,0 0-129,0 0 0,0 0 129,0 0 0,0 0 129,0 0-129,7-9 0,-7 9 0,0 0 129,19-24-129,-19 24 0,13-19 129,-13 19-129,11-21 129,-11 21 0,13-19-129,-13 19 129,0 0 0,9-22-129,-9 22 0,0 0 0,19-18 0,-19 18-129,18-19 0,-18 19 0,23-22 0,-23 22 0,26-22 0,-26 22 0,29-15 0,-29 15 0,26-7 0,-26 7 0,26 0 0,-26 0 0,29 7 0,-29-7 0,25 17 0,-25-17 0,21 20 0,-21-20 0,23 21 0,-23-21 0,19 20 0,-19-20 0,18 18 0,-18-18 0,15 19 129,-15-19-129,8 20 0,-8-20 0,6 20 0,-6-20 129,0 24-129,0-24 0,0 22 258,0-22-258,-9 22 129,9-22-129,-13 21 129,13-21 0,-17 16 0,17-16 0,-17 16 0,17-16-129,-23 11 129,23-11 0,-23 10-129,23-10 0,-24 4 129,24-4-129,-23 5 0,23-5 129,-26 8-129,26-8 0,-26 10 0,26-10 0,-30 9 129,30-9-129,-24 6 0,24-6 0,-26 0 0,26 0 0,-24-2 0,24 2 0,-20-16 0,20 16-129,-21-20 0,21 20-129,-18-19 0,18 19-258,-19-13-258,19 13 0,-30 0-258,30 0-516,-29 13-516,14 4-1419,-1 5-903,-8-8-258</inkml:trace>
</inkml:ink>
</file>

<file path=ppt/ink/ink57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45.45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25 494 258,'0'-21'3225,"13"-12"129,-10 14-2064,-3 19-516,7-31-258,-7 31 129,0-22 129,0 22-258,0 0 258,-12-13 0,12 13-129,-24 0 0,6 1-129,0 5 0,-1-3-258,-1 4 0,-1-3 0,1 1-129,-1-1 0,0 3 129,0-2-129,2 3 0,1-1 0,1 0-129,-1 1 129,18-8-129,-22 18 129,22-18-129,-18 19 0,18-19 0,-10 26 0,10-26 0,-6 27 0,4-11 129,0 4-129,2 0 0,0-2 0,0 3 129,0-5-129,0 2 129,0-18-129,10 30 129,-10-30-129,13 20 0,-13-20 129,18 14-129,-18-14 129,23 8-129,-23-8 0,27 2 0,-27-2 0,31 0 129,-14-2-129,-1-6 129,2-1-129,-2 0 0,-16 9 258,29-18-258,-12 6 129,-17 12-129,32-23 0,-32 23 0,29-26 0,-12 9 0,-4-1 0,3 2 0,-3-5 129,2 4-258,-15 17 258,22-27-129,-22 27 0,13-19 0,-13 19 0,0 0 0,0 0 0,0 0 0,0 0 129,0 0 0,0 10 0,0-10 0,-1 22 129,-7-6 0,8-16 0,-15 34 0,8-18 0,-4 2 0,1 3 0,4 1 0,-4-2 0,4 6 129,1-4-258,1 3 129,3-2-129,1 1 0,0-5 0,0-1 0,0-18-129,16 25 129,-16-25-258,23 8 129,-23-8-129,31 0 0,-9-2 0,-2-11-258,6 6-258,-3-11-129,9 9 0,-6-12-516,15 8-1161,-7-5-1806,-1-7-258,7 5-258</inkml:trace>
  <inkml:trace contextRef="#ctx0" brushRef="#br0" timeOffset="1180">1007 0 1,'0'22'3869,"0"-22"-128,0 0-129,0 0-2580,0 0-387,0 18-129,0-18 258,0 0 129,0 23-129,0-23 258,-7 27-258,4-9 258,-9-1-387,8 5-129,-8-6-258,6 3-129,1-2 0,5-17-258,-5 25-129,5-25 0,-5 25-129,5-25-129,-3 25-258,3-25-129,-4 35-258,-4-18-258,8 10-387,-6-4-1032,-4-2-1419,8 11 129</inkml:trace>
</inkml:ink>
</file>

<file path=ppt/ink/ink57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0.8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31 84 645,'0'0'2967,"3"27"-903,-3-27-903,3 27 0,0-6 0,-3-3 0,0 9 0,0 0 129,0 5-129,-8 2-258,7 5 129,-6-6-258,2 4-387,0-5-129,2 6-129,-2-9 0,3 1 0,1-3 0,-1-1-129,2 0 0,0 0 129,0-1-129,0-1 0,0-1 0,0-3 0,0-2 0,0-18 0,0 24 129,0-24-129,0 0 0,0 0 0,0 0 129,0 0-129,0 0 258,12-12-258,-12 12 0,4-27 0,-4 27 0,10-29 0,-10 29 129,10-30-129,-10 30 0,11-27 0,-11 27 0,18-30 0,-18 30 0,18-25 0,-18 25 0,23-21 0,-23 21 0,21-13 0,-21 13 0,21-9 0,-21 9 0,25-5-129,-25 5 129,16-2 0,-16 2 0,19-2 0,-19 2 0,22 0-258,-22 0 258,17 0 0,-17 0 0,25 7 0,-25-7 0,23 9 258,-23-9-258,21 13 0,-21-13 0,19 21 0,-19-21 0,15 25 0,-15-25 0,11 34 0,-7-16 0,-1 0 129,-2 3-129,-1-3 0,0 0 129,0 0 0,0-18 0,-3 25-129,3-25 129,-10 20 0,10-20 0,0 0 0,-21 17 0,21-17 0,-16 7 0,16-7 0,-21 8 0,21-8 0,-26 7-129,26-7 129,-25 7-129,9-7 0,16 0 0,-27 0 0,10 0 0,-2-3-129,19 3-129,-33-13-129,33 13-258,-34-19-516,34 19-903,-24-13-1677,24 13-774,-26-14 0</inkml:trace>
  <inkml:trace contextRef="#ctx0" brushRef="#br0" timeOffset="1210">639 0 1677,'0'0'4386,"0"25"387,0-25-516,0 0-2838,0 0-645,-5 23-258,5-23-129,2 18 129,-2-18-258,8 25 0,-8-25-129,3 27 129,-3-27 0,0 29 0,0-29-129,0 30-129,0-30 0,0 29-258,0-29-258,0 28-516,0-28-1290,0 0-2064,2 18-129,-2-18-387</inkml:trace>
</inkml:ink>
</file>

<file path=ppt/ink/ink57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2-10-22T21:53:53.48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467 516,'19'-9'3096,"-19"9"-1161,0 0-645,28-14-387,-28 14 0,31-13-129,-12 6 0,4 4 129,2-4 0,2 3 0,-1-3 0,8 3-387,-3-3-129,7 2 129,-4-1-258,7-1-129,-4 0-129,2-2 0,-2 2 0,-1 0-129,0-2-129,-3-4-258,12 4-258,-16-8-387,12 10-903,-8-6-645,1-2-1290,-2 12 129</inkml:trace>
  <inkml:trace contextRef="#ctx0" brushRef="#br0" timeOffset="800">27 634 1419,'0'0'1935,"20"-8"-258,-20 8 0,21-3-387,-21 3-129,25-6-258,-9 4 129,2 1 0,0-5-258,4 6 129,-5 0-387,5 0 0,-2 2 0,6 2-129,-5-4-258,4 1 129,-1-1-129,-1 0 129,1 0-129,-1-3 0,0-5-129,3 2 129,-4 1-129,3-3 129,-4 1-129,2-2 0,3 0-129,-5-2 0,3 1 129,-1-1-258,3-1-258,-5-1 0,10 6-645,-13-7-387,6 7-1290,1 5-1419,-9-9 129</inkml:trace>
  <inkml:trace contextRef="#ctx0" brushRef="#br0" timeOffset="1540">1971 24 1806,'0'0'3870,"0"0"258,-1-20-2064,1 20-774,-23-4-258,2 4-645,1 0-129,-7 7 0,-3 8 0,-10 1 0,-6 7 0,4 0 0,-14 5-129,11-2 258,-7 3-387,0-3 129,10 0-129,4-4 129,7-2-387,5-5 258,26-15-129,-13 28 129,13-28-258,16 24 258,9-13 0,4-1 0,10 1 0,0 3 0,5-1 0,-2-1 258,4 1-258,-9 3 0,-1-2 129,-8 2 0,-1 2 0,-10 2 129,-6-2 0,-9 0 0,-2 6 0,-7-4-129,-16 0 258,-6-2-258,-13 2-129,-18-4 0,-9-2-129,-14 7-258,-11-12-129,-2 9-1032,-19-7-2193,-4-1-516,2-4-516</inkml:trace>
  <inkml:trace contextRef="#ctx0" brushRef="#br0" timeOffset="4330">63 240 1032,'0'0'1161,"-22"9"-129,22-9-258,0 0 0,0 0-258,0 0 129,0 0 258,0 0-129,0 0 129,0 0 129,0 0-129,14 2 0,-14-2-129,18-4-129,-18 4-387,24-12 0,-7 7 0,-17 5-258,32-11 258,-12 5-129,-1-3 0,2 2 129,-4-2-129,4 3 258,-2 0-129,1 1 0,-2-1-129,5 4 129,-4 1-129,-1-1-129,3 0 0,0 0 129,2-2-129,1-1 0,-2 0 0,2 1 0,-1-1 0,-2 1 0,2-3 0,1 0 0,-1 2 129,-4-1-129,6-1-129,-6 2 129,6 1 0,-4 0 0,-2 1-129,-2-1 129,2 4 0,1-2-129,-20 2 129,32 0-129,-32 0 0,31 0 0,-31 0-129,28 0-258,-28 0-516,18 0-645,-18 0-1935,17 2-387,-17-2 0</inkml:trace>
  <inkml:trace contextRef="#ctx0" brushRef="#br0" timeOffset="5300">281 1065 1677,'0'0'3870,"0"0"129,13 0-1032,-13 0-2064,0 0-258,21 10 0,-21-10 129,5 38-129,-5-15 258,0 13-129,-3-5 0,0 9-129,-9-5-129,4 2-258,-3-3 0,4-9-258,1-3 0,-1-3-129,7-19 0,-9 20-129,9-20-129,0 0-129,-2 18-516,2-18-516,0 0-903,0 0-1032,0 0-1032,0 0 129</inkml:trace>
  <inkml:trace contextRef="#ctx0" brushRef="#br0" timeOffset="5760">298 1033 1548,'0'0'2322,"0"0"258,0-18-129,0 18-516,0 0-645,11-11-258,-11 11-129,19-13-258,-19 13 129,28-11-258,-28 11 129,33-13-387,-17 7 129,5 6-129,-5-2 0,4 2-129,-20 0 0,31 2 0,-31-2 129,27 16 0,-27-16-129,20 21 0,-20-21 0,18 24-129,-18-24 129,11 28-129,-11-28 0,3 24 0,-3-24 129,0 16-129,0-16 129,0 0-129,-3 17 129,3-17-129,0 0 129,0 0-129,-23 17 129,23-17-129,0 0 0,-21 16 0,21-16 0,-18 11 0,18-11 0,-19 8 0,19-8 0,-21 4-129,21-4 0,-23 0-258,23 0 0,-29 0-516,29 0-774,-30 0-1290,8 0-1419,4 0-387,-8 1 646</inkml:trace>
</inkml:ink>
</file>

<file path=ppt/ink/ink57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7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6.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175 18,'0'0'14,"0"0"-1,0 0-2,0 0-1,0-18-2,0 18-1,0 0-1,0 0-1,-2-18-1,2 18 1,0 0-1,0 0 0,0-20 0,0 20 0,0 0-1,0 0-1,0 0 0,4-18 0,-4 18-1,0 0 1,0 0-1,12-18 1,-12 18-1,0 0 1,18-22 0,-18 22 0,0 0-1,18-20 0,-18 20-1,0 0 1,23-4-1,-23 4 0,18 4 0,-18-4 0,22 4 1,-22-4-1,22 8 0,-22-8 1,18 10-1,-18-10 1,0 0-1,20 24 1,-20-24 0,6 24 0,-6-24 0,2 32 0,-2-12 0,-2-2 0,-2 4 0,0 0-1,0 0 1,-2 0-1,0 2 1,-2-2-1,2-1 0,0-3 0,6-18 1,-12 30-1,12-30 0,-12 26 1,12-26-1,0 0 0,-14 26 0,14-26 1,-10 22-1,10-22 1,-12 30 0,12-30 0,-13 30 0,13-30 0,-10 26 0,10-26-1,0 0 2,0 0-2,0 0 0,0 0 0,0 0 0,0 0 0,0 0-2,0 0 3,0 0-3,-4-26 1,4 26 0,4-28 0,-4 28 0,6-26 0,-6 26 1,6-24-1,-6 24 1,0 0 0,7-20 0,-7 20 0,0 0 0,0 0 0,0 0 0,0 0 0,0 0 0,0 0 0,0 0 0,0 0-1,0 0 1,10 24 1,-10-24-1,6 18 1,-6-18-1,6 22 0,-6-22 0,6 20 1,-6-20 1,10 18-2,-10-18 1,0 0-1,14 22 2,-14-22-2,0 0 2,22 16-2,-22-16 1,0 0-1,24 18-1,-24-18 2,0 0 0,24 2 0,-24-2 1,21-4-1,-21 4 0,18-12 1,-18 12 0,20-12 0,-20 12-1,0 0 0,20-14 0,-20 14 1,0 0-3,0 0 2,14-18-1,-14 18 0,0 0-1,0 0 1,6-18-1,-6 18 1,0 0-1,0 0 0,0 0-1,0 0-2,0 0-4,0 0-7,-2 20-15,2-20-2,0 20 2,0-20-1</inkml:trace>
  <inkml:trace contextRef="#ctx0" brushRef="#br0" timeOffset="1700">666 0 27,'0'0'19,"0"0"-2,0 0-2,0 0-3,0 0 0,0 0-3,0 0-2,0 0 0,0 0-2,0 0-1,-12 26-1,12-26 1,-4 19-2,4-19 1,-2 26-1,2-26-1,-4 32 1,4-32-1,-2 34 0,2-34 0,-2 30 0,2-30-1,-4 32 1,4-32-1,-2 28 1,2-28-1,-4 30 0,4-30 0,0 24 0,0-24 0,0 18 0,0-18 0,0 0 0,0 0 0,0 0 0,0 0 0,0 0 0,0 0 0,0 0 0,0 0 0,0 0 1,0 0-1,18 2 0,-18-2 0,0 0 0,20-14 0,-20 14 0,0 0 0,22-14 0,-22 14 0,0 0 0,22-8 0,-22 8 0,0 0 0,0 0 0,23 6 0,-23-6 0,0 0 0,12 20 0,-12-20 0,8 18 1,-8-18-1,4 21 0,-4-21 0,6 24 0,-6-24 0,4 26 0,-4-26 0,4 28 1,-4-28-1,0 30 1,0-30 0,-4 28 0,4-28 0,-6 26 2,6-26-1,-8 22 1,8-22-1,-14 18 1,14-18-1,0 0 2,-29 18-2,29-18 0,-24 6-1,24-6 1,-26-2-1,26 2 0,-28-6 0,28 6-1,-34-12 1,34 12-1,-33-10 0,33 10-1,-32-8 1,32 8-2,-28-8 2,28 8-2,-20-2 1,20 2-2,0 0-2,-25-10-3,25 10-10,0 0-15,0 0 1,0 0-1,-4-28 0</inkml:trace>
  <inkml:trace contextRef="#ctx0" brushRef="#br0" timeOffset="2772">644 39 32,'0'0'26,"0"0"2,-12 20-8,12-20-5,0 0-2,0 0-3,0 0-3,16 24 0,-16-24-2,0 0 0,18 4-1,-18-4-1,20 0 0,-20 0-1,24-2 0,-24 2 0,27-8 0,-9 4 0,-18 4-1,30-14 0,-30 14 0,32-10-1,-32 10 1,30-6 0,-30 6-1,27-2 0,-27 2 0,20 4 1,-20-4-1,0 0 0,24 6 0,-24-6 1,0 0-1,18 4 0,-18-4-1,0 0-1,18 10-2,-18-10-3,18 0-18,-18 0-9,0 0 0,20 2 0</inkml:trace>
</inkml:ink>
</file>

<file path=ppt/ink/ink58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8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9.94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8 0 10,'0'0'23,"0"0"1,0 0-3,0 0-4,0 0-2,0 0-3,0 0-1,0 0-2,30 14-1,-30-14-1,20 2-1,-20-2-1,24 0-2,-24 0 1,28 0-2,-28 0 0,30 0 0,-10 0 0,-2 2-1,2-2 1,2 2 0,0-2-1,4 2 1,-4-2-1,5 2 0,-3-4 0,2 4 1,-4-4-2,0 2 1,0 0-1,-4 0 1,0-2-1,-18 2 0,32-4 1,-32 4-1,24-2 0,-24 2 0,22-2 0,-22 2 0,18-2 1,-18 2-1,18 0 0,-18 0 0,0 0 0,24 2 0,-24-2 0,0 0 0,24 2 0,-24-2 0,0 0 1,0 0-1,20 0 1,-20 0-1,0 0 0,0 0 0,0 0-2,0 0 0,0 0-3,0 0-4,0 0-7,0 0-15,0 0-3,0 0 1,0 0-1</inkml:trace>
  <inkml:trace contextRef="#ctx0" brushRef="#br0" timeOffset="804">26 293 26,'0'0'25,"0"0"-2,-18-10-3,18 10-3,0 0-4,0 0-1,0 0-3,0 0-3,0 0-1,0 0-1,18-20-1,-18 20-1,24-12 0,-24 12-1,28-8 1,-8 6-1,-20 2 1,34-6 0,-16 2 0,2 2 0,-20 2-1,36-4 1,-16 2 0,0 2-1,0-2 0,0 2 0,-2 0-1,2 2 1,-2 0 0,1 0-1,-1-2 1,0 2-1,-18-2 1,34-4-1,-34 4 0,34-2 1,-34 2-1,28-2 0,-28 2 0,26-2 0,-26 2 0,24 2 1,-24-2-1,20 0-1,-20 0 2,20 0-2,-20 0 1,20 0 0,-20 0 0,20 2 0,-20-2 0,18 2 1,-18-2-1,18 2 0,-18-2 0,0 0 0,26 8 0,-26-8 0,18 4 0,-18-4-1,0 0 0,18 4-2,-18-4-2,0 0-3,0 0-8,0 0-16,0 0-1,0 0 0,0 0 1</inkml:trace>
  <inkml:trace contextRef="#ctx0" brushRef="#br0" timeOffset="1652">0 597 24,'0'0'18,"0"0"-2,0 0 0,0 0-3,0 0-2,0 0-2,0 0 0,18-2-2,-18 2 0,0 0-1,24 0-1,-24 0 0,22-2-1,-22 2 0,22-4-1,-22 4 0,28-6 0,-28 6-1,26-8-1,-26 8 1,32-8-1,-12 2 0,0 2 0,2 0-1,-2-2 0,2 2 1,4 0-1,-2 0 0,-1 0 0,-1 2 0,-2-4 0,-2 6 0,0-2 0,-18 2 0,32-2 0,-32 2 0,26 2 1,-26-2-1,26 6 0,-26-6 0,26 4 0,-26-4 1,22 6-1,-22-6-1,24 6 0,-24-6-2,24 8-2,-6 2-6,-18-10-15,18 6-4,0 0-1,-18-6 1</inkml:trace>
</inkml:ink>
</file>

<file path=ppt/ink/ink59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59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6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5.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 70 31,'0'0'22,"0"0"-2,0 0-2,0 0-3,0 0-2,0 0-2,0 0-2,0 0-2,0 0-2,0 0-1,0 0-1,16 20 0,-16-20 0,22 6 0,-22-6-1,28 2 1,-28-2-1,29-4 1,-29 4-1,32-8 0,-32 8 0,34-10 0,-34 10-1,35-10 0,-17 6 0,0 2-1,2 0 1,-2 0 0,0 0-1,3 0 1,-1 0 0,0 0 0,-20 2-1,36-8 1,-36 8 0,27-6-1,-27 6 1,24-6-1,-24 6 0,20-4 1,-20 4-1,20-4 0,-20 4 1,26-4-1,-26 4 1,29-6-1,-29 6 0,26-4 1,-26 4-1,20-2 0,-20 2 0,20 4 0,-20-4 1,18 4-1,-18-4 0,21 6 0,-21-6 1,0 0-1,24 10 0,-24-10 0,18 0 1,-18 0-1,0 0 0,22 0 0,-22 0 1,18-6-1,-18 6 0,19-6 0,-19 6 0,18-8 0,-18 8 0,18-8-1,-18 8-1,0 0-2,26-2-3,-26 2-4,0 0-15,18 6-9,-18-6 1,0 0 0</inkml:trace>
  <inkml:trace contextRef="#ctx0" brushRef="#br0" timeOffset="968">0 447 15,'9'-26'19,"-9"26"-3,0 0-2,0 0-2,0 0-2,0 0-2,0 0-2,12-24 0,-12 24-1,0 0 1,18-14-1,-18 14 1,0 0-1,16-22-1,-16 22 1,0 0-1,24-8 0,-24 8-1,0 0 0,26 0-1,-26 0-1,23 6 1,-23-6 0,26 2 0,-26-2 0,26 0-1,-26 0 1,26-6-1,-26 6 1,27-6-2,-27 6 1,28-6-1,-28 6 1,30-4-1,-30 4 1,30 0-1,-11 2 1,-19-2 0,30 6 0,-30-6-1,30 4 1,-30-4 0,28 4-1,-28-4 1,25 0-1,-25 0 0,20-2 0,-20 2 0,18-2 1,-18 2-1,18 2 0,-18-2 0,24 2 0,-24-2 0,29 6 0,-29-6 0,30 4 0,-30-4 0,28 2 0,-28-2 0,26 2 0,-26-2 0,25-4 0,-25 4 0,20-6 1,-20 6-1,20-8 0,-20 8 0,18-10 0,-18 10 0,18-12 0,-18 12 0,0 0 0,25-16 0,-25 16 0,0 0 0,20-10 0,-20 10-1,0 0 0,0 0 0,0 0-2,0 0-2,0 0-3,18 12-6,-18-12-14,0 0-4,-4 22 0,4-22 1</inkml:trace>
  <inkml:trace contextRef="#ctx0" brushRef="#br0" timeOffset="2028">17 724 17,'0'0'25,"0"0"-2,10-18-3,-10 18-2,0 0-3,0 0-3,18-14-3,-18 14-2,18 2-1,-18-2-1,22 2-1,-22-2-1,29 4 0,-11-2-1,-18-2-1,34 0 1,-16 0-1,4 0 0,-1-4 0,3 4 0,-4 0 0,2-2 0,0 0 0,-1 2-1,-21 0 1,36 0 0,-18 0 0,0 0-1,-18 0 1,32-2 0,-32 2-1,33-6 1,-15 2-1,0-2 1,-18 6-1,30-14 0,-11 8 1,-19 6-1,30-10 0,-30 10 0,30-6 0,-30 6 0,30 0 0,-30 0 0,33-2 0,-33 2 0,32 0 1,-32 0-1,28 0 0,-28 0-1,22 0 0,-22 0-1,19 10-3,-19-10-4,0 0-6,10 22-16,-10-22-1,4 18-1,-4-18 1</inkml:trace>
</inkml:ink>
</file>

<file path=ppt/ink/ink6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2.23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8 139 25,'0'0'17,"0"0"0,0 0-2,-16-20 0,16 20-2,0 0-1,-14-20-1,14 20-2,0 0-1,0 0-2,-11-22-1,11 22 0,0 0-2,7-18-1,-7 18 0,0 0-1,20-26 0,-20 26 0,26-14-1,-26 14 1,34-12-1,-34 12 1,34-6-1,-15 6 1,-1 2-1,0 2 0,-18-4 0,32 6 1,-32-6-1,28 8 0,-28-8 1,20 8-1,-20-8 0,0 0 1,21 20 0,-21-20-1,2 24 0,-2-24 1,-4 32-1,-2-12 1,-1 1-1,-3-1 1,2-2-1,-4 2 0,2-2 1,10-18-1,-26 32 0,26-32 0,-26 30 0,10-12 2,0 0-2,-1 0 1,1 2 0,2 0-1,-2 3 1,2-3 0,2 0-1,12-20-1,-20 30 1,20-30-1,-10 20 1,10-20 0,0 0 0,0 0-1,0 0 1,0 0 0,20-10 1,-20 10 0,26-20-1,-8 8 2,4 0-1,0 2 0,1-2 1,-1 6-1,-2-2 1,-2 6-1,-18 2 1,30-2-1,-30 2-1,20 4 1,-20-4-1,0 0 0,21 10 1,-21-10-1,0 0 0,18 10 0,-18-10 0,0 0 0,18 8 0,-18-8 0,0 0 0,0 0 1,16 26-2,-16-26 0,6 22 0,-6-22-2,6 26 0,-6-26-2,8 28-2,-8-28-4,14 22-10,-14-22-12,18 16 0,-18-16 1,19 2 1</inkml:trace>
</inkml:ink>
</file>

<file path=ppt/ink/ink6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8:25.2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5 62 21,'0'0'19,"0"0"-2,0 0-1,-20-9-3,20 9-1,0 0-1,0 0-3,0 0-1,0 0-1,0 0-1,0 0 0,0 0-2,0 0 0,0 0 0,-6-18 0,6 18-1,0 0 1,0 0-1,0 0 0,0 0 0,20-14-1,-20 14 1,0 0-1,0 0 0,18-6 0,-18 6 0,0 0 0,20-4 0,-20 4 0,0 0-1,20-8 1,-20 8-1,0 0 1,21-2-1,-21 2 0,0 0 1,20 4-1,-20-4 1,0 0-1,22 4 1,-22-4-1,18-2 1,-18 2 0,0 0-1,22-6 1,-22 6-1,0 0 1,22 0-1,-22 0 0,0 0 1,0 0-1,20 6 0,-20-6 0,0 0 0,0 0 0,0 0 0,21 10 0,-21-10 1,0 0-1,0 0 0,0 0 0,20 12 0,-20-12 0,0 0 0,0 0 1,14 18-1,-14-18 0,0 0 1,8 21-1,-8-21 0,0 0 1,4 24-1,-4-24 1,-2 18-1,2-18 0,-4 18 0,4-18 1,0 0-1,-10 26 0,10-26 0,-8 20 0,8-20 0,0 0 0,-14 24 0,14-24 0,0 0 0,-18 18 0,18-18 0,0 0 0,0 0 0,-23 20 1,23-20-2,0 0 2,-20 18-1,20-18 0,0 0 0,-18 12 0,18-12 0,0 0 0,0 0 0,-22 14 0,22-14 0,0 0 0,-18 10 0,18-10 0,0 0-1,0 0 1,-20 14 1,20-14-1,0 0 0,0 0 0,0 0 0,0 0 0,0 0 0,-19 10 0,19-10 0,0 0 0,0 0 0,0 0 0,0 0 0,0 0 0,0 0 0,0 0 0,0 0 0,0 0 0,0 0 0,0 0 0,0 0 0,0 0 0,0 0 0,0 0 0,23-2 0,-23 2 0,0 0 0,18 6 0,-18-6 0,18 4 0,-18-4 0,18 0 0,-18 0 0,18 2 0,-18-2 0,18 4 0,-18-4 0,0 0 0,20 6 0,-20-6 0,0 0 0,21 10 0,-21-10 0,0 0 0,18 13 0,-18-13 0,0 0 0,0 0 0,20 18 0,-20-18 0,0 0 0,0 0 0,8 20 1,-8-20-1,0 0 0,0 0 0,0 0 0,0 0 0,2 20 0,-2-20 0,0 0 0,0 0 0,-4 18 0,4-18 0,0 0 1,0 0-1,-8 18 0,8-18 0,0 0 0,0 0 0,-16 24 1,16-24-1,0 0 0,-18 20 1,18-20 0,0 0-1,-16 20 1,16-20 0,0 0 0,-19 14-1,19-14 1,0 0 0,-18 14 0,18-14-1,0 0 1,0 0 0,-18 16 0,18-16 0,0 0 0,0 0 0,0 0 0,-22 2 0,22-2 0,0 0 0,0 0 0,-18 2 0,18-2-1,0 0 1,-18 4-1,18-4 0,0 0 1,-20 8-1,20-8 0,0 0 0,0 0 1,-21 8-1,21-8 0,0 0 1,0 0-1,-20 0 0,20 0 1,0 0-1,0 0 1,-22-2-1,22 2 0,0 0 1,-22 2-1,22-2 0,-18 0 1,18 0-1,0 0 0,-26 2 0,26-2 0,0 0 0,-23 0 0,23 0 0,0 0 0,0 0 0,-18-6 0,18 6 0,0 0 0,0 0 0,0 0 0,0 0 0,0 0-1,0 0-2,0 0-3,0 0-6,0 0-20,0 0-4,0 0 0,0 0 0</inkml:trace>
</inkml:ink>
</file>

<file path=ppt/ink/ink6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02.5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71 99 7,'0'0'20,"0"0"-2,0 0-1,0 0-3,-18-14 0,18 14-2,0 0-2,0 0-1,0 0-2,0 0 0,0 0-2,-14-18-2,14 18 0,0 0-1,0 0 0,-14-18 0,14 18 0,0 0-1,0 0 1,0 0 0,-18-20 0,18 20 0,0 0 0,-19-16-1,19 16 1,0 0-1,-24-9 1,24 9-1,0 0 0,-24-4-1,24 4 1,0 0-1,-22 4 1,22-4-1,0 0 1,0 0-1,-24 15 1,24-15-1,0 0 0,-16 22 1,16-22-1,-17 22 0,17-22 1,-16 24 0,16-24-1,-16 24 1,16-24 0,-18 30 0,18-30 0,-16 32 0,16-32 1,-16 28-2,8-10 1,8-18 0,-12 30-1,12-30 0,-12 26 1,12-26-1,-9 27 0,9-27 0,-8 22 1,8-22-1,-6 20 0,6-20 0,-4 22 1,4-22-2,-4 20 2,4-20-1,-2 20 0,2-20 1,-2 22-1,2-22 1,-2 22-1,2-22 1,0 22 0,0-22 0,-2 20 0,2-20-1,-2 20 1,2-20-1,0 18 2,0-18-2,0 0 0,2 22 0,-2-22 0,0 0 0,0 0 1,4 20-1,-4-20 0,0 0 0,6 19 1,-6-19-1,0 0 0,10 24 0,-10-24 0,0 0 0,13 20-1,-13-20 1,0 0 0,14 18 0,-14-18-1,0 0 1,18 14 1,-18-14-1,0 0 0,24 18 0,-24-18 0,0 0 0,24 12 0,-24-12 0,0 0 0,24 8 0,-24-8 0,18 6 0,-18-6 0,0 0 0,27 8 0,-27-8 0,0 0 0,18 8 0,-18-8 0,0 0 0,18 2 0,-18-2 0,0 0 1,20-6-1,-20 6 0,18-10 0,-18 10 1,0 0-1,22-18 0,-22 18 0,0 0 0,16-18 0,-16 18 0,0 0 1,9-18-1,-9 18 0,0 0 1,4-22-1,-4 22 1,0 0-1,-2-24 1,2 24-1,-6-18 1,6 18-1,0 0-1,-21-23 1,21 23 1,-18-16-1,18 16 0,-20-16 0,20 16 0,-18-8 0,18 8 0,0 0 1,-24-12-1,24 12 0,0 0 0,-20 2 1,20-2-1,-19 4 0,19-4 0,-22 12 0,22-12 0,-24 22-2,24-22-1,-28 33-1,10-17-4,10 14-3,-12-14-9,7 8-14,1 2-1,12-26 2,-22 36 1</inkml:trace>
</inkml:ink>
</file>

<file path=ppt/ink/ink6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10.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266 24,'0'-38'27,"10"18"-1,-6-6-3,0 0-6,11 4-2,-9-6-4,10 10-2,-10-6-3,-6 24-1,26-28-2,-26 28 0,32-16-2,-12 14 1,1-2-1,1 4 0,2 2 0,0 4 0,0 0 0,3 4-1,-7 0 1,0 4 0,-20-14-1,28 34 1,-18-14-1,-2 4 1,-3-2-1,-5 4 1,-3 0-1,-1 0 0,-2 2 0,0 4 1,-6-2-1,2 1 1,0-1-1,-2-2 1,0-2-1,0 2 1,6-4-1,-8 0 0,1-2-1,1 2-1,2-4 1,0-2-1,4 0 1,0 0-1,6-18 1,-14 28 0,14-28 1,-2 26-1,2-26 1,-6 25-1,6-25 1,-6 22-1,6-22 1,-6 18 0,6-18-1,0 0 1,0 0 0,2 18 1,-2-18-1,0 0 1,0 0 1,20-2-1,-20 2 1,18-10 0,-18 10 0,22-14-1,-22 14 1,23-14-1,-23 14-1,22-10 1,-22 10-1,0 0 0,24-12 1,-24 12-1,0 0 0,24-11 0,-24 11 0,20 0 0,-20 0 0,20 9 0,-20-9 0,25 18 0,-25-18 0,30 28 0,-30-28-1,26 28 1,-26-28-2,26 18-2,-7-10-5,-19-8-14,20-18-9,-20 18-1,28-42 1,-12 16 0</inkml:trace>
  <inkml:trace contextRef="#ctx0" brushRef="#br0" timeOffset="1052">628 300 21,'0'0'25,"0"0"-2,0 0-4,0 0-3,0 0-2,2-22-4,-2 22-3,14-22-1,-14 22-1,18-32-2,-8 12 0,0-4-1,0 0-1,2-2-1,1 0 1,-3 2-1,2 2 1,-2 4-1,-10 18 0,18-28 0,-18 28 0,0 0 0,0 0 0,0 0 0,18-12 0,-18 12 0,0 0 0,0 20 0,0-20 0,2 24-1,-2-24 1,4 24 0,-4-24 0,6 24 0,-6-24 0,12 22 0,-12-22 0,14 18 0,-14-18 0,0 0 0,15 24 0,-15-24 0,0 0 0,8 24 1,-8-24-1,0 0 0,0 24 0,0-24 0,0 0 0,2 24 0,-2-24 0,0 0 0,2 20 0,-2-20 0,0 0 0,-4 24 0,4-24 0,-10 20 1,10-20-1,-11 22 1,11-22 0,-12 26 0,12-26 0,-12 27 0,12-27 1,-8 28-1,8-28 2,-4 30-2,4-30 1,-4 30-1,4-30 1,-4 28-1,4-28 0,4 30 0,-4-30-2,0 30 1,0-30 0,-2 34 0,2-16 0,0-18 0,0 34-1,0-34 2,-2 36 0,2-36-1,-6 30 0,6-30 0,0 21 0,0-21 1,0 20-1,0-20 0,-2 18 0,2-18 0,-2 20 1,2-20-1,-4 20 0,4-20 0,0 0-1,0 24-1,0-24-1,0 0-4,0 0-5,0 0-7,0 0-12,14-24-1,-14 24 1,6-24 1</inkml:trace>
  <inkml:trace contextRef="#ctx0" brushRef="#br0" timeOffset="2072">628 535 30,'0'0'25,"0"0"1,-2-22-6,2 22-4,0 0-2,-12-22-5,12 22 0,0 0-3,0 0 0,0 0-2,24 6-1,-24-6 0,0 0 0,18 10-1,-18-10 0,0 0 0,24 8-1,-24-8 0,0 0 0,24 2 0,-24-2 0,0 0 0,27-6 0,-27 6 0,18-6 0,-18 6 0,0 0-1,22-6 1,-22 6-1,0 0 1,24-2-1,-24 2 0,0 0 0,18-2 1,-18 2-1,0 0 0,0 0 0,19 2-1,-19-2 0,0 0-1,0 0-2,22 0-2,-22 0-2,22 4-6,-22-4-7,0 0-11,0 0 0,20-4 2,-20 4 1</inkml:trace>
  <inkml:trace contextRef="#ctx0" brushRef="#br0" timeOffset="3996">1110 1089 11,'0'0'17,"0"0"-2,10-19-1,-10 19-2,0 0-1,18-12-1,-18 12 0,22-16-1,-22 16 0,29-14-2,-11 10 0,-18 4-2,38-12 0,-20 8-1,4 4 0,-1 0-2,3 2 1,-2-2-1,0 4-1,-4-6 1,3 2-1,-1-4 0,0 2 0,0-2 1,2-2-1,-1 0 0,-1-2 0,2 0 0,2 2-1,-4-2 1,-2 2 0,-18 6-1,33-10 0,-33 10 1,28-4-1,-28 4 0,22 4 0,-22-4 0,0 0 0,24 10 0,-24-10 0,0 0 0,21 10 0,-21-10-1,0 0-1,24 8 0,-24-8-3,0 0-2,0 0-3,26 18-6,-26-18-7,0 0-7,2 20 1,-2-20 0</inkml:trace>
  <inkml:trace contextRef="#ctx0" brushRef="#br0" timeOffset="4740">1070 1263 19,'0'0'23,"16"-18"-2,-16 18-3,0 0-3,24-22-2,-24 22-2,18-2-3,-18 2-1,22 6-2,-22-6 0,25 14-2,-25-14 0,28 14-1,-28-14 1,32 2-1,-12-4-1,-20 2 1,39-12-1,-17 4 1,2 0-1,-4-4 1,6 4-1,-3-2 1,-1 2-1,0 0 1,0 4-1,-22 4 0,34-10 0,-13 8-1,-21 2 1,30 2-1,-30-2 1,30 6-1,-30-6 0,24 6 1,-24-6-1,23 2 0,-23-2 1,22 2-1,-22-2 0,22 0 1,-22 0-1,24 0 0,-24 0 1,26 2-1,-26-2 0,25 0 0,-25 0 1,24-4-1,-24 4 0,20-4-1,-20 4 1,0 0-2,20-8-1,-20 8-3,0 0-6,0 0-10,22 8-10,-22-8 0,0 0 1</inkml:trace>
  <inkml:trace contextRef="#ctx0" brushRef="#br0" timeOffset="5512">1080 1640 32,'-12'-30'26,"12"30"-6,12-22-1,-12 22-5,14-18-4,-14 18-2,0 0-3,24-18 0,-24 18-2,26 0 1,-8 2-1,-18-2 1,33 4-1,-33-4 0,36 0-1,-16-2 1,0 2-2,-1-2 1,3 0-1,2-2 1,0 4-1,-4-4 0,-2 0 0,3-2 0,-1 2-1,2 0 1,0-2 0,-4 0-1,3 0 0,1-2 1,0 4-1,-4 0 0,0 0 0,0 2 0,-18 2 0,29 0 0,-29 0 1,28 4-1,-28-4 0,30 0 0,-30 0 0,32-2 0,-32 2 0,31-4 0,-31 4 0,28-8 1,-28 8-1,26-8 0,-26 8 0,20-8 0,-20 8 0,19-4-1,-19 4-1,0 0-1,18-4-2,-18 4-3,0 0-8,0 0-12,0 0-4,0 0 2,14 26-1</inkml:trace>
</inkml:ink>
</file>

<file path=ppt/ink/ink6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05.34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11 190 38,'-19'8'26,"19"-8"-4,-21-10-2,21 10-4,0 0-3,-17-23-3,17 23-3,-10-23-1,10 23-2,-6-21 0,6 21-1,-2-23 0,2 23-1,4-23 0,-4 23 0,6-23-1,-6 23 0,15-25 0,-15 25 0,0 0-1,25-22 1,-25 22-1,19-7 0,-19 7 0,21 2 0,-21-2 0,27 7 0,-27-7 0,27 8 0,-27-8 0,29 14 0,-29-14 0,31 17 0,-31-17 0,28 23 0,-28-23 0,23 29 1,-13-10 0,-4 0-1,1 1 1,-7 3 0,2 4 0,-4-2 0,-3 5 0,-1-1 0,-2 2 0,-3-2 0,1 0-1,-5 2 1,3-1-1,-3-1 0,-2-2 1,3 0-1,-5 2 1,2-4 0,-2-2-2,3-2 2,-3-3-2,2 1 2,-2-4-1,19-15 1,-29 23-2,29-23 1,-25 14 0,25-14 0,0 0 0,-21 13 0,21-13-1,0 0 1,0 0 0,0 0 0,0 0-1,0 0 1,-2-19 0,2 19 0,13-21 0,-13 21-1,23-23 2,-23 23-2,25-21 2,-25 21-2,23-14 1,-23 14-1,0 0 1,23 2 1,-23-2-1,0 0 2,16 23-3,-16-23 2,11 25-1,-11-25 1,12 29-1,-5-6 0,-3 2 2,4-2-2,1 4 2,-3-4-2,2-1 2,-2 1-1,5-2 1,-11-21-2,19 23 1,-19-23 0,18 15 0,-18-15 0,23 10 0,-23-10 0,28 4 0,-28-4 0,29-2 0,-29 2 0,31-6-1,-31 6 1,27-6 0,-27 6-1,26-11 1,-26 11-1,18-8 0,-18 8-1,0 0-2,30-19-2,-26-2-5,15 13-16,-7-13-10,-4-2 0,3 5-1,-5-7 2</inkml:trace>
  <inkml:trace contextRef="#ctx0" brushRef="#br0" timeOffset="1247">949 211 24,'0'0'27,"-19"-15"1,19 15 1,0 0-10,-21 4-5,21-4-4,0 0-2,-23 19-1,23-19-2,-18 14 0,18-14-1,-23 21-1,23-21-1,-23 29-1,12-10 0,1 2 0,-1 2 0,1 2-1,1 2 1,1 2-1,0-2 0,1 4 0,1-2 0,2 1 1,-2-3-1,4 0 0,2-4 0,0-1-1,0-1 2,2 0-1,-2-21 0,10 33-1,-6-12 1,3 0 2,-7-21-2,14 33 1,-14-33-1,19 29 1,-19-29 0,23 23 0,-23-23-1,31 7 1,-31-7-1,32 2 0,-32-2 0,33 0 1,-14-4-1,0 1 0,2-1 1,0-8-1,-21 12 1,35-27-1,-16 10 1,0 0-2,-3-1 3,3-1-2,-4-2 1,-15 21-1,27-29 1,-27 29 1,21-31-1,-21 31 2,12-34-2,-12 34 1,3-37-2,-3 18 2,0-6-1,-3 2 0,3-4-1,3-2 1,-6 0-1,6-2 0,-3 0 1,0-1-1,-5 3 0,1 0 1,0 2-1,-4 4 0,-3 2 0,-3 3 0,-1-3 0,-6 0-1,2-2 0,-4-2-1,2 9-2,-10-9-3,12 18-6,-18-5-19,1 8-4,1 10-1,-7 4 2</inkml:trace>
  <inkml:trace contextRef="#ctx0" brushRef="#br0" timeOffset="3820">1077 107 20,'0'0'16,"0"0"-2,0 0 0,0 0 0,0 0-2,-21 6-1,21-6-1,0 0-1,0 0-1,0 0-2,-19 18-1,19-18-2,0 0 0,-21 19-2,21-19 0,-19 15 0,19-15 1,-21 8-1,21-8-1,-23-4 1,23 4-1,-19-6-1,19 6-2,0 0-7,-23 16-14,23-16-4,-8 36-1,0-18 1</inkml:trace>
</inkml:ink>
</file>

<file path=ppt/ink/ink6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10.70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217 25,'0'0'20,"0"0"-1,0 0-1,0 0-3,-8-25-1,8 25-3,0 0-1,6-19-2,-6 19-1,12-25-2,-1 4 1,-11 21-1,33-37-1,-10 20 0,-2-3-1,2 3-1,0 0-1,-2 9 1,0 0-2,-2 5 1,2 6-1,-2-1 0,-1 4 0,1 0 1,-19-6-1,34 17 0,-34-17 0,29 19 0,-29-19 0,21 22 0,-21-22 1,10 34-1,-10-9 0,-4 4 1,0 4-1,-5 9 1,-5 6-1,-5 4 0,-4 4 0,-4 4 0,0-4 0,-3 1 0,-1-5 0,2-7 1,4-7-1,2-7 0,4-6 0,19-25 0,-25 27 0,25-27-1,0 0 0,0 0 1,0 0-1,0 0 0,0 0 0,-11-21 0,11 21 0,0 0 1,7-27-1,-7 27 1,0 0 0,8-27 0,-8 27-1,0 0 1,0 0-1,0 0 1,0 0-1,0 0 1,0 0 0,19-2-1,-19 2 1,8 19 0,-8-19 0,9 19 0,-9-19 1,10 25-1,-10-25 1,13 29 0,-13-29-1,14 33 1,-14-33 0,15 35 0,-15-35 2,14 34-2,-14-34 0,15 23 0,-15-23 0,0 0 0,0 0 1,23 6 0,-23-6-2,0 0 2,0 0-1,25-21 0,-25 21 0,0 0-1,17-19 1,-17 19-1,0 0 0,25-21 0,-25 21-1,21-14 0,-21 14-2,23-17-1,-23 17-3,19-16-7,-19 16-19,25-13-1,-25 13 1,21-14 1</inkml:trace>
  <inkml:trace contextRef="#ctx0" brushRef="#br0" timeOffset="1063">943 157 27,'0'0'20,"0"0"-1,0 0-1,0 0-2,0 0-3,0 0-1,0 0-3,0 0 0,0 0-2,0 0-1,-20-2-1,20 2-2,0 0 0,-19 29-1,19-29 0,-17 29 0,7-10 0,3 3-1,-3 3 0,4 2 0,-3 3-1,3 5 1,0 0-1,2 1 1,-3 1-1,3 1 0,2-3 0,0 0 0,2-1 0,0-3 0,0 0 0,2 0 0,0-1 0,0-1 0,0 2 0,2-4 0,1-4 0,-1 0 0,2-5 1,-6-18 0,17 27 0,-17-27-1,19 17 2,-19-17-2,27 8 1,-27-8 0,29 3-2,-10-3 2,-19 0-1,40-11 1,-20 1-1,3-1 2,5-5-2,1-1 2,-4-6 0,2 4-1,-2-1 1,0-1-1,-4 0 0,0 2 1,-8-2-1,1 3 1,-3-1-1,-3-2 0,0 0 0,-1 1 0,-3-3 0,2 2-1,-4-4 1,2 2 0,-4 0-1,3 0 1,-6 0-1,3 0 1,-2-4-1,0 0 1,-2 0-1,-2 4 1,0-4-1,-3 0 0,3-2 1,-2 4-1,-3-2 0,3 6 1,-3 0-1,3 1 0,-3 1 0,11 19 1,-18-23-1,18 23 0,-19-19 0,19 19 0,-21-12 0,21 12 0,-21-11 0,21 11 1,-25-6-1,25 6 0,-29-4 0,29 4 0,-27 4-1,27-4 0,-34 6-1,15-4 0,19-2-3,-39 13 0,39-13-4,-40 12-6,40-12-17,-36 17-3,15-15 0,1 4 1</inkml:trace>
</inkml:ink>
</file>

<file path=ppt/ink/ink6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46.8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3 190 16,'0'0'10,"0"0"1,0 0 0,-4-19-1,4 19 0,0 0-2,0 0 0,0-21 0,0 21-1,0 0 0,4-19-1,-4 19 0,7-18-1,-7 18 1,8-19-2,-8 19 1,0 0-2,27-25 0,-27 25 0,29-17 0,-10 9-1,0-2 0,2 1 0,0-1-1,0 4 0,-3-1 0,1 5 0,2 0 0,-21 2-1,34 6 1,-34-6-1,31 11 1,-31-11-1,33 12 0,-33-12 1,30 13-1,-30-13 0,25 10 1,-25-10-1,21 11 1,-21-11-1,0 0 1,18 27 0,-18-27 0,5 35 1,-7-14-1,-3 8 0,-1 2 0,-2 5 0,-5 3 0,-1 3 0,-5-1 0,-2 7-1,-4-2 1,-4 2-1,-5 0 1,1-2-1,-5-3 1,2 1-1,1-7 2,2-1-3,5-9 3,5-2-3,23-25 3,-29 27-3,29-27 2,0 0-1,0 0 0,-19 10 1,19-10-2,0 0 2,0 0-3,7-20 3,-7 20-2,8-19 1,-8 19-2,15-23 2,-15 23-1,18-21 1,-18 21 0,19-19 0,-19 19 0,19-10 0,-19 10 0,0 0 0,19-4 0,-19 4 0,0 0 0,0 0 0,0 0 0,21 8 0,-21-8 0,0 0 0,0 0 0,0 0 0,0 0 0,21 15 0,-21-15 0,0 0 1,0 0-1,14 18 0,-14-18 0,0 0 1,13 23-1,-13-23 1,8 19 1,-8-19-2,8 19 2,-8-19-2,0 0 2,15 25-3,-15-25 3,0 0-2,21 21 1,-21-21-2,23 12 3,-23-12-1,27 15 0,-8-3 3,-19-12-3,33 19 3,-33-19-2,34 14 2,-34-14-2,31-2 0,-31 2-1,27-20-1,-27 20 0,28-34 1,-18 16-2,0-1 1,-10 19 0,17-29 1,-17 29-2,13-25 3,-13 25-2,6-19-1,-6 19 0,0 0-2,0 0-2,0 0-2,0 0-4,0 0-20,0 0-5,0 0 0,0 0 1</inkml:trace>
  <inkml:trace contextRef="#ctx0" brushRef="#br0" timeOffset="1500">1014 312 16,'0'0'21,"0"0"-3,-27-2-3,27 2-2,0 0-4,-21 11-1,21-11-3,0 0 1,-25 25-1,25-25 0,-19 21 0,19-21 0,-15 27-1,15-27 0,-14 33-1,14-33-1,-17 35 0,7-16 0,3 4-1,-1-2 0,4 4 0,-5-2-1,5 2 1,4-2 0,0-1-1,2-1 1,0 2-1,7-2 1,-3-2 0,4-1 0,-10-18-1,23 34 3,-23-34-2,28 27 1,-28-27-1,27 27 1,-27-27 0,27 25 2,-27-25-2,29 12-1,-29-12 0,25 9 1,-25-9-1,25-2 1,-25 2-2,21-7 2,-21 7-1,0 0 1,27-8 0,-27 8-1,0 0 2,26-25-3,-26 25 2,18-25-2,-18 25 2,21-29-2,-21 29 1,19-36 0,-13 18 0,1-1 0,-7 19 0,10-37-1,-6 18 1,-2 0-1,2 0 1,-4 19-1,7-33 1,-7 33-1,2-33 1,-2 33-1,0-29 1,0 29-1,-2-30 1,2 30 0,-7-29-1,7 29 1,-8-29-1,8 29 0,-10-31 1,10 31-1,-11-31 0,11 31 1,-12-29-1,12 29 0,-15-30 0,15 30 1,-17-27-1,17 27 0,-16-25 0,16 25 1,0 0-1,-25-25 0,25 25 0,0 0 0,-26-10-1,26 10 0,-18 2 0,18-2-2,-25 4-1,25-4-2,-38 15-3,30 6-12,8-21-14,-42 31-1,19-10 1,-6-5 1</inkml:trace>
</inkml:ink>
</file>

<file path=ppt/ink/ink6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4.407"/>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3 113 23,'0'0'24,"0"0"2,0 0 0,-2-19-13,2 19-2,-5-18-1,5 18 0,0 0-3,-10-32 1,10 32-2,0 0 0,0 0-2,-15-18 0,15 18-1,0 0-1,-27-15 1,27 15-1,-25-8 0,25 8 0,-31-2 0,12 2-1,19 0 1,-36 8-2,18 0 1,-5-1-1,2-1 1,-2 4-1,2-1 0,0 3 0,2-2 0,0 3 0,19-13 0,-27 29 0,27-29 0,-17 31 0,17-31 0,-10 32 0,8-14 0,0 1 0,2-19 0,2 35 0,2-16 1,2 0-1,-6-19 0,13 37 0,-3-18 0,-10-19 0,27 33 0,-27-33 0,32 34 0,-15-16 0,1 3 0,1-2 1,0-2-1,0 1 0,0 3 1,1-2-1,-1 0 0,0-1 1,0 1-1,-2 0 0,1 2 1,-18-21-1,30 35 1,-30-35-1,27 35 1,-19-16 0,3 0 0,-11-19 0,8 37 0,-6-14-1,-2 0 0,-4-2 1,0 2-2,-2-2 1,-5-1-1,1-1 2,10-19-2,-25 27 2,25-27-1,-30 23 1,30-23 0,-35 19-1,16-13 1,0 0 0,-2-2-1,0 1 1,0-5-1,3 0 1,18 0-1,-36-7 1,36 7-1,-31-8 1,31 8 0,-27-19-1,27 19 0,-23-23 1,23 23-1,-19-25 0,19 25 0,-9-35 0,5 16 1,4-2-1,2-1 1,2 3-1,3-2 2,1-2-3,0 2 2,-8 21-1,28-33-1,-28 33 1,35-29-1,-12 12 1,0-1-1,2 1 1,0-4 0,0 0 0,3 0 0,-3-1 0,-2-1 0,-2 2 0,-3-2 0,-1 0 0,0 2 0,-3 0 0,1 1 0,-2-1 0,-1 0 0,-1 0 0,-1 2 1,-10 19-1,13-37 0,-13 37 0,4-29 0,-4 29 0,0-25 1,0 25-1,-9-21 0,9 21 0,-14-19 0,14 19-1,-21-18 0,21 18-1,-31-21 0,31 21-3,-34-23-2,34 23-10,-27-13-19,8 3 0,19 10 0,-35-21 1</inkml:trace>
</inkml:ink>
</file>

<file path=ppt/ink/ink6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6.89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38 86 30,'0'0'21,"-23"-7"-2,23 7-2,-21-12-3,21 12-2,-18-15-1,18 15-2,-23-14-1,23 14-2,-25-15-1,25 15 0,-34-12 0,34 12-2,-33-9 1,33 9-1,-34-2-1,34 2 0,-31 2 0,31-2 0,-25 7-1,25-7 0,-21 12 0,21-12-1,0 0 0,-19 25 0,19-25 0,-10 25 0,10-25 0,-11 29 0,11-29 0,-10 33 1,10-33-1,-4 36 0,4-36 0,0 35 0,0-35 0,8 36 0,-8-36 1,15 35-1,-15-35 0,16 35 0,-5-16 0,1 2 0,-1 0 1,1-1 0,3 1 0,-3 0-1,1 0 1,2 2 1,-3-2-1,3 2 0,-1-3-1,1 1 1,0 8 0,-5 0-2,3 1 1,-5-1-1,0-2 2,-1 2-2,-5-4 1,-2 2-1,-2-8 2,2-19 0,-9 33-1,9-33 1,-12 27 0,12-27-1,-19 23 1,19-23-1,-23 19 0,23-19 1,-29 14-1,29-14 0,-34 9 1,15-7-1,1-2 1,18 0-1,-36-5 0,36 5 0,-31-6 0,31 6 1,-25-10-1,25 10 0,-21-13 0,21 13 0,0 0 0,-27-27 0,27 27 0,-17-23 0,17 23 0,-15-23 0,15 23 0,-10-29 0,10 29-1,-6-27 1,6 27 0,-3-25 0,3 7 0,5-1 1,-5 19-1,12-31 2,-12 31-3,17-30 3,-17 30-2,23-29 2,-23 29-2,23-16 0,-23 16 0,25-15 0,-25 15 1,25-17-1,-25 17 0,29-22 0,-10 9 0,0-1 1,4-3-2,0 0 1,4-2 0,-2-1-1,2 1 1,1 0-1,-3-2 1,-5 1-1,1 1 1,-4 0 0,-17 19 0,29-29 1,-29 29-1,13-23 1,-13 23 0,0 0 0,6-25 0,-6 25 0,0 0 0,-14-25 0,14 25-1,-11-25 0,11 25 0,-15-27 0,15 27-1,-20-31-1,20 31-2,-28-27-3,28 27-16,-27-9-13,0 7 1,0 2-1,0 2 1</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11.17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83 86 29,'4'-31'25,"-4"31"-4,0 0-3,0 0-3,0 0-2,-6-23-3,6 23-1,0 0-1,0 0-2,0 0 0,0 0-1,-21-23-1,21 23 0,0 0-1,0 0 0,-23-8-1,23 8 0,-19 0-1,19 0 0,-21 2 0,21-2 0,-18 6 0,18-6-1,-21 8 1,21-8-1,-23 13 0,23-13 1,-21 16-1,21-16 0,-27 21 0,27-21 0,-32 23 0,32-23 0,-33 25 0,33-25 0,-34 23 0,34-23 0,-29 21 0,29-21 0,-23 21 0,23-21 0,-12 20 0,12-20 0,-9 19 0,9-19 0,0 21 0,0-21 0,4 21 0,-4-21 0,13 23 0,-13-23 0,15 23 0,-15-23 0,21 23 1,-21-23-1,25 20 1,-25-20-1,27 21 1,-27-21-1,31 21 1,-31-21 0,36 23-1,-36-23 0,35 25 1,-35-25-1,36 23 1,-36-23 0,33 25-1,-33-25 1,29 27-1,-29-27-1,28 31 1,-28-31-1,23 33 2,-23-33-2,20 34 1,-9-16-1,-11-18 2,19 29-1,-19-29 1,12 32-1,-5-14 0,-7-18 1,8 36-1,-6-18 0,-2-18 0,4 36 1,-4-17-1,0-19 0,0 31 0,0-31 1,-2 29-1,2-29 0,-6 25 1,6-25-1,0 0 0,-15 25 1,15-25-1,0 0 1,-25 14-1,25-14 1,-21 7-1,21-7 1,-27 6-1,8-4 1,0 0-1,-4-2 1,-2 0-1,-2-2 0,-4 0 0,-3 0 1,1-2-1,-1 0 0,1-3 0,0 1 0,1-2 0,-1 2 0,1-3 0,3-1 0,4 1 0,0 1 0,0 2 0,6 0 0,19 6 0,-27-9 0,27 9 0,0 0 0,0 0 0,0 0 0,0 0 0,0 0 0,-10-20-1,10 20 1,0 0 0,6-21 0,-6 21 0,0 0 0,12-25 0,-12 25 0,17-23 0,-17 23 0,25-25 0,-25 25 1,34-27-1,-11 10 0,-3 0 0,3 1 0,7-9 0,-1 2 2,0-2-2,5 0 2,-3 2-2,0-2 2,1 0-2,-3 0 1,-4 6 0,-2 1-2,0 1 1,-23 17 0,31-29 1,-31 29-1,23-25 0,-23 25 0,0 0 0,17-25 1,-17 25-1,0 0 1,6-21-1,-6 21 1,2-19-1,-2 19 0,5-25 0,-5 25 0,4-25 0,-4 25 0,4-29 1,-4 29-2,6-27 1,-6 27 0,2-25 0,-2 25 0,2-25 0,-2 25 0,0-20 0,0 20 0,0 0 0,-6-21 0,6 21-1,0 0-1,-19 0 0,19 0-4,-23 12-5,-4-3-21,8 3-4,-6 3 0,-6-1 1</inkml:trace>
</inkml:ink>
</file>

<file path=ppt/ink/ink7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59.39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7:43.07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9:43.29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7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16T00:03:20.375"/>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0 0</inkml:trace>
</inkml:ink>
</file>

<file path=ppt/ink/ink7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2-10-18T02:15:30.713"/>
    </inkml:context>
    <inkml:brush xml:id="br0">
      <inkml:brushProperty name="width" value="0.07938" units="cm"/>
      <inkml:brushProperty name="height" value="0.07938" units="cm"/>
      <inkml:brushProperty name="color" value="#FF0000"/>
      <inkml:brushProperty name="fitToCurve" value="1"/>
    </inkml:brush>
  </inkml:definitions>
  <inkml:trace contextRef="#ctx0" brushRef="#br0">0 0</inkml:trace>
</inkml:ink>
</file>

<file path=ppt/ink/ink7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13.024"/>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9 568 21,'-10'18'22,"10"-18"-1,0 0-2,0 0-2,0 0-2,0 0-1,0 0-2,0 0-1,8-20-1,-8 20-2,15-30-1,-1 10-2,-6-9-1,6-1-1,0-6-2,2-4 0,2-2 0,1 2 0,1 2-1,-2-1 0,0 5 0,0 4 1,-4 6-1,-14 24 0,20-28 0,-20 28 0,13-20 0,-13 20 0,0 0-1,0 0 1,0 0 0,0 0 0,0 0 0,0 0 0,0 0 0,0 0 0,0 0 0,0 0 0,0 0 1,0 0-1,0 0 0,0 0 0,0 0 0,0 0-1,0 0 1,6 18 1,-6-18-2,-6 24 2,6-24-2,-9 28 2,3-8-1,0 0 0,0 2 0,0 3 1,0 1-1,0-2 1,0 4-1,0 2 1,0-2 0,2 0-1,-2-4 1,2 2 0,0-4 0,2 1-1,2-23 1,-4 26-1,4-26 1,0 0-1,0 0 1,0 0-2,0 0 0,0 0-1,0 0-2,0 0-6,0 0-10,18-22-14,-14 3 0,-4 19 0,8-40 2</inkml:trace>
  <inkml:trace contextRef="#ctx0" brushRef="#br0" timeOffset="980">627 0 2,'-6'26'19,"6"-26"1,0 0 0,-16 26-7,16-26-1,-6 26-2,6-26 0,-10 30-2,10-30 1,-11 30-2,11-30 0,-16 34-1,6-16-1,4 6-2,-4-4-1,2 1 0,0 1-1,0-2 0,2-2-1,2 0 0,4-18 0,-2 26 0,2-26 1,0 0-1,2 18 0,-2-18 0,0 0 1,0 0 0,0 0 1,0 0 0,0 0 0,0 0 1,18 8 0,-18-8 0,0 0 0,22-4 0,-22 4-1,0 0 0,24-14 0,-24 14 0,23-6-1,-23 6 0,26-4-1,-26 4 1,30-2-1,-12 2 1,0 0-1,1-2 1,-1 2-1,0-2 1,-18 2-1,34 2 0,-34-2 1,30 0-1,-30 0 0,29-2 1,-29 2-1,26-4 1,-26 4-1,18-6 0,-18 6 1,0 0-1,0 0 1,0 0-2,18-6 1,-18 6-1,0 0-1,0 0-2,0 0-2,0 0-5,0 0-7,0 0-15,0 0 0,0 0 1,0 0 1</inkml:trace>
  <inkml:trace contextRef="#ctx0" brushRef="#br0" timeOffset="1812">853 94 35,'0'0'25,"0"0"-2,-14 22-4,14-22-4,-8 24-3,8-24-3,-8 26-2,8-26-1,-8 28 0,8-28-2,-11 34 0,5-11 0,2 1-1,-4 0-1,2 2 1,-2 2-1,0 4 0,-2-4-1,4 4 1,-4-4-2,4 5 1,-2-7-1,0 0 1,2-4-1,0 0 0,6-22 0,-8 30 0,8-30 0,0 0 0,-7 22-1,7-22-2,0 0-3,0 0-6,7-18-11,-7 18-9,0 0 1,14-24-1,-14 24 1</inkml:trace>
  <inkml:trace contextRef="#ctx0" brushRef="#br0" timeOffset="2772">1384 413 21,'0'0'19,"0"0"-2,0 0-2,0 0-3,18 6-2,-18-6 0,0 0-1,0 0-1,24 20 0,-24-20-2,20 4-1,-20-4-1,22-2-1,-22 2 0,27-2 0,-27 2-1,30 2 1,-30-2 0,30 2 0,-30-2 0,36-2 0,-15-2 0,3 0-1,-6-2 1,4 2-1,0-6 0,1 4 0,-3 0-1,-2 0 0,-18 6 0,30-8 0,-30 8-1,34-6 1,-34 6 0,27-4-1,-27 4 0,26-2 1,-26 2-1,20-4 0,-20 4 0,18 2 0,-18-2 1,0 0-1,22 4 0,-22-4 0,0 0 1,0 0-1,19 12 0,-19-12 0,0 0-2,0 0 1,12 18-3,-12-18-1,0 0-4,0 0-6,0 0-8,6 18-9,-6-18 1,0 0 0,0 0 2</inkml:trace>
  <inkml:trace contextRef="#ctx0" brushRef="#br0" timeOffset="3508">1491 656 20,'0'0'23,"-5"18"-1,5-18-3,0 0-3,0 0-2,0 0-2,0 0-2,0 0-2,0 0-2,0 0 0,-8 22-1,8-22-1,0 0 0,0 0 0,0 0-1,21 6 0,-21-6-1,20-2 1,-20 2-2,24-4 1,-24 4-1,32-8-1,-14 4 1,3 0 0,-1 0-1,-2 2 0,2-2 1,2 2-1,0 0 0,3 0 1,-1 0-1,0 0 0,-2-2 0,-1 4 0,-1-2 0,-20 2 0,28-2 0,-28 2 0,0 0 1,22 0-1,-22 0 0,0 0 0,0 0-1,22 6 0,-22-6-1,0 0-1,0 0-1,29 4-3,-29-4-3,0 0-4,20-10-5,-20 10-6,24-6-5,-24 6 0,20-12 2</inkml:trace>
  <inkml:trace contextRef="#ctx0" brushRef="#br0" timeOffset="4276">1390 953 13,'0'0'20,"-8"26"2,8-26-4,0 0-5,0 0-2,0 0-1,0 0-2,0 0 0,0 0 0,0 0-1,0 0 0,20-2 0,-2 2 0,-18 0-1,34-10-1,-34 10 0,41-12-1,-19 4-1,4 6 0,-2-4-1,4 4-1,-3-2 0,1 0 0,-4 0-1,4 2 1,-4-2 0,7 0-1,-9 2 1,2 0-1,0-2 1,1 4-1,-3-2 0,-2 2 1,-18 0-1,32-4 0,-32 4 1,30-2-1,-30 2 0,27-2 0,-27 2 0,22 0 0,-22 0 0,18 2-1,-18-2-2,0 0-2,28 8-6,-28-8-7,0 0-16,0 0 1,22-8 0,-22 8 0</inkml:trace>
  <inkml:trace contextRef="#ctx0" brushRef="#br0" timeOffset="5047">1323 1526 37,'0'0'26,"10"-23"-3,-10 23-2,0 0-3,2-18-4,-2 18-3,0 0-3,0 0-2,14-22-3,-14 22 0,22-14-2,-22 14 0,27-20 0,-9 10-1,0 4 1,0-2-1,-18 8 1,32-2-1,-32 2 1,29 6-1,-29-6 1,24 14-1,-24-14 1,12 20-1,-12-20 1,0 32 0,-6-10-1,-4 3 1,-4 5-1,-2 0 0,-7 6 1,-1 0-1,0 0 0,0 0 0,0-6-1,1-1 1,5-7 0,2-4 0,16-18-1,-18 18 1,18-18-1,0 0 0,0 0 1,0 0-1,0 0 1,0 0-1,0 0 1,0 0 0,0 0 1,20-2-1,-20 2 0,0 0 0,0 0 1,0 0-1,20-8 0,-20 8 0,0 0 0,0 0 0,0 0 0,22 12 0,-22-12 0,0 0 0,19 22 1,-19-22-1,12 22 0,-12-22 1,12 26 0,-12-26 0,10 30 0,-10-30-1,10 26 1,-10-26 0,0 0 0,10 20 0,-10-20 1,0 0-1,0 0 0,24-10 0,-24 10 0,18-16 0,-18 16-1,27-22 0,-27 22 0,28-32-1,-10 16-1,-4-4-2,6 2-2,-7-10-3,5 14-7,-6-6-11,-4-5-5,-8 25 1,16-36 1</inkml:trace>
  <inkml:trace contextRef="#ctx0" brushRef="#br0" timeOffset="6072">2124 1411 44,'0'0'29,"0"0"1,0 0-4,-18-14-9,18 14-4,-20-2-3,20 2-4,-22 0-1,22 0-1,-19-2-1,19 2-1,0 0-1,-26-2 1,26 2-1,-18 6 0,18-6-1,-18 12 0,18-12 0,-16 24 0,10-2 0,0 4 0,4 2 0,2 5-1,0 3 1,4 4 0,0 0 0,4-2 0,2-6-1,2-4 1,-2-5 0,2-5 0,-12-18-1,26 12 2,-26-12-1,27-12 0,-27 12 0,24-31 0,-12 9 0,0-2 0,0-4 0,0 0 0,-2 2 0,-2 2 0,2 2 0,-10 22 0,11-30 0,-11 30-1,0 0 1,0 0 0,0 0-1,0 0 1,14 28 0,-12-10 0,2 2 0,0 4 0,0 2 0,2 4 0,0 2 0,0 2 0,-2 3 0,2 1 0,0 0 0,-2 2 0,0-4 0,0-2 0,-2-2 0,-2-5 1,0-1 0,-4-4 0,0-2-1,4-20 1,-22 28 0,4-18 0,-2-2-1,-9-2 0,1-2 0,-4-2 0,-2 0-1,1 2-2,-5-4-1,8 10-5,-15-8-11,7 2-13,6 8 0,-1-8 0,9 2 1</inkml:trace>
</inkml:ink>
</file>

<file path=ppt/ink/ink7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31.9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 207 10,'-7'-21'18,"7"21"-1,0 0-2,0 0-1,9-24-2,-9 24-3,8-18 0,-8 18-1,12-22-1,-12 22 0,16-20-1,-16 20-2,18-22 0,-18 22 0,20-16 0,-20 16-2,20-14 1,-20 14-1,24-10-1,-24 10 1,20-4 0,-20 4-1,23-2 0,-23 2 1,22 2-1,-22-2 0,0 0 0,22 10 1,-22-10-1,0 0 0,20 22 1,-20-22-1,0 0 0,4 26 0,-4-26 0,-4 20 0,4-20 0,-16 26-1,8-8 1,-6 0-1,2 5 1,-4 1-1,0 4 0,-3-2 0,5 0 1,-2-2-1,0-2 0,6-4 0,10-18 0,-20 22 0,20-22 0,0 0 0,0 0-1,0 0 1,0 0 0,0 0 0,-8 18 0,8-18 0,0 0 0,0 0 0,12 19 0,-12-19 0,0 0 1,0 0-1,22 20 0,-22-20 1,0 0-1,18 14 1,-18-14-1,0 0 1,0 0-1,20 18 1,-20-18 0,0 0 0,0 0 0,0 0-1,18 22 1,-18-22 0,0 0 1,0 0-1,23 10 0,-23-10 0,22 2 0,-22-2 0,24 0 0,-24 0 0,32 2 0,-32-2-1,28 0 0,-28 0 1,26 2-1,-26-2 0,21 0 0,-21 0 1,18 2-1,-18-2 1,0 0-1,18 0 0,-18 0 0,0 0 0,0 0-1,20-8-2,-20 8-1,0 0-5,0 0-8,18-24-18,-18 24 1,0 0 0,24-22 1</inkml:trace>
  <inkml:trace contextRef="#ctx0" brushRef="#br0" timeOffset="1099">770 54 34,'0'0'23,"0"0"-3,-6-20-2,6 20-3,0 0-2,-14-20-2,14 20-2,0 0-1,0 0-2,0 0-2,-20-14 0,20 14-2,0 0 0,-27 4-1,27-4-1,-18 14 0,18-14 0,-24 20 1,24-20-1,-24 28 0,24-28 0,-28 34 0,14-16 0,2 2 0,1 0 1,1 0-1,2-1 0,4-1-1,4-18 1,0 32 0,0-32 0,8 26 1,-8-26-1,22 20 0,-22-20 0,31 16 0,-13-8 1,4 0-1,-2 0 0,2 0 1,0 0 0,-3-2 0,-1 2-1,-18-8 1,28 14 1,-28-14-1,24 14 0,-24-14-1,0 0 1,22 25 0,-22-25 0,0 0 0,12 26 0,-12-26-1,-8 24 1,8-24 0,-16 24 0,16-24-1,-26 26 1,26-26-1,-32 26 1,32-26-1,-35 20 0,17-14 0,18-6 0,-32 8 1,32-8-2,-28-2 1,28 2 0,-20-14 0,20 14 0,-12-20-1,12 20 1,-4-30 0,4 30 0,6-32 0,0 14 0,2-4-1,0 2 1,4-3 0,2 3 0,0 2 0,2-2 0,0 0 0,0 2 0,3 0 0,-3 0 0,4 2 0,-20 16 1,34-32-1,-34 32 0,30-33 0,-30 33 1,26-28-1,-26 28 0,17-22 0,-17 22 1,6-24-1,-6 24 0,-4-18 0,4 18 1,0 0-1,-23-24 0,23 24-1,-20-14-2,20 14-2,-26-6-3,26 6-8,0 0-16,-32 8-2,32-8 2,-28 6-1</inkml:trace>
  <inkml:trace contextRef="#ctx0" brushRef="#br0" timeOffset="3823">1269 572 19,'0'0'18,"0"0"-1,0 0-1,0 0 0,0 0-3,0 0 0,0 0-2,0 0 0,0 0-2,0 0-1,0 0 0,0 0-2,0 0 0,0 0-2,0 0-1,0 0 0,0 0-1,0 0-1,0 0-1,0 0 0,0 0 1,0 0-1,22 4 0,-22-4 1,25 0-1,-25 0 0,30 0 1,-30 0-1,30 4 1,-30-4-1,26 2 0,-26-2 1,30 6-1,-30-6 1,29 4-1,-29-4 1,28 2 0,-10 0 0,-18-2 0,30 2-1,-30-2 1,28 0 0,-28 0-1,26-2 1,-26 2 0,27 0-1,-27 0 1,26 4-1,-26-4 0,26 2 1,-26-2-1,24 0 0,-24 0 1,22 2-1,-22-2 0,18 0 0,-18 0 1,0 0-1,23-6 1,-23 6-1,0 0 1,22-16-1,-22 16 0,0 0-1,24-24 0,-24 24-1,0 0-1,14-20-2,-14 20-2,0 0-3,0 0-5,0 0-11,4 22-7,-4-22 0,-8 26 2</inkml:trace>
  <inkml:trace contextRef="#ctx0" brushRef="#br0" timeOffset="4740">1287 849 24,'0'0'20,"0"0"0,0-18-3,0 18-2,0 0-2,18-20-1,-18 20-1,0 0-2,23-24-3,-23 24 0,18-6-3,-18 6 1,18-2-2,-18 2 1,22 2 0,-22-2-1,22 6 0,-22-6 0,26 6 0,-26-6 0,27 6-1,-27-6 0,28 6 1,-28-6-1,30 6-1,-30-6 1,28 6 0,-28-6-1,28 4 1,-28-4-1,27 2 1,-27-2-1,24-2 1,-24 2-1,22 0 1,-22 0-1,22-2 0,-22 2 0,24 2 1,-24-2-1,28 2 0,-28-2 0,33 2 0,-33-2 0,30 4 0,-30-4 0,24 4 0,-24-4 0,18 4 1,-18-4-1,0 0 0,18 6 0,-18-6 0,0 0-1,0 0-2,0 0-3,18 10-3,-18-10-5,0 0-8,0 0-10,0 0 0,0 0 0,0 0 2</inkml:trace>
  <inkml:trace contextRef="#ctx0" brushRef="#br0" timeOffset="5636">1209 1080 11,'0'0'12,"0"0"0,0 0 1,0 0 1,0 0-1,0 0-1,0 0 0,0 0-2,0 0 0,0 0-1,0 0-2,18-8 0,-18 8-1,0 0-1,20 2 0,-20-2-1,0 0 0,24 0-1,-24 0 0,24 2-1,-24-2-1,29 4 1,-29-4-1,28 0 0,-10 0 0,-18 0 0,32-6 1,-32 6-2,34-6 1,-34 6 0,33-8 0,-15 4-1,-18 4 0,30 0 1,-30 0-1,28 2 1,-28-2-1,26 4 0,-26-4 1,24 4-1,-24-4 1,25 2-1,-25-2 1,26-2-1,-26 2 1,22 0-1,-22 0 0,20-4 0,-20 4 1,22-4-1,-22 4 0,20-2 0,-20 2 0,23-2 0,-23 2 0,22 0 0,-22 0 0,18 2 0,-18-2 1,0 0-1,0 0 0,20 4 0,-20-4 0,0 0 0,0 0-1,0 0-2,0 0-2,0 0-3,0 0-5,18 2-9,-18-2-12,0 0 1,0 22 1,0-22 1</inkml:trace>
  <inkml:trace contextRef="#ctx0" brushRef="#br0" timeOffset="6544">1070 1498 14,'0'0'24,"0"0"2,0 0-4,0 0-3,22-28-4,-22 28-3,18-16-2,-18 16-1,22-12-3,-22 12-2,24-4-2,-24 4 0,27 0-1,-27 0 1,28 6 0,-28-6-1,24 14 0,-24-14 1,20 18-1,-20-18 1,12 26-1,-10-8 0,-2-18 0,-2 37 1,-4-17-1,2 2-1,-6-4 1,2 4-1,-6 2 1,0 0-1,0 0 0,0 2 1,-2-2-1,1 1 0,1 1 0,4-4 1,10-22-1,-16 32 0,16-32 0,0 0 0,-10 20 0,10-20-1,0 0 1,0 0 0,0 0 0,0 0 0,0 0 0,0 0 0,0 0 0,0 0 0,0 0 0,0 0 0,16-18 0,-16 18 0,0 0 0,0 0 0,0 0-1,0 0 1,0 0 0,0 0 0,0 0 0,14 22 0,-14-22 0,10 22 0,-10-22 0,12 24 0,-12-24 0,15 28 1,-15-28-1,16 24 1,-16-24 0,16 20 0,-16-20 0,18 13 0,-18-13 1,18 4-1,-18-4 1,18-2-1,-18 2 0,18-10 1,-18 10-1,16-19-1,-16 19 1,16-24 0,-16 24-1,17-28-1,-17 28 0,16-32-1,-16 32-3,16-34-2,-16 34-4,16-30-9,-16 30-13,18-26 0,-18 26 0,16-18 1</inkml:trace>
  <inkml:trace contextRef="#ctx0" brushRef="#br0" timeOffset="7544">1785 1593 1,'-2'-32'18,"2"32"2,-2-27-4,2 27-3,-2-26-1,2 26-1,-6-20-1,6 20-1,0 0-2,0 0-1,-18-12-1,18 12-1,0 0-1,-21 14-1,21-14 0,-18 18 0,18-18 0,-18 26-1,6-8 0,12-18 1,-22 35-1,12-17 0,0 6 0,4-6 0,6-18-1,-8 34 0,8-34 1,4 34-1,-4-34 0,10 28 0,-10-28 1,18 20-1,-18-20 0,20 18 1,-20-18 0,24 3-1,-24-3 1,24-13 0,-24 13 0,27-26-1,-27 26 1,24-36 0,-10 14-1,-2-2 0,2 0 0,0 0 0,0-2 0,-2 6 0,-2 1 0,-2 1 1,-8 18-1,0 0 0,10-18 0,-10 18 0,0 0 1,-10 22-1,10-22 0,-10 31 0,10-31 0,-8 32 0,6-12 0,0 0 0,4-2 0,-2 2 0,2-2 0,0 6 0,0-2 0,0 8 0,2-5 1,-2 1-1,0 4 1,2-4 0,-2 0 0,-2-4 0,0 2 0,0-4 1,-2 0-1,-4-2 1,2 1 0,4-19 0,-16 32 0,16-32 0,-20 30 0,20-30-1,-28 30 1,28-30-1,-28 26 0,28-26-1,-24 18 0,24-18-2,-21 2-4,21-2-12,0 0-14,-2-32 0,6 10 0,-6-20 0</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0.78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8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0:47.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 112 28,'0'0'20,"0"0"-1,0 0-1,0 0-4,-16-24-3,16 24-1,0 0-1,16-22-2,-16 22-1,22-20-2,-22 20 0,32-20-1,-12 10-1,0 4 0,5 0-1,-1 4 0,-2 0 0,4 2 0,-2 2 0,5 2-1,-3 0 1,0 2-1,-2-2 1,2 4-1,-2-2 0,-1 2 0,-3-2 1,-2 4 0,-18-10 0,28 18 0,-28-18 0,18 20 1,-18-20 0,8 24 0,-8-24 0,0 32 0,-4-12-1,2 0 1,-4 2-1,-2 6 0,0 0 1,-2 3-1,-2 1 0,2 4 1,-4-4-1,2 2 0,0 0 0,2 2 0,-3-6-1,3 0 1,2-3-1,0-7 1,4 0-1,-2-2 1,6-18-1,-8 24 1,8-24-1,0 0 0,-6 20-1,6-20-1,0 0-3,0 0-2,-8 26-5,8-26-10,-20 6-11,20-6 0,0 0 1,0 0 0</inkml:trace>
  <inkml:trace contextRef="#ctx0" brushRef="#br0" timeOffset="832">166 427 28,'0'0'27,"0"0"1,0 0-4,0 0-4,28-4-4,-28 4-3,24-8-3,-24 8-3,29-12-1,-29 12-3,36-4 0,-18 4-1,4 2-1,-2 0 0,2 0 0,-1 0 0,3-2 0,-2-2 0,0 0 0,-2-2-1,0 0 1,-1-2-1,1 0 1,-20 6-1,30-6 0,-30 6-1,26-4 0,-26 4-2,22-2-1,-2 6-5,-20-4-3,31 0-8,-31 0-11,20-4-1,-2 6 0,-18-2 1</inkml:trace>
  <inkml:trace contextRef="#ctx0" brushRef="#br0" timeOffset="1388">908 128 20,'0'0'25,"24"-18"1,-24 18-6,8-18-3,-8 18-4,0 0-3,24-20-3,-24 20-2,20-8-1,-20 8 0,26-8-2,-26 8 1,29-6-1,-29 6 0,32-4-1,-14 0 1,0 4-1,0-2 0,-18 2-1,34 0 1,-15 2-1,-19-2 1,28 4-1,-28-4 1,26 8-1,-26-8 0,26 10 1,-26-10-1,18 10 1,-18-10-1,20 12 0,-20-12 1,0 0 0,19 24-1,-19-24 1,6 20 1,-6-20-1,4 22 0,-4-22 1,-2 28-1,2-28 1,-2 30-1,2-30 0,-6 34 0,2-16 0,-2 3 0,-1 1 0,-1-2 0,-2 2 0,2-2 0,0 2 0,-2-4-1,0 4 1,0-4 0,0 2-1,0 0 1,2 0-1,0 2 0,-2 0 0,2 1 0,0-3 1,1 0-1,1-2 0,6-18 0,-10 24 0,10-24 0,0 0 1,-6 18-1,6-18 0,0 0-1,0 0 0,-8 20 0,8-20-2,0 0 0,-12 20-1,12-20-3,0 0 0,-4 28-3,4-28-1,0 0-3,0 0-7,0 0-9,0 0 1,0 0 1,0 0 2</inkml:trace>
  <inkml:trace contextRef="#ctx0" brushRef="#br0" timeOffset="2304">958 435 21,'0'0'24,"0"0"0,0 0-4,0 0-4,0 0-3,0 0-4,20-8-1,-20 8-2,0 0 0,0 0-1,24 0 0,-24 0-1,20 2 0,-20-2 0,25 2-1,-25-2 0,32 0 0,-32 0-1,30 2-1,-30-2 0,32-2 0,-32 2 0,33-2 0,-33 2-1,28 0 0,-28 0 1,32-2-1,-32 2 0,26 0 0,-26 0 0,26-2 1,-26 2-1,33 2 0,-33-2 0,34 4 0,-10 0 0,-2 0-1,4 2-2,-3-4-1,5 8-5,-10-12-8,2-4-15,6 6 0,-8-16 0,7 4 1</inkml:trace>
  <inkml:trace contextRef="#ctx0" brushRef="#br0" timeOffset="5315">1685 194 29,'0'0'23,"0"0"-2,0 0-4,-2-20-4,2 20-1,0 0-3,4-20-2,-4 20-1,0 0-1,19-22-1,-19 22-1,0 0 0,22-24 0,-22 24-1,20-10-1,-20 10 1,24-10-2,-24 10 1,26-6 0,-8 4-1,-18 2 0,35-6 1,-17 4-1,0 0 0,-18 2 0,32 0 0,-32 0 1,26 4-1,-26-4 0,23 8 0,-23-8 0,24 12 1,-24-12-1,24 14 0,-24-14 0,20 14 1,-20-14 0,0 0-1,18 18 1,-18-18 0,0 0 0,6 20 0,-6-20-1,0 0 1,0 22 0,0-22 0,0 18 0,0-18 0,-6 20-1,6-20 1,-6 26 0,6-26-1,-12 30 1,10-11 0,2-19-1,-14 36 1,6-14-1,2 0 1,-2 0-1,2 0 1,2 0-1,-2 0 1,0 2 0,2-2-1,0-2 1,0-2 0,-3 0-1,7-18 1,-10 33-1,10-33 1,-6 26-1,6-26 0,-4 18 0,4-18 1,0 0-1,-2 20 0,2-20 0,0 0 0,0 0 0,0 0 0,0 0-1,0 0-2,4 22-4,-4-22-6,0 0-15,0 0-5,0 0 1,0 0 0</inkml:trace>
  <inkml:trace contextRef="#ctx0" brushRef="#br0" timeOffset="6307">1750 435 15,'24'4'21,"-24"-4"0,0 0-6,0 0-1,18-6-3,-18 6 0,0 0-1,30 8 0,-30-8-1,23 0-2,-23 0 0,26 2-1,-26-2-2,24 2 0,-24-2 0,22 0-1,-22 0 0,22 0-1,-22 0 0,0 0-1,25-2 1,-25 2-1,18 0 0,-18 0-1,18 0 1,-18 0-1,0 0 1,24 0-1,-24 0 1,18-6-1,-18 6 1,22-6-1,-22 6 1,0 0-1,20-8 1,-20 8-1,0 0 0,21-2 0,-21 2 0,0 0 1,0 0-1,0 0 0,0 0 0,0 0 0,0 0 0,0 0 0,0 0 0,0 0 0,0 0 0,0 0 0,0 0 1,18 2-1,-18-2 0,0 0 0,0 0 0,0 0 0,0 0 0,0 0 0,0 0 0,0 0 0,0 0 0,0 0 0,0 0 0,0 0-1,0 0-2,0 0-1,20-2-9,-20 2-18,0 0-1,0 0-1,0 0 1</inkml:trace>
  <inkml:trace contextRef="#ctx0" brushRef="#br0" timeOffset="47736">2367 198 17,'0'0'13,"0"0"-1,0 0 0,0 0-2,0 0-2,0 0-1,0 0-1,0 0-1,0 0-1,0 0 0,0 0-1,-17-18 0,17 18-1,0 0 1,0 0 0,0 0-1,0 0 1,0 0-1,0 0 0,2-20 0,-2 20 0,0 0 0,0 0-1,0 0 1,0 0-1,0 0-1,0 0 1,0 0 0,0 0 0,0 0 0,0 0-1,9-18 1,-9 18 0,0 0 0,0 0 0,0 0 0,0 0 0,0 0-1,0 0 1,18-14-1,-18 14 0,0 0 1,0 0-1,0 0 1,18-8-1,-18 8 1,0 0-1,0 0 1,0 0-1,0 0 1,18-10-1,-18 10 1,0 0-1,0 0 1,0 0-1,22-8 1,-22 8-1,0 0 1,0 0-1,20-6 0,-20 6 1,0 0-1,18-2 0,-18 2 0,0 0 1,21 0-1,-21 0 0,0 0 0,24 2 1,-24-2-1,18-2 0,-18 2 1,0 0-1,18-2 0,-18 2 1,0 0-1,0 0 0,0 0 0,20-2 0,-20 2 1,0 0-1,0 0 0,18 4 0,-18-4 0,0 0 1,0 0-1,20 10 0,-20-10 0,0 0 1,0 0-1,0 0 0,0 0 1,13 20-1,-13-20 0,0 0 1,0 0-1,0 0 0,8 20 1,-8-20-1,0 0 0,0 0 0,6 20 0,-6-20 1,0 0-1,2 20 0,-2-20 0,0 0 1,-8 22-1,8-22 1,-6 18-1,6-18 0,-4 18 0,4-18 1,-4 18-1,4-18 0,-5 20 0,5-20 0,-2 19 0,2-19 0,-4 20 0,4-20 0,-6 22 0,6-22 0,-6 26 0,6-26 0,-8 28 1,8-28-1,-10 26 0,10-26 0,-8 22 0,8-22 1,-6 18-1,6-18 0,0 0 1,-6 22-1,6-22 0,0 0 1,-12 20-1,12-20 0,0 0 0,0 0 1,-16 18-1,16-18 0,0 0 0,-14 18 0,14-18 0,0 0 0,-14 20 0,14-20 1,-12 19-1,12-19 0,-13 20 0,13-20 0,-16 22 0,16-22 0,-14 18 0,14-18 0,0 0 0,-14 18 0,14-18 0,0 0 0,0 0 0,-18 6 1,18-6-1,0 0 0,0 0-1,-18 12 1,18-12 0,0 0 0,0 0 0,0 0 0,-18 20 0,18-20 0,0 0 0,-14 18 0,14-18 0,0 0 0,-15 18 0,15-18 0,0 0 0,0 0 0,0 0 0,0 0 0,0 0 0,0 0 0,0 0 0,0 0 0,0 0 0,0 0 0,0 0 0,0 0 0,-6-18 0,6 18 0,0 0 0,13-24 0,-13 24 0,10-18 0,-10 18 0,0 0 0,14-18 0,-14 18 0,0 0 0,0 0 0,0 0-1,0 0 1,0 0 0,0 0 0,20-6 0,-20 6 0,0 0 0,0 0 0,0 0 0,0 0 0,0 0 0,0 0 0,18 2-1,-18-2 2,0 0-1,0 0 0,0 0 0,0 0 0,18 8 0,-18-8 0,0 0 0,0 0 0,0 0 0,0 0 1,0 0-1,0 0 0,0 0 0,20 18 0,-20-18 0,0 0 0,0 0 0,0 0 0,0 0 0,0 0 0,20 16 1,-20-16-1,0 0 0,0 0 0,0 0 0,0 0 1,19 6-1,-19-6 0,0 0 1,0 0-1,18 4 0,-18-4 1,0 0-1,0 0 1,22-2-1,-22 2 1,0 0-1,0 0 1,20-6 0,-20 6-1,0 0 1,0 0-1,18-14 1,-18 14-1,0 0 1,18-10-1,-18 10 0,0 0 0,20-8 0,-20 8 1,0 0-2,21 4 0,-21-4-1,0 0-5,34 18-12,-34-18-13,26 16 1,-26-16-1,28 8 0</inkml:trace>
  <inkml:trace contextRef="#ctx0" brushRef="#br0" timeOffset="51967">2963 700 9,'0'0'12,"0"0"-3,0 0-2,0 0 1,0 0-1,0 0 1,0 0-1,0 0-1,0 0 1,0 0 0,0 0 1,0 0 0,0 0-1,0 0-1,0 0 1,0 0-1,0 0 0,20 6-1,-20-6-1,0 0 0,20-6-1,-20 6-1,19-4 0,-19 4 0,0 0 0,26-2-1,-26 2 1,0 0-1,18-2 0,-18 2 0,0 0-1,20 0 1,-20 0-1,0 0 1,22 0-1,-22 0 1,0 0-1,24 0 0,-24 0 1,21 2-1,-21-2 0,18 0 0,-18 0 1,0 0-1,24-2 0,-24 2 0,18-4 1,-18 4-1,0 0 0,22-6 0,-22 6 1,0 0-1,0 0 0,18-8 0,-18 8 0,0 0 0,0 0 0,20-2 0,-20 2 0,0 0 0,21 0-1,-21 0 1,0 0 0,0 0 1,18 4-1,-18-4 0,0 0 0,0 0-1,0 0 1,24 8 0,-24-8 1,0 0-2,0 0 2,22-4-1,-22 4 0,0 0 0,0 0 0,0 0 0,0 0-2,0 0 0,18 0-1,-18 0-2,0 0-3,0 0-3,0 0-5,14 26-12,-14-26-1,0 0 0,0 0 1</inkml:trace>
  <inkml:trace contextRef="#ctx0" brushRef="#br0" timeOffset="53159">2967 997 15,'0'0'21,"0"0"-3,0 0-1,0 0-3,16-18-1,-16 18-3,0 0-1,0 0-3,22-14-1,-22 14-2,0 0 0,0 0-2,23-6 1,-23 6-1,0 0 1,18 0-1,-18 0 0,0 0 0,20 4 1,-20-4-1,0 0 1,0 0-1,18 2 1,-18-2-1,0 0 1,18-4-1,-18 4 1,0 0-1,22-4 1,-22 4-1,0 0 0,20-10 1,-20 10-1,0 0 1,21-6-1,-21 6 0,0 0 0,0 0-1,20 0 1,-20 0-1,0 0 1,0 0-1,20 4 0,-20-4 1,0 0-1,0 0 0,22 4 0,-22-4 1,0 0-1,0 0 1,22-6-1,-22 6 1,18-2-1,-18 2 0,19-4 1,-19 4-1,0 0 1,28-4-1,-28 4 0,18-2 0,-18 2 0,0 0 0,26-2 0,-26 2 1,20-4-1,-20 4 0,0 0 0,18-6 0,-18 6 0,0 0 1,19-6-1,-19 6 0,0 0 0,0 0-1,18 0 1,-18 0-3,0 0-1,18 14-4,-18-14-6,0 0-13,2 22-5,-2-22 1,-6 24 0</inkml:trace>
  <inkml:trace contextRef="#ctx0" brushRef="#br0" timeOffset="54319">2995 1264 2,'0'0'15,"0"0"-1,0 0-1,0 0-1,0 0-1,0 0 1,0 0-2,0 0 0,0 0-2,0 0-2,0 0-1,0 0-1,0 0-1,0 0-1,0 0-1,0 0 1,0 0-1,0 0 0,0 0-1,0 0 1,0 0-1,0 0 2,0 0-2,12-18 3,-12 18-1,0 0 1,21-6 0,-21 6 1,0 0-1,20-6 1,-20 6-1,0 0-1,24 0 0,-24 0-1,0 0 1,18-2-1,-18 2 0,0 0 0,20 0 0,-20 0-1,0 0 1,20 0 0,-20 0-1,0 0 1,21 0-1,-21 0 0,0 0 1,22-6-1,-22 6 0,0 0 1,22-2-1,-22 2 0,0 0 1,20 0-1,-20 0 0,0 0 0,0 0 0,0 0 0,22 0 0,-22 0 1,0 0-1,0 0 0,0 0 0,18 0 0,-18 0 0,0 0 0,20-2 0,-20 2 0,23 0 0,-23 0 0,20-2 0,-20 2 0,24-2 0,-24 2 0,0 0 0,22-4 0,-22 4 0,0 0 0,0 0 1,18-2-1,-18 2 0,0 0 0,0 0 0,0 0 0,0 0 0,18 0 0,-18 0 0,0 0 0,0 0 0,0 0 0,0 0 0,0 0 0,0 0 0,0 0-1,0 0 0,23 6-3,-23-6-2,0 0-4,0 0-8,0 0-14,0 0 1,0 0-1,0 0 2</inkml:trace>
</inkml:ink>
</file>

<file path=ppt/ink/ink8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43.235"/>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4 180 20,'0'0'19,"0"0"-2,0 0-1,12-18-4,-12 18 0,0 0-2,0 0-1,16-28-1,-16 28-1,12-22-2,-12 22 0,14-19-1,-14 19 0,19-20 0,-19 20-1,20-14 0,-20 14 0,20-12-1,-20 12 0,22-8-1,-22 8 0,20-2 0,-20 2-1,20 2 1,-20-2-1,19 4 1,-19-4-1,20 4 1,-20-4 0,0 0-1,24 2 0,-24-2 1,0 0 0,0 0 0,22 12 0,-22-12 0,0 0 0,8 20 1,-8-20-1,-2 21 0,2-21 0,-4 24 0,4-24 0,-10 30-1,10-30 1,-12 36-1,4-18 0,0 4 0,-2 0 1,0-2-1,-3 2 0,-1 0 0,0 0 0,2 0 0,12-22-2,-30 37 1,30-37-1,-28 28-1,28-28 1,-30 16-1,30-16 0,-29 4 1,29-4 0,-24-2 1,24 2-1,-20-10 1,20 10 1,0 0 0,-14-26-1,14 26 2,0-20-1,0 20 0,6-21 0,-6 21 1,0 0-1,10-18 1,-10 18-1,0 0 0,0 0 1,0 0-1,0 0 1,20 22 0,-20-22-1,8 25 1,-8-25 1,6 28-1,-4-10 0,-2-18 0,6 30 1,-6-30-1,2 28 0,-2-28 0,6 26 0,-6-26 0,8 22 0,-8-22 0,0 0 0,13 22 0,-13-22 0,0 0 0,22 12 1,-22-12-1,0 0 0,22-4 1,-22 4-1,0 0 0,26-8 0,-26 8 0,20-10 0,-20 10 0,22-8-1,-22 8 0,21-6 0,-21 6 0,20 2-1,-20-2-1,0 0-4,30 8-9,-30-8-19,0 0 1,0 0-1,20-14 1</inkml:trace>
  <inkml:trace contextRef="#ctx0" brushRef="#br0" timeOffset="1264">653 27 9,'0'0'17,"0"0"-1,0 0-2,0 0-2,-12-18-2,12 18 0,0 0-1,0 0 1,-18-8-1,18 8-1,0 0-2,-25 0-2,25 0 0,-20 6-2,20-6 0,-18 12-1,18-12 1,-20 16-1,20-16 1,-18 28-1,12-8 0,6-20 1,-18 35-1,12-15 0,2 0 0,0 6 0,4-4-1,0 2 1,2-4-1,6 4 0,-2 0 0,2-4 1,4-2-1,-12-18 0,24 28 1,-24-28-1,28 12 1,-28-12 0,30-4 0,-30 4 1,27-20-1,-27 20 0,24-38 0,-12 16 0,0-2-1,-2 2 1,-2-2-1,0 0 0,-4 6 1,2 0-1,-6 18 0,2-22 0,-2 22 0,0 0 1,0 0-1,0 0 0,0 0 0,0 0 0,0 0 0,-20 6 0,20-6 0,-6 26 0,6-26 0,-6 30 1,4-8-1,0-2 0,2 2 1,-2-2-1,4 2 1,-2-2-1,0 0 1,0-2 0,2 0-1,-2 1 1,2-1 0,-2-18-1,2 34 1,-2-34 0,-2 28 0,2-28 0,-6 32 0,6-32 0,-8 30 0,8-30 0,-12 28 0,12-28-1,-12 30 1,12-30 0,-16 30 0,16-30 0,-14 24-1,14-24 1,-17 21-1,17-21 1,0 0-1,-18 20 1,18-20-1,0 0 0,0 0 0,-20 6 1,20-6-1,0 0-1,-22-4-1,22 4-1,0 0-2,0 0-4,-30-2-11,30 2-13,-22 10-1,22-10 2,-23 14 0</inkml:trace>
</inkml:ink>
</file>

<file path=ppt/ink/ink8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1:52.507"/>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 1182 13,'0'0'14,"0"0"-1,0 0 0,0 0 0,0 0-1,0 0 0,0 0-2,0 0-1,0 0-2,0 0 0,0 0-1,0 0-2,0 0 1,18-2-1,-18 2 0,22-20 0,-8 2-1,-14 18 0,35-38-1,-15 14-1,2-6 1,4-4-3,2-6 2,1-1 0,-1-3 0,4 0 0,-4 0 0,-2 2 1,1 2-3,-7 8 3,-2 5-2,-6 7 0,-12 20 0,16-26 0,-16 26-1,0 0 1,0 0 0,0 0 0,0 0 0,0 0 0,0 0 0,0 0 0,0 0 0,10-18 0,-10 18 0,0 0 0,4-18 0,-4 18 0,0 0 0,8-18 0,-8 18 0,8-18 0,-8 18 0,12-20 0,-12 20 0,15-18-1,-15 18 1,0 0 0,18-20 0,-18 20 0,0 0 0,0 0 0,0 0 0,0 0 0,0 0 0,0 0 0,0 0-1,0 0 1,0 0 0,0 0 0,0 0 0,0 0 0,0 0 0,0 0 0,0 0 0,18-8 0,-18 8 0,0 0 0,0 0 0,0 0 0,0 0 1,0 0-1,0 0 0,0 0 0,18-12 0,-18 12 1,0 0-1,14-20 0,-14 20 0,14-20 0,-14 20 0,16-24 0,-16 24 0,14-23 0,-14 23 0,0 0 0,0 0 1,0 0 0,0 0 0,0 0 0,9 27 0,-14-7 1,5-20 0,-10 38 0,4-20-1,0 4 1,2-4-1,0 2 0,-2-2 0,2 2 1,-4-2-1,2 4 0,-2 2 0,2 4 1,-4 3-1,0 3 0,0 6 0,-2 4 0,2 0-1,-3 2 0,3 0 1,0 1-2,-2-3 1,4-2 0,-2-8 0,4-2 1,0-4-1,2-4 1,0-2-1,2-2 1,2-20-1,-2 31 1,2-31-1,2 20 1,-2-20-1,2 18 0,-2-18 1,0 0-1,0 0 0,8 20 0,-8-20 1,0 0-1,0 0 0,0 0 0,0 0 0,0 0-1,0 0-1,0 0-2,0 0-3,14-24-8,-14 24-18,20-24-2,-20 24 1,18-32 0</inkml:trace>
  <inkml:trace contextRef="#ctx0" brushRef="#br0" timeOffset="1432">617 552 24,'0'0'24,"0"0"-1,0 0-4,0 0-2,0 0-4,0 0-3,0 0-2,20-10-3,-20 10 0,0 0-1,32-10-1,-32 10 0,28-10-1,-28 10 0,32-8 0,-32 8-1,35-6 1,-17 2-1,0 2 0,0 0-1,0-2 1,-18 4-1,33-2 0,-33 2 1,24 4-1,-24-4 1,20 10 0,-20-10 1,14 20-1,-14-20 0,8 24 1,-8-24-1,8 30 0,-8-30 0,4 36 0,-2-18 0,0 4 0,-4-1 0,0 3 1,-2-2-1,2 4 1,-4-2-1,0 8 0,-4-2 1,4 4-2,-2-2 1,2 2-1,-2 1 0,2-3 0,0 2 0,2-6 0,0 0 0,0-4 1,-3 0 0,5-2-1,-2-2 1,2 0-1,-2-2 1,0 0-1,0 1 1,4-19-1,-4 30 0,4-30 0,-6 24 1,6-24-1,-2 20 0,2-20 0,0 0 1,0 0-1,0 0 0,0 0 0,0 0 0,0 0 0,0 0 0,0 0 0,0 0-2,0 0 0,0 0-1,0 0-3,0 0-3,0 0-4,8-18-9,-8 18-12,8-32 0,-2 14 2,-6-9 0</inkml:trace>
  <inkml:trace contextRef="#ctx0" brushRef="#br0" timeOffset="2284">669 1074 5,'0'0'18,"0"0"-2,0 0 0,0 0-2,0 0 0,0 0-2,0 0 0,0 0-1,0 0-2,22-6-1,-22 6-2,0 0-1,22-8 0,-22 8-2,23-2 0,-23 2 0,24 2 0,-24-2-1,26 4 0,-26-4 0,24 6-1,-24-6 1,26 6-1,-26-6 0,20 2 0,-20-2 0,23 2-1,-23-2 1,18 2 0,-18-2 0,0 0 0,24 0 0,-24 0 0,0 0 0,20 2-1,-20-2 1,0 0-1,22 0 0,-22 0 1,0 0-1,22-4 0,-22 4 0,0 0 0,19-4 1,-19 4-1,0 0 0,0 0 0,0 0 0,18 0 1,-18 0-1,0 0 0,0 0 1,0 0-1,20 2 0,-20-2 0,0 0 0,0 0 1,0 0-1,0 0 0,0 0 0,0 0 1,0 0-1,0 0-1,0 0-2,0 0-4,0 0-6,20-6-18,-20 6-2,0 0 0,0 0 0</inkml:trace>
  <inkml:trace contextRef="#ctx0" brushRef="#br0" timeOffset="12897">993 333 20,'0'0'16,"0"0"0,0 0-1,0 0-2,0 0-1,0 0-2,0 0-2,0 0-1,0 0-1,0 0-2,0 0-1,0 0 1,23-6-1,-23 6 0,28-14 0,-28 14 0,32-22-1,-16 4-1,4 4 0,-3-6 0,3 4-1,-6-2 1,2 0-1,-16 18 0,26-36 0,-26 36 0,20-30 0,-20 30 0,16-20 0,-16 20 0,0 0 1,10-21 0,-10 21-1,0 0 1,0 0-1,0 0 0,0 0 0,0 0 1,0 0-2,9-22 1,-9 22 1,0 0-1,0 0 0,10-22 0,-10 22 0,0 0 0,0 0 0,10-18-1,-10 18 1,0 0 0,0 0 0,0 0-1,0 0 1,16-18 0,-16 18 0,0 0 0,0 0 0,0 0 0,0 0 0,0 0 0,0 0 0,0 0 0,0 0 0,0 0 1,0 0-1,8 20 1,-8-20 0,-2 28 0,0-10 1,0 0 0,0 5-1,2-23 1,-6 38-1,6-38 1,-8 34-1,4-16 0,2 0 0,2-18 0,-8 32-1,4-14 0,4-18 1,-9 34-1,5-16 0,4-18 0,-6 28 1,6-28-1,-6 26 0,6-26 0,-6 23 0,6-23 0,-4 18 1,4-18-1,0 0 0,-4 18 0,4-18 0,0 0 0,0 0 1,0 0-1,0 0 0,0 0 0,0 0 0,-4 18 0,4-18 0,0 0 0,0 0 0,0 0 0,0 0 0,2 22 0,-2-22-1,0 0 1,-2 20 0,2-20-1,0 0 1,-4 22-2,4-22 0,0 0-1,0 0-1,0 0-2,0 0-5,0 0-9,18 6-10,-18-6 1,0 0 0,10-28 1</inkml:trace>
  <inkml:trace contextRef="#ctx0" brushRef="#br0" timeOffset="14145">1564 40 28,'0'0'22,"0"0"-2,0 0-3,0 0-3,0 0-2,0 0-2,0 0-3,0 0 0,0 0-2,-18 14-1,18-14 0,0 0-2,-20 22 0,20-22-1,-17 20 1,17-20-1,-18 21 1,18-21-1,-14 22 1,14-22-1,-12 22-1,12-22 1,-10 20-1,10-20 0,-6 24 0,6-24 0,-6 26 0,6-26 0,-2 30 0,2-30 0,0 30 0,0-30 0,2 30 0,-2-30 0,2 32 0,-2-32 0,2 32 0,-2-32 1,2 31-1,-2-31-1,2 32 1,-2-32 0,4 26 0,-4-26 0,6 26 0,-6-26 0,8 18 1,-8-18-1,0 0 0,14 22 0,-14-22 1,0 0-1,0 0 1,20 22 0,-20-22 0,0 0 0,25 8 0,-25-8 0,20 2 0,-20-2 0,24-2 1,-24 2-1,22-6 0,-22 6 0,22-8 0,-22 8 0,22-10 0,-22 10-1,21-10 1,-21 10 0,24-16-1,-24 16 1,26-16 0,-26 16 0,22-18 0,-22 18 1,0 0-1,18-22 0,-18 22 0,0 0 1,8-18-2,-8 18 1,2-20 0,-2 20-1,2-26 0,-2 26 0,4-33 1,-4 13-1,0 2 0,0 0 0,0 0 0,-4 0 0,4 18 1,-8-24-1,8 24 0,-14-18 0,14 18 1,-18-10-1,18 10 0,0 0 1,-22-18-1,22 18 0,0 0 0,0 0 0,-22-16-1,22 16 1,0 0-2,0 0 0,0 0-1,-18 10-1,18-10-3,0 0-2,-19 22-4,19-22-7,-4 20-8,4-20-4,0 0 1,0 0 1</inkml:trace>
  <inkml:trace contextRef="#ctx0" brushRef="#br0" timeOffset="15460">2096 315 1,'0'0'13,"0"0"2,0 0-2,10-22 0,-10 22 0,0 0 0,4-18 0,-4 18 0,0 0-2,0 0-1,-10-18-1,10 18-2,0 0-2,0 0-1,0 0-1,-18-18 0,18 18-1,0 0 0,0 0 0,0 0-1,-20-8 1,20 8-1,0 0 1,0 0-1,-23 6 0,23-6-1,0 0 1,0 0-1,-18 14 0,18-14 0,0 0 0,-12 22 0,12-22 0,-8 24 0,8-24 0,-10 30 1,10-30-1,-6 34 0,4-16 0,-2 1 0,2-1 0,2 2 0,0-2 0,2 0 1,-2-18-1,6 32 0,-6-32 0,12 28 0,-12-28 0,18 20 0,-18-20 0,20 12 1,-20-12 0,23 8 0,-23-8 0,24 0 0,-24 0 0,26-6 0,-26 6 0,28-8 0,-28 8 0,30-10 0,-30 10 0,29-12 0,-29 12 1,26-12-1,-26 12 1,22-14-1,-22 14 0,18-18 0,-18 18 0,14-22-1,-14 22 1,14-24-1,-14 24 1,12-24-1,-12 24 1,10-20-1,-10 20 1,7-19-1,-7 19 1,0-18-1,0 18 1,0 0 0,-2-26 0,2 26-1,0 0 1,-11-22-1,11 22 1,-8-18 0,8 18-1,-12-18 0,12 18 0,-12-18 0,12 18 0,0 0 1,-18-22-1,18 22 0,0 0 0,-18-14 0,18 14 0,0 0 0,-20-8 0,20 8 0,0 0 1,0 0-1,-20-10 0,20 10 0,0 0 0,0 0 0,-19-4-1,19 4 1,0 0-1,-24 2-2,24-2 0,-18 2-3,18-2-3,-22 8-7,22-8-16,0 0-2,-30 12 0,30-12 1</inkml:trace>
  <inkml:trace contextRef="#ctx0" brushRef="#br0" timeOffset="16764">1431 217 15,'0'0'16,"0"0"-1,0 0 0,-6-24-3,6 24-1,0 0-1,0 0 0,0 0-1,-6-20-1,6 20-1,0 0-2,0 0-1,0 0-1,0 0-2,0 0 1,0 0-1,20 4 0,-20-4 0,0 0 1,18 0-1,-18 0 1,0 0-1,0 0 0,22 2 0,-22-2 0,0 0-1,18 6 1,-18-6-1,0 0 0,20 16-1,-20-16-2,0 0-2,17 22-7,-17-22-11,0 0-5,-2 24 0,2-24 0</inkml:trace>
  <inkml:trace contextRef="#ctx0" brushRef="#br0" timeOffset="18396">2719 811 12,'0'0'18,"0"0"-1,-25-8 0,25 8-2,0 0-2,0 0-1,0 0-1,-22-24-2,22 24 1,0 0-4,0 0 2,0 0-3,0 0 1,0 0-3,0 0 0,0 0 0,18-16-1,-18 16 1,29 0-1,-29 0 1,38-4 0,-18 0 0,4 2-1,-2-2 1,3 0-2,-7 0 1,2 2 0,0 0-1,2 0 0,-2 2 0,0 2 0,-1-2-1,1 2 1,0 0-1,2 0 1,-4 0-1,-18-2 0,32 4 1,-32-4-1,31 2 1,-31-2-1,28 4 0,-28-4 1,24 2-1,-24-2 0,20 2 0,-20-2 0,18 4 1,-18-4-1,0 0 0,21 6 0,-21-6 0,0 0 0,0 0 1,18 8-1,-18-8 0,0 0 0,0 0-1,0 0 0,0 0-1,0 0-2,22 10-2,-22-10-5,0 0-4,0 0-9,0 0-8,0 0-1,0 0 1,4 22 1</inkml:trace>
  <inkml:trace contextRef="#ctx0" brushRef="#br0" timeOffset="19224">2741 992 16,'0'0'20,"0"0"-2,0 0-4,0 0-1,0 0-3,0 0-2,0 0-1,0 0-2,-10 20 1,10-20 0,0 0-1,0 0-2,0 0 2,0 0-2,0 0 0,0 0 0,0 0 1,0 0-1,0 0 1,18 16 0,-18-16 0,0 0 0,28 2 0,-28-2-1,24 0 0,-24 0-1,30-2-1,-30 2 0,33-2 0,-33 2 0,32-6 0,-32 6-1,34-4 1,-34 4 0,32-4 0,-32 4-1,33 0 1,-33 0-1,30 0 0,-30 0 1,30 4-1,-30-4 0,28 2 0,-28-2 0,31 2 0,-31-2 1,28 2-1,-28-2 0,26 2 0,-26-2 0,24 4 1,-24-4-1,20 4 0,-20-4 0,18 6 0,-18-6 0,19 2 0,-19-2 0,0 0 0,26 2-1,-26-2 0,18-2-2,-18 2-3,18 0-5,-18 0-9,0 0-12,0 0-1,0 0 0,0 0 1</inkml:trace>
  <inkml:trace contextRef="#ctx0" brushRef="#br0" timeOffset="20092">2727 1220 11,'0'0'22,"0"0"2,0 0-6,0 0-3,0 0-4,0 0-3,0 0-1,0 0-2,0 0-1,0 0 0,0 0-1,20 14 1,-20-14-1,0 0 1,28 8 0,-28-8-1,22 4 1,-22-4-1,24 2 1,-24-2-1,27-2-1,-27 2 1,28 0-1,-28 0 0,28-4 0,-28 4 0,28-6-1,-28 6 0,32-4 0,-32 4-1,33-2 1,-33 2 0,32-2-1,-32 2 0,28-2 1,-28 2-1,26 0 0,-26 0 1,25 0-1,-25 0 0,22-2 0,-22 2 1,20 2-1,-20-2 0,24 0 0,-24 0 0,24 0 1,-24 0-1,22 0 0,-22 0 0,21 2 0,-21-2 0,0 0 0,20 4 0,-20-4 1,0 0-1,0 0 0,0 0 0,18 2 0,-18-2-2,0 0-1,0 0-3,0 0-4,0 0-6,0 0-15,0 0-2,18 12 1,-18-12 0</inkml:trace>
  <inkml:trace contextRef="#ctx0" brushRef="#br0" timeOffset="21136">2616 1654 21,'2'-18'17,"-2"18"1,2-18-2,-2 18 0,2-20-3,-2 20-1,8-20-3,-8 20-1,14-22-1,-14 22-2,22-29-1,-22 29-1,34-30-1,-13 18 1,-3-6-1,4 6 0,-4 0-1,0 6 0,-18 6 0,30-6 0,-30 6-1,0 0 1,21 24-1,-21-24 1,-2 36 0,-5-14-1,-1 7 1,-2-1-1,-4 2 1,0 2-1,-2-4 0,-2 6 0,2-8 1,0-2-1,2-4 0,14-20 0,-23 30 0,23-30 0,0 0 0,-18 20 0,18-20 0,0 0 0,0 0-1,0 0 1,0 0 0,0 0 0,0 0 0,0 0 0,0 0 1,-14 19-1,14-19 0,0 0 0,0 0 0,0 0-1,0 0 1,0 0 0,0 0 0,0 0 0,0 0-1,0 0 1,0 0 0,0 0 1,0 0-1,4 20 0,-4-20 0,0 0 1,12 20-1,-12-20 1,0 0 0,20 24 0,-20-24 1,0 0 0,21 24 1,-21-24-1,22 12 1,-22-12-1,24 8 1,-24-8-1,28 2-1,-28-2 1,30-2-1,-30 2 0,27-6-1,-27 6 1,22-8-1,-22 8 0,20-10 1,-20 10-1,0 0 0,26-16 0,-26 16 0,18-12-2,-18 12 0,20-14-3,-20 14-4,20-14-7,-20 14-18,29-14 0,-29 14 1,20-14-1</inkml:trace>
  <inkml:trace contextRef="#ctx0" brushRef="#br0" timeOffset="22108">3301 1642 10,'12'-28'25,"-12"28"1,8-18-4,-8 18-4,0 0-3,-4-24-2,4 24-3,0 0-2,0 0-2,0 0-2,-12-18-1,12 18-1,0 0 0,-14-23 0,14 23 0,0 0 1,-18-18-2,18 18 1,0 0-1,0 0 0,-22-2-1,22 2 0,0 0 0,-15 31 0,15-31 0,-6 36 0,4-14-1,4 0 1,-2 4 0,2-2 0,0 0 0,5 0 0,1-6 0,-8-18 0,16 30 0,-16-30 0,18 14 0,-18-14 0,22 0 0,-22 0 0,20-14 0,-20 14 0,20-28 0,-20 28 0,20-32 0,-11 12 1,-9 20-2,18-34 2,-18 34-1,16-28 0,-16 28 0,0 0 0,12-22 0,-12 22 0,0 0 0,0 0 0,0 0 0,0 0 0,12 24 0,-12-24 0,4 26 0,-2-8 0,0 6 1,0 0-1,0 4 1,-2 4-1,2 2 1,-2-1-1,0 1 1,-2-2 0,0-4 0,0-4 0,0-2 1,2-22-1,-6 30 1,6-30 0,-10 18 0,10-18 0,0 0 0,-28 14 0,28-14-1,-24 6 0,24-6-1,-29 4 1,29-4-1,-26 0 0,26 0-1,-24-4 0,24 4-2,-22-6-2,4-4-5,18 10-18,0 0-6,-29-12 0,29 12-1</inkml:trace>
  <inkml:trace contextRef="#ctx0" brushRef="#br0" timeOffset="30196">1546 173 9,'0'0'9,"0"0"0,0 0 1,-18-6-1,18 6 0,0 0 0,0 0-1,0 0-2,0 0 0,0 0-2,-19-8-2,19 8 0,0 0-1,0 0 0,0 0-1,0 0 1,0 0 0,0 0-1,0 0 2,23 4 0,-23-4 0,0 0 1,24 4 0,-24-4 1,0 0-1,22 6 0,-22-6 0,0 0-1,0 0-1,22 10 1,-22-10-1,0 0 0,0 0 0,20 2 0,-20-2 0,0 0 0,0 0 0,0 0-1,0 0 1,0 0-1,0 0 0,18-4 1,-18 4-1,0 0 1,0 0 0,0 0-1,0 0 1,0 0 0,0 0 1,0 0 1,0 0 0,0 0 0,0 0 0,0 0 0,0 0 0,0 0 0,0 0-1,0 0 0,0 0-1,-18-14 0,18 14 0,0 0 0,-18-12 0,18 12 0,0 0 0,-20-10-1,20 10 0,0 0 1,-24-6-1,24 6 1,0 0-1,0 0 1,-22-4-1,22 4 0,0 0 1,0 0-1,0 0 0,0 0 1,-19-4-1,19 4 0,0 0 1,0 0-1,0 0 0,0 0 0,-18 2 0,18-2 0,0 0 0,0 0 0,0 0 0,0 0 0,0 0 0,0 0 1,0 0-1,0 0 0,0 0 0,0 0 0,-18 20 0,18-20 0,0 0 0,0 0 0,0 0 0,0 0 1,-6 18-1,6-18 0,0 0 1,0 0-1,0 0 1,0 0-1,0 0 1,0 0-1,0 0 0,0 0 0,0 0 0,0 0 0,8-18 0,-8 18 0,0 0-1,0 0-1,18-14-4,-18 14-6,0 0-16,31 2-3,-31-2-1,26 16 0</inkml:trace>
  <inkml:trace contextRef="#ctx0" brushRef="#br0" timeOffset="32284">1544 133 11,'0'0'6,"0"0"1,0 0 0,0 0 0,0 0 0,16-18-1,-16 18-1,0 0 0,0 0 0,0 0 0,16-25-2,-16 25 1,0 0-1,18-20-1,-18 20 0,0 0-1,20-12 0,-20 12-1,0 0 1,24-2-1,-24 2 0,0 0 1,0 0 0,21 10 0,-21-10 0,0 0 1,0 0 0,0 0 0,0 0 1,0 0-1,0 0 1,0 0-1,2 18 0,-2-18 0,0 0-1,0 0 1,0 0-1,0 0 0,0 0 0,-21 10 0,21-10 0,0 0 0,0 0 0,-20 7 1,20-7 0,0 0 0,0 0 0,-20 0 1,20 0-1,0 0 0,0 0 1,0 0-2,-20-11 1,20 11-1,0 0 0,0 0 0,0 0 0,-18-10 0,18 10-1,0 0 1,0 0-1,-18 0 0,18 0 0,0 0 0,0 0 0,0 0 1,0 0-1,-18 4 0,18-4 0,0 0 0,0 0 0,-13 19 1,13-19-1,0 0 0,-10 28 0,10-28 0,-4 18 0,4-18 0,-2 26 0,2-26 0,0 30 0,0-30-1,6 30-2,-6-30-7,2 20-17,15-2 0,-17-18-1,18 4 0</inkml:trace>
</inkml:ink>
</file>

<file path=ppt/ink/ink8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18.55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 453 14,'0'0'21,"0"0"-2,-6 20-3,6-20-3,0 0-2,10 27-1,-10-27-1,0 0 0,20-8-1,-20 8-1,22-25-1,-6 5 0,-1-6-1,3-2 1,-2-2-3,6 6 1,-4-10-2,4 8 1,-4-10-2,5 8 1,-5-1-2,0 3 0,0 2 0,-2 0 0,0 2 0,-2 2 0,-14 20 0,21-28 0,-21 28 0,0 0 0,16-20 0,-16 20 1,0 0-1,0 0 0,0 0 0,0 0 1,0 0-1,0 0 0,0 0 0,0 0 0,6-22 0,-6 22 0,0 0 1,0 0-1,0 0 0,0 0 0,0 0 0,0 0 1,0 0-1,-2 20 1,2-20-1,0 24 1,0-24 0,-4 30-1,4-30 1,-4 36-1,2-16 1,-2 2-1,2-2 0,-2 3 1,2-3-1,2 2 0,-2 0 0,2 2 0,-2 8 0,-1 4-1,1 2 2,-2 0-2,0 2 2,-2 3-2,2-5 2,-2 4-1,2-14 0,0-2 1,-2-4-1,4-2 1,2-20-1,-8 30 0,8-30 1,-4 18-1,4-18 0,0 0 1,0 0-1,0 0 0,0 0 1,0 0-1,0 0 0,0 0 0,-6 18 0,6-18-1,0 0 0,0 0 0,0 0-2,0 0-3,0 0-4,0 0-8,0 0-15,0 0 1,0 0-1,0 0 1</inkml:trace>
  <inkml:trace contextRef="#ctx0" brushRef="#br0" timeOffset="992">573 28 1,'0'0'1,"0"0"15,0 0-3,0 0-2,0 0 1,0 0-1,20-4 1,-20 4-1,0 0 0,25 2-2,-25-2-1,20 0-1,-20 0-1,26 0-1,-26 0-1,30 2-1,-30-2-1,37 4 1,-17-2-1,-2 0-1,2 0 0,-2 0 0,-18-2 1,32 8-1,-32-8 0,27 8 0,-27-8 1,20 10-1,-20-10 1,0 0-1,20 14 1,-20-14-1,0 0 1,18 20 0,-18-20 0,8 20 0,-8-20-1,4 24 1,-4-24 0,-2 32 0,2-13 0,-4 1-1,0 0 1,2 4-1,-4-2 1,2 2-1,0 6 0,-2 2-1,0-2 1,2 2-2,-4-2 2,4 3-2,-4-5 1,2 2 0,-2-10 0,1 0 1,1-2-1,-2 0 1,2 0-1,6-18 1,-14 34-1,8-16 1,6-18-1,-10 32 0,10-32 1,-6 28-1,6-28 0,-4 19 0,4-19 0,0 0 1,0 0-1,0 0 1,0 0-1,0 0 0,0 0-1,0 0 0,0 0-2,0 0-1,0 0-2,6-27-3,-6 27-6,0 0-11,10-30-8,-10 30 1,4-24 1</inkml:trace>
  <inkml:trace contextRef="#ctx0" brushRef="#br0" timeOffset="1868">630 526 18,'0'0'21,"0"0"-4,0 0-1,0 0-2,0 0-2,0 0-1,0 0-1,0 0-2,0 24 0,0-24-1,0 0 0,0 0-1,0 0-1,0 0-1,0 0 0,12 18 0,-12-18 0,0 0-1,28 4 0,-28-4-1,26 2 0,-26-2 0,35-2-1,-17 0 0,2-2 0,0 0 1,2 0-1,-2 0-1,0 0 1,-1 0 0,-19 4 0,32-6-1,-32 6 1,22-6-1,-22 6 0,0 0 1,24-2-1,-24 2 0,18-4 0,-18 4 1,22-6-1,-22 6 0,29-6 0,-29 6 0,22-4 0,-22 4 1,0 0-1,20-2 0,-20 2 1,0 0-1,0 0 0,0 0 0,0 0 0,0 0 0,0 0-1,0 0-1,0 0-1,0 0-3,0 0-3,22 2-12,-22-2-13,0 0-1,0 0 1,0 0 1</inkml:trace>
</inkml:ink>
</file>

<file path=ppt/ink/ink8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2.06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 68 5,'0'0'6,"0"0"0,0 0 0,-20 0-1,20 0 1,0 0-1,0 0-1,0 0 0,0 0 1,0 0 0,0 0 1,0 0-1,0 0 0,0 0 0,0 0-1,0 0-1,0 0-1,0 0 0,0 0-1,0 0 0,0 0 0,0 0 0,0 0 1,18-4 0,-18 4 0,0 0 0,0 0 0,20 2 0,-20-2 0,0 0 0,0 0-1,20 0 1,-20 0-1,0 0 0,0 0 0,20-4 0,-20 4 0,0 0 0,20-6 0,-20 6 0,0 0 1,27-9-1,-27 9 1,18-6 0,-18 6 0,0 0 0,24-10 0,-24 10-1,0 0 1,22-6-1,-22 6-1,0 0 1,18-4 0,-18 4 0,0 0-1,18-2 1,-18 2 0,0 0-1,21-2 1,-21 2-1,0 0 1,24-6-1,-24 6 1,20-2-1,-20 2 0,0 0 1,22-4-1,-22 4 1,0 0-1,18-2 1,-18 2-1,0 0 0,20-2 1,-20 2-1,19-2 0,-19 2 0,0 0 0,20 2 0,-20-2 0,0 0 1,26 2-1,-26-2 0,0 0 0,26 6 1,-26-6-1,20 4 0,-20-4 0,18 4 0,-18-4 0,21 4 1,-21-4-1,18 0 0,-18 0 0,18 0 1,-18 0-1,0 0 0,26-2 0,-26 2 0,0 0 0,24-2 0,-24 2 1,0 0-1,22 0 0,-22 0-1,0 0 2,21 6-1,-21-6 0,0 0 0,0 0-2,22 14 0,-22-14-2,0 0-4,0 0-5,0 0-7,0 0-7,0 0-1,0 0 1</inkml:trace>
  <inkml:trace contextRef="#ctx0" brushRef="#br0" timeOffset="1252">28 286 7,'0'0'18,"0"0"-2,0 0-3,0 0 0,0 0 0,-18-12-3,18 12-1,0 0-1,0 0-2,0 0-1,0 0 0,0 0-2,0 0-1,0 0 1,0 0-2,0 0 1,6-18-1,-6 18 1,0 0 0,22-14 0,-22 14 0,22-10-1,-22 10 1,24 0 0,-24 0-1,28 8 1,-28-8 0,33 8-1,-33-8 1,32 0-1,-14 0 0,-18 0 0,30 0 0,-30 0 0,31 0 0,-31 0-1,28 10 1,-28-10-1,28 0 1,-28 0-1,24-2 2,-24 2-2,20 0 0,-20 0 1,19 2-1,-19-2 1,20 4 0,-20-4-1,22 4 1,-22-4-1,24 4 1,-24-4-1,22 2 1,-22-2-1,22 0 1,-22 0-1,23-4 0,-23 4 0,20-2 0,-20 2 1,18 0-2,-18 0 1,18 0 0,-18 0 0,20 2 0,-20-2 0,20 2 0,-20-2 0,18 2 1,-18-2-1,19 0 0,-19 0 0,0 0 1,24-2-1,-24 2 0,0 0 0,20-6-1,-20 6-1,0 0-2,20-4-2,-20 4-4,0 0-8,0 0-13,0 0-1,18-4 2,-18 4 0</inkml:trace>
  <inkml:trace contextRef="#ctx0" brushRef="#br0" timeOffset="2356">0 554 20,'0'0'14,"0"0"0,4-18-1,-4 18 1,0 0-1,0 0-2,2-23 0,-2 23-3,0 0-1,0 0-1,0 0-1,20-16-1,-20 16-1,0 0 0,22 0-1,-22 0 0,24 4-1,-24-4 1,26 6-1,-26-6 0,31 4 0,-31-4 0,32 2 0,-32-2 1,28 0-1,-28 0-1,26 0 1,-26 0 0,26-2 1,-26 2-1,25 0 0,-25 0-1,26-2 1,-26 2 0,26-2 0,-26 2-1,26 0 1,-26 0-1,24 0 0,-24 0 1,23 0-1,-23 0 0,22 2 0,-22-2 1,18 4-1,-18-4 0,22 4 0,-22-4 0,20 2 1,-20-2-1,20 2 0,-20-2 0,23 0 0,-23 0 1,20-2-1,-20 2 0,20-2 0,-20 2 0,18-4 1,-18 4-1,18-6 0,-18 6 0,18-6 1,-18 6-1,19-6 0,-19 6 0,20-4 0,-20 4 0,18 0 0,-18 0 0,0 0 0,24 0 0,-24 0 0,0 0 1,18 2-1,-18-2 0,0 0 0,0 0 0,18 4-2,-18-4-2,0 0-3,0 0-6,0 0-16,0 0-3,0 0 1,18 18-1</inkml:trace>
</inkml:ink>
</file>

<file path=ppt/ink/ink8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2:48.84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 307 11,'0'0'7,"0"0"-2,-10-18 0,10 18 0,0 0-1,-4-18 1,4 18 1,0 0-1,4-22 1,-4 22-1,0 0 1,8-26-1,-8 26 0,14-22 0,-14 22-1,18-24 1,-18 24-1,25-26 0,-25 26 0,26-29 0,-26 29 0,30-28-1,-30 28 0,30-28 0,-30 28-1,30-24 1,-30 24-1,29-18-1,-29 18 1,26-6-1,-26 6 0,22 4 0,-22-4 1,18 14-1,-18-14 0,18 22 0,-18-22 1,12 28-1,-8-10 1,1 2-1,-5 2 0,-2 5 0,-5 3 0,-1 4 0,-4 4 0,-2 2-1,-2 0 1,-2 1-1,-2-3 1,0 2-1,-3-10 0,3 2 1,0-10-1,2-2 0,0-4 0,18-16 1,-28 22-2,28-22 1,0 0 0,-19 4-1,19-4 1,0 0-1,4-20 1,-4 20-1,15-22 1,-15 22 0,16-22 0,-16 22 0,16-22 1,-16 22-1,0 0 1,16-20-1,-16 20 0,0 0 1,0 0-1,0 0 0,0 0 0,18-2 0,-18 2 0,0 0 0,0 0 0,22 16 0,-22-16 1,0 0-1,18 18 0,-18-18 1,15 18 0,-15-18-1,0 0 1,22 18 0,-22-18 0,18 10 1,-18-10-1,18 6 1,-18-6 0,20 6 0,-20-6 0,18 4-1,-18-4 1,18 4 0,-18-4 0,19 0-1,-19 0 1,0 0-1,24-12 0,-24 12 0,0 0 0,22-18 0,-22 18-1,0 0 0,18-18 0,-18 18-2,0 0-3,14-24-5,-14 24-15,18-6-7,-18 6 0,0 0-1</inkml:trace>
  <inkml:trace contextRef="#ctx0" brushRef="#br0" timeOffset="1240">728 0 10,'0'0'18,"0"0"0,8 20-5,-8-20-1,-4 24-2,4-24 0,-6 40-2,-2-14 1,2 6-2,-4-1 1,-1 7-2,-1-4-1,4 4-1,-2-6-1,2 0-1,4-8-1,0-1 1,4-23-1,4 24 0,-4-24 0,0 0 0,18 8-1,-18-8 1,18-12-1,-18 12 1,25-18-1,-25 18 0,22-19 1,-22 19-1,24-16 0,-24 16 0,18-12 0,-18 12 0,18-4 1,-18 4-1,0 0 0,18 0 0,-18 0 0,0 0 0,21 8 1,-21-8-2,0 0 1,20 12 0,-20-12 0,0 0 0,24 18 0,-24-18 0,0 0 0,22 27 0,-22-27 1,10 18-1,-10-18 1,6 24 1,-6-24-1,0 26 0,0-26 0,-4 28 1,4-28-1,-6 30 1,6-30-1,-8 26 1,8-26-1,-10 20 1,10-20 0,0 0 0,-26 18-1,26-18 1,-24 8-1,24-8 0,-33 4 0,33-4 0,-34 2 0,16-2 0,-2 2 0,0 0-1,1 0 0,-1 3 1,2-1-1,0 0 0,18-4 0,-32 4-1,32-4-2,-26 0-5,26 0-11,0 0-13,0 0 0,-13-29-1,5 5 1</inkml:trace>
  <inkml:trace contextRef="#ctx0" brushRef="#br0" timeOffset="2276">752 28 24,'0'0'23,"0"0"-4,0 0-2,0 0-2,0 0-1,0 0-3,0 0-1,-2 20-1,2-20-1,0 0-2,2 24-1,-2-24 0,0 0-1,4 22-1,-4-22 0,0 0 0,20 20-1,-20-20 1,18 10-1,-18-10 0,27 10 0,-27-10 0,30 4-1,-30-4 0,34 0 1,-14-4-1,0 2 0,1-2 0,1-2-1,-2 2 1,0-2 0,-2 2 0,-18 4-1,34-10 1,-34 10-1,27-6 1,-27 6-1,22-8 0,-22 8 1,22-4-1,-22 4 0,18-6 1,-18 6-1,18-8 0,-18 8 0,0 0-2,18-6 0,-18 6-2,0 0-5,29 6-9,-29-6-16,0 0 0,20 14 0,-20-14 0</inkml:trace>
</inkml:ink>
</file>

<file path=ppt/ink/ink8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3:26.3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6 166 8,'0'0'16,"0"0"-2,0 0-2,0 0-1,-2-22-1,2 22-2,2-18 0,-2 18-1,6-18-1,-6 18 0,12-20-1,-12 20 0,16-18-1,-16 18-1,22-14 0,-22 14 0,26-14 0,-26 14-1,31-8 1,-31 8-1,28-6-1,-28 6 1,28-4-1,-28 4 0,24 0 0,-24 0 0,20 2 0,-20-2-1,0 0 1,23 12 0,-23-12-1,0 0 0,12 22 1,-12-22-1,4 20 1,-4-20-1,0 28 1,0-28-1,-4 32 1,0-10 0,-2 0-1,2 2 1,-4-4-1,2 4 1,-3-4-1,3 1 1,-4-3-1,2 0 1,-2 0-1,0 0 0,10-18 1,-28 34-1,28-34 0,-34 34 0,14-18 0,-1 0 0,1-4 0,2-2-1,0 0 1,18-10-1,-26 10 0,26-10 1,0 0-1,-18-6 0,18 6 1,0 0-1,4-22 1,-4 22-1,12-24 1,-12 24 0,14-24 1,-14 24-1,16-22 0,-16 22 0,0 0 1,0 0-1,20-16 0,-20 16 1,0 0-1,8 18 0,-8-18 0,4 20 1,-4-20-1,2 24 0,-2-24 0,0 26 1,0-26-1,2 24 0,-2-24 0,2 24 1,-2-24-1,4 18 1,-4-18-1,0 0 1,0 0 0,18 20 0,-18-20 0,0 0 0,21 6 0,-21-6 0,0 0 0,22 7 0,-22-7 0,0 0 0,20 6 0,-20-6 0,0 0 0,24 2 0,-24-2 0,0 0-1,24-6 1,-24 6-1,18-9 1,-18 9-1,0 0 1,27-14-1,-27 14 0,0 0 0,26-16-1,-26 16-1,18-10-2,-18 10-3,18-8-8,-18 8-13,0 0-3,20 0 0,-20 0 0</inkml:trace>
  <inkml:trace contextRef="#ctx0" brushRef="#br0" timeOffset="1292">842 58 6,'0'0'20,"0"0"-6,-18-18-1,18 18 0,0 0-2,-24-12 0,24 12-2,0 0-1,-27-16-3,27 16 1,-20-8-2,20 8 0,-18-5 0,18 5-1,-18 3-1,18-3 0,0 0 0,-22 16-1,22-16 0,-12 18-1,12-18 1,-14 24-1,14-24 0,-14 28 1,8-10-1,6-18 0,-11 30 1,11-30-1,-6 32 0,6-32 1,-4 28-1,4-28 1,-2 28-1,2-28 0,2 26 1,-2-26-1,6 22 0,-6-22 0,0 0 0,19 23 1,-19-23-1,18 6 1,-18-6 0,18 4-1,-18-4 1,22 0 0,-22 0 0,24-8 0,-24 8 0,24-9-1,-24 9 1,25-14 0,-25 14 0,20-16 0,-20 16-1,18-18 1,-18 18-1,16-24 1,-16 24-1,14-18 0,-14 18 0,0 0 1,14-20-1,-14 20 1,0 0-1,0 0 0,0 0 0,0 0 0,0 0 0,0 0 0,0 0 0,0 0 0,4 18 0,-4-18 0,0 18 0,0-18 0,2 24 0,-2-24 0,0 30 0,0-30 0,4 31 1,-2-13-1,-2-18 0,4 34 1,-2-14-1,0 0 1,0 0 0,0 0 0,-2-2 1,0 0-1,0-18 0,-2 30 1,2-30-1,-6 20 0,6-20 1,0 0-1,-14 20 0,14-20 1,0 0-1,-20 14 0,20-14 0,-18 6 0,18-6 0,-24 0 0,24 0-1,-31-2 0,31 2 1,-32-4-1,32 4 0,-30-2 0,30 2 0,-30 2-1,30-2 0,-24 6-2,24-6-1,-21 6-6,21-6-10,0 0-13,-12 19 1,12-19-1,0 0 2</inkml:trace>
</inkml:ink>
</file>

<file path=ppt/ink/ink8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6.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175 18,'0'0'14,"0"0"-1,0 0-2,0 0-1,0-18-2,0 18-1,0 0-1,0 0-1,-2-18-1,2 18 1,0 0-1,0 0 0,0-20 0,0 20 0,0 0-1,0 0-1,0 0 0,4-18 0,-4 18-1,0 0 1,0 0-1,12-18 1,-12 18-1,0 0 1,18-22 0,-18 22 0,0 0-1,18-20 0,-18 20-1,0 0 1,23-4-1,-23 4 0,18 4 0,-18-4 0,22 4 1,-22-4-1,22 8 0,-22-8 1,18 10-1,-18-10 1,0 0-1,20 24 1,-20-24 0,6 24 0,-6-24 0,2 32 0,-2-12 0,-2-2 0,-2 4 0,0 0-1,0 0 1,-2 0-1,0 2 1,-2-2-1,2-1 0,0-3 0,6-18 1,-12 30-1,12-30 0,-12 26 1,12-26-1,0 0 0,-14 26 0,14-26 1,-10 22-1,10-22 1,-12 30 0,12-30 0,-13 30 0,13-30 0,-10 26 0,10-26-1,0 0 2,0 0-2,0 0 0,0 0 0,0 0 0,0 0 0,0 0-2,0 0 3,0 0-3,-4-26 1,4 26 0,4-28 0,-4 28 0,6-26 0,-6 26 1,6-24-1,-6 24 1,0 0 0,7-20 0,-7 20 0,0 0 0,0 0 0,0 0 0,0 0 0,0 0 0,0 0 0,0 0 0,0 0-1,0 0 1,10 24 1,-10-24-1,6 18 1,-6-18-1,6 22 0,-6-22 0,6 20 1,-6-20 1,10 18-2,-10-18 1,0 0-1,14 22 2,-14-22-2,0 0 2,22 16-2,-22-16 1,0 0-1,24 18-1,-24-18 2,0 0 0,24 2 0,-24-2 1,21-4-1,-21 4 0,18-12 1,-18 12 0,20-12 0,-20 12-1,0 0 0,20-14 0,-20 14 1,0 0-3,0 0 2,14-18-1,-14 18 0,0 0-1,0 0 1,6-18-1,-6 18 1,0 0-1,0 0 0,0 0-1,0 0-2,0 0-4,0 0-7,-2 20-15,2-20-2,0 20 2,0-20-1</inkml:trace>
  <inkml:trace contextRef="#ctx0" brushRef="#br0" timeOffset="1700">666 0 27,'0'0'19,"0"0"-2,0 0-2,0 0-3,0 0 0,0 0-3,0 0-2,0 0 0,0 0-2,0 0-1,-12 26-1,12-26 1,-4 19-2,4-19 1,-2 26-1,2-26-1,-4 32 1,4-32-1,-2 34 0,2-34 0,-2 30 0,2-30-1,-4 32 1,4-32-1,-2 28 1,2-28-1,-4 30 0,4-30 0,0 24 0,0-24 0,0 18 0,0-18 0,0 0 0,0 0 0,0 0 0,0 0 0,0 0 0,0 0 0,0 0 0,0 0 0,0 0 1,0 0-1,18 2 0,-18-2 0,0 0 0,20-14 0,-20 14 0,0 0 0,22-14 0,-22 14 0,0 0 0,22-8 0,-22 8 0,0 0 0,0 0 0,23 6 0,-23-6 0,0 0 0,12 20 0,-12-20 0,8 18 1,-8-18-1,4 21 0,-4-21 0,6 24 0,-6-24 0,4 26 0,-4-26 0,4 28 1,-4-28-1,0 30 1,0-30 0,-4 28 0,4-28 0,-6 26 2,6-26-1,-8 22 1,8-22-1,-14 18 1,14-18-1,0 0 2,-29 18-2,29-18 0,-24 6-1,24-6 1,-26-2-1,26 2 0,-28-6 0,28 6-1,-34-12 1,34 12-1,-33-10 0,33 10-1,-32-8 1,32 8-2,-28-8 2,28 8-2,-20-2 1,20 2-2,0 0-2,-25-10-3,25 10-10,0 0-15,0 0 1,0 0-1,-4-28 0</inkml:trace>
  <inkml:trace contextRef="#ctx0" brushRef="#br0" timeOffset="2772">644 39 32,'0'0'26,"0"0"2,-12 20-8,12-20-5,0 0-2,0 0-3,0 0-3,16 24 0,-16-24-2,0 0 0,18 4-1,-18-4-1,20 0 0,-20 0-1,24-2 0,-24 2 0,27-8 0,-9 4 0,-18 4-1,30-14 0,-30 14 0,32-10-1,-32 10 1,30-6 0,-30 6-1,27-2 0,-27 2 0,20 4 1,-20-4-1,0 0 0,24 6 0,-24-6 1,0 0-1,18 4 0,-18-4-1,0 0-1,18 10-2,-18-10-3,18 0-18,-18 0-9,0 0 0,20 2 0</inkml:trace>
</inkml:ink>
</file>

<file path=ppt/ink/ink8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19.94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8 0 10,'0'0'23,"0"0"1,0 0-3,0 0-4,0 0-2,0 0-3,0 0-1,0 0-2,30 14-1,-30-14-1,20 2-1,-20-2-1,24 0-2,-24 0 1,28 0-2,-28 0 0,30 0 0,-10 0 0,-2 2-1,2-2 1,2 2 0,0-2-1,4 2 1,-4-2-1,5 2 0,-3-4 0,2 4 1,-4-4-2,0 2 1,0 0-1,-4 0 1,0-2-1,-18 2 0,32-4 1,-32 4-1,24-2 0,-24 2 0,22-2 0,-22 2 0,18-2 1,-18 2-1,18 0 0,-18 0 0,0 0 0,24 2 0,-24-2 0,0 0 0,24 2 0,-24-2 0,0 0 1,0 0-1,20 0 1,-20 0-1,0 0 0,0 0 0,0 0-2,0 0 0,0 0-3,0 0-4,0 0-7,0 0-15,0 0-3,0 0 1,0 0-1</inkml:trace>
  <inkml:trace contextRef="#ctx0" brushRef="#br0" timeOffset="804">26 293 26,'0'0'25,"0"0"-2,-18-10-3,18 10-3,0 0-4,0 0-1,0 0-3,0 0-3,0 0-1,0 0-1,18-20-1,-18 20-1,24-12 0,-24 12-1,28-8 1,-8 6-1,-20 2 1,34-6 0,-16 2 0,2 2 0,-20 2-1,36-4 1,-16 2 0,0 2-1,0-2 0,0 2 0,-2 0-1,2 2 1,-2 0 0,1 0-1,-1-2 1,0 2-1,-18-2 1,34-4-1,-34 4 0,34-2 1,-34 2-1,28-2 0,-28 2 0,26-2 0,-26 2 0,24 2 1,-24-2-1,20 0-1,-20 0 2,20 0-2,-20 0 1,20 0 0,-20 0 0,20 2 0,-20-2 0,18 2 1,-18-2-1,18 2 0,-18-2 0,0 0 0,26 8 0,-26-8 0,18 4 0,-18-4-1,0 0 0,18 4-2,-18-4-2,0 0-3,0 0-8,0 0-16,0 0-1,0 0 0,0 0 1</inkml:trace>
  <inkml:trace contextRef="#ctx0" brushRef="#br0" timeOffset="1652">0 597 24,'0'0'18,"0"0"-2,0 0 0,0 0-3,0 0-2,0 0-2,0 0 0,18-2-2,-18 2 0,0 0-1,24 0-1,-24 0 0,22-2-1,-22 2 0,22-4-1,-22 4 0,28-6 0,-28 6-1,26-8-1,-26 8 1,32-8-1,-12 2 0,0 2 0,2 0-1,-2-2 0,2 2 1,4 0-1,-2 0 0,-1 0 0,-1 2 0,-2-4 0,-2 6 0,0-2 0,-18 2 0,32-2 0,-32 2 0,26 2 1,-26-2-1,26 6 0,-26-6 0,26 4 0,-26-4 1,22 6-1,-22-6-1,24 6 0,-24-6-2,24 8-2,-6 2-6,-18-10-15,18 6-4,0 0-1,-18-6 1</inkml:trace>
</inkml:ink>
</file>

<file path=ppt/ink/ink8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5.19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 70 31,'0'0'22,"0"0"-2,0 0-2,0 0-3,0 0-2,0 0-2,0 0-2,0 0-2,0 0-2,0 0-1,0 0-1,16 20 0,-16-20 0,22 6 0,-22-6-1,28 2 1,-28-2-1,29-4 1,-29 4-1,32-8 0,-32 8 0,34-10 0,-34 10-1,35-10 0,-17 6 0,0 2-1,2 0 1,-2 0 0,0 0-1,3 0 1,-1 0 0,0 0 0,-20 2-1,36-8 1,-36 8 0,27-6-1,-27 6 1,24-6-1,-24 6 0,20-4 1,-20 4-1,20-4 0,-20 4 1,26-4-1,-26 4 1,29-6-1,-29 6 0,26-4 1,-26 4-1,20-2 0,-20 2 0,20 4 0,-20-4 1,18 4-1,-18-4 0,21 6 0,-21-6 1,0 0-1,24 10 0,-24-10 0,18 0 1,-18 0-1,0 0 0,22 0 0,-22 0 1,18-6-1,-18 6 0,19-6 0,-19 6 0,18-8 0,-18 8 0,18-8-1,-18 8-1,0 0-2,26-2-3,-26 2-4,0 0-15,18 6-9,-18-6 1,0 0 0</inkml:trace>
  <inkml:trace contextRef="#ctx0" brushRef="#br0" timeOffset="968">0 447 15,'9'-26'19,"-9"26"-3,0 0-2,0 0-2,0 0-2,0 0-2,0 0-2,12-24 0,-12 24-1,0 0 1,18-14-1,-18 14 1,0 0-1,16-22-1,-16 22 1,0 0-1,24-8 0,-24 8-1,0 0 0,26 0-1,-26 0-1,23 6 1,-23-6 0,26 2 0,-26-2 0,26 0-1,-26 0 1,26-6-1,-26 6 1,27-6-2,-27 6 1,28-6-1,-28 6 1,30-4-1,-30 4 1,30 0-1,-11 2 1,-19-2 0,30 6 0,-30-6-1,30 4 1,-30-4 0,28 4-1,-28-4 1,25 0-1,-25 0 0,20-2 0,-20 2 0,18-2 1,-18 2-1,18 2 0,-18-2 0,24 2 0,-24-2 0,29 6 0,-29-6 0,30 4 0,-30-4 0,28 2 0,-28-2 0,26 2 0,-26-2 0,25-4 0,-25 4 0,20-6 1,-20 6-1,20-8 0,-20 8 0,18-10 0,-18 10 0,18-12 0,-18 12 0,0 0 0,25-16 0,-25 16 0,0 0 0,20-10 0,-20 10-1,0 0 0,0 0 0,0 0-2,0 0-2,0 0-3,18 12-6,-18-12-14,0 0-4,-4 22 0,4-22 1</inkml:trace>
  <inkml:trace contextRef="#ctx0" brushRef="#br0" timeOffset="2028">17 724 17,'0'0'25,"0"0"-2,10-18-3,-10 18-2,0 0-3,0 0-3,18-14-3,-18 14-2,18 2-1,-18-2-1,22 2-1,-22-2-1,29 4 0,-11-2-1,-18-2-1,34 0 1,-16 0-1,4 0 0,-1-4 0,3 4 0,-4 0 0,2-2 0,0 0 0,-1 2-1,-21 0 1,36 0 0,-18 0 0,0 0-1,-18 0 1,32-2 0,-32 2-1,33-6 1,-15 2-1,0-2 1,-18 6-1,30-14 0,-11 8 1,-19 6-1,30-10 0,-30 10 0,30-6 0,-30 6 0,30 0 0,-30 0 0,33-2 0,-33 2 0,32 0 1,-32 0-1,28 0 0,-28 0-1,22 0 0,-22 0-1,19 10-3,-19-10-4,0 0-6,10 22-16,-10-22-1,4 18-1,-4-18 1</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7-10-04T14:28:03.60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90.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4:32.230"/>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8 139 25,'0'0'17,"0"0"0,0 0-2,-16-20 0,16 20-2,0 0-1,-14-20-1,14 20-2,0 0-1,0 0-2,-11-22-1,11 22 0,0 0-2,7-18-1,-7 18 0,0 0-1,20-26 0,-20 26 0,26-14-1,-26 14 1,34-12-1,-34 12 1,34-6-1,-15 6 1,-1 2-1,0 2 0,-18-4 0,32 6 1,-32-6-1,28 8 0,-28-8 1,20 8-1,-20-8 0,0 0 1,21 20 0,-21-20-1,2 24 0,-2-24 1,-4 32-1,-2-12 1,-1 1-1,-3-1 1,2-2-1,-4 2 0,2-2 1,10-18-1,-26 32 0,26-32 0,-26 30 0,10-12 2,0 0-2,-1 0 1,1 2 0,2 0-1,-2 3 1,2-3 0,2 0-1,12-20-1,-20 30 1,20-30-1,-10 20 1,10-20 0,0 0 0,0 0-1,0 0 1,0 0 0,20-10 1,-20 10 0,26-20-1,-8 8 2,4 0-1,0 2 0,1-2 1,-1 6-1,-2-2 1,-2 6-1,-18 2 1,30-2-1,-30 2-1,20 4 1,-20-4-1,0 0 0,21 10 1,-21-10-1,0 0 0,18 10 0,-18-10 0,0 0 0,18 8 0,-18-8 0,0 0 0,0 0 1,16 26-2,-16-26 0,6 22 0,-6-22-2,6 26 0,-6-26-2,8 28-2,-8-28-4,14 22-10,-14-22-12,18 16 0,-18-16 1,19 2 1</inkml:trace>
</inkml:ink>
</file>

<file path=ppt/ink/ink91.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8:25.2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95 62 21,'0'0'19,"0"0"-2,0 0-1,-20-9-3,20 9-1,0 0-1,0 0-3,0 0-1,0 0-1,0 0-1,0 0 0,0 0-2,0 0 0,0 0 0,-6-18 0,6 18-1,0 0 1,0 0-1,0 0 0,0 0 0,20-14-1,-20 14 1,0 0-1,0 0 0,18-6 0,-18 6 0,0 0 0,20-4 0,-20 4 0,0 0-1,20-8 1,-20 8-1,0 0 1,21-2-1,-21 2 0,0 0 1,20 4-1,-20-4 1,0 0-1,22 4 1,-22-4-1,18-2 1,-18 2 0,0 0-1,22-6 1,-22 6-1,0 0 1,22 0-1,-22 0 0,0 0 1,0 0-1,20 6 0,-20-6 0,0 0 0,0 0 0,0 0 0,21 10 0,-21-10 1,0 0-1,0 0 0,0 0 0,20 12 0,-20-12 0,0 0 0,0 0 1,14 18-1,-14-18 0,0 0 1,8 21-1,-8-21 0,0 0 1,4 24-1,-4-24 1,-2 18-1,2-18 0,-4 18 0,4-18 1,0 0-1,-10 26 0,10-26 0,-8 20 0,8-20 0,0 0 0,-14 24 0,14-24 0,0 0 0,-18 18 0,18-18 0,0 0 0,0 0 0,-23 20 1,23-20-2,0 0 2,-20 18-1,20-18 0,0 0 0,-18 12 0,18-12 0,0 0 0,0 0 0,-22 14 0,22-14 0,0 0 0,-18 10 0,18-10 0,0 0-1,0 0 1,-20 14 1,20-14-1,0 0 0,0 0 0,0 0 0,0 0 0,0 0 0,-19 10 0,19-10 0,0 0 0,0 0 0,0 0 0,0 0 0,0 0 0,0 0 0,0 0 0,0 0 0,0 0 0,0 0 0,0 0 0,0 0 0,0 0 0,0 0 0,0 0 0,23-2 0,-23 2 0,0 0 0,18 6 0,-18-6 0,18 4 0,-18-4 0,18 0 0,-18 0 0,18 2 0,-18-2 0,18 4 0,-18-4 0,0 0 0,20 6 0,-20-6 0,0 0 0,21 10 0,-21-10 0,0 0 0,18 13 0,-18-13 0,0 0 0,0 0 0,20 18 0,-20-18 0,0 0 0,0 0 0,8 20 1,-8-20-1,0 0 0,0 0 0,0 0 0,0 0 0,2 20 0,-2-20 0,0 0 0,0 0 0,-4 18 0,4-18 0,0 0 1,0 0-1,-8 18 0,8-18 0,0 0 0,0 0 0,-16 24 1,16-24-1,0 0 0,-18 20 1,18-20 0,0 0-1,-16 20 1,16-20 0,0 0 0,-19 14-1,19-14 1,0 0 0,-18 14 0,18-14-1,0 0 1,0 0 0,-18 16 0,18-16 0,0 0 0,0 0 0,0 0 0,-22 2 0,22-2 0,0 0 0,0 0 0,-18 2 0,18-2-1,0 0 1,-18 4-1,18-4 0,0 0 1,-20 8-1,20-8 0,0 0 0,0 0 1,-21 8-1,21-8 0,0 0 1,0 0-1,-20 0 0,20 0 1,0 0-1,0 0 1,-22-2-1,22 2 0,0 0 1,-22 2-1,22-2 0,-18 0 1,18 0-1,0 0 0,-26 2 0,26-2 0,0 0 0,-23 0 0,23 0 0,0 0 0,0 0 0,-18-6 0,18 6 0,0 0 0,0 0 0,0 0 0,0 0 0,0 0-1,0 0-2,0 0-3,0 0-6,0 0-20,0 0-4,0 0 0,0 0 0</inkml:trace>
</inkml:ink>
</file>

<file path=ppt/ink/ink92.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02.5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71 99 7,'0'0'20,"0"0"-2,0 0-1,0 0-3,-18-14 0,18 14-2,0 0-2,0 0-1,0 0-2,0 0 0,0 0-2,-14-18-2,14 18 0,0 0-1,0 0 0,-14-18 0,14 18 0,0 0-1,0 0 1,0 0 0,-18-20 0,18 20 0,0 0 0,-19-16-1,19 16 1,0 0-1,-24-9 1,24 9-1,0 0 0,-24-4-1,24 4 1,0 0-1,-22 4 1,22-4-1,0 0 1,0 0-1,-24 15 1,24-15-1,0 0 0,-16 22 1,16-22-1,-17 22 0,17-22 1,-16 24 0,16-24-1,-16 24 1,16-24 0,-18 30 0,18-30 0,-16 32 0,16-32 1,-16 28-2,8-10 1,8-18 0,-12 30-1,12-30 0,-12 26 1,12-26-1,-9 27 0,9-27 0,-8 22 1,8-22-1,-6 20 0,6-20 0,-4 22 1,4-22-2,-4 20 2,4-20-1,-2 20 0,2-20 1,-2 22-1,2-22 1,-2 22-1,2-22 1,0 22 0,0-22 0,-2 20 0,2-20-1,-2 20 1,2-20-1,0 18 2,0-18-2,0 0 0,2 22 0,-2-22 0,0 0 0,0 0 1,4 20-1,-4-20 0,0 0 0,6 19 1,-6-19-1,0 0 0,10 24 0,-10-24 0,0 0 0,13 20-1,-13-20 1,0 0 0,14 18 0,-14-18-1,0 0 1,18 14 1,-18-14-1,0 0 0,24 18 0,-24-18 0,0 0 0,24 12 0,-24-12 0,0 0 0,24 8 0,-24-8 0,18 6 0,-18-6 0,0 0 0,27 8 0,-27-8 0,0 0 0,18 8 0,-18-8 0,0 0 0,18 2 0,-18-2 0,0 0 1,20-6-1,-20 6 0,18-10 0,-18 10 1,0 0-1,22-18 0,-22 18 0,0 0 0,16-18 0,-16 18 0,0 0 1,9-18-1,-9 18 0,0 0 1,4-22-1,-4 22 1,0 0-1,-2-24 1,2 24-1,-6-18 1,6 18-1,0 0-1,-21-23 1,21 23 1,-18-16-1,18 16 0,-20-16 0,20 16 0,-18-8 0,18 8 0,0 0 1,-24-12-1,24 12 0,0 0 0,-20 2 1,20-2-1,-19 4 0,19-4 0,-22 12 0,22-12 0,-24 22-2,24-22-1,-28 33-1,10-17-4,10 14-3,-12-14-9,7 8-14,1 2-1,12-26 2,-22 36 1</inkml:trace>
</inkml:ink>
</file>

<file path=ppt/ink/ink93.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2T18:49:10.492"/>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0 266 24,'0'-38'27,"10"18"-1,-6-6-3,0 0-6,11 4-2,-9-6-4,10 10-2,-10-6-3,-6 24-1,26-28-2,-26 28 0,32-16-2,-12 14 1,1-2-1,1 4 0,2 2 0,0 4 0,0 0 0,3 4-1,-7 0 1,0 4 0,-20-14-1,28 34 1,-18-14-1,-2 4 1,-3-2-1,-5 4 1,-3 0-1,-1 0 0,-2 2 0,0 4 1,-6-2-1,2 1 1,0-1-1,-2-2 1,0-2-1,0 2 1,6-4-1,-8 0 0,1-2-1,1 2-1,2-4 1,0-2-1,4 0 1,0 0-1,6-18 1,-14 28 0,14-28 1,-2 26-1,2-26 1,-6 25-1,6-25 1,-6 22-1,6-22 1,-6 18 0,6-18-1,0 0 1,0 0 0,2 18 1,-2-18-1,0 0 1,0 0 1,20-2-1,-20 2 1,18-10 0,-18 10 0,22-14-1,-22 14 1,23-14-1,-23 14-1,22-10 1,-22 10-1,0 0 0,24-12 1,-24 12-1,0 0 0,24-11 0,-24 11 0,20 0 0,-20 0 0,20 9 0,-20-9 0,25 18 0,-25-18 0,30 28 0,-30-28-1,26 28 1,-26-28-2,26 18-2,-7-10-5,-19-8-14,20-18-9,-20 18-1,28-42 1,-12 16 0</inkml:trace>
  <inkml:trace contextRef="#ctx0" brushRef="#br0" timeOffset="1052">628 300 21,'0'0'25,"0"0"-2,0 0-4,0 0-3,0 0-2,2-22-4,-2 22-3,14-22-1,-14 22-1,18-32-2,-8 12 0,0-4-1,0 0-1,2-2-1,1 0 1,-3 2-1,2 2 1,-2 4-1,-10 18 0,18-28 0,-18 28 0,0 0 0,0 0 0,0 0 0,18-12 0,-18 12 0,0 0 0,0 20 0,0-20 0,2 24-1,-2-24 1,4 24 0,-4-24 0,6 24 0,-6-24 0,12 22 0,-12-22 0,14 18 0,-14-18 0,0 0 0,15 24 0,-15-24 0,0 0 0,8 24 1,-8-24-1,0 0 0,0 24 0,0-24 0,0 0 0,2 24 0,-2-24 0,0 0 0,2 20 0,-2-20 0,0 0 0,-4 24 0,4-24 0,-10 20 1,10-20-1,-11 22 1,11-22 0,-12 26 0,12-26 0,-12 27 0,12-27 1,-8 28-1,8-28 2,-4 30-2,4-30 1,-4 30-1,4-30 1,-4 28-1,4-28 0,4 30 0,-4-30-2,0 30 1,0-30 0,-2 34 0,2-16 0,0-18 0,0 34-1,0-34 2,-2 36 0,2-36-1,-6 30 0,6-30 0,0 21 0,0-21 1,0 20-1,0-20 0,-2 18 0,2-18 0,-2 20 1,2-20-1,-4 20 0,4-20 0,0 0-1,0 24-1,0-24-1,0 0-4,0 0-5,0 0-7,0 0-12,14-24-1,-14 24 1,6-24 1</inkml:trace>
  <inkml:trace contextRef="#ctx0" brushRef="#br0" timeOffset="2072">628 535 30,'0'0'25,"0"0"1,-2-22-6,2 22-4,0 0-2,-12-22-5,12 22 0,0 0-3,0 0 0,0 0-2,24 6-1,-24-6 0,0 0 0,18 10-1,-18-10 0,0 0 0,24 8-1,-24-8 0,0 0 0,24 2 0,-24-2 0,0 0 0,27-6 0,-27 6 0,18-6 0,-18 6 0,0 0-1,22-6 1,-22 6-1,0 0 1,24-2-1,-24 2 0,0 0 0,18-2 1,-18 2-1,0 0 0,0 0 0,19 2-1,-19-2 0,0 0-1,0 0-2,22 0-2,-22 0-2,22 4-6,-22-4-7,0 0-11,0 0 0,20-4 2,-20 4 1</inkml:trace>
  <inkml:trace contextRef="#ctx0" brushRef="#br0" timeOffset="3996">1110 1089 11,'0'0'17,"0"0"-2,10-19-1,-10 19-2,0 0-1,18-12-1,-18 12 0,22-16-1,-22 16 0,29-14-2,-11 10 0,-18 4-2,38-12 0,-20 8-1,4 4 0,-1 0-2,3 2 1,-2-2-1,0 4-1,-4-6 1,3 2-1,-1-4 0,0 2 0,0-2 1,2-2-1,-1 0 0,-1-2 0,2 0 0,2 2-1,-4-2 1,-2 2 0,-18 6-1,33-10 0,-33 10 1,28-4-1,-28 4 0,22 4 0,-22-4 0,0 0 0,24 10 0,-24-10 0,0 0 0,21 10 0,-21-10-1,0 0-1,24 8 0,-24-8-3,0 0-2,0 0-3,26 18-6,-26-18-7,0 0-7,2 20 1,-2-20 0</inkml:trace>
  <inkml:trace contextRef="#ctx0" brushRef="#br0" timeOffset="4740">1070 1263 19,'0'0'23,"16"-18"-2,-16 18-3,0 0-3,24-22-2,-24 22-2,18-2-3,-18 2-1,22 6-2,-22-6 0,25 14-2,-25-14 0,28 14-1,-28-14 1,32 2-1,-12-4-1,-20 2 1,39-12-1,-17 4 1,2 0-1,-4-4 1,6 4-1,-3-2 1,-1 2-1,0 0 1,0 4-1,-22 4 0,34-10 0,-13 8-1,-21 2 1,30 2-1,-30-2 1,30 6-1,-30-6 0,24 6 1,-24-6-1,23 2 0,-23-2 1,22 2-1,-22-2 0,22 0 1,-22 0-1,24 0 0,-24 0 1,26 2-1,-26-2 0,25 0 0,-25 0 1,24-4-1,-24 4 0,20-4-1,-20 4 1,0 0-2,20-8-1,-20 8-3,0 0-6,0 0-10,22 8-10,-22-8 0,0 0 1</inkml:trace>
  <inkml:trace contextRef="#ctx0" brushRef="#br0" timeOffset="5512">1080 1640 32,'-12'-30'26,"12"30"-6,12-22-1,-12 22-5,14-18-4,-14 18-2,0 0-3,24-18 0,-24 18-2,26 0 1,-8 2-1,-18-2 1,33 4-1,-33-4 0,36 0-1,-16-2 1,0 2-2,-1-2 1,3 0-1,2-2 1,0 4-1,-4-4 0,-2 0 0,3-2 0,-1 2-1,2 0 1,0-2 0,-4 0-1,3 0 0,1-2 1,0 4-1,-4 0 0,0 0 0,0 2 0,-18 2 0,29 0 0,-29 0 1,28 4-1,-28-4 0,30 0 0,-30 0 0,32-2 0,-32 2 0,31-4 0,-31 4 0,28-8 1,-28 8-1,26-8 0,-26 8 0,20-8 0,-20 8 0,19-4-1,-19 4-1,0 0-1,18-4-2,-18 4-3,0 0-8,0 0-12,0 0-4,0 0 2,14 26-1</inkml:trace>
</inkml:ink>
</file>

<file path=ppt/ink/ink94.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05.34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111 190 38,'-19'8'26,"19"-8"-4,-21-10-2,21 10-4,0 0-3,-17-23-3,17 23-3,-10-23-1,10 23-2,-6-21 0,6 21-1,-2-23 0,2 23-1,4-23 0,-4 23 0,6-23-1,-6 23 0,15-25 0,-15 25 0,0 0-1,25-22 1,-25 22-1,19-7 0,-19 7 0,21 2 0,-21-2 0,27 7 0,-27-7 0,27 8 0,-27-8 0,29 14 0,-29-14 0,31 17 0,-31-17 0,28 23 0,-28-23 0,23 29 1,-13-10 0,-4 0-1,1 1 1,-7 3 0,2 4 0,-4-2 0,-3 5 0,-1-1 0,-2 2 0,-3-2 0,1 0-1,-5 2 1,3-1-1,-3-1 0,-2-2 1,3 0-1,-5 2 1,2-4 0,-2-2-2,3-2 2,-3-3-2,2 1 2,-2-4-1,19-15 1,-29 23-2,29-23 1,-25 14 0,25-14 0,0 0 0,-21 13 0,21-13-1,0 0 1,0 0 0,0 0 0,0 0-1,0 0 1,-2-19 0,2 19 0,13-21 0,-13 21-1,23-23 2,-23 23-2,25-21 2,-25 21-2,23-14 1,-23 14-1,0 0 1,23 2 1,-23-2-1,0 0 2,16 23-3,-16-23 2,11 25-1,-11-25 1,12 29-1,-5-6 0,-3 2 2,4-2-2,1 4 2,-3-4-2,2-1 2,-2 1-1,5-2 1,-11-21-2,19 23 1,-19-23 0,18 15 0,-18-15 0,23 10 0,-23-10 0,28 4 0,-28-4 0,29-2 0,-29 2 0,31-6-1,-31 6 1,27-6 0,-27 6-1,26-11 1,-26 11-1,18-8 0,-18 8-1,0 0-2,30-19-2,-26-2-5,15 13-16,-7-13-10,-4-2 0,3 5-1,-5-7 2</inkml:trace>
  <inkml:trace contextRef="#ctx0" brushRef="#br0" timeOffset="1247">949 211 24,'0'0'27,"-19"-15"1,19 15 1,0 0-10,-21 4-5,21-4-4,0 0-2,-23 19-1,23-19-2,-18 14 0,18-14-1,-23 21-1,23-21-1,-23 29-1,12-10 0,1 2 0,-1 2 0,1 2-1,1 2 1,1 2-1,0-2 0,1 4 0,1-2 0,2 1 1,-2-3-1,4 0 0,2-4 0,0-1-1,0-1 2,2 0-1,-2-21 0,10 33-1,-6-12 1,3 0 2,-7-21-2,14 33 1,-14-33-1,19 29 1,-19-29 0,23 23 0,-23-23-1,31 7 1,-31-7-1,32 2 0,-32-2 0,33 0 1,-14-4-1,0 1 0,2-1 1,0-8-1,-21 12 1,35-27-1,-16 10 1,0 0-2,-3-1 3,3-1-2,-4-2 1,-15 21-1,27-29 1,-27 29 1,21-31-1,-21 31 2,12-34-2,-12 34 1,3-37-2,-3 18 2,0-6-1,-3 2 0,3-4-1,3-2 1,-6 0-1,6-2 0,-3 0 1,0-1-1,-5 3 0,1 0 1,0 2-1,-4 4 0,-3 2 0,-3 3 0,-1-3 0,-6 0-1,2-2 0,-4-2-1,2 9-2,-10-9-3,12 18-6,-18-5-19,1 8-4,1 10-1,-7 4 2</inkml:trace>
  <inkml:trace contextRef="#ctx0" brushRef="#br0" timeOffset="3820">1077 107 20,'0'0'16,"0"0"-2,0 0 0,0 0 0,0 0-2,-21 6-1,21-6-1,0 0-1,0 0-1,0 0-2,-19 18-1,19-18-2,0 0 0,-21 19-2,21-19 0,-19 15 0,19-15 1,-21 8-1,21-8-1,-23-4 1,23 4-1,-19-6-1,19 6-2,0 0-7,-23 16-14,23-16-4,-8 36-1,0-18 1</inkml:trace>
</inkml:ink>
</file>

<file path=ppt/ink/ink95.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10.701"/>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 217 25,'0'0'20,"0"0"-1,0 0-1,0 0-3,-8-25-1,8 25-3,0 0-1,6-19-2,-6 19-1,12-25-2,-1 4 1,-11 21-1,33-37-1,-10 20 0,-2-3-1,2 3-1,0 0-1,-2 9 1,0 0-2,-2 5 1,2 6-1,-2-1 0,-1 4 0,1 0 1,-19-6-1,34 17 0,-34-17 0,29 19 0,-29-19 0,21 22 0,-21-22 1,10 34-1,-10-9 0,-4 4 1,0 4-1,-5 9 1,-5 6-1,-5 4 0,-4 4 0,-4 4 0,0-4 0,-3 1 0,-1-5 0,2-7 1,4-7-1,2-7 0,4-6 0,19-25 0,-25 27 0,25-27-1,0 0 0,0 0 1,0 0-1,0 0 0,0 0 0,-11-21 0,11 21 0,0 0 1,7-27-1,-7 27 1,0 0 0,8-27 0,-8 27-1,0 0 1,0 0-1,0 0 1,0 0-1,0 0 1,0 0 0,19-2-1,-19 2 1,8 19 0,-8-19 0,9 19 0,-9-19 1,10 25-1,-10-25 1,13 29 0,-13-29-1,14 33 1,-14-33 0,15 35 0,-15-35 2,14 34-2,-14-34 0,15 23 0,-15-23 0,0 0 0,0 0 1,23 6 0,-23-6-2,0 0 2,0 0-1,25-21 0,-25 21 0,0 0-1,17-19 1,-17 19-1,0 0 0,25-21 0,-25 21-1,21-14 0,-21 14-2,23-17-1,-23 17-3,19-16-7,-19 16-19,25-13-1,-25 13 1,21-14 1</inkml:trace>
  <inkml:trace contextRef="#ctx0" brushRef="#br0" timeOffset="1063">943 157 27,'0'0'20,"0"0"-1,0 0-1,0 0-2,0 0-3,0 0-1,0 0-3,0 0 0,0 0-2,0 0-1,-20-2-1,20 2-2,0 0 0,-19 29-1,19-29 0,-17 29 0,7-10 0,3 3-1,-3 3 0,4 2 0,-3 3-1,3 5 1,0 0-1,2 1 1,-3 1-1,3 1 0,2-3 0,0 0 0,2-1 0,0-3 0,0 0 0,2 0 0,0-1 0,0-1 0,0 2 0,2-4 0,1-4 0,-1 0 0,2-5 1,-6-18 0,17 27 0,-17-27-1,19 17 2,-19-17-2,27 8 1,-27-8 0,29 3-2,-10-3 2,-19 0-1,40-11 1,-20 1-1,3-1 2,5-5-2,1-1 2,-4-6 0,2 4-1,-2-1 1,0-1-1,-4 0 0,0 2 1,-8-2-1,1 3 1,-3-1-1,-3-2 0,0 0 0,-1 1 0,-3-3 0,2 2-1,-4-4 1,2 2 0,-4 0-1,3 0 1,-6 0-1,3 0 1,-2-4-1,0 0 1,-2 0-1,-2 4 1,0-4-1,-3 0 0,3-2 1,-2 4-1,-3-2 0,3 6 1,-3 0-1,3 1 0,-3 1 0,11 19 1,-18-23-1,18 23 0,-19-19 0,19 19 0,-21-12 0,21 12 0,-21-11 0,21 11 1,-25-6-1,25 6 0,-29-4 0,29 4 0,-27 4-1,27-4 0,-34 6-1,15-4 0,19-2-3,-39 13 0,39-13-4,-40 12-6,40-12-17,-36 17-3,15-15 0,1 4 1</inkml:trace>
</inkml:ink>
</file>

<file path=ppt/ink/ink96.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4:46.85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23 190 16,'0'0'10,"0"0"1,0 0 0,-4-19-1,4 19 0,0 0-2,0 0 0,0-21 0,0 21-1,0 0 0,4-19-1,-4 19 0,7-18-1,-7 18 1,8-19-2,-8 19 1,0 0-2,27-25 0,-27 25 0,29-17 0,-10 9-1,0-2 0,2 1 0,0-1-1,0 4 0,-3-1 0,1 5 0,2 0 0,-21 2-1,34 6 1,-34-6-1,31 11 1,-31-11-1,33 12 0,-33-12 1,30 13-1,-30-13 0,25 10 1,-25-10-1,21 11 1,-21-11-1,0 0 1,18 27 0,-18-27 0,5 35 1,-7-14-1,-3 8 0,-1 2 0,-2 5 0,-5 3 0,-1 3 0,-5-1 0,-2 7-1,-4-2 1,-4 2-1,-5 0 1,1-2-1,-5-3 1,2 1-1,1-7 2,2-1-3,5-9 3,5-2-3,23-25 3,-29 27-3,29-27 2,0 0-1,0 0 0,-19 10 1,19-10-2,0 0 2,0 0-3,7-20 3,-7 20-2,8-19 1,-8 19-2,15-23 2,-15 23-1,18-21 1,-18 21 0,19-19 0,-19 19 0,19-10 0,-19 10 0,0 0 0,19-4 0,-19 4 0,0 0 0,0 0 0,0 0 0,21 8 0,-21-8 0,0 0 0,0 0 0,0 0 0,0 0 0,21 15 0,-21-15 0,0 0 1,0 0-1,14 18 0,-14-18 0,0 0 1,13 23-1,-13-23 1,8 19 1,-8-19-2,8 19 2,-8-19-2,0 0 2,15 25-3,-15-25 3,0 0-2,21 21 1,-21-21-2,23 12 3,-23-12-1,27 15 0,-8-3 3,-19-12-3,33 19 3,-33-19-2,34 14 2,-34-14-2,31-2 0,-31 2-1,27-20-1,-27 20 0,28-34 1,-18 16-2,0-1 1,-10 19 0,17-29 1,-17 29-2,13-25 3,-13 25-2,6-19-1,-6 19 0,0 0-2,0 0-2,0 0-2,0 0-4,0 0-20,0 0-5,0 0 0,0 0 1</inkml:trace>
  <inkml:trace contextRef="#ctx0" brushRef="#br0" timeOffset="1500">1014 312 16,'0'0'21,"0"0"-3,-27-2-3,27 2-2,0 0-4,-21 11-1,21-11-3,0 0 1,-25 25-1,25-25 0,-19 21 0,19-21 0,-15 27-1,15-27 0,-14 33-1,14-33-1,-17 35 0,7-16 0,3 4-1,-1-2 0,4 4 0,-5-2-1,5 2 1,4-2 0,0-1-1,2-1 1,0 2-1,7-2 1,-3-2 0,4-1 0,-10-18-1,23 34 3,-23-34-2,28 27 1,-28-27-1,27 27 1,-27-27 0,27 25 2,-27-25-2,29 12-1,-29-12 0,25 9 1,-25-9-1,25-2 1,-25 2-2,21-7 2,-21 7-1,0 0 1,27-8 0,-27 8-1,0 0 2,26-25-3,-26 25 2,18-25-2,-18 25 2,21-29-2,-21 29 1,19-36 0,-13 18 0,1-1 0,-7 19 0,10-37-1,-6 18 1,-2 0-1,2 0 1,-4 19-1,7-33 1,-7 33-1,2-33 1,-2 33-1,0-29 1,0 29-1,-2-30 1,2 30 0,-7-29-1,7 29 1,-8-29-1,8 29 0,-10-31 1,10 31-1,-11-31 0,11 31 1,-12-29-1,12 29 0,-15-30 0,15 30 1,-17-27-1,17 27 0,-16-25 0,16 25 1,0 0-1,-25-25 0,25 25 0,0 0 0,-26-10-1,26 10 0,-18 2 0,18-2-2,-25 4-1,25-4-2,-38 15-3,30 6-12,8-21-14,-42 31-1,19-10 1,-6-5 1</inkml:trace>
</inkml:ink>
</file>

<file path=ppt/ink/ink97.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4.407"/>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393 113 23,'0'0'24,"0"0"2,0 0 0,-2-19-13,2 19-2,-5-18-1,5 18 0,0 0-3,-10-32 1,10 32-2,0 0 0,0 0-2,-15-18 0,15 18-1,0 0-1,-27-15 1,27 15-1,-25-8 0,25 8 0,-31-2 0,12 2-1,19 0 1,-36 8-2,18 0 1,-5-1-1,2-1 1,-2 4-1,2-1 0,0 3 0,2-2 0,0 3 0,19-13 0,-27 29 0,27-29 0,-17 31 0,17-31 0,-10 32 0,8-14 0,0 1 0,2-19 0,2 35 0,2-16 1,2 0-1,-6-19 0,13 37 0,-3-18 0,-10-19 0,27 33 0,-27-33 0,32 34 0,-15-16 0,1 3 0,1-2 1,0-2-1,0 1 0,0 3 1,1-2-1,-1 0 0,0-1 1,0 1-1,-2 0 0,1 2 1,-18-21-1,30 35 1,-30-35-1,27 35 1,-19-16 0,3 0 0,-11-19 0,8 37 0,-6-14-1,-2 0 0,-4-2 1,0 2-2,-2-2 1,-5-1-1,1-1 2,10-19-2,-25 27 2,25-27-1,-30 23 1,30-23 0,-35 19-1,16-13 1,0 0 0,-2-2-1,0 1 1,0-5-1,3 0 1,18 0-1,-36-7 1,36 7-1,-31-8 1,31 8 0,-27-19-1,27 19 0,-23-23 1,23 23-1,-19-25 0,19 25 0,-9-35 0,5 16 1,4-2-1,2-1 1,2 3-1,3-2 2,1-2-3,0 2 2,-8 21-1,28-33-1,-28 33 1,35-29-1,-12 12 1,0-1-1,2 1 1,0-4 0,0 0 0,3 0 0,-3-1 0,-2-1 0,-2 2 0,-3-2 0,-1 0 0,0 2 0,-3 0 0,1 1 0,-2-1 0,-1 0 0,-1 0 0,-1 2 1,-10 19-1,13-37 0,-13 37 0,4-29 0,-4 29 0,0-25 1,0 25-1,-9-21 0,9 21 0,-14-19 0,14 19-1,-21-18 0,21 18-1,-31-21 0,31 21-3,-34-23-2,34 23-10,-27-13-19,8 3 0,19 10 0,-35-21 1</inkml:trace>
</inkml:ink>
</file>

<file path=ppt/ink/ink98.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06.89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438 86 30,'0'0'21,"-23"-7"-2,23 7-2,-21-12-3,21 12-2,-18-15-1,18 15-2,-23-14-1,23 14-2,-25-15-1,25 15 0,-34-12 0,34 12-2,-33-9 1,33 9-1,-34-2-1,34 2 0,-31 2 0,31-2 0,-25 7-1,25-7 0,-21 12 0,21-12-1,0 0 0,-19 25 0,19-25 0,-10 25 0,10-25 0,-11 29 0,11-29 0,-10 33 1,10-33-1,-4 36 0,4-36 0,0 35 0,0-35 0,8 36 0,-8-36 1,15 35-1,-15-35 0,16 35 0,-5-16 0,1 2 0,-1 0 1,1-1 0,3 1 0,-3 0-1,1 0 1,2 2 1,-3-2-1,3 2 0,-1-3-1,1 1 1,0 8 0,-5 0-2,3 1 1,-5-1-1,0-2 2,-1 2-2,-5-4 1,-2 2-1,-2-8 2,2-19 0,-9 33-1,9-33 1,-12 27 0,12-27-1,-19 23 1,19-23-1,-23 19 0,23-19 1,-29 14-1,29-14 0,-34 9 1,15-7-1,1-2 1,18 0-1,-36-5 0,36 5 0,-31-6 0,31 6 1,-25-10-1,25 10 0,-21-13 0,21 13 0,0 0 0,-27-27 0,27 27 0,-17-23 0,17 23 0,-15-23 0,15 23 0,-10-29 0,10 29-1,-6-27 1,6 27 0,-3-25 0,3 7 0,5-1 1,-5 19-1,12-31 2,-12 31-3,17-30 3,-17 30-2,23-29 2,-23 29-2,23-16 0,-23 16 0,25-15 0,-25 15 1,25-17-1,-25 17 0,29-22 0,-10 9 0,0-1 1,4-3-2,0 0 1,4-2 0,-2-1-1,2 1 1,1 0-1,-3-2 1,-5 1-1,1 1 1,-4 0 0,-17 19 0,29-29 1,-29 29-1,13-23 1,-13 23 0,0 0 0,6-25 0,-6 25 0,0 0 0,-14-25 0,14 25-1,-11-25 0,11 25 0,-15-27 0,15 27-1,-20-31-1,20 31-2,-28-27-3,28 27-16,-27-9-13,0 7 1,0 2-1,0 2 1</inkml:trace>
</inkml:ink>
</file>

<file path=ppt/ink/ink99.xml><?xml version="1.0" encoding="utf-8"?>
<inkml:ink xmlns:inkml="http://www.w3.org/2003/InkML">
  <inkml:definitions>
    <inkml:context xml:id="ctx0">
      <inkml:inkSource xml:id="inkSrc0">
        <inkml:traceFormat>
          <inkml:channel name="X" type="integer" max="28808" units="cm"/>
          <inkml:channel name="Y" type="integer" max="18080" units="cm"/>
          <inkml:channel name="F" type="integer" max="255"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3-10-18T21:06:11.176"/>
    </inkml:context>
    <inkml:brush xml:id="br0">
      <inkml:brushProperty name="width" value="0.05292" units="cm"/>
      <inkml:brushProperty name="height" value="0.05292" units="cm"/>
      <inkml:brushProperty name="color" value="#0070C0"/>
      <inkml:brushProperty name="fitToCurve" value="1"/>
    </inkml:brush>
  </inkml:definitions>
  <inkml:trace contextRef="#ctx0" brushRef="#br0">583 86 29,'4'-31'25,"-4"31"-4,0 0-3,0 0-3,0 0-2,-6-23-3,6 23-1,0 0-1,0 0-2,0 0 0,0 0-1,-21-23-1,21 23 0,0 0-1,0 0 0,-23-8-1,23 8 0,-19 0-1,19 0 0,-21 2 0,21-2 0,-18 6 0,18-6-1,-21 8 1,21-8-1,-23 13 0,23-13 1,-21 16-1,21-16 0,-27 21 0,27-21 0,-32 23 0,32-23 0,-33 25 0,33-25 0,-34 23 0,34-23 0,-29 21 0,29-21 0,-23 21 0,23-21 0,-12 20 0,12-20 0,-9 19 0,9-19 0,0 21 0,0-21 0,4 21 0,-4-21 0,13 23 0,-13-23 0,15 23 0,-15-23 0,21 23 1,-21-23-1,25 20 1,-25-20-1,27 21 1,-27-21-1,31 21 1,-31-21 0,36 23-1,-36-23 0,35 25 1,-35-25-1,36 23 1,-36-23 0,33 25-1,-33-25 1,29 27-1,-29-27-1,28 31 1,-28-31-1,23 33 2,-23-33-2,20 34 1,-9-16-1,-11-18 2,19 29-1,-19-29 1,12 32-1,-5-14 0,-7-18 1,8 36-1,-6-18 0,-2-18 0,4 36 1,-4-17-1,0-19 0,0 31 0,0-31 1,-2 29-1,2-29 0,-6 25 1,6-25-1,0 0 0,-15 25 1,15-25-1,0 0 1,-25 14-1,25-14 1,-21 7-1,21-7 1,-27 6-1,8-4 1,0 0-1,-4-2 1,-2 0-1,-2-2 0,-4 0 0,-3 0 1,1-2-1,-1 0 0,1-3 0,0 1 0,1-2 0,-1 2 0,1-3 0,3-1 0,4 1 0,0 1 0,0 2 0,6 0 0,19 6 0,-27-9 0,27 9 0,0 0 0,0 0 0,0 0 0,0 0 0,0 0 0,-10-20-1,10 20 1,0 0 0,6-21 0,-6 21 0,0 0 0,12-25 0,-12 25 0,17-23 0,-17 23 0,25-25 0,-25 25 1,34-27-1,-11 10 0,-3 0 0,3 1 0,7-9 0,-1 2 2,0-2-2,5 0 2,-3 2-2,0-2 2,1 0-2,-3 0 1,-4 6 0,-2 1-2,0 1 1,-23 17 0,31-29 1,-31 29-1,23-25 0,-23 25 0,0 0 0,17-25 1,-17 25-1,0 0 1,6-21-1,-6 21 1,2-19-1,-2 19 0,5-25 0,-5 25 0,4-25 0,-4 25 0,4-29 1,-4 29-2,6-27 1,-6 27 0,2-25 0,-2 25 0,2-25 0,-2 25 0,0-20 0,0 20 0,0 0 0,-6-21 0,6 21-1,0 0-1,-19 0 0,19 0-4,-23 12-5,-4-3-21,8 3-4,-6 3 0,-6-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14F72F7-C12E-4B71-AC63-E62351E89380}"/>
              </a:ext>
            </a:extLst>
          </p:cNvPr>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spcBef>
                <a:spcPct val="0"/>
              </a:spcBef>
              <a:defRPr sz="1300">
                <a:latin typeface="Arial" charset="0"/>
                <a:cs typeface="Arial" charset="0"/>
              </a:defRPr>
            </a:lvl1pPr>
          </a:lstStyle>
          <a:p>
            <a:pPr>
              <a:defRPr/>
            </a:pPr>
            <a:endParaRPr lang="de-DE"/>
          </a:p>
        </p:txBody>
      </p:sp>
      <p:sp>
        <p:nvSpPr>
          <p:cNvPr id="3075" name="Rectangle 3">
            <a:extLst>
              <a:ext uri="{FF2B5EF4-FFF2-40B4-BE49-F238E27FC236}">
                <a16:creationId xmlns:a16="http://schemas.microsoft.com/office/drawing/2014/main" id="{BD275804-AA6E-4A31-91FE-2F07C1383B15}"/>
              </a:ext>
            </a:extLst>
          </p:cNvPr>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spcBef>
                <a:spcPct val="0"/>
              </a:spcBef>
              <a:defRPr sz="1300">
                <a:latin typeface="Arial" charset="0"/>
                <a:cs typeface="Arial" charset="0"/>
              </a:defRPr>
            </a:lvl1pPr>
          </a:lstStyle>
          <a:p>
            <a:pPr>
              <a:defRPr/>
            </a:pPr>
            <a:endParaRPr lang="de-DE"/>
          </a:p>
        </p:txBody>
      </p:sp>
      <p:sp>
        <p:nvSpPr>
          <p:cNvPr id="63492" name="Rectangle 4">
            <a:extLst>
              <a:ext uri="{FF2B5EF4-FFF2-40B4-BE49-F238E27FC236}">
                <a16:creationId xmlns:a16="http://schemas.microsoft.com/office/drawing/2014/main" id="{508B7EFA-56C1-43B1-9D3F-3B107B353296}"/>
              </a:ext>
            </a:extLst>
          </p:cNvPr>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a:extLst>
              <a:ext uri="{FF2B5EF4-FFF2-40B4-BE49-F238E27FC236}">
                <a16:creationId xmlns:a16="http://schemas.microsoft.com/office/drawing/2014/main" id="{4945B115-43D6-4B38-932F-43D2F594A39D}"/>
              </a:ext>
            </a:extLst>
          </p:cNvPr>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078" name="Rectangle 6">
            <a:extLst>
              <a:ext uri="{FF2B5EF4-FFF2-40B4-BE49-F238E27FC236}">
                <a16:creationId xmlns:a16="http://schemas.microsoft.com/office/drawing/2014/main" id="{F42D9286-6D3E-4EC8-ABB5-E7FE6213116D}"/>
              </a:ext>
            </a:extLst>
          </p:cNvPr>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spcBef>
                <a:spcPct val="0"/>
              </a:spcBef>
              <a:defRPr sz="1300">
                <a:latin typeface="Arial" charset="0"/>
                <a:cs typeface="Arial" charset="0"/>
              </a:defRPr>
            </a:lvl1pPr>
          </a:lstStyle>
          <a:p>
            <a:pPr>
              <a:defRPr/>
            </a:pPr>
            <a:endParaRPr lang="de-DE"/>
          </a:p>
        </p:txBody>
      </p:sp>
      <p:sp>
        <p:nvSpPr>
          <p:cNvPr id="3079" name="Rectangle 7">
            <a:extLst>
              <a:ext uri="{FF2B5EF4-FFF2-40B4-BE49-F238E27FC236}">
                <a16:creationId xmlns:a16="http://schemas.microsoft.com/office/drawing/2014/main" id="{E0CE542C-25F1-49FB-8785-1A05A682F7E3}"/>
              </a:ext>
            </a:extLst>
          </p:cNvPr>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vl1pPr>
          </a:lstStyle>
          <a:p>
            <a:fld id="{E8EEE3C8-1EBD-48E6-BD27-8813FC684DB1}" type="slidenum">
              <a:rPr lang="de-DE" altLang="de-DE"/>
              <a:pPr/>
              <a:t>‹Nr.›</a:t>
            </a:fld>
            <a:endParaRPr lang="de-DE" alt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9783FE95-0880-47CD-83F6-C312D2AF003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26E935A-FE13-472D-9BD9-3C2564A8EC69}" type="slidenum">
              <a:rPr lang="de-DE" altLang="de-DE" sz="1300"/>
              <a:pPr eaLnBrk="1" hangingPunct="1"/>
              <a:t>1</a:t>
            </a:fld>
            <a:endParaRPr lang="de-DE" altLang="de-DE" sz="1300"/>
          </a:p>
        </p:txBody>
      </p:sp>
      <p:sp>
        <p:nvSpPr>
          <p:cNvPr id="64515" name="Rectangle 2">
            <a:extLst>
              <a:ext uri="{FF2B5EF4-FFF2-40B4-BE49-F238E27FC236}">
                <a16:creationId xmlns:a16="http://schemas.microsoft.com/office/drawing/2014/main" id="{A4F5C49F-E3DF-4C88-9CF4-115CC058EDF4}"/>
              </a:ext>
            </a:extLst>
          </p:cNvPr>
          <p:cNvSpPr>
            <a:spLocks noGrp="1" noRot="1" noChangeAspect="1" noChangeArrowheads="1" noTextEdit="1"/>
          </p:cNvSpPr>
          <p:nvPr>
            <p:ph type="sldImg"/>
          </p:nvPr>
        </p:nvSpPr>
        <p:spPr>
          <a:xfrm>
            <a:off x="992188" y="768350"/>
            <a:ext cx="5114925" cy="3836988"/>
          </a:xfrm>
          <a:ln/>
        </p:spPr>
      </p:sp>
      <p:sp>
        <p:nvSpPr>
          <p:cNvPr id="64516" name="Rectangle 3">
            <a:extLst>
              <a:ext uri="{FF2B5EF4-FFF2-40B4-BE49-F238E27FC236}">
                <a16:creationId xmlns:a16="http://schemas.microsoft.com/office/drawing/2014/main" id="{7BE3D822-93E6-4E32-B936-D26E7114E2B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0D73AE56-D80C-4356-978E-5458C46D9B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F40C06-72B7-4311-B774-F9B7D9676F4B}" type="slidenum">
              <a:rPr lang="de-DE" altLang="de-DE" sz="1300"/>
              <a:pPr eaLnBrk="1" hangingPunct="1"/>
              <a:t>10</a:t>
            </a:fld>
            <a:endParaRPr lang="de-DE" altLang="de-DE" sz="1300"/>
          </a:p>
        </p:txBody>
      </p:sp>
      <p:sp>
        <p:nvSpPr>
          <p:cNvPr id="73731" name="Rectangle 2">
            <a:extLst>
              <a:ext uri="{FF2B5EF4-FFF2-40B4-BE49-F238E27FC236}">
                <a16:creationId xmlns:a16="http://schemas.microsoft.com/office/drawing/2014/main" id="{40C5BF8D-DF89-44F4-B00C-6925A56ACA77}"/>
              </a:ext>
            </a:extLst>
          </p:cNvPr>
          <p:cNvSpPr>
            <a:spLocks noGrp="1" noRot="1" noChangeAspect="1" noChangeArrowheads="1" noTextEdit="1"/>
          </p:cNvSpPr>
          <p:nvPr>
            <p:ph type="sldImg"/>
          </p:nvPr>
        </p:nvSpPr>
        <p:spPr>
          <a:xfrm>
            <a:off x="992188" y="768350"/>
            <a:ext cx="5114925" cy="3836988"/>
          </a:xfrm>
          <a:ln/>
        </p:spPr>
      </p:sp>
      <p:sp>
        <p:nvSpPr>
          <p:cNvPr id="73732" name="Rectangle 3">
            <a:extLst>
              <a:ext uri="{FF2B5EF4-FFF2-40B4-BE49-F238E27FC236}">
                <a16:creationId xmlns:a16="http://schemas.microsoft.com/office/drawing/2014/main" id="{0A81D87C-26D5-45C6-9CF1-4CB2EB0EC3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854044A2-5144-458A-AD7E-5861579A18D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389E536-FA1C-4147-8A24-78CAF38BD81C}" type="slidenum">
              <a:rPr lang="de-DE" altLang="de-DE" sz="1300"/>
              <a:pPr eaLnBrk="1" hangingPunct="1"/>
              <a:t>11</a:t>
            </a:fld>
            <a:endParaRPr lang="de-DE" altLang="de-DE" sz="1300"/>
          </a:p>
        </p:txBody>
      </p:sp>
      <p:sp>
        <p:nvSpPr>
          <p:cNvPr id="74755" name="Rectangle 2">
            <a:extLst>
              <a:ext uri="{FF2B5EF4-FFF2-40B4-BE49-F238E27FC236}">
                <a16:creationId xmlns:a16="http://schemas.microsoft.com/office/drawing/2014/main" id="{4E2BF7A2-A9FF-42D9-95C9-874D7DB759BE}"/>
              </a:ext>
            </a:extLst>
          </p:cNvPr>
          <p:cNvSpPr>
            <a:spLocks noGrp="1" noRot="1" noChangeAspect="1" noChangeArrowheads="1" noTextEdit="1"/>
          </p:cNvSpPr>
          <p:nvPr>
            <p:ph type="sldImg"/>
          </p:nvPr>
        </p:nvSpPr>
        <p:spPr>
          <a:xfrm>
            <a:off x="992188" y="768350"/>
            <a:ext cx="5114925" cy="3836988"/>
          </a:xfrm>
          <a:ln/>
        </p:spPr>
      </p:sp>
      <p:sp>
        <p:nvSpPr>
          <p:cNvPr id="74756" name="Rectangle 3">
            <a:extLst>
              <a:ext uri="{FF2B5EF4-FFF2-40B4-BE49-F238E27FC236}">
                <a16:creationId xmlns:a16="http://schemas.microsoft.com/office/drawing/2014/main" id="{E90B7226-56B2-4EA4-BF01-86A9784B2F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68143785-D202-495C-BA49-F9176643C0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1B6360B-C5B6-4DA3-B9F5-E857C82AC0E3}" type="slidenum">
              <a:rPr lang="de-DE" altLang="de-DE" sz="1300"/>
              <a:pPr eaLnBrk="1" hangingPunct="1"/>
              <a:t>12</a:t>
            </a:fld>
            <a:endParaRPr lang="de-DE" altLang="de-DE" sz="1300"/>
          </a:p>
        </p:txBody>
      </p:sp>
      <p:sp>
        <p:nvSpPr>
          <p:cNvPr id="75779" name="Rectangle 2">
            <a:extLst>
              <a:ext uri="{FF2B5EF4-FFF2-40B4-BE49-F238E27FC236}">
                <a16:creationId xmlns:a16="http://schemas.microsoft.com/office/drawing/2014/main" id="{2CD44726-375B-43E0-9161-2431A51A7047}"/>
              </a:ext>
            </a:extLst>
          </p:cNvPr>
          <p:cNvSpPr>
            <a:spLocks noGrp="1" noRot="1" noChangeAspect="1" noChangeArrowheads="1" noTextEdit="1"/>
          </p:cNvSpPr>
          <p:nvPr>
            <p:ph type="sldImg"/>
          </p:nvPr>
        </p:nvSpPr>
        <p:spPr>
          <a:xfrm>
            <a:off x="992188" y="768350"/>
            <a:ext cx="5114925" cy="3836988"/>
          </a:xfrm>
          <a:ln/>
        </p:spPr>
      </p:sp>
      <p:sp>
        <p:nvSpPr>
          <p:cNvPr id="75780" name="Rectangle 3">
            <a:extLst>
              <a:ext uri="{FF2B5EF4-FFF2-40B4-BE49-F238E27FC236}">
                <a16:creationId xmlns:a16="http://schemas.microsoft.com/office/drawing/2014/main" id="{43E164AA-DF9F-4283-860B-0BE1C3BC04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DE8BA2FD-7647-4AFD-ABAC-B108EA5D61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F2E19E7-5416-435E-ADE1-DF340EE253CC}" type="slidenum">
              <a:rPr lang="de-DE" altLang="de-DE" sz="1300"/>
              <a:pPr eaLnBrk="1" hangingPunct="1"/>
              <a:t>13</a:t>
            </a:fld>
            <a:endParaRPr lang="de-DE" altLang="de-DE" sz="1300"/>
          </a:p>
        </p:txBody>
      </p:sp>
      <p:sp>
        <p:nvSpPr>
          <p:cNvPr id="76803" name="Rectangle 2">
            <a:extLst>
              <a:ext uri="{FF2B5EF4-FFF2-40B4-BE49-F238E27FC236}">
                <a16:creationId xmlns:a16="http://schemas.microsoft.com/office/drawing/2014/main" id="{CBFB9C4C-6127-49BA-A3F8-7E4B1A359640}"/>
              </a:ext>
            </a:extLst>
          </p:cNvPr>
          <p:cNvSpPr>
            <a:spLocks noGrp="1" noRot="1" noChangeAspect="1" noChangeArrowheads="1" noTextEdit="1"/>
          </p:cNvSpPr>
          <p:nvPr>
            <p:ph type="sldImg"/>
          </p:nvPr>
        </p:nvSpPr>
        <p:spPr>
          <a:xfrm>
            <a:off x="992188" y="768350"/>
            <a:ext cx="5114925" cy="3836988"/>
          </a:xfrm>
          <a:ln/>
        </p:spPr>
      </p:sp>
      <p:sp>
        <p:nvSpPr>
          <p:cNvPr id="76804" name="Rectangle 3">
            <a:extLst>
              <a:ext uri="{FF2B5EF4-FFF2-40B4-BE49-F238E27FC236}">
                <a16:creationId xmlns:a16="http://schemas.microsoft.com/office/drawing/2014/main" id="{4F5734F8-4AB7-4879-A120-DC299FF985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65C0FB31-E4AE-4630-8718-2F097287C6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FB144D4-F8C0-45A9-8F87-A0351B4BEC33}" type="slidenum">
              <a:rPr lang="de-DE" altLang="de-DE" sz="1300"/>
              <a:pPr eaLnBrk="1" hangingPunct="1"/>
              <a:t>14</a:t>
            </a:fld>
            <a:endParaRPr lang="de-DE" altLang="de-DE" sz="1300"/>
          </a:p>
        </p:txBody>
      </p:sp>
      <p:sp>
        <p:nvSpPr>
          <p:cNvPr id="77827" name="Rectangle 2">
            <a:extLst>
              <a:ext uri="{FF2B5EF4-FFF2-40B4-BE49-F238E27FC236}">
                <a16:creationId xmlns:a16="http://schemas.microsoft.com/office/drawing/2014/main" id="{C340FCA5-B970-42A1-B164-39CB2B6CEC77}"/>
              </a:ext>
            </a:extLst>
          </p:cNvPr>
          <p:cNvSpPr>
            <a:spLocks noGrp="1" noRot="1" noChangeAspect="1" noChangeArrowheads="1" noTextEdit="1"/>
          </p:cNvSpPr>
          <p:nvPr>
            <p:ph type="sldImg"/>
          </p:nvPr>
        </p:nvSpPr>
        <p:spPr>
          <a:xfrm>
            <a:off x="992188" y="768350"/>
            <a:ext cx="5114925" cy="3836988"/>
          </a:xfrm>
          <a:ln/>
        </p:spPr>
      </p:sp>
      <p:sp>
        <p:nvSpPr>
          <p:cNvPr id="77828" name="Rectangle 3">
            <a:extLst>
              <a:ext uri="{FF2B5EF4-FFF2-40B4-BE49-F238E27FC236}">
                <a16:creationId xmlns:a16="http://schemas.microsoft.com/office/drawing/2014/main" id="{877191B3-BB65-45DC-9F3A-0C5A90EE53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EEF613D1-5C68-42D1-9AB3-AFB583EF0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63599CF-0087-4CC3-AE6F-6B253E7DA666}" type="slidenum">
              <a:rPr lang="de-DE" altLang="de-DE" sz="1300"/>
              <a:pPr eaLnBrk="1" hangingPunct="1"/>
              <a:t>15</a:t>
            </a:fld>
            <a:endParaRPr lang="de-DE" altLang="de-DE" sz="1300"/>
          </a:p>
        </p:txBody>
      </p:sp>
      <p:sp>
        <p:nvSpPr>
          <p:cNvPr id="78851" name="Rectangle 2">
            <a:extLst>
              <a:ext uri="{FF2B5EF4-FFF2-40B4-BE49-F238E27FC236}">
                <a16:creationId xmlns:a16="http://schemas.microsoft.com/office/drawing/2014/main" id="{F51E8D4C-C437-44B1-AFCA-AC2A11C32AC3}"/>
              </a:ext>
            </a:extLst>
          </p:cNvPr>
          <p:cNvSpPr>
            <a:spLocks noGrp="1" noRot="1" noChangeAspect="1" noChangeArrowheads="1" noTextEdit="1"/>
          </p:cNvSpPr>
          <p:nvPr>
            <p:ph type="sldImg"/>
          </p:nvPr>
        </p:nvSpPr>
        <p:spPr>
          <a:xfrm>
            <a:off x="992188" y="768350"/>
            <a:ext cx="5114925" cy="3836988"/>
          </a:xfrm>
          <a:ln/>
        </p:spPr>
      </p:sp>
      <p:sp>
        <p:nvSpPr>
          <p:cNvPr id="78852" name="Rectangle 3">
            <a:extLst>
              <a:ext uri="{FF2B5EF4-FFF2-40B4-BE49-F238E27FC236}">
                <a16:creationId xmlns:a16="http://schemas.microsoft.com/office/drawing/2014/main" id="{B22C22D8-63C1-42CE-A37E-E3AFEC2D5F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AB8B0E3F-2156-4957-A3DE-0A1BD7A0FD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19AC0C7-191D-45B7-9C43-049AF856BE2B}" type="slidenum">
              <a:rPr lang="de-DE" altLang="de-DE" sz="1300"/>
              <a:pPr eaLnBrk="1" hangingPunct="1"/>
              <a:t>16</a:t>
            </a:fld>
            <a:endParaRPr lang="de-DE" altLang="de-DE" sz="1300"/>
          </a:p>
        </p:txBody>
      </p:sp>
      <p:sp>
        <p:nvSpPr>
          <p:cNvPr id="79875" name="Rectangle 2">
            <a:extLst>
              <a:ext uri="{FF2B5EF4-FFF2-40B4-BE49-F238E27FC236}">
                <a16:creationId xmlns:a16="http://schemas.microsoft.com/office/drawing/2014/main" id="{AC2DA993-BEA2-4926-9484-AC1CB00EE39D}"/>
              </a:ext>
            </a:extLst>
          </p:cNvPr>
          <p:cNvSpPr>
            <a:spLocks noGrp="1" noRot="1" noChangeAspect="1" noChangeArrowheads="1" noTextEdit="1"/>
          </p:cNvSpPr>
          <p:nvPr>
            <p:ph type="sldImg"/>
          </p:nvPr>
        </p:nvSpPr>
        <p:spPr>
          <a:xfrm>
            <a:off x="992188" y="768350"/>
            <a:ext cx="5114925" cy="3836988"/>
          </a:xfrm>
          <a:ln/>
        </p:spPr>
      </p:sp>
      <p:sp>
        <p:nvSpPr>
          <p:cNvPr id="79876" name="Rectangle 3">
            <a:extLst>
              <a:ext uri="{FF2B5EF4-FFF2-40B4-BE49-F238E27FC236}">
                <a16:creationId xmlns:a16="http://schemas.microsoft.com/office/drawing/2014/main" id="{4AEEE1D0-FFCC-4F92-AB1D-9006A6CE65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E9EB24D7-BB28-4071-97B0-31745FD507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5372EDC-E078-4978-B135-C09ED4A17622}" type="slidenum">
              <a:rPr lang="de-DE" altLang="de-DE" sz="1300"/>
              <a:pPr eaLnBrk="1" hangingPunct="1"/>
              <a:t>17</a:t>
            </a:fld>
            <a:endParaRPr lang="de-DE" altLang="de-DE" sz="1300"/>
          </a:p>
        </p:txBody>
      </p:sp>
      <p:sp>
        <p:nvSpPr>
          <p:cNvPr id="80899" name="Rectangle 2">
            <a:extLst>
              <a:ext uri="{FF2B5EF4-FFF2-40B4-BE49-F238E27FC236}">
                <a16:creationId xmlns:a16="http://schemas.microsoft.com/office/drawing/2014/main" id="{00B0A6BA-13E2-4CBD-95B3-A46596A3AB94}"/>
              </a:ext>
            </a:extLst>
          </p:cNvPr>
          <p:cNvSpPr>
            <a:spLocks noGrp="1" noRot="1" noChangeAspect="1" noChangeArrowheads="1" noTextEdit="1"/>
          </p:cNvSpPr>
          <p:nvPr>
            <p:ph type="sldImg"/>
          </p:nvPr>
        </p:nvSpPr>
        <p:spPr>
          <a:xfrm>
            <a:off x="992188" y="768350"/>
            <a:ext cx="5114925" cy="3836988"/>
          </a:xfrm>
          <a:ln/>
        </p:spPr>
      </p:sp>
      <p:sp>
        <p:nvSpPr>
          <p:cNvPr id="80900" name="Rectangle 3">
            <a:extLst>
              <a:ext uri="{FF2B5EF4-FFF2-40B4-BE49-F238E27FC236}">
                <a16:creationId xmlns:a16="http://schemas.microsoft.com/office/drawing/2014/main" id="{75256883-28C0-4694-9C75-5C8D594D64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29AD11BB-8096-4BD9-84B6-50E7FE2A15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5BE32C9-2363-4B0B-AA1B-EF7EB9DC9821}" type="slidenum">
              <a:rPr lang="de-DE" altLang="de-DE" sz="1300"/>
              <a:pPr eaLnBrk="1" hangingPunct="1"/>
              <a:t>18</a:t>
            </a:fld>
            <a:endParaRPr lang="de-DE" altLang="de-DE" sz="1300"/>
          </a:p>
        </p:txBody>
      </p:sp>
      <p:sp>
        <p:nvSpPr>
          <p:cNvPr id="81923" name="Rectangle 2">
            <a:extLst>
              <a:ext uri="{FF2B5EF4-FFF2-40B4-BE49-F238E27FC236}">
                <a16:creationId xmlns:a16="http://schemas.microsoft.com/office/drawing/2014/main" id="{32B7D58F-2542-4166-97B4-524803C6CEA0}"/>
              </a:ext>
            </a:extLst>
          </p:cNvPr>
          <p:cNvSpPr>
            <a:spLocks noGrp="1" noRot="1" noChangeAspect="1" noChangeArrowheads="1" noTextEdit="1"/>
          </p:cNvSpPr>
          <p:nvPr>
            <p:ph type="sldImg"/>
          </p:nvPr>
        </p:nvSpPr>
        <p:spPr>
          <a:xfrm>
            <a:off x="992188" y="768350"/>
            <a:ext cx="5114925" cy="3836988"/>
          </a:xfrm>
          <a:ln/>
        </p:spPr>
      </p:sp>
      <p:sp>
        <p:nvSpPr>
          <p:cNvPr id="81924" name="Rectangle 3">
            <a:extLst>
              <a:ext uri="{FF2B5EF4-FFF2-40B4-BE49-F238E27FC236}">
                <a16:creationId xmlns:a16="http://schemas.microsoft.com/office/drawing/2014/main" id="{955799BA-45DE-4116-BFF7-DCACC4A3020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6E89F1B5-5026-4E58-823F-530F6A2A4EC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96B410E-0FE9-482C-ADB9-54B1D50C6263}" type="slidenum">
              <a:rPr lang="de-DE" altLang="de-DE" sz="1300"/>
              <a:pPr eaLnBrk="1" hangingPunct="1"/>
              <a:t>19</a:t>
            </a:fld>
            <a:endParaRPr lang="de-DE" altLang="de-DE" sz="1300"/>
          </a:p>
        </p:txBody>
      </p:sp>
      <p:sp>
        <p:nvSpPr>
          <p:cNvPr id="82947" name="Rectangle 2">
            <a:extLst>
              <a:ext uri="{FF2B5EF4-FFF2-40B4-BE49-F238E27FC236}">
                <a16:creationId xmlns:a16="http://schemas.microsoft.com/office/drawing/2014/main" id="{2AB3F456-7886-4453-A88C-99B801A472FD}"/>
              </a:ext>
            </a:extLst>
          </p:cNvPr>
          <p:cNvSpPr>
            <a:spLocks noGrp="1" noRot="1" noChangeAspect="1" noChangeArrowheads="1" noTextEdit="1"/>
          </p:cNvSpPr>
          <p:nvPr>
            <p:ph type="sldImg"/>
          </p:nvPr>
        </p:nvSpPr>
        <p:spPr>
          <a:xfrm>
            <a:off x="992188" y="768350"/>
            <a:ext cx="5114925" cy="3836988"/>
          </a:xfrm>
          <a:ln/>
        </p:spPr>
      </p:sp>
      <p:sp>
        <p:nvSpPr>
          <p:cNvPr id="82948" name="Rectangle 3">
            <a:extLst>
              <a:ext uri="{FF2B5EF4-FFF2-40B4-BE49-F238E27FC236}">
                <a16:creationId xmlns:a16="http://schemas.microsoft.com/office/drawing/2014/main" id="{9C580E7B-6706-4A77-8C8C-6493CA0B3E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E741848B-854B-4ED1-B03B-C7D1C1C5B6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B7AA205-99B0-4B7D-B3A6-7C9C5FCD5A28}" type="slidenum">
              <a:rPr lang="de-DE" altLang="de-DE" sz="1300"/>
              <a:pPr eaLnBrk="1" hangingPunct="1"/>
              <a:t>2</a:t>
            </a:fld>
            <a:endParaRPr lang="de-DE" altLang="de-DE" sz="1300"/>
          </a:p>
        </p:txBody>
      </p:sp>
      <p:sp>
        <p:nvSpPr>
          <p:cNvPr id="65539" name="Rectangle 2">
            <a:extLst>
              <a:ext uri="{FF2B5EF4-FFF2-40B4-BE49-F238E27FC236}">
                <a16:creationId xmlns:a16="http://schemas.microsoft.com/office/drawing/2014/main" id="{028157BE-CC92-4097-8CE4-FF6BE643F7D5}"/>
              </a:ext>
            </a:extLst>
          </p:cNvPr>
          <p:cNvSpPr>
            <a:spLocks noGrp="1" noRot="1" noChangeAspect="1" noChangeArrowheads="1" noTextEdit="1"/>
          </p:cNvSpPr>
          <p:nvPr>
            <p:ph type="sldImg"/>
          </p:nvPr>
        </p:nvSpPr>
        <p:spPr>
          <a:xfrm>
            <a:off x="992188" y="768350"/>
            <a:ext cx="5114925" cy="3836988"/>
          </a:xfrm>
          <a:ln/>
        </p:spPr>
      </p:sp>
      <p:sp>
        <p:nvSpPr>
          <p:cNvPr id="65540" name="Rectangle 3">
            <a:extLst>
              <a:ext uri="{FF2B5EF4-FFF2-40B4-BE49-F238E27FC236}">
                <a16:creationId xmlns:a16="http://schemas.microsoft.com/office/drawing/2014/main" id="{83CEBAC3-E21E-4168-9935-6226396DAE0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6D745E6C-553C-45AC-BA0E-0312F7712F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5C1B8DC-932C-48B5-BE28-0FF8C1A443BC}" type="slidenum">
              <a:rPr lang="de-DE" altLang="de-DE" sz="1300"/>
              <a:pPr eaLnBrk="1" hangingPunct="1"/>
              <a:t>20</a:t>
            </a:fld>
            <a:endParaRPr lang="de-DE" altLang="de-DE" sz="1300"/>
          </a:p>
        </p:txBody>
      </p:sp>
      <p:sp>
        <p:nvSpPr>
          <p:cNvPr id="83971" name="Rectangle 2">
            <a:extLst>
              <a:ext uri="{FF2B5EF4-FFF2-40B4-BE49-F238E27FC236}">
                <a16:creationId xmlns:a16="http://schemas.microsoft.com/office/drawing/2014/main" id="{AD4187F1-9ADF-4CA8-811E-0CCF4F6789BE}"/>
              </a:ext>
            </a:extLst>
          </p:cNvPr>
          <p:cNvSpPr>
            <a:spLocks noGrp="1" noRot="1" noChangeAspect="1" noChangeArrowheads="1" noTextEdit="1"/>
          </p:cNvSpPr>
          <p:nvPr>
            <p:ph type="sldImg"/>
          </p:nvPr>
        </p:nvSpPr>
        <p:spPr>
          <a:xfrm>
            <a:off x="992188" y="768350"/>
            <a:ext cx="5114925" cy="3836988"/>
          </a:xfrm>
          <a:ln/>
        </p:spPr>
      </p:sp>
      <p:sp>
        <p:nvSpPr>
          <p:cNvPr id="83972" name="Rectangle 3">
            <a:extLst>
              <a:ext uri="{FF2B5EF4-FFF2-40B4-BE49-F238E27FC236}">
                <a16:creationId xmlns:a16="http://schemas.microsoft.com/office/drawing/2014/main" id="{6373288B-1AB7-4938-8164-5753E97B03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A555D7A5-2E2C-4C68-9CA7-09DDAB7AB3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916E905-7AB9-4BE5-BFE4-53ED9031C1A0}" type="slidenum">
              <a:rPr lang="de-DE" altLang="de-DE" sz="1300"/>
              <a:pPr eaLnBrk="1" hangingPunct="1"/>
              <a:t>21</a:t>
            </a:fld>
            <a:endParaRPr lang="de-DE" altLang="de-DE" sz="1300"/>
          </a:p>
        </p:txBody>
      </p:sp>
      <p:sp>
        <p:nvSpPr>
          <p:cNvPr id="84995" name="Rectangle 2">
            <a:extLst>
              <a:ext uri="{FF2B5EF4-FFF2-40B4-BE49-F238E27FC236}">
                <a16:creationId xmlns:a16="http://schemas.microsoft.com/office/drawing/2014/main" id="{C74B8A61-04DC-49E1-944B-EE2169982AD6}"/>
              </a:ext>
            </a:extLst>
          </p:cNvPr>
          <p:cNvSpPr>
            <a:spLocks noGrp="1" noRot="1" noChangeAspect="1" noChangeArrowheads="1" noTextEdit="1"/>
          </p:cNvSpPr>
          <p:nvPr>
            <p:ph type="sldImg"/>
          </p:nvPr>
        </p:nvSpPr>
        <p:spPr>
          <a:xfrm>
            <a:off x="992188" y="768350"/>
            <a:ext cx="5114925" cy="3836988"/>
          </a:xfrm>
          <a:ln/>
        </p:spPr>
      </p:sp>
      <p:sp>
        <p:nvSpPr>
          <p:cNvPr id="84996" name="Rectangle 3">
            <a:extLst>
              <a:ext uri="{FF2B5EF4-FFF2-40B4-BE49-F238E27FC236}">
                <a16:creationId xmlns:a16="http://schemas.microsoft.com/office/drawing/2014/main" id="{CE073BAE-FCA0-4FBC-98D1-A2E681F8EF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a:extLst>
              <a:ext uri="{FF2B5EF4-FFF2-40B4-BE49-F238E27FC236}">
                <a16:creationId xmlns:a16="http://schemas.microsoft.com/office/drawing/2014/main" id="{B29B83F7-8F76-42F3-B8ED-631277E19E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F4EE92F-1FE2-4516-8850-E5C629D498F5}" type="slidenum">
              <a:rPr lang="de-DE" altLang="de-DE" sz="1300"/>
              <a:pPr eaLnBrk="1" hangingPunct="1"/>
              <a:t>22</a:t>
            </a:fld>
            <a:endParaRPr lang="de-DE" altLang="de-DE" sz="1300"/>
          </a:p>
        </p:txBody>
      </p:sp>
      <p:sp>
        <p:nvSpPr>
          <p:cNvPr id="86019" name="Rectangle 2">
            <a:extLst>
              <a:ext uri="{FF2B5EF4-FFF2-40B4-BE49-F238E27FC236}">
                <a16:creationId xmlns:a16="http://schemas.microsoft.com/office/drawing/2014/main" id="{BDAABAA7-4D44-40E0-88BF-A8BE11AE2D72}"/>
              </a:ext>
            </a:extLst>
          </p:cNvPr>
          <p:cNvSpPr>
            <a:spLocks noGrp="1" noRot="1" noChangeAspect="1" noChangeArrowheads="1" noTextEdit="1"/>
          </p:cNvSpPr>
          <p:nvPr>
            <p:ph type="sldImg"/>
          </p:nvPr>
        </p:nvSpPr>
        <p:spPr>
          <a:xfrm>
            <a:off x="992188" y="768350"/>
            <a:ext cx="5114925" cy="3836988"/>
          </a:xfrm>
          <a:ln/>
        </p:spPr>
      </p:sp>
      <p:sp>
        <p:nvSpPr>
          <p:cNvPr id="86020" name="Rectangle 3">
            <a:extLst>
              <a:ext uri="{FF2B5EF4-FFF2-40B4-BE49-F238E27FC236}">
                <a16:creationId xmlns:a16="http://schemas.microsoft.com/office/drawing/2014/main" id="{B30B59FE-9792-49C7-BD8E-D64DBCCE654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E7FB9F19-0165-4565-BA92-FBEC139CB3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D7D70B8-6132-4799-A3B8-E978A3F83379}" type="slidenum">
              <a:rPr lang="de-DE" altLang="de-DE" sz="1300"/>
              <a:pPr eaLnBrk="1" hangingPunct="1"/>
              <a:t>23</a:t>
            </a:fld>
            <a:endParaRPr lang="de-DE" altLang="de-DE" sz="1300"/>
          </a:p>
        </p:txBody>
      </p:sp>
      <p:sp>
        <p:nvSpPr>
          <p:cNvPr id="87043" name="Rectangle 2">
            <a:extLst>
              <a:ext uri="{FF2B5EF4-FFF2-40B4-BE49-F238E27FC236}">
                <a16:creationId xmlns:a16="http://schemas.microsoft.com/office/drawing/2014/main" id="{97428563-1502-4AA2-8ECE-E654A244674A}"/>
              </a:ext>
            </a:extLst>
          </p:cNvPr>
          <p:cNvSpPr>
            <a:spLocks noGrp="1" noRot="1" noChangeAspect="1" noChangeArrowheads="1" noTextEdit="1"/>
          </p:cNvSpPr>
          <p:nvPr>
            <p:ph type="sldImg"/>
          </p:nvPr>
        </p:nvSpPr>
        <p:spPr>
          <a:xfrm>
            <a:off x="992188" y="768350"/>
            <a:ext cx="5114925" cy="3836988"/>
          </a:xfrm>
          <a:ln/>
        </p:spPr>
      </p:sp>
      <p:sp>
        <p:nvSpPr>
          <p:cNvPr id="87044" name="Rectangle 3">
            <a:extLst>
              <a:ext uri="{FF2B5EF4-FFF2-40B4-BE49-F238E27FC236}">
                <a16:creationId xmlns:a16="http://schemas.microsoft.com/office/drawing/2014/main" id="{16E7399D-7653-4B9B-A105-F3D5A80470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2E6DB42C-F010-4638-A268-6FC0672A9B2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E7C40E3-5301-4A47-BBAB-295699285DA5}" type="slidenum">
              <a:rPr lang="de-DE" altLang="de-DE" sz="1300"/>
              <a:pPr eaLnBrk="1" hangingPunct="1"/>
              <a:t>24</a:t>
            </a:fld>
            <a:endParaRPr lang="de-DE" altLang="de-DE" sz="1300"/>
          </a:p>
        </p:txBody>
      </p:sp>
      <p:sp>
        <p:nvSpPr>
          <p:cNvPr id="88067" name="Rectangle 2">
            <a:extLst>
              <a:ext uri="{FF2B5EF4-FFF2-40B4-BE49-F238E27FC236}">
                <a16:creationId xmlns:a16="http://schemas.microsoft.com/office/drawing/2014/main" id="{8A9D6502-6619-45CF-968D-10B7DA2DB4AA}"/>
              </a:ext>
            </a:extLst>
          </p:cNvPr>
          <p:cNvSpPr>
            <a:spLocks noGrp="1" noRot="1" noChangeAspect="1" noChangeArrowheads="1" noTextEdit="1"/>
          </p:cNvSpPr>
          <p:nvPr>
            <p:ph type="sldImg"/>
          </p:nvPr>
        </p:nvSpPr>
        <p:spPr>
          <a:xfrm>
            <a:off x="992188" y="768350"/>
            <a:ext cx="5114925" cy="3836988"/>
          </a:xfrm>
          <a:ln/>
        </p:spPr>
      </p:sp>
      <p:sp>
        <p:nvSpPr>
          <p:cNvPr id="88068" name="Rectangle 3">
            <a:extLst>
              <a:ext uri="{FF2B5EF4-FFF2-40B4-BE49-F238E27FC236}">
                <a16:creationId xmlns:a16="http://schemas.microsoft.com/office/drawing/2014/main" id="{DC493CA2-E65D-4A01-91FB-ECABB48B14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363A8794-646D-4908-88EE-68B55C5F270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CBBF9FC-DF90-4D25-A6D0-7F8457F79F18}" type="slidenum">
              <a:rPr lang="de-DE" altLang="de-DE" sz="1300"/>
              <a:pPr eaLnBrk="1" hangingPunct="1"/>
              <a:t>25</a:t>
            </a:fld>
            <a:endParaRPr lang="de-DE" altLang="de-DE" sz="1300"/>
          </a:p>
        </p:txBody>
      </p:sp>
      <p:sp>
        <p:nvSpPr>
          <p:cNvPr id="89091" name="Rectangle 2">
            <a:extLst>
              <a:ext uri="{FF2B5EF4-FFF2-40B4-BE49-F238E27FC236}">
                <a16:creationId xmlns:a16="http://schemas.microsoft.com/office/drawing/2014/main" id="{334B444A-5033-426A-813F-455A683E6965}"/>
              </a:ext>
            </a:extLst>
          </p:cNvPr>
          <p:cNvSpPr>
            <a:spLocks noGrp="1" noRot="1" noChangeAspect="1" noChangeArrowheads="1" noTextEdit="1"/>
          </p:cNvSpPr>
          <p:nvPr>
            <p:ph type="sldImg"/>
          </p:nvPr>
        </p:nvSpPr>
        <p:spPr>
          <a:xfrm>
            <a:off x="992188" y="768350"/>
            <a:ext cx="5114925" cy="3836988"/>
          </a:xfrm>
          <a:ln/>
        </p:spPr>
      </p:sp>
      <p:sp>
        <p:nvSpPr>
          <p:cNvPr id="89092" name="Rectangle 3">
            <a:extLst>
              <a:ext uri="{FF2B5EF4-FFF2-40B4-BE49-F238E27FC236}">
                <a16:creationId xmlns:a16="http://schemas.microsoft.com/office/drawing/2014/main" id="{8B8FF77B-2E1C-4B40-9DC3-B9DD0FECFD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A6A9862F-7AE1-4ECF-B771-A9B8C6D7D8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B9F9894-9166-4612-96A1-275178F1548F}" type="slidenum">
              <a:rPr lang="de-DE" altLang="de-DE" sz="1300"/>
              <a:pPr eaLnBrk="1" hangingPunct="1"/>
              <a:t>26</a:t>
            </a:fld>
            <a:endParaRPr lang="de-DE" altLang="de-DE" sz="1300"/>
          </a:p>
        </p:txBody>
      </p:sp>
      <p:sp>
        <p:nvSpPr>
          <p:cNvPr id="90115" name="Rectangle 2">
            <a:extLst>
              <a:ext uri="{FF2B5EF4-FFF2-40B4-BE49-F238E27FC236}">
                <a16:creationId xmlns:a16="http://schemas.microsoft.com/office/drawing/2014/main" id="{EBAFD9AF-1846-4398-9818-0909E121FD95}"/>
              </a:ext>
            </a:extLst>
          </p:cNvPr>
          <p:cNvSpPr>
            <a:spLocks noGrp="1" noRot="1" noChangeAspect="1" noChangeArrowheads="1" noTextEdit="1"/>
          </p:cNvSpPr>
          <p:nvPr>
            <p:ph type="sldImg"/>
          </p:nvPr>
        </p:nvSpPr>
        <p:spPr>
          <a:xfrm>
            <a:off x="992188" y="768350"/>
            <a:ext cx="5114925" cy="3836988"/>
          </a:xfrm>
          <a:ln/>
        </p:spPr>
      </p:sp>
      <p:sp>
        <p:nvSpPr>
          <p:cNvPr id="90116" name="Rectangle 3">
            <a:extLst>
              <a:ext uri="{FF2B5EF4-FFF2-40B4-BE49-F238E27FC236}">
                <a16:creationId xmlns:a16="http://schemas.microsoft.com/office/drawing/2014/main" id="{3680FA0D-4C4E-435C-AE34-D5299399A3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A0C6BB6C-FEE0-43CD-A770-B4A93A280B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9BE189-119E-41E6-876D-7CBC0330C35A}" type="slidenum">
              <a:rPr lang="de-DE" altLang="de-DE" sz="1300"/>
              <a:pPr eaLnBrk="1" hangingPunct="1"/>
              <a:t>27</a:t>
            </a:fld>
            <a:endParaRPr lang="de-DE" altLang="de-DE" sz="1300"/>
          </a:p>
        </p:txBody>
      </p:sp>
      <p:sp>
        <p:nvSpPr>
          <p:cNvPr id="91139" name="Rectangle 2">
            <a:extLst>
              <a:ext uri="{FF2B5EF4-FFF2-40B4-BE49-F238E27FC236}">
                <a16:creationId xmlns:a16="http://schemas.microsoft.com/office/drawing/2014/main" id="{285DD5C5-50D3-4F1F-A92D-DFBEEB28EDB9}"/>
              </a:ext>
            </a:extLst>
          </p:cNvPr>
          <p:cNvSpPr>
            <a:spLocks noGrp="1" noRot="1" noChangeAspect="1" noChangeArrowheads="1" noTextEdit="1"/>
          </p:cNvSpPr>
          <p:nvPr>
            <p:ph type="sldImg"/>
          </p:nvPr>
        </p:nvSpPr>
        <p:spPr>
          <a:xfrm>
            <a:off x="992188" y="768350"/>
            <a:ext cx="5114925" cy="3836988"/>
          </a:xfrm>
          <a:ln/>
        </p:spPr>
      </p:sp>
      <p:sp>
        <p:nvSpPr>
          <p:cNvPr id="91140" name="Rectangle 3">
            <a:extLst>
              <a:ext uri="{FF2B5EF4-FFF2-40B4-BE49-F238E27FC236}">
                <a16:creationId xmlns:a16="http://schemas.microsoft.com/office/drawing/2014/main" id="{8B4E5C6B-CD8A-427C-8376-EC1EAC05CD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E9F7A67E-92B8-4599-BDB5-16A8F47D23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CFB76B6-960A-4FE7-BFF2-CB8CA9A0AA37}" type="slidenum">
              <a:rPr lang="de-DE" altLang="de-DE" sz="1300"/>
              <a:pPr eaLnBrk="1" hangingPunct="1"/>
              <a:t>28</a:t>
            </a:fld>
            <a:endParaRPr lang="de-DE" altLang="de-DE" sz="1300"/>
          </a:p>
        </p:txBody>
      </p:sp>
      <p:sp>
        <p:nvSpPr>
          <p:cNvPr id="92163" name="Rectangle 2">
            <a:extLst>
              <a:ext uri="{FF2B5EF4-FFF2-40B4-BE49-F238E27FC236}">
                <a16:creationId xmlns:a16="http://schemas.microsoft.com/office/drawing/2014/main" id="{05F1FA0F-BF32-4B94-A767-A6B1D0A6F193}"/>
              </a:ext>
            </a:extLst>
          </p:cNvPr>
          <p:cNvSpPr>
            <a:spLocks noGrp="1" noRot="1" noChangeAspect="1" noChangeArrowheads="1" noTextEdit="1"/>
          </p:cNvSpPr>
          <p:nvPr>
            <p:ph type="sldImg"/>
          </p:nvPr>
        </p:nvSpPr>
        <p:spPr>
          <a:xfrm>
            <a:off x="992188" y="768350"/>
            <a:ext cx="5114925" cy="3836988"/>
          </a:xfrm>
          <a:ln/>
        </p:spPr>
      </p:sp>
      <p:sp>
        <p:nvSpPr>
          <p:cNvPr id="92164" name="Rectangle 3">
            <a:extLst>
              <a:ext uri="{FF2B5EF4-FFF2-40B4-BE49-F238E27FC236}">
                <a16:creationId xmlns:a16="http://schemas.microsoft.com/office/drawing/2014/main" id="{1D15CF0C-4A5F-423C-8C04-094DA30B19F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61930294-1309-4653-89A5-61F3F57CC3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DBB5047-12A6-4F37-AEDA-D935E9F96F1D}" type="slidenum">
              <a:rPr lang="de-DE" altLang="de-DE" sz="1300"/>
              <a:pPr eaLnBrk="1" hangingPunct="1"/>
              <a:t>29</a:t>
            </a:fld>
            <a:endParaRPr lang="de-DE" altLang="de-DE" sz="1300"/>
          </a:p>
        </p:txBody>
      </p:sp>
      <p:sp>
        <p:nvSpPr>
          <p:cNvPr id="93187" name="Rectangle 2">
            <a:extLst>
              <a:ext uri="{FF2B5EF4-FFF2-40B4-BE49-F238E27FC236}">
                <a16:creationId xmlns:a16="http://schemas.microsoft.com/office/drawing/2014/main" id="{D5DE6A81-3427-4327-A351-C6849493EF9B}"/>
              </a:ext>
            </a:extLst>
          </p:cNvPr>
          <p:cNvSpPr>
            <a:spLocks noGrp="1" noRot="1" noChangeAspect="1" noChangeArrowheads="1" noTextEdit="1"/>
          </p:cNvSpPr>
          <p:nvPr>
            <p:ph type="sldImg"/>
          </p:nvPr>
        </p:nvSpPr>
        <p:spPr>
          <a:xfrm>
            <a:off x="992188" y="768350"/>
            <a:ext cx="5114925" cy="3836988"/>
          </a:xfrm>
          <a:ln/>
        </p:spPr>
      </p:sp>
      <p:sp>
        <p:nvSpPr>
          <p:cNvPr id="93188" name="Rectangle 3">
            <a:extLst>
              <a:ext uri="{FF2B5EF4-FFF2-40B4-BE49-F238E27FC236}">
                <a16:creationId xmlns:a16="http://schemas.microsoft.com/office/drawing/2014/main" id="{E142140D-6916-4BCF-A988-06B8D470EF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E337917F-A01C-438F-925B-C629EC63BB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46296AB-7296-4619-AFD7-BCA3BF76D523}" type="slidenum">
              <a:rPr lang="de-DE" altLang="de-DE" sz="1300"/>
              <a:pPr eaLnBrk="1" hangingPunct="1"/>
              <a:t>3</a:t>
            </a:fld>
            <a:endParaRPr lang="de-DE" altLang="de-DE" sz="1300"/>
          </a:p>
        </p:txBody>
      </p:sp>
      <p:sp>
        <p:nvSpPr>
          <p:cNvPr id="66563" name="Rectangle 2">
            <a:extLst>
              <a:ext uri="{FF2B5EF4-FFF2-40B4-BE49-F238E27FC236}">
                <a16:creationId xmlns:a16="http://schemas.microsoft.com/office/drawing/2014/main" id="{0678CC43-3795-40D2-9CE2-3ACE11A57516}"/>
              </a:ext>
            </a:extLst>
          </p:cNvPr>
          <p:cNvSpPr>
            <a:spLocks noGrp="1" noRot="1" noChangeAspect="1" noChangeArrowheads="1" noTextEdit="1"/>
          </p:cNvSpPr>
          <p:nvPr>
            <p:ph type="sldImg"/>
          </p:nvPr>
        </p:nvSpPr>
        <p:spPr>
          <a:xfrm>
            <a:off x="992188" y="768350"/>
            <a:ext cx="5114925" cy="3836988"/>
          </a:xfrm>
          <a:ln/>
        </p:spPr>
      </p:sp>
      <p:sp>
        <p:nvSpPr>
          <p:cNvPr id="66564" name="Rectangle 3">
            <a:extLst>
              <a:ext uri="{FF2B5EF4-FFF2-40B4-BE49-F238E27FC236}">
                <a16:creationId xmlns:a16="http://schemas.microsoft.com/office/drawing/2014/main" id="{7E2AC5D2-7361-4DEF-8BF1-F5C156B117B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80A2551B-69B4-4354-A35E-8D7E7EE82B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BDB62F4-DCF0-42B2-9A78-8C5D0495D7EC}" type="slidenum">
              <a:rPr lang="de-DE" altLang="de-DE" sz="1300"/>
              <a:pPr eaLnBrk="1" hangingPunct="1"/>
              <a:t>30</a:t>
            </a:fld>
            <a:endParaRPr lang="de-DE" altLang="de-DE" sz="1300"/>
          </a:p>
        </p:txBody>
      </p:sp>
      <p:sp>
        <p:nvSpPr>
          <p:cNvPr id="94211" name="Rectangle 2">
            <a:extLst>
              <a:ext uri="{FF2B5EF4-FFF2-40B4-BE49-F238E27FC236}">
                <a16:creationId xmlns:a16="http://schemas.microsoft.com/office/drawing/2014/main" id="{BEABB88D-BDF2-48EB-8290-AB9025F6113A}"/>
              </a:ext>
            </a:extLst>
          </p:cNvPr>
          <p:cNvSpPr>
            <a:spLocks noGrp="1" noRot="1" noChangeAspect="1" noChangeArrowheads="1" noTextEdit="1"/>
          </p:cNvSpPr>
          <p:nvPr>
            <p:ph type="sldImg"/>
          </p:nvPr>
        </p:nvSpPr>
        <p:spPr>
          <a:xfrm>
            <a:off x="992188" y="768350"/>
            <a:ext cx="5114925" cy="3836988"/>
          </a:xfrm>
          <a:ln/>
        </p:spPr>
      </p:sp>
      <p:sp>
        <p:nvSpPr>
          <p:cNvPr id="94212" name="Rectangle 3">
            <a:extLst>
              <a:ext uri="{FF2B5EF4-FFF2-40B4-BE49-F238E27FC236}">
                <a16:creationId xmlns:a16="http://schemas.microsoft.com/office/drawing/2014/main" id="{9B560DB9-AAA2-418F-8CA4-30060E238D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F10F806F-E1CF-453B-9B97-E064C987414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FD8230F-0D10-403C-BA98-384918E1A6BC}" type="slidenum">
              <a:rPr lang="de-DE" altLang="de-DE" sz="1300"/>
              <a:pPr eaLnBrk="1" hangingPunct="1"/>
              <a:t>31</a:t>
            </a:fld>
            <a:endParaRPr lang="de-DE" altLang="de-DE" sz="1300"/>
          </a:p>
        </p:txBody>
      </p:sp>
      <p:sp>
        <p:nvSpPr>
          <p:cNvPr id="95235" name="Rectangle 2">
            <a:extLst>
              <a:ext uri="{FF2B5EF4-FFF2-40B4-BE49-F238E27FC236}">
                <a16:creationId xmlns:a16="http://schemas.microsoft.com/office/drawing/2014/main" id="{E6EFB202-37C4-4416-A1D9-0196157C7847}"/>
              </a:ext>
            </a:extLst>
          </p:cNvPr>
          <p:cNvSpPr>
            <a:spLocks noGrp="1" noRot="1" noChangeAspect="1" noChangeArrowheads="1" noTextEdit="1"/>
          </p:cNvSpPr>
          <p:nvPr>
            <p:ph type="sldImg"/>
          </p:nvPr>
        </p:nvSpPr>
        <p:spPr>
          <a:xfrm>
            <a:off x="992188" y="768350"/>
            <a:ext cx="5114925" cy="3836988"/>
          </a:xfrm>
          <a:ln/>
        </p:spPr>
      </p:sp>
      <p:sp>
        <p:nvSpPr>
          <p:cNvPr id="95236" name="Rectangle 3">
            <a:extLst>
              <a:ext uri="{FF2B5EF4-FFF2-40B4-BE49-F238E27FC236}">
                <a16:creationId xmlns:a16="http://schemas.microsoft.com/office/drawing/2014/main" id="{F00077AC-116B-4506-AE0A-650F2F50C1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1679CFEE-2EC5-46B5-8DCB-70EBE97160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59FE007-8E1B-4DC1-91E9-3B4465DAFD2A}" type="slidenum">
              <a:rPr lang="de-DE" altLang="de-DE" sz="1300"/>
              <a:pPr eaLnBrk="1" hangingPunct="1"/>
              <a:t>32</a:t>
            </a:fld>
            <a:endParaRPr lang="de-DE" altLang="de-DE" sz="1300"/>
          </a:p>
        </p:txBody>
      </p:sp>
      <p:sp>
        <p:nvSpPr>
          <p:cNvPr id="96259" name="Rectangle 2">
            <a:extLst>
              <a:ext uri="{FF2B5EF4-FFF2-40B4-BE49-F238E27FC236}">
                <a16:creationId xmlns:a16="http://schemas.microsoft.com/office/drawing/2014/main" id="{05C1717B-3725-4EC7-831A-52D88E968E2A}"/>
              </a:ext>
            </a:extLst>
          </p:cNvPr>
          <p:cNvSpPr>
            <a:spLocks noGrp="1" noRot="1" noChangeAspect="1" noChangeArrowheads="1" noTextEdit="1"/>
          </p:cNvSpPr>
          <p:nvPr>
            <p:ph type="sldImg"/>
          </p:nvPr>
        </p:nvSpPr>
        <p:spPr>
          <a:xfrm>
            <a:off x="992188" y="768350"/>
            <a:ext cx="5114925" cy="3836988"/>
          </a:xfrm>
          <a:ln/>
        </p:spPr>
      </p:sp>
      <p:sp>
        <p:nvSpPr>
          <p:cNvPr id="96260" name="Rectangle 3">
            <a:extLst>
              <a:ext uri="{FF2B5EF4-FFF2-40B4-BE49-F238E27FC236}">
                <a16:creationId xmlns:a16="http://schemas.microsoft.com/office/drawing/2014/main" id="{23559CF5-AC12-411B-A69A-274602A254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E513DE16-49CE-4876-9047-A2B029B620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2F47C10-5813-4561-8FA2-A042D75B44B5}" type="slidenum">
              <a:rPr lang="de-DE" altLang="de-DE" sz="1300"/>
              <a:pPr eaLnBrk="1" hangingPunct="1"/>
              <a:t>33</a:t>
            </a:fld>
            <a:endParaRPr lang="de-DE" altLang="de-DE" sz="1300"/>
          </a:p>
        </p:txBody>
      </p:sp>
      <p:sp>
        <p:nvSpPr>
          <p:cNvPr id="97283" name="Rectangle 2">
            <a:extLst>
              <a:ext uri="{FF2B5EF4-FFF2-40B4-BE49-F238E27FC236}">
                <a16:creationId xmlns:a16="http://schemas.microsoft.com/office/drawing/2014/main" id="{CE9A3690-EE75-4079-AA4D-FB34102A3AC8}"/>
              </a:ext>
            </a:extLst>
          </p:cNvPr>
          <p:cNvSpPr>
            <a:spLocks noGrp="1" noRot="1" noChangeAspect="1" noChangeArrowheads="1" noTextEdit="1"/>
          </p:cNvSpPr>
          <p:nvPr>
            <p:ph type="sldImg"/>
          </p:nvPr>
        </p:nvSpPr>
        <p:spPr>
          <a:xfrm>
            <a:off x="992188" y="768350"/>
            <a:ext cx="5114925" cy="3836988"/>
          </a:xfrm>
          <a:ln/>
        </p:spPr>
      </p:sp>
      <p:sp>
        <p:nvSpPr>
          <p:cNvPr id="97284" name="Rectangle 3">
            <a:extLst>
              <a:ext uri="{FF2B5EF4-FFF2-40B4-BE49-F238E27FC236}">
                <a16:creationId xmlns:a16="http://schemas.microsoft.com/office/drawing/2014/main" id="{B09BF05A-DA5B-4CF1-9D9F-550EB481D0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05D02994-DF0D-490B-88F0-59E84DB87B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0173608-CBC1-46BA-8D74-1ECF2BD6F9C0}" type="slidenum">
              <a:rPr lang="de-DE" altLang="de-DE" sz="1300"/>
              <a:pPr eaLnBrk="1" hangingPunct="1"/>
              <a:t>34</a:t>
            </a:fld>
            <a:endParaRPr lang="de-DE" altLang="de-DE" sz="1300"/>
          </a:p>
        </p:txBody>
      </p:sp>
      <p:sp>
        <p:nvSpPr>
          <p:cNvPr id="98307" name="Rectangle 2">
            <a:extLst>
              <a:ext uri="{FF2B5EF4-FFF2-40B4-BE49-F238E27FC236}">
                <a16:creationId xmlns:a16="http://schemas.microsoft.com/office/drawing/2014/main" id="{D408278B-8A34-454D-977E-8BC30CA1DF87}"/>
              </a:ext>
            </a:extLst>
          </p:cNvPr>
          <p:cNvSpPr>
            <a:spLocks noGrp="1" noRot="1" noChangeAspect="1" noChangeArrowheads="1" noTextEdit="1"/>
          </p:cNvSpPr>
          <p:nvPr>
            <p:ph type="sldImg"/>
          </p:nvPr>
        </p:nvSpPr>
        <p:spPr>
          <a:xfrm>
            <a:off x="992188" y="768350"/>
            <a:ext cx="5114925" cy="3836988"/>
          </a:xfrm>
          <a:ln/>
        </p:spPr>
      </p:sp>
      <p:sp>
        <p:nvSpPr>
          <p:cNvPr id="98308" name="Rectangle 3">
            <a:extLst>
              <a:ext uri="{FF2B5EF4-FFF2-40B4-BE49-F238E27FC236}">
                <a16:creationId xmlns:a16="http://schemas.microsoft.com/office/drawing/2014/main" id="{99B87631-2F65-4BB5-95F2-7E8903C5D5C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23201CE3-5122-403B-9F48-46B286B0DE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0E6C68D-279E-4352-B30F-5FA0B5F11254}" type="slidenum">
              <a:rPr lang="de-DE" altLang="de-DE" sz="1300"/>
              <a:pPr eaLnBrk="1" hangingPunct="1"/>
              <a:t>35</a:t>
            </a:fld>
            <a:endParaRPr lang="de-DE" altLang="de-DE" sz="1300"/>
          </a:p>
        </p:txBody>
      </p:sp>
      <p:sp>
        <p:nvSpPr>
          <p:cNvPr id="99331" name="Rectangle 2">
            <a:extLst>
              <a:ext uri="{FF2B5EF4-FFF2-40B4-BE49-F238E27FC236}">
                <a16:creationId xmlns:a16="http://schemas.microsoft.com/office/drawing/2014/main" id="{7AB5A688-9F51-4E93-99D9-E642FCE18C9B}"/>
              </a:ext>
            </a:extLst>
          </p:cNvPr>
          <p:cNvSpPr>
            <a:spLocks noGrp="1" noRot="1" noChangeAspect="1" noChangeArrowheads="1" noTextEdit="1"/>
          </p:cNvSpPr>
          <p:nvPr>
            <p:ph type="sldImg"/>
          </p:nvPr>
        </p:nvSpPr>
        <p:spPr>
          <a:xfrm>
            <a:off x="992188" y="768350"/>
            <a:ext cx="5114925" cy="3836988"/>
          </a:xfrm>
          <a:ln/>
        </p:spPr>
      </p:sp>
      <p:sp>
        <p:nvSpPr>
          <p:cNvPr id="99332" name="Rectangle 3">
            <a:extLst>
              <a:ext uri="{FF2B5EF4-FFF2-40B4-BE49-F238E27FC236}">
                <a16:creationId xmlns:a16="http://schemas.microsoft.com/office/drawing/2014/main" id="{46AE08FD-2A77-4786-BA1C-9D1271531F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8A272BAD-7019-4C13-B45D-1F6DB7DA51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E44F624-94DC-4AD7-A734-02F69AA28D10}" type="slidenum">
              <a:rPr lang="de-DE" altLang="de-DE" sz="1300"/>
              <a:pPr eaLnBrk="1" hangingPunct="1"/>
              <a:t>36</a:t>
            </a:fld>
            <a:endParaRPr lang="de-DE" altLang="de-DE" sz="1300"/>
          </a:p>
        </p:txBody>
      </p:sp>
      <p:sp>
        <p:nvSpPr>
          <p:cNvPr id="100355" name="Rectangle 2">
            <a:extLst>
              <a:ext uri="{FF2B5EF4-FFF2-40B4-BE49-F238E27FC236}">
                <a16:creationId xmlns:a16="http://schemas.microsoft.com/office/drawing/2014/main" id="{A3F6C7F9-603B-42DF-A80D-D74680C97573}"/>
              </a:ext>
            </a:extLst>
          </p:cNvPr>
          <p:cNvSpPr>
            <a:spLocks noGrp="1" noRot="1" noChangeAspect="1" noChangeArrowheads="1" noTextEdit="1"/>
          </p:cNvSpPr>
          <p:nvPr>
            <p:ph type="sldImg"/>
          </p:nvPr>
        </p:nvSpPr>
        <p:spPr>
          <a:xfrm>
            <a:off x="992188" y="768350"/>
            <a:ext cx="5114925" cy="3836988"/>
          </a:xfrm>
          <a:ln/>
        </p:spPr>
      </p:sp>
      <p:sp>
        <p:nvSpPr>
          <p:cNvPr id="100356" name="Rectangle 3">
            <a:extLst>
              <a:ext uri="{FF2B5EF4-FFF2-40B4-BE49-F238E27FC236}">
                <a16:creationId xmlns:a16="http://schemas.microsoft.com/office/drawing/2014/main" id="{696F2905-03A0-4E33-93C8-BD91E5BEB1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9CE58889-046E-4FC2-B6A6-BAF775AC89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558DE43-AECD-4D7A-A6B1-DEB4BFD81669}" type="slidenum">
              <a:rPr lang="de-DE" altLang="de-DE" sz="1300"/>
              <a:pPr eaLnBrk="1" hangingPunct="1"/>
              <a:t>37</a:t>
            </a:fld>
            <a:endParaRPr lang="de-DE" altLang="de-DE" sz="1300"/>
          </a:p>
        </p:txBody>
      </p:sp>
      <p:sp>
        <p:nvSpPr>
          <p:cNvPr id="101379" name="Rectangle 2">
            <a:extLst>
              <a:ext uri="{FF2B5EF4-FFF2-40B4-BE49-F238E27FC236}">
                <a16:creationId xmlns:a16="http://schemas.microsoft.com/office/drawing/2014/main" id="{FF359B9B-671C-41AD-9A07-391AE2134773}"/>
              </a:ext>
            </a:extLst>
          </p:cNvPr>
          <p:cNvSpPr>
            <a:spLocks noGrp="1" noRot="1" noChangeAspect="1" noChangeArrowheads="1" noTextEdit="1"/>
          </p:cNvSpPr>
          <p:nvPr>
            <p:ph type="sldImg"/>
          </p:nvPr>
        </p:nvSpPr>
        <p:spPr>
          <a:xfrm>
            <a:off x="992188" y="768350"/>
            <a:ext cx="5114925" cy="3836988"/>
          </a:xfrm>
          <a:ln/>
        </p:spPr>
      </p:sp>
      <p:sp>
        <p:nvSpPr>
          <p:cNvPr id="101380" name="Rectangle 3">
            <a:extLst>
              <a:ext uri="{FF2B5EF4-FFF2-40B4-BE49-F238E27FC236}">
                <a16:creationId xmlns:a16="http://schemas.microsoft.com/office/drawing/2014/main" id="{41B4BD62-2692-4E7E-88E5-6D2AA50BF2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69354A85-A1E0-4AFE-8E54-F0C8F52644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8B3E1A4-A042-49FA-B2BC-31AA429AD23F}" type="slidenum">
              <a:rPr lang="de-DE" altLang="de-DE" sz="1300"/>
              <a:pPr eaLnBrk="1" hangingPunct="1"/>
              <a:t>38</a:t>
            </a:fld>
            <a:endParaRPr lang="de-DE" altLang="de-DE" sz="1300"/>
          </a:p>
        </p:txBody>
      </p:sp>
      <p:sp>
        <p:nvSpPr>
          <p:cNvPr id="102403" name="Rectangle 2">
            <a:extLst>
              <a:ext uri="{FF2B5EF4-FFF2-40B4-BE49-F238E27FC236}">
                <a16:creationId xmlns:a16="http://schemas.microsoft.com/office/drawing/2014/main" id="{0CD835A6-B6BC-4096-9298-D14DE1CB6168}"/>
              </a:ext>
            </a:extLst>
          </p:cNvPr>
          <p:cNvSpPr>
            <a:spLocks noGrp="1" noRot="1" noChangeAspect="1" noChangeArrowheads="1" noTextEdit="1"/>
          </p:cNvSpPr>
          <p:nvPr>
            <p:ph type="sldImg"/>
          </p:nvPr>
        </p:nvSpPr>
        <p:spPr>
          <a:xfrm>
            <a:off x="992188" y="768350"/>
            <a:ext cx="5114925" cy="3836988"/>
          </a:xfrm>
          <a:ln/>
        </p:spPr>
      </p:sp>
      <p:sp>
        <p:nvSpPr>
          <p:cNvPr id="102404" name="Rectangle 3">
            <a:extLst>
              <a:ext uri="{FF2B5EF4-FFF2-40B4-BE49-F238E27FC236}">
                <a16:creationId xmlns:a16="http://schemas.microsoft.com/office/drawing/2014/main" id="{D148E9F5-D709-498D-A35E-140DD9744A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D2C810F3-DCF3-40AA-88F1-9A45DAFC08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C2D21A2-F2E3-4265-BF28-820DEFD5D4A3}" type="slidenum">
              <a:rPr lang="de-DE" altLang="de-DE" sz="1300"/>
              <a:pPr eaLnBrk="1" hangingPunct="1"/>
              <a:t>39</a:t>
            </a:fld>
            <a:endParaRPr lang="de-DE" altLang="de-DE" sz="1300"/>
          </a:p>
        </p:txBody>
      </p:sp>
      <p:sp>
        <p:nvSpPr>
          <p:cNvPr id="103427" name="Rectangle 2">
            <a:extLst>
              <a:ext uri="{FF2B5EF4-FFF2-40B4-BE49-F238E27FC236}">
                <a16:creationId xmlns:a16="http://schemas.microsoft.com/office/drawing/2014/main" id="{7193493F-D779-4D9F-8937-122BE306B305}"/>
              </a:ext>
            </a:extLst>
          </p:cNvPr>
          <p:cNvSpPr>
            <a:spLocks noGrp="1" noRot="1" noChangeAspect="1" noChangeArrowheads="1" noTextEdit="1"/>
          </p:cNvSpPr>
          <p:nvPr>
            <p:ph type="sldImg"/>
          </p:nvPr>
        </p:nvSpPr>
        <p:spPr>
          <a:xfrm>
            <a:off x="992188" y="768350"/>
            <a:ext cx="5114925" cy="3836988"/>
          </a:xfrm>
          <a:ln/>
        </p:spPr>
      </p:sp>
      <p:sp>
        <p:nvSpPr>
          <p:cNvPr id="103428" name="Rectangle 3">
            <a:extLst>
              <a:ext uri="{FF2B5EF4-FFF2-40B4-BE49-F238E27FC236}">
                <a16:creationId xmlns:a16="http://schemas.microsoft.com/office/drawing/2014/main" id="{56E93161-E964-43CB-8256-EAF4382D3FD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1916E93D-0F18-48E4-9056-13A1E6BE87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F4070D9-8EE9-4B07-9D55-480A4F343454}" type="slidenum">
              <a:rPr lang="de-DE" altLang="de-DE" sz="1300"/>
              <a:pPr eaLnBrk="1" hangingPunct="1"/>
              <a:t>4</a:t>
            </a:fld>
            <a:endParaRPr lang="de-DE" altLang="de-DE" sz="1300"/>
          </a:p>
        </p:txBody>
      </p:sp>
      <p:sp>
        <p:nvSpPr>
          <p:cNvPr id="67587" name="Rectangle 2">
            <a:extLst>
              <a:ext uri="{FF2B5EF4-FFF2-40B4-BE49-F238E27FC236}">
                <a16:creationId xmlns:a16="http://schemas.microsoft.com/office/drawing/2014/main" id="{F96F628D-6784-447A-B8B4-3D40007FEB69}"/>
              </a:ext>
            </a:extLst>
          </p:cNvPr>
          <p:cNvSpPr>
            <a:spLocks noGrp="1" noRot="1" noChangeAspect="1" noChangeArrowheads="1" noTextEdit="1"/>
          </p:cNvSpPr>
          <p:nvPr>
            <p:ph type="sldImg"/>
          </p:nvPr>
        </p:nvSpPr>
        <p:spPr>
          <a:xfrm>
            <a:off x="992188" y="768350"/>
            <a:ext cx="5114925" cy="3836988"/>
          </a:xfrm>
          <a:ln/>
        </p:spPr>
      </p:sp>
      <p:sp>
        <p:nvSpPr>
          <p:cNvPr id="67588" name="Rectangle 3">
            <a:extLst>
              <a:ext uri="{FF2B5EF4-FFF2-40B4-BE49-F238E27FC236}">
                <a16:creationId xmlns:a16="http://schemas.microsoft.com/office/drawing/2014/main" id="{6A737BD6-C047-47D9-8F48-F494D6B108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6EACB0BB-9B92-4899-A01A-9EAB44763E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FA49E62-EBEB-4561-AB9C-7FEFBB102B92}" type="slidenum">
              <a:rPr lang="de-DE" altLang="de-DE" sz="1300"/>
              <a:pPr eaLnBrk="1" hangingPunct="1"/>
              <a:t>40</a:t>
            </a:fld>
            <a:endParaRPr lang="de-DE" altLang="de-DE" sz="1300"/>
          </a:p>
        </p:txBody>
      </p:sp>
      <p:sp>
        <p:nvSpPr>
          <p:cNvPr id="104451" name="Rectangle 2">
            <a:extLst>
              <a:ext uri="{FF2B5EF4-FFF2-40B4-BE49-F238E27FC236}">
                <a16:creationId xmlns:a16="http://schemas.microsoft.com/office/drawing/2014/main" id="{C78A8D8E-9EF7-48CD-AFAF-CC7D6E761593}"/>
              </a:ext>
            </a:extLst>
          </p:cNvPr>
          <p:cNvSpPr>
            <a:spLocks noGrp="1" noRot="1" noChangeAspect="1" noChangeArrowheads="1" noTextEdit="1"/>
          </p:cNvSpPr>
          <p:nvPr>
            <p:ph type="sldImg"/>
          </p:nvPr>
        </p:nvSpPr>
        <p:spPr>
          <a:xfrm>
            <a:off x="992188" y="768350"/>
            <a:ext cx="5114925" cy="3836988"/>
          </a:xfrm>
          <a:ln/>
        </p:spPr>
      </p:sp>
      <p:sp>
        <p:nvSpPr>
          <p:cNvPr id="104452" name="Rectangle 3">
            <a:extLst>
              <a:ext uri="{FF2B5EF4-FFF2-40B4-BE49-F238E27FC236}">
                <a16:creationId xmlns:a16="http://schemas.microsoft.com/office/drawing/2014/main" id="{AB032F98-CFEA-43A8-9C32-9BC28C7087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53D9EDA6-FEA6-4E78-87B1-5A23555041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B555ABE-6C25-42D4-B613-6BF1879FF288}" type="slidenum">
              <a:rPr lang="de-DE" altLang="de-DE" sz="1300"/>
              <a:pPr eaLnBrk="1" hangingPunct="1"/>
              <a:t>41</a:t>
            </a:fld>
            <a:endParaRPr lang="de-DE" altLang="de-DE" sz="1300"/>
          </a:p>
        </p:txBody>
      </p:sp>
      <p:sp>
        <p:nvSpPr>
          <p:cNvPr id="105475" name="Rectangle 2">
            <a:extLst>
              <a:ext uri="{FF2B5EF4-FFF2-40B4-BE49-F238E27FC236}">
                <a16:creationId xmlns:a16="http://schemas.microsoft.com/office/drawing/2014/main" id="{AA1DFC12-484E-4DBD-8A8C-5449DCB452DD}"/>
              </a:ext>
            </a:extLst>
          </p:cNvPr>
          <p:cNvSpPr>
            <a:spLocks noGrp="1" noRot="1" noChangeAspect="1" noChangeArrowheads="1" noTextEdit="1"/>
          </p:cNvSpPr>
          <p:nvPr>
            <p:ph type="sldImg"/>
          </p:nvPr>
        </p:nvSpPr>
        <p:spPr>
          <a:xfrm>
            <a:off x="992188" y="768350"/>
            <a:ext cx="5114925" cy="3836988"/>
          </a:xfrm>
          <a:ln/>
        </p:spPr>
      </p:sp>
      <p:sp>
        <p:nvSpPr>
          <p:cNvPr id="105476" name="Rectangle 3">
            <a:extLst>
              <a:ext uri="{FF2B5EF4-FFF2-40B4-BE49-F238E27FC236}">
                <a16:creationId xmlns:a16="http://schemas.microsoft.com/office/drawing/2014/main" id="{671DC112-0F9E-4FE2-BDB8-EDC8ABF47A5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86DDEB44-FA82-403C-8D1C-B0ADD7EE30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6B91938-E47F-4534-B7CC-7EEA8B27C932}" type="slidenum">
              <a:rPr lang="de-DE" altLang="de-DE" sz="1300"/>
              <a:pPr eaLnBrk="1" hangingPunct="1"/>
              <a:t>42</a:t>
            </a:fld>
            <a:endParaRPr lang="de-DE" altLang="de-DE" sz="1300"/>
          </a:p>
        </p:txBody>
      </p:sp>
      <p:sp>
        <p:nvSpPr>
          <p:cNvPr id="106499" name="Rectangle 2">
            <a:extLst>
              <a:ext uri="{FF2B5EF4-FFF2-40B4-BE49-F238E27FC236}">
                <a16:creationId xmlns:a16="http://schemas.microsoft.com/office/drawing/2014/main" id="{BB22FE72-AF1F-43B7-B867-2B8B26DC7506}"/>
              </a:ext>
            </a:extLst>
          </p:cNvPr>
          <p:cNvSpPr>
            <a:spLocks noGrp="1" noRot="1" noChangeAspect="1" noChangeArrowheads="1" noTextEdit="1"/>
          </p:cNvSpPr>
          <p:nvPr>
            <p:ph type="sldImg"/>
          </p:nvPr>
        </p:nvSpPr>
        <p:spPr>
          <a:xfrm>
            <a:off x="992188" y="768350"/>
            <a:ext cx="5114925" cy="3836988"/>
          </a:xfrm>
          <a:ln/>
        </p:spPr>
      </p:sp>
      <p:sp>
        <p:nvSpPr>
          <p:cNvPr id="106500" name="Rectangle 3">
            <a:extLst>
              <a:ext uri="{FF2B5EF4-FFF2-40B4-BE49-F238E27FC236}">
                <a16:creationId xmlns:a16="http://schemas.microsoft.com/office/drawing/2014/main" id="{68AC8FD3-6B27-4922-9C22-7203D0BAAA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679AB8C7-3139-4054-844F-056B92004A7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28AA4D3-6F18-4EFF-B51F-0B1411A7D138}" type="slidenum">
              <a:rPr lang="de-DE" altLang="de-DE" sz="1300"/>
              <a:pPr eaLnBrk="1" hangingPunct="1"/>
              <a:t>43</a:t>
            </a:fld>
            <a:endParaRPr lang="de-DE" altLang="de-DE" sz="1300"/>
          </a:p>
        </p:txBody>
      </p:sp>
      <p:sp>
        <p:nvSpPr>
          <p:cNvPr id="107523" name="Rectangle 2">
            <a:extLst>
              <a:ext uri="{FF2B5EF4-FFF2-40B4-BE49-F238E27FC236}">
                <a16:creationId xmlns:a16="http://schemas.microsoft.com/office/drawing/2014/main" id="{500A4F8C-1181-4A4E-9601-415DCBC79135}"/>
              </a:ext>
            </a:extLst>
          </p:cNvPr>
          <p:cNvSpPr>
            <a:spLocks noGrp="1" noRot="1" noChangeAspect="1" noChangeArrowheads="1" noTextEdit="1"/>
          </p:cNvSpPr>
          <p:nvPr>
            <p:ph type="sldImg"/>
          </p:nvPr>
        </p:nvSpPr>
        <p:spPr>
          <a:xfrm>
            <a:off x="992188" y="768350"/>
            <a:ext cx="5114925" cy="3836988"/>
          </a:xfrm>
          <a:ln/>
        </p:spPr>
      </p:sp>
      <p:sp>
        <p:nvSpPr>
          <p:cNvPr id="107524" name="Rectangle 3">
            <a:extLst>
              <a:ext uri="{FF2B5EF4-FFF2-40B4-BE49-F238E27FC236}">
                <a16:creationId xmlns:a16="http://schemas.microsoft.com/office/drawing/2014/main" id="{8F05A63D-C82E-4F79-85F4-7E93B538A3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3DEBDEF3-3E0F-4481-98AA-38E05B910D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6DA0503-D264-48FB-9A27-A230B23A4DF5}" type="slidenum">
              <a:rPr lang="de-DE" altLang="de-DE" sz="1300"/>
              <a:pPr eaLnBrk="1" hangingPunct="1"/>
              <a:t>44</a:t>
            </a:fld>
            <a:endParaRPr lang="de-DE" altLang="de-DE" sz="1300"/>
          </a:p>
        </p:txBody>
      </p:sp>
      <p:sp>
        <p:nvSpPr>
          <p:cNvPr id="108547" name="Rectangle 2">
            <a:extLst>
              <a:ext uri="{FF2B5EF4-FFF2-40B4-BE49-F238E27FC236}">
                <a16:creationId xmlns:a16="http://schemas.microsoft.com/office/drawing/2014/main" id="{55884FA4-4B4B-491F-9CCE-71B110A38294}"/>
              </a:ext>
            </a:extLst>
          </p:cNvPr>
          <p:cNvSpPr>
            <a:spLocks noGrp="1" noRot="1" noChangeAspect="1" noChangeArrowheads="1" noTextEdit="1"/>
          </p:cNvSpPr>
          <p:nvPr>
            <p:ph type="sldImg"/>
          </p:nvPr>
        </p:nvSpPr>
        <p:spPr>
          <a:xfrm>
            <a:off x="992188" y="768350"/>
            <a:ext cx="5114925" cy="3836988"/>
          </a:xfrm>
          <a:ln/>
        </p:spPr>
      </p:sp>
      <p:sp>
        <p:nvSpPr>
          <p:cNvPr id="108548" name="Rectangle 3">
            <a:extLst>
              <a:ext uri="{FF2B5EF4-FFF2-40B4-BE49-F238E27FC236}">
                <a16:creationId xmlns:a16="http://schemas.microsoft.com/office/drawing/2014/main" id="{1BCEFF0B-5ACF-417F-903A-D35C8A8E54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75E10AA3-BBDC-4018-9800-E65DD9C721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E099302-9314-4C25-8CAA-3DCE773DC26B}" type="slidenum">
              <a:rPr lang="de-DE" altLang="de-DE" sz="1300"/>
              <a:pPr eaLnBrk="1" hangingPunct="1"/>
              <a:t>45</a:t>
            </a:fld>
            <a:endParaRPr lang="de-DE" altLang="de-DE" sz="1300"/>
          </a:p>
        </p:txBody>
      </p:sp>
      <p:sp>
        <p:nvSpPr>
          <p:cNvPr id="109571" name="Rectangle 2">
            <a:extLst>
              <a:ext uri="{FF2B5EF4-FFF2-40B4-BE49-F238E27FC236}">
                <a16:creationId xmlns:a16="http://schemas.microsoft.com/office/drawing/2014/main" id="{B41ED877-E554-43AE-887B-BAB48EBD0DC7}"/>
              </a:ext>
            </a:extLst>
          </p:cNvPr>
          <p:cNvSpPr>
            <a:spLocks noGrp="1" noRot="1" noChangeAspect="1" noChangeArrowheads="1" noTextEdit="1"/>
          </p:cNvSpPr>
          <p:nvPr>
            <p:ph type="sldImg"/>
          </p:nvPr>
        </p:nvSpPr>
        <p:spPr>
          <a:xfrm>
            <a:off x="992188" y="768350"/>
            <a:ext cx="5114925" cy="3836988"/>
          </a:xfrm>
          <a:ln/>
        </p:spPr>
      </p:sp>
      <p:sp>
        <p:nvSpPr>
          <p:cNvPr id="109572" name="Rectangle 3">
            <a:extLst>
              <a:ext uri="{FF2B5EF4-FFF2-40B4-BE49-F238E27FC236}">
                <a16:creationId xmlns:a16="http://schemas.microsoft.com/office/drawing/2014/main" id="{00B36AB6-AFE6-454B-A88A-495BFDF8693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513F95A0-E085-4A72-B377-A2E21346D5C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61DEBCA-E34B-4876-AD97-BFE1A65B9C87}" type="slidenum">
              <a:rPr lang="de-DE" altLang="de-DE" sz="1300"/>
              <a:pPr eaLnBrk="1" hangingPunct="1"/>
              <a:t>46</a:t>
            </a:fld>
            <a:endParaRPr lang="de-DE" altLang="de-DE" sz="1300"/>
          </a:p>
        </p:txBody>
      </p:sp>
      <p:sp>
        <p:nvSpPr>
          <p:cNvPr id="110595" name="Rectangle 2">
            <a:extLst>
              <a:ext uri="{FF2B5EF4-FFF2-40B4-BE49-F238E27FC236}">
                <a16:creationId xmlns:a16="http://schemas.microsoft.com/office/drawing/2014/main" id="{64F04FA7-EDCD-47FB-A2E8-FC3B99B2E836}"/>
              </a:ext>
            </a:extLst>
          </p:cNvPr>
          <p:cNvSpPr>
            <a:spLocks noGrp="1" noRot="1" noChangeAspect="1" noChangeArrowheads="1" noTextEdit="1"/>
          </p:cNvSpPr>
          <p:nvPr>
            <p:ph type="sldImg"/>
          </p:nvPr>
        </p:nvSpPr>
        <p:spPr>
          <a:xfrm>
            <a:off x="992188" y="768350"/>
            <a:ext cx="5114925" cy="3836988"/>
          </a:xfrm>
          <a:ln/>
        </p:spPr>
      </p:sp>
      <p:sp>
        <p:nvSpPr>
          <p:cNvPr id="110596" name="Rectangle 3">
            <a:extLst>
              <a:ext uri="{FF2B5EF4-FFF2-40B4-BE49-F238E27FC236}">
                <a16:creationId xmlns:a16="http://schemas.microsoft.com/office/drawing/2014/main" id="{7E664F65-E050-4DA4-BD96-70EF7845F2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C9201A21-19F0-4F59-A43B-B9211D9254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259A2EC-5ED5-4D61-B48A-13D385728DD0}" type="slidenum">
              <a:rPr lang="de-DE" altLang="de-DE" sz="1300"/>
              <a:pPr eaLnBrk="1" hangingPunct="1"/>
              <a:t>47</a:t>
            </a:fld>
            <a:endParaRPr lang="de-DE" altLang="de-DE" sz="1300"/>
          </a:p>
        </p:txBody>
      </p:sp>
      <p:sp>
        <p:nvSpPr>
          <p:cNvPr id="111619" name="Rectangle 2">
            <a:extLst>
              <a:ext uri="{FF2B5EF4-FFF2-40B4-BE49-F238E27FC236}">
                <a16:creationId xmlns:a16="http://schemas.microsoft.com/office/drawing/2014/main" id="{6479686C-21D4-4615-96FD-7D38A237E08F}"/>
              </a:ext>
            </a:extLst>
          </p:cNvPr>
          <p:cNvSpPr>
            <a:spLocks noGrp="1" noRot="1" noChangeAspect="1" noChangeArrowheads="1" noTextEdit="1"/>
          </p:cNvSpPr>
          <p:nvPr>
            <p:ph type="sldImg"/>
          </p:nvPr>
        </p:nvSpPr>
        <p:spPr>
          <a:xfrm>
            <a:off x="992188" y="768350"/>
            <a:ext cx="5114925" cy="3836988"/>
          </a:xfrm>
          <a:ln/>
        </p:spPr>
      </p:sp>
      <p:sp>
        <p:nvSpPr>
          <p:cNvPr id="111620" name="Rectangle 3">
            <a:extLst>
              <a:ext uri="{FF2B5EF4-FFF2-40B4-BE49-F238E27FC236}">
                <a16:creationId xmlns:a16="http://schemas.microsoft.com/office/drawing/2014/main" id="{799BB839-2820-4728-B353-977D4C15AB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CEEA0FE6-5E6B-40DB-8A28-1975082185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1EA75A2-1AF4-4AF2-80AC-962E140263BC}" type="slidenum">
              <a:rPr lang="de-DE" altLang="de-DE" sz="1300"/>
              <a:pPr eaLnBrk="1" hangingPunct="1"/>
              <a:t>48</a:t>
            </a:fld>
            <a:endParaRPr lang="de-DE" altLang="de-DE" sz="1300"/>
          </a:p>
        </p:txBody>
      </p:sp>
      <p:sp>
        <p:nvSpPr>
          <p:cNvPr id="112643" name="Rectangle 2">
            <a:extLst>
              <a:ext uri="{FF2B5EF4-FFF2-40B4-BE49-F238E27FC236}">
                <a16:creationId xmlns:a16="http://schemas.microsoft.com/office/drawing/2014/main" id="{E38987B2-BDE4-4EDD-A263-BAA20030565C}"/>
              </a:ext>
            </a:extLst>
          </p:cNvPr>
          <p:cNvSpPr>
            <a:spLocks noGrp="1" noRot="1" noChangeAspect="1" noChangeArrowheads="1" noTextEdit="1"/>
          </p:cNvSpPr>
          <p:nvPr>
            <p:ph type="sldImg"/>
          </p:nvPr>
        </p:nvSpPr>
        <p:spPr>
          <a:xfrm>
            <a:off x="992188" y="768350"/>
            <a:ext cx="5114925" cy="3836988"/>
          </a:xfrm>
          <a:ln/>
        </p:spPr>
      </p:sp>
      <p:sp>
        <p:nvSpPr>
          <p:cNvPr id="112644" name="Rectangle 3">
            <a:extLst>
              <a:ext uri="{FF2B5EF4-FFF2-40B4-BE49-F238E27FC236}">
                <a16:creationId xmlns:a16="http://schemas.microsoft.com/office/drawing/2014/main" id="{B822A58E-C3E2-44FA-9C67-A7A0ADBDE9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AFA7BAC0-489A-4654-AEEF-CFA719D639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033EA77-9AE2-4474-B3DD-7DAF12BC62CF}" type="slidenum">
              <a:rPr lang="de-DE" altLang="de-DE" sz="1300"/>
              <a:pPr eaLnBrk="1" hangingPunct="1"/>
              <a:t>49</a:t>
            </a:fld>
            <a:endParaRPr lang="de-DE" altLang="de-DE" sz="1300"/>
          </a:p>
        </p:txBody>
      </p:sp>
      <p:sp>
        <p:nvSpPr>
          <p:cNvPr id="113667" name="Rectangle 2">
            <a:extLst>
              <a:ext uri="{FF2B5EF4-FFF2-40B4-BE49-F238E27FC236}">
                <a16:creationId xmlns:a16="http://schemas.microsoft.com/office/drawing/2014/main" id="{BE21558A-C912-4D5C-B4BA-B4CA25283B9A}"/>
              </a:ext>
            </a:extLst>
          </p:cNvPr>
          <p:cNvSpPr>
            <a:spLocks noGrp="1" noRot="1" noChangeAspect="1" noChangeArrowheads="1" noTextEdit="1"/>
          </p:cNvSpPr>
          <p:nvPr>
            <p:ph type="sldImg"/>
          </p:nvPr>
        </p:nvSpPr>
        <p:spPr>
          <a:xfrm>
            <a:off x="992188" y="768350"/>
            <a:ext cx="5114925" cy="3836988"/>
          </a:xfrm>
          <a:ln/>
        </p:spPr>
      </p:sp>
      <p:sp>
        <p:nvSpPr>
          <p:cNvPr id="113668" name="Rectangle 3">
            <a:extLst>
              <a:ext uri="{FF2B5EF4-FFF2-40B4-BE49-F238E27FC236}">
                <a16:creationId xmlns:a16="http://schemas.microsoft.com/office/drawing/2014/main" id="{B40D732F-C0CE-4A03-8F93-2E84548DC5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CAE13433-C90E-4EE2-A0C5-D488FA6025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474E1A5-C3E9-4720-AA5A-C32728080674}" type="slidenum">
              <a:rPr lang="de-DE" altLang="de-DE" sz="1300"/>
              <a:pPr eaLnBrk="1" hangingPunct="1"/>
              <a:t>5</a:t>
            </a:fld>
            <a:endParaRPr lang="de-DE" altLang="de-DE" sz="1300"/>
          </a:p>
        </p:txBody>
      </p:sp>
      <p:sp>
        <p:nvSpPr>
          <p:cNvPr id="68611" name="Rectangle 2">
            <a:extLst>
              <a:ext uri="{FF2B5EF4-FFF2-40B4-BE49-F238E27FC236}">
                <a16:creationId xmlns:a16="http://schemas.microsoft.com/office/drawing/2014/main" id="{2CAADE76-57BD-4E3E-B105-C504AF2ED6D4}"/>
              </a:ext>
            </a:extLst>
          </p:cNvPr>
          <p:cNvSpPr>
            <a:spLocks noGrp="1" noRot="1" noChangeAspect="1" noChangeArrowheads="1" noTextEdit="1"/>
          </p:cNvSpPr>
          <p:nvPr>
            <p:ph type="sldImg"/>
          </p:nvPr>
        </p:nvSpPr>
        <p:spPr>
          <a:xfrm>
            <a:off x="992188" y="768350"/>
            <a:ext cx="5114925" cy="3836988"/>
          </a:xfrm>
          <a:ln/>
        </p:spPr>
      </p:sp>
      <p:sp>
        <p:nvSpPr>
          <p:cNvPr id="68612" name="Rectangle 3">
            <a:extLst>
              <a:ext uri="{FF2B5EF4-FFF2-40B4-BE49-F238E27FC236}">
                <a16:creationId xmlns:a16="http://schemas.microsoft.com/office/drawing/2014/main" id="{EFB97E95-6E95-4094-BFBD-5A21FCD926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CB006971-5CF6-4686-95F5-5AB42FED25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55C24E2-5DCD-4B08-93B1-D04A9B2111D2}" type="slidenum">
              <a:rPr lang="de-DE" altLang="de-DE" sz="1300"/>
              <a:pPr eaLnBrk="1" hangingPunct="1"/>
              <a:t>50</a:t>
            </a:fld>
            <a:endParaRPr lang="de-DE" altLang="de-DE" sz="1300"/>
          </a:p>
        </p:txBody>
      </p:sp>
      <p:sp>
        <p:nvSpPr>
          <p:cNvPr id="114691" name="Rectangle 2">
            <a:extLst>
              <a:ext uri="{FF2B5EF4-FFF2-40B4-BE49-F238E27FC236}">
                <a16:creationId xmlns:a16="http://schemas.microsoft.com/office/drawing/2014/main" id="{EC92ED6C-9C69-4FE5-A59F-9CE0DB2AA6BD}"/>
              </a:ext>
            </a:extLst>
          </p:cNvPr>
          <p:cNvSpPr>
            <a:spLocks noGrp="1" noRot="1" noChangeAspect="1" noChangeArrowheads="1" noTextEdit="1"/>
          </p:cNvSpPr>
          <p:nvPr>
            <p:ph type="sldImg"/>
          </p:nvPr>
        </p:nvSpPr>
        <p:spPr>
          <a:xfrm>
            <a:off x="992188" y="768350"/>
            <a:ext cx="5114925" cy="3836988"/>
          </a:xfrm>
          <a:ln/>
        </p:spPr>
      </p:sp>
      <p:sp>
        <p:nvSpPr>
          <p:cNvPr id="114692" name="Rectangle 3">
            <a:extLst>
              <a:ext uri="{FF2B5EF4-FFF2-40B4-BE49-F238E27FC236}">
                <a16:creationId xmlns:a16="http://schemas.microsoft.com/office/drawing/2014/main" id="{B7E0B304-2E39-4C98-AAB4-7BEB0AE503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CEBB3C28-9BF8-4DA2-97B9-BCF5EB28FE4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770C609-D7D3-4ABC-913C-95DFF82818E6}" type="slidenum">
              <a:rPr lang="de-DE" altLang="de-DE" sz="1300"/>
              <a:pPr eaLnBrk="1" hangingPunct="1"/>
              <a:t>51</a:t>
            </a:fld>
            <a:endParaRPr lang="de-DE" altLang="de-DE" sz="1300"/>
          </a:p>
        </p:txBody>
      </p:sp>
      <p:sp>
        <p:nvSpPr>
          <p:cNvPr id="115715" name="Rectangle 2">
            <a:extLst>
              <a:ext uri="{FF2B5EF4-FFF2-40B4-BE49-F238E27FC236}">
                <a16:creationId xmlns:a16="http://schemas.microsoft.com/office/drawing/2014/main" id="{00052C66-1179-47A4-BF45-E623B52E7C56}"/>
              </a:ext>
            </a:extLst>
          </p:cNvPr>
          <p:cNvSpPr>
            <a:spLocks noGrp="1" noRot="1" noChangeAspect="1" noChangeArrowheads="1" noTextEdit="1"/>
          </p:cNvSpPr>
          <p:nvPr>
            <p:ph type="sldImg"/>
          </p:nvPr>
        </p:nvSpPr>
        <p:spPr>
          <a:xfrm>
            <a:off x="992188" y="768350"/>
            <a:ext cx="5114925" cy="3836988"/>
          </a:xfrm>
          <a:ln/>
        </p:spPr>
      </p:sp>
      <p:sp>
        <p:nvSpPr>
          <p:cNvPr id="115716" name="Rectangle 3">
            <a:extLst>
              <a:ext uri="{FF2B5EF4-FFF2-40B4-BE49-F238E27FC236}">
                <a16:creationId xmlns:a16="http://schemas.microsoft.com/office/drawing/2014/main" id="{80E7865B-119A-4C6B-BD3D-4A36BF7076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8B8DECC6-9A3D-49F3-A99D-1151C2AE1E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AE39DE7-83DA-4FBD-B779-FD1BE5A163FA}" type="slidenum">
              <a:rPr lang="de-DE" altLang="de-DE" sz="1300"/>
              <a:pPr eaLnBrk="1" hangingPunct="1"/>
              <a:t>52</a:t>
            </a:fld>
            <a:endParaRPr lang="de-DE" altLang="de-DE" sz="1300"/>
          </a:p>
        </p:txBody>
      </p:sp>
      <p:sp>
        <p:nvSpPr>
          <p:cNvPr id="116739" name="Rectangle 2">
            <a:extLst>
              <a:ext uri="{FF2B5EF4-FFF2-40B4-BE49-F238E27FC236}">
                <a16:creationId xmlns:a16="http://schemas.microsoft.com/office/drawing/2014/main" id="{1E418EF0-9B9D-4C4F-A30E-6D33915D43E3}"/>
              </a:ext>
            </a:extLst>
          </p:cNvPr>
          <p:cNvSpPr>
            <a:spLocks noGrp="1" noRot="1" noChangeAspect="1" noChangeArrowheads="1" noTextEdit="1"/>
          </p:cNvSpPr>
          <p:nvPr>
            <p:ph type="sldImg"/>
          </p:nvPr>
        </p:nvSpPr>
        <p:spPr>
          <a:xfrm>
            <a:off x="992188" y="768350"/>
            <a:ext cx="5114925" cy="3836988"/>
          </a:xfrm>
          <a:ln/>
        </p:spPr>
      </p:sp>
      <p:sp>
        <p:nvSpPr>
          <p:cNvPr id="116740" name="Rectangle 3">
            <a:extLst>
              <a:ext uri="{FF2B5EF4-FFF2-40B4-BE49-F238E27FC236}">
                <a16:creationId xmlns:a16="http://schemas.microsoft.com/office/drawing/2014/main" id="{23A5268E-BD05-4A84-ABF6-CA57EDCE2EF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7889406B-4B91-4E64-93B2-A3124F0DE7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856EB32-EF22-4EEB-BC83-113E6898DEE9}" type="slidenum">
              <a:rPr lang="de-DE" altLang="de-DE" sz="1300"/>
              <a:pPr eaLnBrk="1" hangingPunct="1"/>
              <a:t>53</a:t>
            </a:fld>
            <a:endParaRPr lang="de-DE" altLang="de-DE" sz="1300"/>
          </a:p>
        </p:txBody>
      </p:sp>
      <p:sp>
        <p:nvSpPr>
          <p:cNvPr id="117763" name="Rectangle 2">
            <a:extLst>
              <a:ext uri="{FF2B5EF4-FFF2-40B4-BE49-F238E27FC236}">
                <a16:creationId xmlns:a16="http://schemas.microsoft.com/office/drawing/2014/main" id="{77B505BA-A379-4EF2-9AC9-38EA40FD7D90}"/>
              </a:ext>
            </a:extLst>
          </p:cNvPr>
          <p:cNvSpPr>
            <a:spLocks noGrp="1" noRot="1" noChangeAspect="1" noChangeArrowheads="1" noTextEdit="1"/>
          </p:cNvSpPr>
          <p:nvPr>
            <p:ph type="sldImg"/>
          </p:nvPr>
        </p:nvSpPr>
        <p:spPr>
          <a:xfrm>
            <a:off x="992188" y="768350"/>
            <a:ext cx="5114925" cy="3836988"/>
          </a:xfrm>
          <a:ln/>
        </p:spPr>
      </p:sp>
      <p:sp>
        <p:nvSpPr>
          <p:cNvPr id="117764" name="Rectangle 3">
            <a:extLst>
              <a:ext uri="{FF2B5EF4-FFF2-40B4-BE49-F238E27FC236}">
                <a16:creationId xmlns:a16="http://schemas.microsoft.com/office/drawing/2014/main" id="{87F5754B-F843-432A-ACA4-7514F4983C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A6D43B33-A6C4-44F6-917F-57525134E6B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FCEF480-EE81-42D6-830A-296CE48A3F80}" type="slidenum">
              <a:rPr lang="de-DE" altLang="de-DE" sz="1300"/>
              <a:pPr eaLnBrk="1" hangingPunct="1"/>
              <a:t>54</a:t>
            </a:fld>
            <a:endParaRPr lang="de-DE" altLang="de-DE" sz="1300"/>
          </a:p>
        </p:txBody>
      </p:sp>
      <p:sp>
        <p:nvSpPr>
          <p:cNvPr id="118787" name="Rectangle 2">
            <a:extLst>
              <a:ext uri="{FF2B5EF4-FFF2-40B4-BE49-F238E27FC236}">
                <a16:creationId xmlns:a16="http://schemas.microsoft.com/office/drawing/2014/main" id="{73D894B9-A4E5-4444-A9A3-883DBD9109CC}"/>
              </a:ext>
            </a:extLst>
          </p:cNvPr>
          <p:cNvSpPr>
            <a:spLocks noGrp="1" noRot="1" noChangeAspect="1" noChangeArrowheads="1" noTextEdit="1"/>
          </p:cNvSpPr>
          <p:nvPr>
            <p:ph type="sldImg"/>
          </p:nvPr>
        </p:nvSpPr>
        <p:spPr>
          <a:xfrm>
            <a:off x="992188" y="768350"/>
            <a:ext cx="5114925" cy="3836988"/>
          </a:xfrm>
          <a:ln/>
        </p:spPr>
      </p:sp>
      <p:sp>
        <p:nvSpPr>
          <p:cNvPr id="118788" name="Rectangle 3">
            <a:extLst>
              <a:ext uri="{FF2B5EF4-FFF2-40B4-BE49-F238E27FC236}">
                <a16:creationId xmlns:a16="http://schemas.microsoft.com/office/drawing/2014/main" id="{59150D3B-2436-4E7E-A196-A0E1566FDD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106F23C4-3847-4256-AFF4-A49A0FDDC9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1B2EEA6-2D8D-42F0-A75E-4B6A7CF3FD00}" type="slidenum">
              <a:rPr lang="de-DE" altLang="de-DE" sz="1300"/>
              <a:pPr eaLnBrk="1" hangingPunct="1"/>
              <a:t>55</a:t>
            </a:fld>
            <a:endParaRPr lang="de-DE" altLang="de-DE" sz="1300"/>
          </a:p>
        </p:txBody>
      </p:sp>
      <p:sp>
        <p:nvSpPr>
          <p:cNvPr id="119811" name="Rectangle 2">
            <a:extLst>
              <a:ext uri="{FF2B5EF4-FFF2-40B4-BE49-F238E27FC236}">
                <a16:creationId xmlns:a16="http://schemas.microsoft.com/office/drawing/2014/main" id="{6EFCD2A7-3B57-4256-B165-78F25803D305}"/>
              </a:ext>
            </a:extLst>
          </p:cNvPr>
          <p:cNvSpPr>
            <a:spLocks noGrp="1" noRot="1" noChangeAspect="1" noChangeArrowheads="1" noTextEdit="1"/>
          </p:cNvSpPr>
          <p:nvPr>
            <p:ph type="sldImg"/>
          </p:nvPr>
        </p:nvSpPr>
        <p:spPr>
          <a:xfrm>
            <a:off x="992188" y="768350"/>
            <a:ext cx="5114925" cy="3836988"/>
          </a:xfrm>
          <a:ln/>
        </p:spPr>
      </p:sp>
      <p:sp>
        <p:nvSpPr>
          <p:cNvPr id="119812" name="Rectangle 3">
            <a:extLst>
              <a:ext uri="{FF2B5EF4-FFF2-40B4-BE49-F238E27FC236}">
                <a16:creationId xmlns:a16="http://schemas.microsoft.com/office/drawing/2014/main" id="{CCC1D977-1A7C-4B0F-9FAF-F082C02B50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0CC06311-0C03-4C6C-857F-ECFC04FEC5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A48F433-06FD-4D9F-97F7-A68C523DDD9D}" type="slidenum">
              <a:rPr lang="de-DE" altLang="de-DE" sz="1300"/>
              <a:pPr eaLnBrk="1" hangingPunct="1"/>
              <a:t>56</a:t>
            </a:fld>
            <a:endParaRPr lang="de-DE" altLang="de-DE" sz="1300"/>
          </a:p>
        </p:txBody>
      </p:sp>
      <p:sp>
        <p:nvSpPr>
          <p:cNvPr id="120835" name="Rectangle 2">
            <a:extLst>
              <a:ext uri="{FF2B5EF4-FFF2-40B4-BE49-F238E27FC236}">
                <a16:creationId xmlns:a16="http://schemas.microsoft.com/office/drawing/2014/main" id="{CC95D208-0454-491E-9ADF-057C551E8C63}"/>
              </a:ext>
            </a:extLst>
          </p:cNvPr>
          <p:cNvSpPr>
            <a:spLocks noGrp="1" noRot="1" noChangeAspect="1" noChangeArrowheads="1" noTextEdit="1"/>
          </p:cNvSpPr>
          <p:nvPr>
            <p:ph type="sldImg"/>
          </p:nvPr>
        </p:nvSpPr>
        <p:spPr>
          <a:xfrm>
            <a:off x="992188" y="768350"/>
            <a:ext cx="5114925" cy="3836988"/>
          </a:xfrm>
          <a:ln/>
        </p:spPr>
      </p:sp>
      <p:sp>
        <p:nvSpPr>
          <p:cNvPr id="120836" name="Rectangle 3">
            <a:extLst>
              <a:ext uri="{FF2B5EF4-FFF2-40B4-BE49-F238E27FC236}">
                <a16:creationId xmlns:a16="http://schemas.microsoft.com/office/drawing/2014/main" id="{8294F1B9-D076-44EF-A52B-D503DB4EFC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E69FFB05-4A0E-4E11-9559-A47C532134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53CC472-6842-48A8-B7D3-2F14FEF3FAF4}" type="slidenum">
              <a:rPr lang="de-DE" altLang="de-DE" sz="1300"/>
              <a:pPr eaLnBrk="1" hangingPunct="1"/>
              <a:t>57</a:t>
            </a:fld>
            <a:endParaRPr lang="de-DE" altLang="de-DE" sz="1300"/>
          </a:p>
        </p:txBody>
      </p:sp>
      <p:sp>
        <p:nvSpPr>
          <p:cNvPr id="121859" name="Rectangle 2">
            <a:extLst>
              <a:ext uri="{FF2B5EF4-FFF2-40B4-BE49-F238E27FC236}">
                <a16:creationId xmlns:a16="http://schemas.microsoft.com/office/drawing/2014/main" id="{E131272B-8F8B-445B-BDFB-18451AAD60F5}"/>
              </a:ext>
            </a:extLst>
          </p:cNvPr>
          <p:cNvSpPr>
            <a:spLocks noGrp="1" noRot="1" noChangeAspect="1" noChangeArrowheads="1" noTextEdit="1"/>
          </p:cNvSpPr>
          <p:nvPr>
            <p:ph type="sldImg"/>
          </p:nvPr>
        </p:nvSpPr>
        <p:spPr>
          <a:xfrm>
            <a:off x="992188" y="768350"/>
            <a:ext cx="5114925" cy="3836988"/>
          </a:xfrm>
          <a:ln/>
        </p:spPr>
      </p:sp>
      <p:sp>
        <p:nvSpPr>
          <p:cNvPr id="121860" name="Rectangle 3">
            <a:extLst>
              <a:ext uri="{FF2B5EF4-FFF2-40B4-BE49-F238E27FC236}">
                <a16:creationId xmlns:a16="http://schemas.microsoft.com/office/drawing/2014/main" id="{FF8E57F5-371E-473C-B1AF-F915027459A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23F15458-F26C-4BDB-B274-F38760F68A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479E008-8404-4A8B-8078-1096C6F74533}" type="slidenum">
              <a:rPr lang="de-DE" altLang="de-DE" sz="1300"/>
              <a:pPr eaLnBrk="1" hangingPunct="1"/>
              <a:t>58</a:t>
            </a:fld>
            <a:endParaRPr lang="de-DE" altLang="de-DE" sz="1300"/>
          </a:p>
        </p:txBody>
      </p:sp>
      <p:sp>
        <p:nvSpPr>
          <p:cNvPr id="122883" name="Rectangle 2">
            <a:extLst>
              <a:ext uri="{FF2B5EF4-FFF2-40B4-BE49-F238E27FC236}">
                <a16:creationId xmlns:a16="http://schemas.microsoft.com/office/drawing/2014/main" id="{5EA047DC-8152-4950-9F29-7A94CC5351B6}"/>
              </a:ext>
            </a:extLst>
          </p:cNvPr>
          <p:cNvSpPr>
            <a:spLocks noGrp="1" noRot="1" noChangeAspect="1" noChangeArrowheads="1" noTextEdit="1"/>
          </p:cNvSpPr>
          <p:nvPr>
            <p:ph type="sldImg"/>
          </p:nvPr>
        </p:nvSpPr>
        <p:spPr>
          <a:xfrm>
            <a:off x="992188" y="768350"/>
            <a:ext cx="5114925" cy="3836988"/>
          </a:xfrm>
          <a:ln/>
        </p:spPr>
      </p:sp>
      <p:sp>
        <p:nvSpPr>
          <p:cNvPr id="122884" name="Rectangle 3">
            <a:extLst>
              <a:ext uri="{FF2B5EF4-FFF2-40B4-BE49-F238E27FC236}">
                <a16:creationId xmlns:a16="http://schemas.microsoft.com/office/drawing/2014/main" id="{7C34D6DC-4C33-4836-80BB-83DA4DFE9C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86A0D302-4C47-4C76-9922-62BCDA277B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55ECFD4-E98B-4CD9-8459-4B4E89032BBB}" type="slidenum">
              <a:rPr lang="de-DE" altLang="de-DE" sz="1300"/>
              <a:pPr eaLnBrk="1" hangingPunct="1"/>
              <a:t>59</a:t>
            </a:fld>
            <a:endParaRPr lang="de-DE" altLang="de-DE" sz="1300"/>
          </a:p>
        </p:txBody>
      </p:sp>
      <p:sp>
        <p:nvSpPr>
          <p:cNvPr id="123907" name="Rectangle 2">
            <a:extLst>
              <a:ext uri="{FF2B5EF4-FFF2-40B4-BE49-F238E27FC236}">
                <a16:creationId xmlns:a16="http://schemas.microsoft.com/office/drawing/2014/main" id="{D7C49481-6310-4649-928C-873812B3EA2A}"/>
              </a:ext>
            </a:extLst>
          </p:cNvPr>
          <p:cNvSpPr>
            <a:spLocks noGrp="1" noRot="1" noChangeAspect="1" noChangeArrowheads="1" noTextEdit="1"/>
          </p:cNvSpPr>
          <p:nvPr>
            <p:ph type="sldImg"/>
          </p:nvPr>
        </p:nvSpPr>
        <p:spPr>
          <a:xfrm>
            <a:off x="992188" y="768350"/>
            <a:ext cx="5114925" cy="3836988"/>
          </a:xfrm>
          <a:ln/>
        </p:spPr>
      </p:sp>
      <p:sp>
        <p:nvSpPr>
          <p:cNvPr id="123908" name="Rectangle 3">
            <a:extLst>
              <a:ext uri="{FF2B5EF4-FFF2-40B4-BE49-F238E27FC236}">
                <a16:creationId xmlns:a16="http://schemas.microsoft.com/office/drawing/2014/main" id="{08981D92-37C1-4367-AEFA-3D681EFF6B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9C18E843-ECF3-4044-8C9C-94E713ADB2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FE28B00-87F6-4F5E-B859-7FCF2DA8CC43}" type="slidenum">
              <a:rPr lang="de-DE" altLang="de-DE" sz="1300"/>
              <a:pPr eaLnBrk="1" hangingPunct="1"/>
              <a:t>6</a:t>
            </a:fld>
            <a:endParaRPr lang="de-DE" altLang="de-DE" sz="1300"/>
          </a:p>
        </p:txBody>
      </p:sp>
      <p:sp>
        <p:nvSpPr>
          <p:cNvPr id="69635" name="Rectangle 2">
            <a:extLst>
              <a:ext uri="{FF2B5EF4-FFF2-40B4-BE49-F238E27FC236}">
                <a16:creationId xmlns:a16="http://schemas.microsoft.com/office/drawing/2014/main" id="{BC159336-7354-4568-8CA3-336A5937225E}"/>
              </a:ext>
            </a:extLst>
          </p:cNvPr>
          <p:cNvSpPr>
            <a:spLocks noGrp="1" noRot="1" noChangeAspect="1" noChangeArrowheads="1" noTextEdit="1"/>
          </p:cNvSpPr>
          <p:nvPr>
            <p:ph type="sldImg"/>
          </p:nvPr>
        </p:nvSpPr>
        <p:spPr>
          <a:xfrm>
            <a:off x="992188" y="768350"/>
            <a:ext cx="5114925" cy="3836988"/>
          </a:xfrm>
          <a:ln/>
        </p:spPr>
      </p:sp>
      <p:sp>
        <p:nvSpPr>
          <p:cNvPr id="69636" name="Rectangle 3">
            <a:extLst>
              <a:ext uri="{FF2B5EF4-FFF2-40B4-BE49-F238E27FC236}">
                <a16:creationId xmlns:a16="http://schemas.microsoft.com/office/drawing/2014/main" id="{19E37B1E-AD0B-4E79-ABDE-0AE2220BC09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C2B1EE62-0EF1-4802-92A0-AF202CE899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E0954EC-AA8E-421E-B576-D1C54ED79126}" type="slidenum">
              <a:rPr lang="de-DE" altLang="de-DE" sz="1300"/>
              <a:pPr eaLnBrk="1" hangingPunct="1"/>
              <a:t>60</a:t>
            </a:fld>
            <a:endParaRPr lang="de-DE" altLang="de-DE" sz="1300"/>
          </a:p>
        </p:txBody>
      </p:sp>
      <p:sp>
        <p:nvSpPr>
          <p:cNvPr id="124931" name="Rectangle 2">
            <a:extLst>
              <a:ext uri="{FF2B5EF4-FFF2-40B4-BE49-F238E27FC236}">
                <a16:creationId xmlns:a16="http://schemas.microsoft.com/office/drawing/2014/main" id="{8AD627FA-822E-4DEB-AA4B-EBDBEBADA6F2}"/>
              </a:ext>
            </a:extLst>
          </p:cNvPr>
          <p:cNvSpPr>
            <a:spLocks noGrp="1" noRot="1" noChangeAspect="1" noChangeArrowheads="1" noTextEdit="1"/>
          </p:cNvSpPr>
          <p:nvPr>
            <p:ph type="sldImg"/>
          </p:nvPr>
        </p:nvSpPr>
        <p:spPr>
          <a:xfrm>
            <a:off x="992188" y="768350"/>
            <a:ext cx="5114925" cy="3836988"/>
          </a:xfrm>
          <a:ln/>
        </p:spPr>
      </p:sp>
      <p:sp>
        <p:nvSpPr>
          <p:cNvPr id="124932" name="Rectangle 3">
            <a:extLst>
              <a:ext uri="{FF2B5EF4-FFF2-40B4-BE49-F238E27FC236}">
                <a16:creationId xmlns:a16="http://schemas.microsoft.com/office/drawing/2014/main" id="{E1886A43-82D7-4DCE-91BB-929D8A9780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6A889F9D-9203-456A-BA1C-E0466AC3798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4691C61-85CE-4DDD-89C0-46DA5901E418}" type="slidenum">
              <a:rPr lang="de-DE" altLang="de-DE" sz="1300"/>
              <a:pPr eaLnBrk="1" hangingPunct="1"/>
              <a:t>7</a:t>
            </a:fld>
            <a:endParaRPr lang="de-DE" altLang="de-DE" sz="1300"/>
          </a:p>
        </p:txBody>
      </p:sp>
      <p:sp>
        <p:nvSpPr>
          <p:cNvPr id="70659" name="Rectangle 2">
            <a:extLst>
              <a:ext uri="{FF2B5EF4-FFF2-40B4-BE49-F238E27FC236}">
                <a16:creationId xmlns:a16="http://schemas.microsoft.com/office/drawing/2014/main" id="{FD5AF060-825D-4060-B230-7319CB8EADE7}"/>
              </a:ext>
            </a:extLst>
          </p:cNvPr>
          <p:cNvSpPr>
            <a:spLocks noGrp="1" noRot="1" noChangeAspect="1" noChangeArrowheads="1" noTextEdit="1"/>
          </p:cNvSpPr>
          <p:nvPr>
            <p:ph type="sldImg"/>
          </p:nvPr>
        </p:nvSpPr>
        <p:spPr>
          <a:xfrm>
            <a:off x="992188" y="768350"/>
            <a:ext cx="5114925" cy="3836988"/>
          </a:xfrm>
          <a:ln/>
        </p:spPr>
      </p:sp>
      <p:sp>
        <p:nvSpPr>
          <p:cNvPr id="70660" name="Rectangle 3">
            <a:extLst>
              <a:ext uri="{FF2B5EF4-FFF2-40B4-BE49-F238E27FC236}">
                <a16:creationId xmlns:a16="http://schemas.microsoft.com/office/drawing/2014/main" id="{BE25BE9C-AFB4-49A1-88B6-325824DD82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B3189A2C-DA60-45DC-BAD3-75D126275B2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F36ADF4-3775-4C4A-812F-F334186CC86A}" type="slidenum">
              <a:rPr lang="de-DE" altLang="de-DE" sz="1300"/>
              <a:pPr eaLnBrk="1" hangingPunct="1"/>
              <a:t>8</a:t>
            </a:fld>
            <a:endParaRPr lang="de-DE" altLang="de-DE" sz="1300"/>
          </a:p>
        </p:txBody>
      </p:sp>
      <p:sp>
        <p:nvSpPr>
          <p:cNvPr id="71683" name="Rectangle 2">
            <a:extLst>
              <a:ext uri="{FF2B5EF4-FFF2-40B4-BE49-F238E27FC236}">
                <a16:creationId xmlns:a16="http://schemas.microsoft.com/office/drawing/2014/main" id="{A2787339-39DA-4EBF-9C4E-D31A58E69DAC}"/>
              </a:ext>
            </a:extLst>
          </p:cNvPr>
          <p:cNvSpPr>
            <a:spLocks noGrp="1" noRot="1" noChangeAspect="1" noChangeArrowheads="1" noTextEdit="1"/>
          </p:cNvSpPr>
          <p:nvPr>
            <p:ph type="sldImg"/>
          </p:nvPr>
        </p:nvSpPr>
        <p:spPr>
          <a:xfrm>
            <a:off x="992188" y="768350"/>
            <a:ext cx="5114925" cy="3836988"/>
          </a:xfrm>
          <a:ln/>
        </p:spPr>
      </p:sp>
      <p:sp>
        <p:nvSpPr>
          <p:cNvPr id="71684" name="Rectangle 3">
            <a:extLst>
              <a:ext uri="{FF2B5EF4-FFF2-40B4-BE49-F238E27FC236}">
                <a16:creationId xmlns:a16="http://schemas.microsoft.com/office/drawing/2014/main" id="{04D14E8B-7082-4F5E-BE8F-8E70D25A48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5683D869-A59B-4B6E-9C91-043519F227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Arial" panose="020B0604020202020204" pitchFamily="34" charset="0"/>
                <a:cs typeface="Arial" panose="020B0604020202020204" pitchFamily="34" charset="0"/>
              </a:defRPr>
            </a:lvl1pPr>
            <a:lvl2pPr marL="742950" indent="-285750" defTabSz="990600" eaLnBrk="0" hangingPunct="0">
              <a:defRPr sz="2400">
                <a:solidFill>
                  <a:schemeClr val="tx1"/>
                </a:solidFill>
                <a:latin typeface="Arial" panose="020B0604020202020204" pitchFamily="34" charset="0"/>
                <a:cs typeface="Arial" panose="020B0604020202020204" pitchFamily="34" charset="0"/>
              </a:defRPr>
            </a:lvl2pPr>
            <a:lvl3pPr marL="1143000" indent="-228600" defTabSz="990600" eaLnBrk="0" hangingPunct="0">
              <a:defRPr sz="2400">
                <a:solidFill>
                  <a:schemeClr val="tx1"/>
                </a:solidFill>
                <a:latin typeface="Arial" panose="020B0604020202020204" pitchFamily="34" charset="0"/>
                <a:cs typeface="Arial" panose="020B0604020202020204" pitchFamily="34" charset="0"/>
              </a:defRPr>
            </a:lvl3pPr>
            <a:lvl4pPr marL="1600200" indent="-228600" defTabSz="990600" eaLnBrk="0" hangingPunct="0">
              <a:defRPr sz="2400">
                <a:solidFill>
                  <a:schemeClr val="tx1"/>
                </a:solidFill>
                <a:latin typeface="Arial" panose="020B0604020202020204" pitchFamily="34" charset="0"/>
                <a:cs typeface="Arial" panose="020B0604020202020204" pitchFamily="34" charset="0"/>
              </a:defRPr>
            </a:lvl4pPr>
            <a:lvl5pPr marL="2057400" indent="-228600" defTabSz="990600" eaLnBrk="0" hangingPunct="0">
              <a:defRPr sz="24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62512C2-60F3-4186-B28B-F5545E1D008B}" type="slidenum">
              <a:rPr lang="de-DE" altLang="de-DE" sz="1300"/>
              <a:pPr eaLnBrk="1" hangingPunct="1"/>
              <a:t>9</a:t>
            </a:fld>
            <a:endParaRPr lang="de-DE" altLang="de-DE" sz="1300"/>
          </a:p>
        </p:txBody>
      </p:sp>
      <p:sp>
        <p:nvSpPr>
          <p:cNvPr id="72707" name="Rectangle 2">
            <a:extLst>
              <a:ext uri="{FF2B5EF4-FFF2-40B4-BE49-F238E27FC236}">
                <a16:creationId xmlns:a16="http://schemas.microsoft.com/office/drawing/2014/main" id="{0301AAE7-DD58-459D-A1E8-88D6D687F955}"/>
              </a:ext>
            </a:extLst>
          </p:cNvPr>
          <p:cNvSpPr>
            <a:spLocks noGrp="1" noRot="1" noChangeAspect="1" noChangeArrowheads="1" noTextEdit="1"/>
          </p:cNvSpPr>
          <p:nvPr>
            <p:ph type="sldImg"/>
          </p:nvPr>
        </p:nvSpPr>
        <p:spPr>
          <a:xfrm>
            <a:off x="992188" y="768350"/>
            <a:ext cx="5114925" cy="3836988"/>
          </a:xfrm>
          <a:ln/>
        </p:spPr>
      </p:sp>
      <p:sp>
        <p:nvSpPr>
          <p:cNvPr id="72708" name="Rectangle 3">
            <a:extLst>
              <a:ext uri="{FF2B5EF4-FFF2-40B4-BE49-F238E27FC236}">
                <a16:creationId xmlns:a16="http://schemas.microsoft.com/office/drawing/2014/main" id="{C6FF0EAA-C63E-4174-9EC6-3EDA540956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Rectangle 4">
            <a:extLst>
              <a:ext uri="{FF2B5EF4-FFF2-40B4-BE49-F238E27FC236}">
                <a16:creationId xmlns:a16="http://schemas.microsoft.com/office/drawing/2014/main" id="{CF1F7BE8-315D-457F-AF31-079CD2984F3E}"/>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6923B69D-58DE-4413-B6A1-E6E0D6D01F75}"/>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F597764A-6FCB-44BA-B544-FAF25DE851F8}"/>
              </a:ext>
            </a:extLst>
          </p:cNvPr>
          <p:cNvSpPr>
            <a:spLocks noGrp="1" noChangeArrowheads="1"/>
          </p:cNvSpPr>
          <p:nvPr>
            <p:ph type="sldNum" sz="quarter" idx="12"/>
          </p:nvPr>
        </p:nvSpPr>
        <p:spPr>
          <a:ln/>
        </p:spPr>
        <p:txBody>
          <a:bodyPr/>
          <a:lstStyle>
            <a:lvl1pPr>
              <a:defRPr/>
            </a:lvl1pPr>
          </a:lstStyle>
          <a:p>
            <a:fld id="{6E3A04D4-FDE3-4BCD-A79B-B6591BFC431E}" type="slidenum">
              <a:rPr lang="de-DE" altLang="de-DE"/>
              <a:pPr/>
              <a:t>‹Nr.›</a:t>
            </a:fld>
            <a:endParaRPr lang="de-DE" altLang="de-DE"/>
          </a:p>
        </p:txBody>
      </p:sp>
    </p:spTree>
    <p:extLst>
      <p:ext uri="{BB962C8B-B14F-4D97-AF65-F5344CB8AC3E}">
        <p14:creationId xmlns:p14="http://schemas.microsoft.com/office/powerpoint/2010/main" val="858090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CD688848-0CB8-45B4-80AB-95B239A25119}"/>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9D91CDD1-8C9B-444C-ABBF-DA16A657AF2D}"/>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6E9D5BC9-B0F8-47E0-BA76-D2EC040AC70B}"/>
              </a:ext>
            </a:extLst>
          </p:cNvPr>
          <p:cNvSpPr>
            <a:spLocks noGrp="1" noChangeArrowheads="1"/>
          </p:cNvSpPr>
          <p:nvPr>
            <p:ph type="sldNum" sz="quarter" idx="12"/>
          </p:nvPr>
        </p:nvSpPr>
        <p:spPr>
          <a:ln/>
        </p:spPr>
        <p:txBody>
          <a:bodyPr/>
          <a:lstStyle>
            <a:lvl1pPr>
              <a:defRPr/>
            </a:lvl1pPr>
          </a:lstStyle>
          <a:p>
            <a:fld id="{819239F7-2C2A-4648-9B71-BBF2E5F8A87A}" type="slidenum">
              <a:rPr lang="de-DE" altLang="de-DE"/>
              <a:pPr/>
              <a:t>‹Nr.›</a:t>
            </a:fld>
            <a:endParaRPr lang="de-DE" altLang="de-DE"/>
          </a:p>
        </p:txBody>
      </p:sp>
    </p:spTree>
    <p:extLst>
      <p:ext uri="{BB962C8B-B14F-4D97-AF65-F5344CB8AC3E}">
        <p14:creationId xmlns:p14="http://schemas.microsoft.com/office/powerpoint/2010/main" val="6764375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E4993D97-1D23-4729-832E-0E9CAE7D895B}"/>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9DA14A89-EA75-43A6-8CA3-34B9543E4BBB}"/>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DE94C2A1-A495-4064-81B0-6380FB49E0FB}"/>
              </a:ext>
            </a:extLst>
          </p:cNvPr>
          <p:cNvSpPr>
            <a:spLocks noGrp="1" noChangeArrowheads="1"/>
          </p:cNvSpPr>
          <p:nvPr>
            <p:ph type="sldNum" sz="quarter" idx="12"/>
          </p:nvPr>
        </p:nvSpPr>
        <p:spPr>
          <a:ln/>
        </p:spPr>
        <p:txBody>
          <a:bodyPr/>
          <a:lstStyle>
            <a:lvl1pPr>
              <a:defRPr/>
            </a:lvl1pPr>
          </a:lstStyle>
          <a:p>
            <a:fld id="{1B55796D-3051-43B4-97D7-0069E8F8D07C}" type="slidenum">
              <a:rPr lang="de-DE" altLang="de-DE"/>
              <a:pPr/>
              <a:t>‹Nr.›</a:t>
            </a:fld>
            <a:endParaRPr lang="de-DE" altLang="de-DE"/>
          </a:p>
        </p:txBody>
      </p:sp>
    </p:spTree>
    <p:extLst>
      <p:ext uri="{BB962C8B-B14F-4D97-AF65-F5344CB8AC3E}">
        <p14:creationId xmlns:p14="http://schemas.microsoft.com/office/powerpoint/2010/main" val="34114972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a:extLst>
              <a:ext uri="{FF2B5EF4-FFF2-40B4-BE49-F238E27FC236}">
                <a16:creationId xmlns:a16="http://schemas.microsoft.com/office/drawing/2014/main" id="{BA575D3C-88D8-41B1-9CA2-746BBC8F5225}"/>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5B6D4158-B894-42AD-8376-531ABEA160F2}"/>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3D5AB8A1-CEB3-4C6E-B83A-42F2E0846644}"/>
              </a:ext>
            </a:extLst>
          </p:cNvPr>
          <p:cNvSpPr>
            <a:spLocks noGrp="1" noChangeArrowheads="1"/>
          </p:cNvSpPr>
          <p:nvPr>
            <p:ph type="sldNum" sz="quarter" idx="12"/>
          </p:nvPr>
        </p:nvSpPr>
        <p:spPr>
          <a:ln/>
        </p:spPr>
        <p:txBody>
          <a:bodyPr/>
          <a:lstStyle>
            <a:lvl1pPr>
              <a:defRPr/>
            </a:lvl1pPr>
          </a:lstStyle>
          <a:p>
            <a:fld id="{89023FE3-4DD9-407F-8F6B-91F395E5465E}" type="slidenum">
              <a:rPr lang="de-DE" altLang="de-DE"/>
              <a:pPr/>
              <a:t>‹Nr.›</a:t>
            </a:fld>
            <a:endParaRPr lang="de-DE" altLang="de-DE"/>
          </a:p>
        </p:txBody>
      </p:sp>
    </p:spTree>
    <p:extLst>
      <p:ext uri="{BB962C8B-B14F-4D97-AF65-F5344CB8AC3E}">
        <p14:creationId xmlns:p14="http://schemas.microsoft.com/office/powerpoint/2010/main" val="11981390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a:extLst>
              <a:ext uri="{FF2B5EF4-FFF2-40B4-BE49-F238E27FC236}">
                <a16:creationId xmlns:a16="http://schemas.microsoft.com/office/drawing/2014/main" id="{7653B6FF-7A18-493D-B7C1-C12FEAFE2DB7}"/>
              </a:ext>
            </a:extLst>
          </p:cNvPr>
          <p:cNvSpPr>
            <a:spLocks noGrp="1" noChangeArrowheads="1"/>
          </p:cNvSpPr>
          <p:nvPr>
            <p:ph type="dt" sz="half" idx="10"/>
          </p:nvPr>
        </p:nvSpPr>
        <p:spPr>
          <a:ln/>
        </p:spPr>
        <p:txBody>
          <a:bodyPr/>
          <a:lstStyle>
            <a:lvl1pPr>
              <a:defRPr/>
            </a:lvl1pPr>
          </a:lstStyle>
          <a:p>
            <a:pPr>
              <a:defRPr/>
            </a:pPr>
            <a:endParaRPr lang="de-DE"/>
          </a:p>
        </p:txBody>
      </p:sp>
      <p:sp>
        <p:nvSpPr>
          <p:cNvPr id="5" name="Rectangle 5">
            <a:extLst>
              <a:ext uri="{FF2B5EF4-FFF2-40B4-BE49-F238E27FC236}">
                <a16:creationId xmlns:a16="http://schemas.microsoft.com/office/drawing/2014/main" id="{7BD90190-F04B-40F6-B1F4-8DCE0272FF15}"/>
              </a:ext>
            </a:extLst>
          </p:cNvPr>
          <p:cNvSpPr>
            <a:spLocks noGrp="1" noChangeArrowheads="1"/>
          </p:cNvSpPr>
          <p:nvPr>
            <p:ph type="ftr" sz="quarter" idx="11"/>
          </p:nvPr>
        </p:nvSpPr>
        <p:spPr>
          <a:ln/>
        </p:spPr>
        <p:txBody>
          <a:bodyPr/>
          <a:lstStyle>
            <a:lvl1pPr>
              <a:defRPr/>
            </a:lvl1pPr>
          </a:lstStyle>
          <a:p>
            <a:pPr>
              <a:defRPr/>
            </a:pPr>
            <a:endParaRPr lang="de-DE"/>
          </a:p>
        </p:txBody>
      </p:sp>
      <p:sp>
        <p:nvSpPr>
          <p:cNvPr id="6" name="Rectangle 6">
            <a:extLst>
              <a:ext uri="{FF2B5EF4-FFF2-40B4-BE49-F238E27FC236}">
                <a16:creationId xmlns:a16="http://schemas.microsoft.com/office/drawing/2014/main" id="{5306C78F-D5F8-4C2C-BE34-7B72A9A6D8D6}"/>
              </a:ext>
            </a:extLst>
          </p:cNvPr>
          <p:cNvSpPr>
            <a:spLocks noGrp="1" noChangeArrowheads="1"/>
          </p:cNvSpPr>
          <p:nvPr>
            <p:ph type="sldNum" sz="quarter" idx="12"/>
          </p:nvPr>
        </p:nvSpPr>
        <p:spPr>
          <a:ln/>
        </p:spPr>
        <p:txBody>
          <a:bodyPr/>
          <a:lstStyle>
            <a:lvl1pPr>
              <a:defRPr/>
            </a:lvl1pPr>
          </a:lstStyle>
          <a:p>
            <a:fld id="{C77D3EA9-E5D5-4E42-9D1B-C443367FF5DF}" type="slidenum">
              <a:rPr lang="de-DE" altLang="de-DE"/>
              <a:pPr/>
              <a:t>‹Nr.›</a:t>
            </a:fld>
            <a:endParaRPr lang="de-DE" altLang="de-DE"/>
          </a:p>
        </p:txBody>
      </p:sp>
    </p:spTree>
    <p:extLst>
      <p:ext uri="{BB962C8B-B14F-4D97-AF65-F5344CB8AC3E}">
        <p14:creationId xmlns:p14="http://schemas.microsoft.com/office/powerpoint/2010/main" val="2320325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a:extLst>
              <a:ext uri="{FF2B5EF4-FFF2-40B4-BE49-F238E27FC236}">
                <a16:creationId xmlns:a16="http://schemas.microsoft.com/office/drawing/2014/main" id="{BD567C27-A876-46E8-AA27-EF0CCEA68FC0}"/>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FF093C7F-A31A-4378-B794-C2F907DAD95F}"/>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C53311D7-38B8-4CFB-8FC7-9A791ACDE967}"/>
              </a:ext>
            </a:extLst>
          </p:cNvPr>
          <p:cNvSpPr>
            <a:spLocks noGrp="1" noChangeArrowheads="1"/>
          </p:cNvSpPr>
          <p:nvPr>
            <p:ph type="sldNum" sz="quarter" idx="12"/>
          </p:nvPr>
        </p:nvSpPr>
        <p:spPr>
          <a:ln/>
        </p:spPr>
        <p:txBody>
          <a:bodyPr/>
          <a:lstStyle>
            <a:lvl1pPr>
              <a:defRPr/>
            </a:lvl1pPr>
          </a:lstStyle>
          <a:p>
            <a:fld id="{159D5FD3-C9EB-41B9-A93C-FD1D5B50F611}" type="slidenum">
              <a:rPr lang="de-DE" altLang="de-DE"/>
              <a:pPr/>
              <a:t>‹Nr.›</a:t>
            </a:fld>
            <a:endParaRPr lang="de-DE" altLang="de-DE"/>
          </a:p>
        </p:txBody>
      </p:sp>
    </p:spTree>
    <p:extLst>
      <p:ext uri="{BB962C8B-B14F-4D97-AF65-F5344CB8AC3E}">
        <p14:creationId xmlns:p14="http://schemas.microsoft.com/office/powerpoint/2010/main" val="477085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a:extLst>
              <a:ext uri="{FF2B5EF4-FFF2-40B4-BE49-F238E27FC236}">
                <a16:creationId xmlns:a16="http://schemas.microsoft.com/office/drawing/2014/main" id="{6AD5AD70-A1DC-468C-81BD-64C9950BB3C2}"/>
              </a:ext>
            </a:extLst>
          </p:cNvPr>
          <p:cNvSpPr>
            <a:spLocks noGrp="1" noChangeArrowheads="1"/>
          </p:cNvSpPr>
          <p:nvPr>
            <p:ph type="dt" sz="half" idx="10"/>
          </p:nvPr>
        </p:nvSpPr>
        <p:spPr>
          <a:ln/>
        </p:spPr>
        <p:txBody>
          <a:bodyPr/>
          <a:lstStyle>
            <a:lvl1pPr>
              <a:defRPr/>
            </a:lvl1pPr>
          </a:lstStyle>
          <a:p>
            <a:pPr>
              <a:defRPr/>
            </a:pPr>
            <a:endParaRPr lang="de-DE"/>
          </a:p>
        </p:txBody>
      </p:sp>
      <p:sp>
        <p:nvSpPr>
          <p:cNvPr id="8" name="Rectangle 5">
            <a:extLst>
              <a:ext uri="{FF2B5EF4-FFF2-40B4-BE49-F238E27FC236}">
                <a16:creationId xmlns:a16="http://schemas.microsoft.com/office/drawing/2014/main" id="{0579A50F-9EC1-45F9-B281-8FAD16190516}"/>
              </a:ext>
            </a:extLst>
          </p:cNvPr>
          <p:cNvSpPr>
            <a:spLocks noGrp="1" noChangeArrowheads="1"/>
          </p:cNvSpPr>
          <p:nvPr>
            <p:ph type="ftr" sz="quarter" idx="11"/>
          </p:nvPr>
        </p:nvSpPr>
        <p:spPr>
          <a:ln/>
        </p:spPr>
        <p:txBody>
          <a:bodyPr/>
          <a:lstStyle>
            <a:lvl1pPr>
              <a:defRPr/>
            </a:lvl1pPr>
          </a:lstStyle>
          <a:p>
            <a:pPr>
              <a:defRPr/>
            </a:pPr>
            <a:endParaRPr lang="de-DE"/>
          </a:p>
        </p:txBody>
      </p:sp>
      <p:sp>
        <p:nvSpPr>
          <p:cNvPr id="9" name="Rectangle 6">
            <a:extLst>
              <a:ext uri="{FF2B5EF4-FFF2-40B4-BE49-F238E27FC236}">
                <a16:creationId xmlns:a16="http://schemas.microsoft.com/office/drawing/2014/main" id="{C82A06BF-544D-4F01-BD6F-A191D47DA5BE}"/>
              </a:ext>
            </a:extLst>
          </p:cNvPr>
          <p:cNvSpPr>
            <a:spLocks noGrp="1" noChangeArrowheads="1"/>
          </p:cNvSpPr>
          <p:nvPr>
            <p:ph type="sldNum" sz="quarter" idx="12"/>
          </p:nvPr>
        </p:nvSpPr>
        <p:spPr>
          <a:ln/>
        </p:spPr>
        <p:txBody>
          <a:bodyPr/>
          <a:lstStyle>
            <a:lvl1pPr>
              <a:defRPr/>
            </a:lvl1pPr>
          </a:lstStyle>
          <a:p>
            <a:fld id="{20B06FFE-B390-455A-9877-EF5A997E1F71}" type="slidenum">
              <a:rPr lang="de-DE" altLang="de-DE"/>
              <a:pPr/>
              <a:t>‹Nr.›</a:t>
            </a:fld>
            <a:endParaRPr lang="de-DE" altLang="de-DE"/>
          </a:p>
        </p:txBody>
      </p:sp>
    </p:spTree>
    <p:extLst>
      <p:ext uri="{BB962C8B-B14F-4D97-AF65-F5344CB8AC3E}">
        <p14:creationId xmlns:p14="http://schemas.microsoft.com/office/powerpoint/2010/main" val="3867952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4">
            <a:extLst>
              <a:ext uri="{FF2B5EF4-FFF2-40B4-BE49-F238E27FC236}">
                <a16:creationId xmlns:a16="http://schemas.microsoft.com/office/drawing/2014/main" id="{A913A228-FFE6-4633-9463-4137B743FBB7}"/>
              </a:ext>
            </a:extLst>
          </p:cNvPr>
          <p:cNvSpPr>
            <a:spLocks noGrp="1" noChangeArrowheads="1"/>
          </p:cNvSpPr>
          <p:nvPr>
            <p:ph type="dt" sz="half" idx="10"/>
          </p:nvPr>
        </p:nvSpPr>
        <p:spPr>
          <a:ln/>
        </p:spPr>
        <p:txBody>
          <a:bodyPr/>
          <a:lstStyle>
            <a:lvl1pPr>
              <a:defRPr/>
            </a:lvl1pPr>
          </a:lstStyle>
          <a:p>
            <a:pPr>
              <a:defRPr/>
            </a:pPr>
            <a:endParaRPr lang="de-DE"/>
          </a:p>
        </p:txBody>
      </p:sp>
      <p:sp>
        <p:nvSpPr>
          <p:cNvPr id="4" name="Rectangle 5">
            <a:extLst>
              <a:ext uri="{FF2B5EF4-FFF2-40B4-BE49-F238E27FC236}">
                <a16:creationId xmlns:a16="http://schemas.microsoft.com/office/drawing/2014/main" id="{0B12795C-0E12-4DE7-8182-0DD9C9BC3EB2}"/>
              </a:ext>
            </a:extLst>
          </p:cNvPr>
          <p:cNvSpPr>
            <a:spLocks noGrp="1" noChangeArrowheads="1"/>
          </p:cNvSpPr>
          <p:nvPr>
            <p:ph type="ftr" sz="quarter" idx="11"/>
          </p:nvPr>
        </p:nvSpPr>
        <p:spPr>
          <a:ln/>
        </p:spPr>
        <p:txBody>
          <a:bodyPr/>
          <a:lstStyle>
            <a:lvl1pPr>
              <a:defRPr/>
            </a:lvl1pPr>
          </a:lstStyle>
          <a:p>
            <a:pPr>
              <a:defRPr/>
            </a:pPr>
            <a:endParaRPr lang="de-DE"/>
          </a:p>
        </p:txBody>
      </p:sp>
      <p:sp>
        <p:nvSpPr>
          <p:cNvPr id="5" name="Rectangle 6">
            <a:extLst>
              <a:ext uri="{FF2B5EF4-FFF2-40B4-BE49-F238E27FC236}">
                <a16:creationId xmlns:a16="http://schemas.microsoft.com/office/drawing/2014/main" id="{3FA63C40-D2FF-4769-81F5-6BABE2E06FBC}"/>
              </a:ext>
            </a:extLst>
          </p:cNvPr>
          <p:cNvSpPr>
            <a:spLocks noGrp="1" noChangeArrowheads="1"/>
          </p:cNvSpPr>
          <p:nvPr>
            <p:ph type="sldNum" sz="quarter" idx="12"/>
          </p:nvPr>
        </p:nvSpPr>
        <p:spPr>
          <a:ln/>
        </p:spPr>
        <p:txBody>
          <a:bodyPr/>
          <a:lstStyle>
            <a:lvl1pPr>
              <a:defRPr/>
            </a:lvl1pPr>
          </a:lstStyle>
          <a:p>
            <a:fld id="{C83ED9C2-61A5-480E-9D0D-79D148BF502B}" type="slidenum">
              <a:rPr lang="de-DE" altLang="de-DE"/>
              <a:pPr/>
              <a:t>‹Nr.›</a:t>
            </a:fld>
            <a:endParaRPr lang="de-DE" altLang="de-DE"/>
          </a:p>
        </p:txBody>
      </p:sp>
    </p:spTree>
    <p:extLst>
      <p:ext uri="{BB962C8B-B14F-4D97-AF65-F5344CB8AC3E}">
        <p14:creationId xmlns:p14="http://schemas.microsoft.com/office/powerpoint/2010/main" val="2735074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D183850-F4BD-4D6C-9034-D80950CA3F1B}"/>
              </a:ext>
            </a:extLst>
          </p:cNvPr>
          <p:cNvSpPr>
            <a:spLocks noGrp="1" noChangeArrowheads="1"/>
          </p:cNvSpPr>
          <p:nvPr>
            <p:ph type="dt" sz="half" idx="10"/>
          </p:nvPr>
        </p:nvSpPr>
        <p:spPr>
          <a:ln/>
        </p:spPr>
        <p:txBody>
          <a:bodyPr/>
          <a:lstStyle>
            <a:lvl1pPr>
              <a:defRPr/>
            </a:lvl1pPr>
          </a:lstStyle>
          <a:p>
            <a:pPr>
              <a:defRPr/>
            </a:pPr>
            <a:endParaRPr lang="de-DE"/>
          </a:p>
        </p:txBody>
      </p:sp>
      <p:sp>
        <p:nvSpPr>
          <p:cNvPr id="3" name="Rectangle 5">
            <a:extLst>
              <a:ext uri="{FF2B5EF4-FFF2-40B4-BE49-F238E27FC236}">
                <a16:creationId xmlns:a16="http://schemas.microsoft.com/office/drawing/2014/main" id="{D4D1E814-918D-4B63-AC9F-95A92D04EBC2}"/>
              </a:ext>
            </a:extLst>
          </p:cNvPr>
          <p:cNvSpPr>
            <a:spLocks noGrp="1" noChangeArrowheads="1"/>
          </p:cNvSpPr>
          <p:nvPr>
            <p:ph type="ftr" sz="quarter" idx="11"/>
          </p:nvPr>
        </p:nvSpPr>
        <p:spPr>
          <a:ln/>
        </p:spPr>
        <p:txBody>
          <a:bodyPr/>
          <a:lstStyle>
            <a:lvl1pPr>
              <a:defRPr/>
            </a:lvl1pPr>
          </a:lstStyle>
          <a:p>
            <a:pPr>
              <a:defRPr/>
            </a:pPr>
            <a:endParaRPr lang="de-DE"/>
          </a:p>
        </p:txBody>
      </p:sp>
      <p:sp>
        <p:nvSpPr>
          <p:cNvPr id="4" name="Rectangle 6">
            <a:extLst>
              <a:ext uri="{FF2B5EF4-FFF2-40B4-BE49-F238E27FC236}">
                <a16:creationId xmlns:a16="http://schemas.microsoft.com/office/drawing/2014/main" id="{BF054DE8-C68D-4F90-847D-C80E0130E30C}"/>
              </a:ext>
            </a:extLst>
          </p:cNvPr>
          <p:cNvSpPr>
            <a:spLocks noGrp="1" noChangeArrowheads="1"/>
          </p:cNvSpPr>
          <p:nvPr>
            <p:ph type="sldNum" sz="quarter" idx="12"/>
          </p:nvPr>
        </p:nvSpPr>
        <p:spPr>
          <a:ln/>
        </p:spPr>
        <p:txBody>
          <a:bodyPr/>
          <a:lstStyle>
            <a:lvl1pPr>
              <a:defRPr/>
            </a:lvl1pPr>
          </a:lstStyle>
          <a:p>
            <a:fld id="{29E887DD-1EE0-4F34-866D-15313848F8E0}" type="slidenum">
              <a:rPr lang="de-DE" altLang="de-DE"/>
              <a:pPr/>
              <a:t>‹Nr.›</a:t>
            </a:fld>
            <a:endParaRPr lang="de-DE" altLang="de-DE"/>
          </a:p>
        </p:txBody>
      </p:sp>
    </p:spTree>
    <p:extLst>
      <p:ext uri="{BB962C8B-B14F-4D97-AF65-F5344CB8AC3E}">
        <p14:creationId xmlns:p14="http://schemas.microsoft.com/office/powerpoint/2010/main" val="2477033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a:extLst>
              <a:ext uri="{FF2B5EF4-FFF2-40B4-BE49-F238E27FC236}">
                <a16:creationId xmlns:a16="http://schemas.microsoft.com/office/drawing/2014/main" id="{69358785-928B-4572-B382-0F8230C44477}"/>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C3D708F5-5938-49F4-9E83-0A38DBCF4FDD}"/>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AA047FBD-B82D-42D4-B0D7-18D6956F46F1}"/>
              </a:ext>
            </a:extLst>
          </p:cNvPr>
          <p:cNvSpPr>
            <a:spLocks noGrp="1" noChangeArrowheads="1"/>
          </p:cNvSpPr>
          <p:nvPr>
            <p:ph type="sldNum" sz="quarter" idx="12"/>
          </p:nvPr>
        </p:nvSpPr>
        <p:spPr>
          <a:ln/>
        </p:spPr>
        <p:txBody>
          <a:bodyPr/>
          <a:lstStyle>
            <a:lvl1pPr>
              <a:defRPr/>
            </a:lvl1pPr>
          </a:lstStyle>
          <a:p>
            <a:fld id="{42D23564-F2B8-4476-8FA6-11CF82921E32}" type="slidenum">
              <a:rPr lang="de-DE" altLang="de-DE"/>
              <a:pPr/>
              <a:t>‹Nr.›</a:t>
            </a:fld>
            <a:endParaRPr lang="de-DE" altLang="de-DE"/>
          </a:p>
        </p:txBody>
      </p:sp>
    </p:spTree>
    <p:extLst>
      <p:ext uri="{BB962C8B-B14F-4D97-AF65-F5344CB8AC3E}">
        <p14:creationId xmlns:p14="http://schemas.microsoft.com/office/powerpoint/2010/main" val="981501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a:extLst>
              <a:ext uri="{FF2B5EF4-FFF2-40B4-BE49-F238E27FC236}">
                <a16:creationId xmlns:a16="http://schemas.microsoft.com/office/drawing/2014/main" id="{3135BC5E-59F1-4165-9AAB-22092A9ED87F}"/>
              </a:ext>
            </a:extLst>
          </p:cNvPr>
          <p:cNvSpPr>
            <a:spLocks noGrp="1" noChangeArrowheads="1"/>
          </p:cNvSpPr>
          <p:nvPr>
            <p:ph type="dt" sz="half" idx="10"/>
          </p:nvPr>
        </p:nvSpPr>
        <p:spPr>
          <a:ln/>
        </p:spPr>
        <p:txBody>
          <a:bodyPr/>
          <a:lstStyle>
            <a:lvl1pPr>
              <a:defRPr/>
            </a:lvl1pPr>
          </a:lstStyle>
          <a:p>
            <a:pPr>
              <a:defRPr/>
            </a:pPr>
            <a:endParaRPr lang="de-DE"/>
          </a:p>
        </p:txBody>
      </p:sp>
      <p:sp>
        <p:nvSpPr>
          <p:cNvPr id="6" name="Rectangle 5">
            <a:extLst>
              <a:ext uri="{FF2B5EF4-FFF2-40B4-BE49-F238E27FC236}">
                <a16:creationId xmlns:a16="http://schemas.microsoft.com/office/drawing/2014/main" id="{090E44CA-C4D0-4C11-93AB-06F567A508F2}"/>
              </a:ext>
            </a:extLst>
          </p:cNvPr>
          <p:cNvSpPr>
            <a:spLocks noGrp="1" noChangeArrowheads="1"/>
          </p:cNvSpPr>
          <p:nvPr>
            <p:ph type="ftr" sz="quarter" idx="11"/>
          </p:nvPr>
        </p:nvSpPr>
        <p:spPr>
          <a:ln/>
        </p:spPr>
        <p:txBody>
          <a:bodyPr/>
          <a:lstStyle>
            <a:lvl1pPr>
              <a:defRPr/>
            </a:lvl1pPr>
          </a:lstStyle>
          <a:p>
            <a:pPr>
              <a:defRPr/>
            </a:pPr>
            <a:endParaRPr lang="de-DE"/>
          </a:p>
        </p:txBody>
      </p:sp>
      <p:sp>
        <p:nvSpPr>
          <p:cNvPr id="7" name="Rectangle 6">
            <a:extLst>
              <a:ext uri="{FF2B5EF4-FFF2-40B4-BE49-F238E27FC236}">
                <a16:creationId xmlns:a16="http://schemas.microsoft.com/office/drawing/2014/main" id="{8965FB19-2FD7-48F4-9330-C0B435CCC850}"/>
              </a:ext>
            </a:extLst>
          </p:cNvPr>
          <p:cNvSpPr>
            <a:spLocks noGrp="1" noChangeArrowheads="1"/>
          </p:cNvSpPr>
          <p:nvPr>
            <p:ph type="sldNum" sz="quarter" idx="12"/>
          </p:nvPr>
        </p:nvSpPr>
        <p:spPr>
          <a:ln/>
        </p:spPr>
        <p:txBody>
          <a:bodyPr/>
          <a:lstStyle>
            <a:lvl1pPr>
              <a:defRPr/>
            </a:lvl1pPr>
          </a:lstStyle>
          <a:p>
            <a:fld id="{8BB8CCD9-60DE-4950-B30F-AF39193710F2}" type="slidenum">
              <a:rPr lang="de-DE" altLang="de-DE"/>
              <a:pPr/>
              <a:t>‹Nr.›</a:t>
            </a:fld>
            <a:endParaRPr lang="de-DE" altLang="de-DE"/>
          </a:p>
        </p:txBody>
      </p:sp>
    </p:spTree>
    <p:extLst>
      <p:ext uri="{BB962C8B-B14F-4D97-AF65-F5344CB8AC3E}">
        <p14:creationId xmlns:p14="http://schemas.microsoft.com/office/powerpoint/2010/main" val="14811017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27A00186-613D-4D5D-A46A-24FDA933786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de-DE"/>
              <a:t>Titelmasterformat durch Klicken bearbeiten</a:t>
            </a:r>
          </a:p>
        </p:txBody>
      </p:sp>
      <p:sp>
        <p:nvSpPr>
          <p:cNvPr id="59395" name="Rectangle 3">
            <a:extLst>
              <a:ext uri="{FF2B5EF4-FFF2-40B4-BE49-F238E27FC236}">
                <a16:creationId xmlns:a16="http://schemas.microsoft.com/office/drawing/2014/main" id="{5956E70E-EAD8-4ED3-BBE3-492A8A0D08CD}"/>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028" name="Rectangle 4">
            <a:extLst>
              <a:ext uri="{FF2B5EF4-FFF2-40B4-BE49-F238E27FC236}">
                <a16:creationId xmlns:a16="http://schemas.microsoft.com/office/drawing/2014/main" id="{B741F4B7-4E08-4824-99BA-83298E09BA6A}"/>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atin typeface="Arial" charset="0"/>
                <a:cs typeface="Arial" charset="0"/>
              </a:defRPr>
            </a:lvl1pPr>
          </a:lstStyle>
          <a:p>
            <a:pPr>
              <a:defRPr/>
            </a:pPr>
            <a:endParaRPr lang="de-DE"/>
          </a:p>
        </p:txBody>
      </p:sp>
      <p:sp>
        <p:nvSpPr>
          <p:cNvPr id="1029" name="Rectangle 5">
            <a:extLst>
              <a:ext uri="{FF2B5EF4-FFF2-40B4-BE49-F238E27FC236}">
                <a16:creationId xmlns:a16="http://schemas.microsoft.com/office/drawing/2014/main" id="{DB59ED5F-2D5C-42D6-A647-BB382C027016}"/>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latin typeface="Arial" charset="0"/>
                <a:cs typeface="Arial" charset="0"/>
              </a:defRPr>
            </a:lvl1pPr>
          </a:lstStyle>
          <a:p>
            <a:pPr>
              <a:defRPr/>
            </a:pPr>
            <a:endParaRPr lang="de-DE"/>
          </a:p>
        </p:txBody>
      </p:sp>
      <p:sp>
        <p:nvSpPr>
          <p:cNvPr id="1030" name="Rectangle 6">
            <a:extLst>
              <a:ext uri="{FF2B5EF4-FFF2-40B4-BE49-F238E27FC236}">
                <a16:creationId xmlns:a16="http://schemas.microsoft.com/office/drawing/2014/main" id="{3A3F4DAD-780C-40EE-835A-4D86313E12A3}"/>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D3F075A-9CEA-471D-B1AB-17A7F291F190}" type="slidenum">
              <a:rPr lang="de-DE" altLang="de-DE"/>
              <a:pPr/>
              <a:t>‹Nr.›</a:t>
            </a:fld>
            <a:endParaRPr lang="de-DE" alt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customXml" Target="../ink/ink34.xml"/><Relationship Id="rId18" Type="http://schemas.openxmlformats.org/officeDocument/2006/relationships/customXml" Target="../ink/ink38.xml"/><Relationship Id="rId3" Type="http://schemas.openxmlformats.org/officeDocument/2006/relationships/oleObject" Target="../embeddings/oleObject10.bin"/><Relationship Id="rId21" Type="http://schemas.openxmlformats.org/officeDocument/2006/relationships/customXml" Target="../ink/ink40.xml"/><Relationship Id="rId7" Type="http://schemas.openxmlformats.org/officeDocument/2006/relationships/oleObject" Target="../embeddings/oleObject12.bin"/><Relationship Id="rId12" Type="http://schemas.openxmlformats.org/officeDocument/2006/relationships/image" Target="../media/image12.wmf"/><Relationship Id="rId17" Type="http://schemas.openxmlformats.org/officeDocument/2006/relationships/customXml" Target="../ink/ink37.xml"/><Relationship Id="rId2" Type="http://schemas.openxmlformats.org/officeDocument/2006/relationships/notesSlide" Target="../notesSlides/notesSlide10.xml"/><Relationship Id="rId16" Type="http://schemas.openxmlformats.org/officeDocument/2006/relationships/customXml" Target="../ink/ink36.xml"/><Relationship Id="rId20"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9.wmf"/><Relationship Id="rId11" Type="http://schemas.openxmlformats.org/officeDocument/2006/relationships/oleObject" Target="../embeddings/oleObject14.bin"/><Relationship Id="rId24" Type="http://schemas.openxmlformats.org/officeDocument/2006/relationships/image" Target="../media/image15.png"/><Relationship Id="rId5" Type="http://schemas.openxmlformats.org/officeDocument/2006/relationships/oleObject" Target="../embeddings/oleObject11.bin"/><Relationship Id="rId15" Type="http://schemas.openxmlformats.org/officeDocument/2006/relationships/customXml" Target="../ink/ink35.xml"/><Relationship Id="rId23" Type="http://schemas.openxmlformats.org/officeDocument/2006/relationships/customXml" Target="../ink/ink41.xml"/><Relationship Id="rId10" Type="http://schemas.openxmlformats.org/officeDocument/2006/relationships/image" Target="../media/image11.wmf"/><Relationship Id="rId19" Type="http://schemas.openxmlformats.org/officeDocument/2006/relationships/customXml" Target="../ink/ink39.xml"/><Relationship Id="rId4" Type="http://schemas.openxmlformats.org/officeDocument/2006/relationships/image" Target="../media/image8.wmf"/><Relationship Id="rId9" Type="http://schemas.openxmlformats.org/officeDocument/2006/relationships/oleObject" Target="../embeddings/oleObject13.bin"/><Relationship Id="rId14" Type="http://schemas.openxmlformats.org/officeDocument/2006/relationships/image" Target="../media/image5.png"/><Relationship Id="rId22" Type="http://schemas.openxmlformats.org/officeDocument/2006/relationships/image" Target="../media/image14.png"/></Relationships>
</file>

<file path=ppt/slides/_rels/slide11.xml.rels><?xml version="1.0" encoding="UTF-8" standalone="yes"?>
<Relationships xmlns="http://schemas.openxmlformats.org/package/2006/relationships"><Relationship Id="rId26" Type="http://schemas.openxmlformats.org/officeDocument/2006/relationships/image" Target="../media/image22.png"/><Relationship Id="rId21" Type="http://schemas.openxmlformats.org/officeDocument/2006/relationships/customXml" Target="../ink/ink48.xml"/><Relationship Id="rId34" Type="http://schemas.openxmlformats.org/officeDocument/2006/relationships/image" Target="../media/image26.png"/><Relationship Id="rId42" Type="http://schemas.openxmlformats.org/officeDocument/2006/relationships/image" Target="../media/image30.png"/><Relationship Id="rId47" Type="http://schemas.openxmlformats.org/officeDocument/2006/relationships/customXml" Target="../ink/ink61.xml"/><Relationship Id="rId50" Type="http://schemas.openxmlformats.org/officeDocument/2006/relationships/image" Target="../media/image34.png"/><Relationship Id="rId55" Type="http://schemas.openxmlformats.org/officeDocument/2006/relationships/customXml" Target="../ink/ink65.xml"/><Relationship Id="rId63" Type="http://schemas.openxmlformats.org/officeDocument/2006/relationships/customXml" Target="../ink/ink69.xml"/><Relationship Id="rId7" Type="http://schemas.openxmlformats.org/officeDocument/2006/relationships/oleObject" Target="../embeddings/oleObject17.bin"/><Relationship Id="rId2" Type="http://schemas.openxmlformats.org/officeDocument/2006/relationships/notesSlide" Target="../notesSlides/notesSlide11.xml"/><Relationship Id="rId16" Type="http://schemas.openxmlformats.org/officeDocument/2006/relationships/customXml" Target="../ink/ink44.xml"/><Relationship Id="rId29" Type="http://schemas.openxmlformats.org/officeDocument/2006/relationships/customXml" Target="../ink/ink52.xml"/><Relationship Id="rId11" Type="http://schemas.openxmlformats.org/officeDocument/2006/relationships/oleObject" Target="../embeddings/oleObject19.bin"/><Relationship Id="rId24" Type="http://schemas.openxmlformats.org/officeDocument/2006/relationships/image" Target="../media/image21.png"/><Relationship Id="rId32" Type="http://schemas.openxmlformats.org/officeDocument/2006/relationships/image" Target="../media/image25.png"/><Relationship Id="rId37" Type="http://schemas.openxmlformats.org/officeDocument/2006/relationships/customXml" Target="../ink/ink56.xml"/><Relationship Id="rId40" Type="http://schemas.openxmlformats.org/officeDocument/2006/relationships/image" Target="../media/image29.png"/><Relationship Id="rId45" Type="http://schemas.openxmlformats.org/officeDocument/2006/relationships/customXml" Target="../ink/ink60.xml"/><Relationship Id="rId53" Type="http://schemas.openxmlformats.org/officeDocument/2006/relationships/customXml" Target="../ink/ink64.xml"/><Relationship Id="rId58" Type="http://schemas.openxmlformats.org/officeDocument/2006/relationships/image" Target="../media/image38.png"/><Relationship Id="rId66" Type="http://schemas.openxmlformats.org/officeDocument/2006/relationships/image" Target="../media/image42.png"/><Relationship Id="rId5" Type="http://schemas.openxmlformats.org/officeDocument/2006/relationships/oleObject" Target="../embeddings/oleObject16.bin"/><Relationship Id="rId61" Type="http://schemas.openxmlformats.org/officeDocument/2006/relationships/customXml" Target="../ink/ink68.xml"/><Relationship Id="rId19" Type="http://schemas.openxmlformats.org/officeDocument/2006/relationships/customXml" Target="../ink/ink47.xml"/><Relationship Id="rId14" Type="http://schemas.openxmlformats.org/officeDocument/2006/relationships/image" Target="../media/image5.png"/><Relationship Id="rId22" Type="http://schemas.openxmlformats.org/officeDocument/2006/relationships/image" Target="../media/image15.png"/><Relationship Id="rId27" Type="http://schemas.openxmlformats.org/officeDocument/2006/relationships/customXml" Target="../ink/ink51.xml"/><Relationship Id="rId30" Type="http://schemas.openxmlformats.org/officeDocument/2006/relationships/image" Target="../media/image24.png"/><Relationship Id="rId35" Type="http://schemas.openxmlformats.org/officeDocument/2006/relationships/customXml" Target="../ink/ink55.xml"/><Relationship Id="rId43" Type="http://schemas.openxmlformats.org/officeDocument/2006/relationships/customXml" Target="../ink/ink59.xml"/><Relationship Id="rId48" Type="http://schemas.openxmlformats.org/officeDocument/2006/relationships/image" Target="../media/image33.png"/><Relationship Id="rId56" Type="http://schemas.openxmlformats.org/officeDocument/2006/relationships/image" Target="../media/image37.png"/><Relationship Id="rId64" Type="http://schemas.openxmlformats.org/officeDocument/2006/relationships/image" Target="../media/image41.png"/><Relationship Id="rId8" Type="http://schemas.openxmlformats.org/officeDocument/2006/relationships/image" Target="../media/image18.wmf"/><Relationship Id="rId51" Type="http://schemas.openxmlformats.org/officeDocument/2006/relationships/customXml" Target="../ink/ink63.xml"/><Relationship Id="rId3" Type="http://schemas.openxmlformats.org/officeDocument/2006/relationships/oleObject" Target="../embeddings/oleObject15.bin"/><Relationship Id="rId12" Type="http://schemas.openxmlformats.org/officeDocument/2006/relationships/image" Target="../media/image20.wmf"/><Relationship Id="rId17" Type="http://schemas.openxmlformats.org/officeDocument/2006/relationships/customXml" Target="../ink/ink45.xml"/><Relationship Id="rId25" Type="http://schemas.openxmlformats.org/officeDocument/2006/relationships/customXml" Target="../ink/ink50.xml"/><Relationship Id="rId33" Type="http://schemas.openxmlformats.org/officeDocument/2006/relationships/customXml" Target="../ink/ink54.xml"/><Relationship Id="rId38" Type="http://schemas.openxmlformats.org/officeDocument/2006/relationships/image" Target="../media/image28.png"/><Relationship Id="rId46" Type="http://schemas.openxmlformats.org/officeDocument/2006/relationships/image" Target="../media/image32.png"/><Relationship Id="rId59" Type="http://schemas.openxmlformats.org/officeDocument/2006/relationships/customXml" Target="../ink/ink67.xml"/><Relationship Id="rId20" Type="http://schemas.openxmlformats.org/officeDocument/2006/relationships/image" Target="../media/image13.png"/><Relationship Id="rId41" Type="http://schemas.openxmlformats.org/officeDocument/2006/relationships/customXml" Target="../ink/ink58.xml"/><Relationship Id="rId54" Type="http://schemas.openxmlformats.org/officeDocument/2006/relationships/image" Target="../media/image36.png"/><Relationship Id="rId62" Type="http://schemas.openxmlformats.org/officeDocument/2006/relationships/image" Target="../media/image40.png"/><Relationship Id="rId1" Type="http://schemas.openxmlformats.org/officeDocument/2006/relationships/slideLayout" Target="../slideLayouts/slideLayout1.xml"/><Relationship Id="rId6" Type="http://schemas.openxmlformats.org/officeDocument/2006/relationships/image" Target="../media/image17.wmf"/><Relationship Id="rId15" Type="http://schemas.openxmlformats.org/officeDocument/2006/relationships/customXml" Target="../ink/ink43.xml"/><Relationship Id="rId23" Type="http://schemas.openxmlformats.org/officeDocument/2006/relationships/customXml" Target="../ink/ink49.xml"/><Relationship Id="rId28" Type="http://schemas.openxmlformats.org/officeDocument/2006/relationships/image" Target="../media/image23.png"/><Relationship Id="rId36" Type="http://schemas.openxmlformats.org/officeDocument/2006/relationships/image" Target="../media/image27.png"/><Relationship Id="rId49" Type="http://schemas.openxmlformats.org/officeDocument/2006/relationships/customXml" Target="../ink/ink62.xml"/><Relationship Id="rId57" Type="http://schemas.openxmlformats.org/officeDocument/2006/relationships/customXml" Target="../ink/ink66.xml"/><Relationship Id="rId10" Type="http://schemas.openxmlformats.org/officeDocument/2006/relationships/image" Target="../media/image19.wmf"/><Relationship Id="rId31" Type="http://schemas.openxmlformats.org/officeDocument/2006/relationships/customXml" Target="../ink/ink53.xml"/><Relationship Id="rId44" Type="http://schemas.openxmlformats.org/officeDocument/2006/relationships/image" Target="../media/image31.png"/><Relationship Id="rId52" Type="http://schemas.openxmlformats.org/officeDocument/2006/relationships/image" Target="../media/image35.png"/><Relationship Id="rId60" Type="http://schemas.openxmlformats.org/officeDocument/2006/relationships/image" Target="../media/image39.png"/><Relationship Id="rId65" Type="http://schemas.openxmlformats.org/officeDocument/2006/relationships/customXml" Target="../ink/ink70.xml"/><Relationship Id="rId4" Type="http://schemas.openxmlformats.org/officeDocument/2006/relationships/image" Target="../media/image16.wmf"/><Relationship Id="rId9" Type="http://schemas.openxmlformats.org/officeDocument/2006/relationships/oleObject" Target="../embeddings/oleObject18.bin"/><Relationship Id="rId13" Type="http://schemas.openxmlformats.org/officeDocument/2006/relationships/customXml" Target="../ink/ink42.xml"/><Relationship Id="rId18" Type="http://schemas.openxmlformats.org/officeDocument/2006/relationships/customXml" Target="../ink/ink46.xml"/><Relationship Id="rId39" Type="http://schemas.openxmlformats.org/officeDocument/2006/relationships/customXml" Target="../ink/ink57.xml"/></Relationships>
</file>

<file path=ppt/slides/_rels/slide12.xml.rels><?xml version="1.0" encoding="UTF-8" standalone="yes"?>
<Relationships xmlns="http://schemas.openxmlformats.org/package/2006/relationships"><Relationship Id="rId26" Type="http://schemas.openxmlformats.org/officeDocument/2006/relationships/image" Target="../media/image22.png"/><Relationship Id="rId21" Type="http://schemas.openxmlformats.org/officeDocument/2006/relationships/customXml" Target="../ink/ink77.xml"/><Relationship Id="rId42" Type="http://schemas.openxmlformats.org/officeDocument/2006/relationships/image" Target="../media/image30.png"/><Relationship Id="rId47" Type="http://schemas.openxmlformats.org/officeDocument/2006/relationships/customXml" Target="../ink/ink90.xml"/><Relationship Id="rId63" Type="http://schemas.openxmlformats.org/officeDocument/2006/relationships/customXml" Target="../ink/ink98.xml"/><Relationship Id="rId68" Type="http://schemas.openxmlformats.org/officeDocument/2006/relationships/image" Target="../media/image43.png"/><Relationship Id="rId84" Type="http://schemas.openxmlformats.org/officeDocument/2006/relationships/customXml" Target="../ink/ink109.xml"/><Relationship Id="rId89" Type="http://schemas.openxmlformats.org/officeDocument/2006/relationships/image" Target="../media/image53.png"/><Relationship Id="rId16" Type="http://schemas.openxmlformats.org/officeDocument/2006/relationships/customXml" Target="../ink/ink73.xml"/><Relationship Id="rId107" Type="http://schemas.openxmlformats.org/officeDocument/2006/relationships/image" Target="../media/image62.png"/><Relationship Id="rId11" Type="http://schemas.openxmlformats.org/officeDocument/2006/relationships/oleObject" Target="../embeddings/oleObject24.bin"/><Relationship Id="rId32" Type="http://schemas.openxmlformats.org/officeDocument/2006/relationships/image" Target="../media/image25.png"/><Relationship Id="rId37" Type="http://schemas.openxmlformats.org/officeDocument/2006/relationships/customXml" Target="../ink/ink85.xml"/><Relationship Id="rId53" Type="http://schemas.openxmlformats.org/officeDocument/2006/relationships/customXml" Target="../ink/ink93.xml"/><Relationship Id="rId58" Type="http://schemas.openxmlformats.org/officeDocument/2006/relationships/image" Target="../media/image38.png"/><Relationship Id="rId74" Type="http://schemas.openxmlformats.org/officeDocument/2006/relationships/image" Target="../media/image46.png"/><Relationship Id="rId79" Type="http://schemas.openxmlformats.org/officeDocument/2006/relationships/customXml" Target="../ink/ink106.xml"/><Relationship Id="rId102" Type="http://schemas.openxmlformats.org/officeDocument/2006/relationships/customXml" Target="../ink/ink118.xml"/><Relationship Id="rId5" Type="http://schemas.openxmlformats.org/officeDocument/2006/relationships/oleObject" Target="../embeddings/oleObject21.bin"/><Relationship Id="rId90" Type="http://schemas.openxmlformats.org/officeDocument/2006/relationships/customXml" Target="../ink/ink112.xml"/><Relationship Id="rId95" Type="http://schemas.openxmlformats.org/officeDocument/2006/relationships/image" Target="../media/image56.png"/><Relationship Id="rId22" Type="http://schemas.openxmlformats.org/officeDocument/2006/relationships/image" Target="../media/image15.png"/><Relationship Id="rId27" Type="http://schemas.openxmlformats.org/officeDocument/2006/relationships/customXml" Target="../ink/ink80.xml"/><Relationship Id="rId43" Type="http://schemas.openxmlformats.org/officeDocument/2006/relationships/customXml" Target="../ink/ink88.xml"/><Relationship Id="rId48" Type="http://schemas.openxmlformats.org/officeDocument/2006/relationships/image" Target="../media/image33.png"/><Relationship Id="rId64" Type="http://schemas.openxmlformats.org/officeDocument/2006/relationships/image" Target="../media/image41.png"/><Relationship Id="rId69" Type="http://schemas.openxmlformats.org/officeDocument/2006/relationships/customXml" Target="../ink/ink101.xml"/><Relationship Id="rId80" Type="http://schemas.openxmlformats.org/officeDocument/2006/relationships/image" Target="../media/image49.png"/><Relationship Id="rId85" Type="http://schemas.openxmlformats.org/officeDocument/2006/relationships/image" Target="../media/image51.png"/><Relationship Id="rId12" Type="http://schemas.openxmlformats.org/officeDocument/2006/relationships/image" Target="../media/image20.wmf"/><Relationship Id="rId17" Type="http://schemas.openxmlformats.org/officeDocument/2006/relationships/customXml" Target="../ink/ink74.xml"/><Relationship Id="rId33" Type="http://schemas.openxmlformats.org/officeDocument/2006/relationships/customXml" Target="../ink/ink83.xml"/><Relationship Id="rId38" Type="http://schemas.openxmlformats.org/officeDocument/2006/relationships/image" Target="../media/image28.png"/><Relationship Id="rId59" Type="http://schemas.openxmlformats.org/officeDocument/2006/relationships/customXml" Target="../ink/ink96.xml"/><Relationship Id="rId103" Type="http://schemas.openxmlformats.org/officeDocument/2006/relationships/image" Target="../media/image60.png"/><Relationship Id="rId20" Type="http://schemas.openxmlformats.org/officeDocument/2006/relationships/image" Target="../media/image13.png"/><Relationship Id="rId41" Type="http://schemas.openxmlformats.org/officeDocument/2006/relationships/customXml" Target="../ink/ink87.xml"/><Relationship Id="rId54" Type="http://schemas.openxmlformats.org/officeDocument/2006/relationships/image" Target="../media/image36.png"/><Relationship Id="rId62" Type="http://schemas.openxmlformats.org/officeDocument/2006/relationships/image" Target="../media/image40.png"/><Relationship Id="rId70" Type="http://schemas.openxmlformats.org/officeDocument/2006/relationships/image" Target="../media/image44.png"/><Relationship Id="rId75" Type="http://schemas.openxmlformats.org/officeDocument/2006/relationships/customXml" Target="../ink/ink104.xml"/><Relationship Id="rId83" Type="http://schemas.openxmlformats.org/officeDocument/2006/relationships/customXml" Target="../ink/ink108.xml"/><Relationship Id="rId88" Type="http://schemas.openxmlformats.org/officeDocument/2006/relationships/customXml" Target="../ink/ink111.xml"/><Relationship Id="rId91" Type="http://schemas.openxmlformats.org/officeDocument/2006/relationships/image" Target="../media/image54.png"/><Relationship Id="rId96" Type="http://schemas.openxmlformats.org/officeDocument/2006/relationships/customXml" Target="../ink/ink115.xml"/><Relationship Id="rId1" Type="http://schemas.openxmlformats.org/officeDocument/2006/relationships/slideLayout" Target="../slideLayouts/slideLayout1.xml"/><Relationship Id="rId6" Type="http://schemas.openxmlformats.org/officeDocument/2006/relationships/image" Target="../media/image17.wmf"/><Relationship Id="rId15" Type="http://schemas.openxmlformats.org/officeDocument/2006/relationships/customXml" Target="../ink/ink72.xml"/><Relationship Id="rId23" Type="http://schemas.openxmlformats.org/officeDocument/2006/relationships/customXml" Target="../ink/ink78.xml"/><Relationship Id="rId28" Type="http://schemas.openxmlformats.org/officeDocument/2006/relationships/image" Target="../media/image23.png"/><Relationship Id="rId36" Type="http://schemas.openxmlformats.org/officeDocument/2006/relationships/image" Target="../media/image27.png"/><Relationship Id="rId49" Type="http://schemas.openxmlformats.org/officeDocument/2006/relationships/customXml" Target="../ink/ink91.xml"/><Relationship Id="rId57" Type="http://schemas.openxmlformats.org/officeDocument/2006/relationships/customXml" Target="../ink/ink95.xml"/><Relationship Id="rId106" Type="http://schemas.openxmlformats.org/officeDocument/2006/relationships/customXml" Target="../ink/ink120.xml"/><Relationship Id="rId10" Type="http://schemas.openxmlformats.org/officeDocument/2006/relationships/image" Target="../media/image19.wmf"/><Relationship Id="rId31" Type="http://schemas.openxmlformats.org/officeDocument/2006/relationships/customXml" Target="../ink/ink82.xml"/><Relationship Id="rId44" Type="http://schemas.openxmlformats.org/officeDocument/2006/relationships/image" Target="../media/image31.png"/><Relationship Id="rId52" Type="http://schemas.openxmlformats.org/officeDocument/2006/relationships/image" Target="../media/image35.png"/><Relationship Id="rId60" Type="http://schemas.openxmlformats.org/officeDocument/2006/relationships/image" Target="../media/image39.png"/><Relationship Id="rId65" Type="http://schemas.openxmlformats.org/officeDocument/2006/relationships/customXml" Target="../ink/ink99.xml"/><Relationship Id="rId73" Type="http://schemas.openxmlformats.org/officeDocument/2006/relationships/customXml" Target="../ink/ink103.xml"/><Relationship Id="rId78" Type="http://schemas.openxmlformats.org/officeDocument/2006/relationships/image" Target="../media/image48.png"/><Relationship Id="rId81" Type="http://schemas.openxmlformats.org/officeDocument/2006/relationships/customXml" Target="../ink/ink107.xml"/><Relationship Id="rId86" Type="http://schemas.openxmlformats.org/officeDocument/2006/relationships/customXml" Target="../ink/ink110.xml"/><Relationship Id="rId94" Type="http://schemas.openxmlformats.org/officeDocument/2006/relationships/customXml" Target="../ink/ink114.xml"/><Relationship Id="rId99" Type="http://schemas.openxmlformats.org/officeDocument/2006/relationships/image" Target="../media/image58.png"/><Relationship Id="rId101" Type="http://schemas.openxmlformats.org/officeDocument/2006/relationships/image" Target="../media/image59.png"/><Relationship Id="rId4" Type="http://schemas.openxmlformats.org/officeDocument/2006/relationships/image" Target="../media/image16.wmf"/><Relationship Id="rId9" Type="http://schemas.openxmlformats.org/officeDocument/2006/relationships/oleObject" Target="../embeddings/oleObject23.bin"/><Relationship Id="rId13" Type="http://schemas.openxmlformats.org/officeDocument/2006/relationships/customXml" Target="../ink/ink71.xml"/><Relationship Id="rId18" Type="http://schemas.openxmlformats.org/officeDocument/2006/relationships/customXml" Target="../ink/ink75.xml"/><Relationship Id="rId39" Type="http://schemas.openxmlformats.org/officeDocument/2006/relationships/customXml" Target="../ink/ink86.xml"/><Relationship Id="rId34" Type="http://schemas.openxmlformats.org/officeDocument/2006/relationships/image" Target="../media/image26.png"/><Relationship Id="rId50" Type="http://schemas.openxmlformats.org/officeDocument/2006/relationships/image" Target="../media/image34.png"/><Relationship Id="rId55" Type="http://schemas.openxmlformats.org/officeDocument/2006/relationships/customXml" Target="../ink/ink94.xml"/><Relationship Id="rId76" Type="http://schemas.openxmlformats.org/officeDocument/2006/relationships/image" Target="../media/image47.png"/><Relationship Id="rId97" Type="http://schemas.openxmlformats.org/officeDocument/2006/relationships/image" Target="../media/image57.png"/><Relationship Id="rId104" Type="http://schemas.openxmlformats.org/officeDocument/2006/relationships/customXml" Target="../ink/ink119.xml"/><Relationship Id="rId7" Type="http://schemas.openxmlformats.org/officeDocument/2006/relationships/oleObject" Target="../embeddings/oleObject22.bin"/><Relationship Id="rId71" Type="http://schemas.openxmlformats.org/officeDocument/2006/relationships/customXml" Target="../ink/ink102.xml"/><Relationship Id="rId92" Type="http://schemas.openxmlformats.org/officeDocument/2006/relationships/customXml" Target="../ink/ink113.xml"/><Relationship Id="rId2" Type="http://schemas.openxmlformats.org/officeDocument/2006/relationships/notesSlide" Target="../notesSlides/notesSlide12.xml"/><Relationship Id="rId29" Type="http://schemas.openxmlformats.org/officeDocument/2006/relationships/customXml" Target="../ink/ink81.xml"/><Relationship Id="rId24" Type="http://schemas.openxmlformats.org/officeDocument/2006/relationships/image" Target="../media/image21.png"/><Relationship Id="rId40" Type="http://schemas.openxmlformats.org/officeDocument/2006/relationships/image" Target="../media/image29.png"/><Relationship Id="rId45" Type="http://schemas.openxmlformats.org/officeDocument/2006/relationships/customXml" Target="../ink/ink89.xml"/><Relationship Id="rId66" Type="http://schemas.openxmlformats.org/officeDocument/2006/relationships/image" Target="../media/image42.png"/><Relationship Id="rId87" Type="http://schemas.openxmlformats.org/officeDocument/2006/relationships/image" Target="../media/image52.png"/><Relationship Id="rId61" Type="http://schemas.openxmlformats.org/officeDocument/2006/relationships/customXml" Target="../ink/ink97.xml"/><Relationship Id="rId82" Type="http://schemas.openxmlformats.org/officeDocument/2006/relationships/image" Target="../media/image50.png"/><Relationship Id="rId19" Type="http://schemas.openxmlformats.org/officeDocument/2006/relationships/customXml" Target="../ink/ink76.xml"/><Relationship Id="rId14" Type="http://schemas.openxmlformats.org/officeDocument/2006/relationships/image" Target="../media/image5.png"/><Relationship Id="rId30" Type="http://schemas.openxmlformats.org/officeDocument/2006/relationships/image" Target="../media/image24.png"/><Relationship Id="rId35" Type="http://schemas.openxmlformats.org/officeDocument/2006/relationships/customXml" Target="../ink/ink84.xml"/><Relationship Id="rId56" Type="http://schemas.openxmlformats.org/officeDocument/2006/relationships/image" Target="../media/image37.png"/><Relationship Id="rId77" Type="http://schemas.openxmlformats.org/officeDocument/2006/relationships/customXml" Target="../ink/ink105.xml"/><Relationship Id="rId100" Type="http://schemas.openxmlformats.org/officeDocument/2006/relationships/customXml" Target="../ink/ink117.xml"/><Relationship Id="rId105" Type="http://schemas.openxmlformats.org/officeDocument/2006/relationships/image" Target="../media/image61.png"/><Relationship Id="rId8" Type="http://schemas.openxmlformats.org/officeDocument/2006/relationships/image" Target="../media/image18.wmf"/><Relationship Id="rId51" Type="http://schemas.openxmlformats.org/officeDocument/2006/relationships/customXml" Target="../ink/ink92.xml"/><Relationship Id="rId72" Type="http://schemas.openxmlformats.org/officeDocument/2006/relationships/image" Target="../media/image45.png"/><Relationship Id="rId93" Type="http://schemas.openxmlformats.org/officeDocument/2006/relationships/image" Target="../media/image55.png"/><Relationship Id="rId98" Type="http://schemas.openxmlformats.org/officeDocument/2006/relationships/customXml" Target="../ink/ink116.xml"/><Relationship Id="rId3" Type="http://schemas.openxmlformats.org/officeDocument/2006/relationships/oleObject" Target="../embeddings/oleObject20.bin"/><Relationship Id="rId25" Type="http://schemas.openxmlformats.org/officeDocument/2006/relationships/customXml" Target="../ink/ink79.xml"/><Relationship Id="rId46" Type="http://schemas.openxmlformats.org/officeDocument/2006/relationships/image" Target="../media/image32.png"/><Relationship Id="rId67" Type="http://schemas.openxmlformats.org/officeDocument/2006/relationships/customXml" Target="../ink/ink100.xml"/></Relationships>
</file>

<file path=ppt/slides/_rels/slide13.xml.rels><?xml version="1.0" encoding="UTF-8" standalone="yes"?>
<Relationships xmlns="http://schemas.openxmlformats.org/package/2006/relationships"><Relationship Id="rId13" Type="http://schemas.openxmlformats.org/officeDocument/2006/relationships/image" Target="../media/image5.png"/><Relationship Id="rId18" Type="http://schemas.openxmlformats.org/officeDocument/2006/relationships/customXml" Target="../ink/ink126.xml"/><Relationship Id="rId26" Type="http://schemas.openxmlformats.org/officeDocument/2006/relationships/customXml" Target="../ink/ink130.xml"/><Relationship Id="rId39" Type="http://schemas.openxmlformats.org/officeDocument/2006/relationships/image" Target="../media/image80.png"/><Relationship Id="rId21" Type="http://schemas.openxmlformats.org/officeDocument/2006/relationships/image" Target="../media/image71.png"/><Relationship Id="rId34" Type="http://schemas.openxmlformats.org/officeDocument/2006/relationships/customXml" Target="../ink/ink134.xml"/><Relationship Id="rId42" Type="http://schemas.openxmlformats.org/officeDocument/2006/relationships/customXml" Target="../ink/ink138.xml"/><Relationship Id="rId47" Type="http://schemas.openxmlformats.org/officeDocument/2006/relationships/image" Target="../media/image84.png"/><Relationship Id="rId50" Type="http://schemas.openxmlformats.org/officeDocument/2006/relationships/customXml" Target="../ink/ink142.xml"/><Relationship Id="rId7" Type="http://schemas.openxmlformats.org/officeDocument/2006/relationships/image" Target="../media/image66.png"/><Relationship Id="rId2" Type="http://schemas.openxmlformats.org/officeDocument/2006/relationships/notesSlide" Target="../notesSlides/notesSlide13.xml"/><Relationship Id="rId16" Type="http://schemas.openxmlformats.org/officeDocument/2006/relationships/customXml" Target="../ink/ink124.xml"/><Relationship Id="rId29" Type="http://schemas.openxmlformats.org/officeDocument/2006/relationships/image" Target="../media/image75.png"/><Relationship Id="rId11" Type="http://schemas.openxmlformats.org/officeDocument/2006/relationships/image" Target="../media/image70.png"/><Relationship Id="rId24" Type="http://schemas.openxmlformats.org/officeDocument/2006/relationships/customXml" Target="../ink/ink129.xml"/><Relationship Id="rId32" Type="http://schemas.openxmlformats.org/officeDocument/2006/relationships/customXml" Target="../ink/ink133.xml"/><Relationship Id="rId37" Type="http://schemas.openxmlformats.org/officeDocument/2006/relationships/image" Target="../media/image79.png"/><Relationship Id="rId40" Type="http://schemas.openxmlformats.org/officeDocument/2006/relationships/customXml" Target="../ink/ink137.xml"/><Relationship Id="rId45" Type="http://schemas.openxmlformats.org/officeDocument/2006/relationships/image" Target="../media/image83.png"/><Relationship Id="rId53" Type="http://schemas.openxmlformats.org/officeDocument/2006/relationships/image" Target="../media/image87.png"/><Relationship Id="rId5" Type="http://schemas.openxmlformats.org/officeDocument/2006/relationships/image" Target="../media/image64.png"/><Relationship Id="rId10" Type="http://schemas.openxmlformats.org/officeDocument/2006/relationships/image" Target="../media/image69.png"/><Relationship Id="rId19" Type="http://schemas.openxmlformats.org/officeDocument/2006/relationships/image" Target="../media/image15.png"/><Relationship Id="rId31" Type="http://schemas.openxmlformats.org/officeDocument/2006/relationships/image" Target="../media/image76.png"/><Relationship Id="rId44" Type="http://schemas.openxmlformats.org/officeDocument/2006/relationships/customXml" Target="../ink/ink139.xml"/><Relationship Id="rId52" Type="http://schemas.openxmlformats.org/officeDocument/2006/relationships/customXml" Target="../ink/ink143.xml"/><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customXml" Target="../ink/ink122.xml"/><Relationship Id="rId22" Type="http://schemas.openxmlformats.org/officeDocument/2006/relationships/customXml" Target="../ink/ink128.xml"/><Relationship Id="rId27" Type="http://schemas.openxmlformats.org/officeDocument/2006/relationships/image" Target="../media/image74.png"/><Relationship Id="rId30" Type="http://schemas.openxmlformats.org/officeDocument/2006/relationships/customXml" Target="../ink/ink132.xml"/><Relationship Id="rId35" Type="http://schemas.openxmlformats.org/officeDocument/2006/relationships/image" Target="../media/image78.png"/><Relationship Id="rId43" Type="http://schemas.openxmlformats.org/officeDocument/2006/relationships/image" Target="../media/image82.png"/><Relationship Id="rId48" Type="http://schemas.openxmlformats.org/officeDocument/2006/relationships/customXml" Target="../ink/ink141.xml"/><Relationship Id="rId8" Type="http://schemas.openxmlformats.org/officeDocument/2006/relationships/image" Target="../media/image67.png"/><Relationship Id="rId51" Type="http://schemas.openxmlformats.org/officeDocument/2006/relationships/image" Target="../media/image86.png"/><Relationship Id="rId3" Type="http://schemas.openxmlformats.org/officeDocument/2006/relationships/hyperlink" Target="../themen/kryptografie/modulo_potenz_polygone_2010.ggb" TargetMode="External"/><Relationship Id="rId12" Type="http://schemas.openxmlformats.org/officeDocument/2006/relationships/customXml" Target="../ink/ink121.xml"/><Relationship Id="rId17" Type="http://schemas.openxmlformats.org/officeDocument/2006/relationships/customXml" Target="../ink/ink125.xml"/><Relationship Id="rId25" Type="http://schemas.openxmlformats.org/officeDocument/2006/relationships/image" Target="../media/image73.png"/><Relationship Id="rId33" Type="http://schemas.openxmlformats.org/officeDocument/2006/relationships/image" Target="../media/image77.png"/><Relationship Id="rId38" Type="http://schemas.openxmlformats.org/officeDocument/2006/relationships/customXml" Target="../ink/ink136.xml"/><Relationship Id="rId46" Type="http://schemas.openxmlformats.org/officeDocument/2006/relationships/customXml" Target="../ink/ink140.xml"/><Relationship Id="rId20" Type="http://schemas.openxmlformats.org/officeDocument/2006/relationships/customXml" Target="../ink/ink127.xml"/><Relationship Id="rId41" Type="http://schemas.openxmlformats.org/officeDocument/2006/relationships/image" Target="../media/image81.png"/><Relationship Id="rId1" Type="http://schemas.openxmlformats.org/officeDocument/2006/relationships/slideLayout" Target="../slideLayouts/slideLayout1.xml"/><Relationship Id="rId6" Type="http://schemas.openxmlformats.org/officeDocument/2006/relationships/image" Target="../media/image65.png"/><Relationship Id="rId15" Type="http://schemas.openxmlformats.org/officeDocument/2006/relationships/customXml" Target="../ink/ink123.xml"/><Relationship Id="rId23" Type="http://schemas.openxmlformats.org/officeDocument/2006/relationships/image" Target="../media/image72.png"/><Relationship Id="rId28" Type="http://schemas.openxmlformats.org/officeDocument/2006/relationships/customXml" Target="../ink/ink131.xml"/><Relationship Id="rId36" Type="http://schemas.openxmlformats.org/officeDocument/2006/relationships/customXml" Target="../ink/ink135.xml"/><Relationship Id="rId49" Type="http://schemas.openxmlformats.org/officeDocument/2006/relationships/image" Target="../media/image85.png"/></Relationships>
</file>

<file path=ppt/slides/_rels/slide14.xml.rels><?xml version="1.0" encoding="UTF-8" standalone="yes"?>
<Relationships xmlns="http://schemas.openxmlformats.org/package/2006/relationships"><Relationship Id="rId13" Type="http://schemas.openxmlformats.org/officeDocument/2006/relationships/image" Target="../media/image15.png"/><Relationship Id="rId18" Type="http://schemas.openxmlformats.org/officeDocument/2006/relationships/customXml" Target="../ink/ink152.xml"/><Relationship Id="rId26" Type="http://schemas.openxmlformats.org/officeDocument/2006/relationships/customXml" Target="../ink/ink156.xml"/><Relationship Id="rId39" Type="http://schemas.openxmlformats.org/officeDocument/2006/relationships/image" Target="../media/image102.png"/><Relationship Id="rId21" Type="http://schemas.openxmlformats.org/officeDocument/2006/relationships/image" Target="../media/image93.png"/><Relationship Id="rId34" Type="http://schemas.openxmlformats.org/officeDocument/2006/relationships/customXml" Target="../ink/ink160.xml"/><Relationship Id="rId7" Type="http://schemas.openxmlformats.org/officeDocument/2006/relationships/image" Target="../media/image5.png"/><Relationship Id="rId12" Type="http://schemas.openxmlformats.org/officeDocument/2006/relationships/customXml" Target="../ink/ink149.xml"/><Relationship Id="rId17" Type="http://schemas.openxmlformats.org/officeDocument/2006/relationships/image" Target="../media/image91.png"/><Relationship Id="rId25" Type="http://schemas.openxmlformats.org/officeDocument/2006/relationships/image" Target="../media/image95.png"/><Relationship Id="rId33" Type="http://schemas.openxmlformats.org/officeDocument/2006/relationships/image" Target="../media/image99.png"/><Relationship Id="rId38" Type="http://schemas.openxmlformats.org/officeDocument/2006/relationships/customXml" Target="../ink/ink162.xml"/><Relationship Id="rId2" Type="http://schemas.openxmlformats.org/officeDocument/2006/relationships/notesSlide" Target="../notesSlides/notesSlide14.xml"/><Relationship Id="rId16" Type="http://schemas.openxmlformats.org/officeDocument/2006/relationships/customXml" Target="../ink/ink151.xml"/><Relationship Id="rId20" Type="http://schemas.openxmlformats.org/officeDocument/2006/relationships/customXml" Target="../ink/ink153.xml"/><Relationship Id="rId29" Type="http://schemas.openxmlformats.org/officeDocument/2006/relationships/image" Target="../media/image97.png"/><Relationship Id="rId1" Type="http://schemas.openxmlformats.org/officeDocument/2006/relationships/slideLayout" Target="../slideLayouts/slideLayout1.xml"/><Relationship Id="rId6" Type="http://schemas.openxmlformats.org/officeDocument/2006/relationships/customXml" Target="../ink/ink144.xml"/><Relationship Id="rId11" Type="http://schemas.openxmlformats.org/officeDocument/2006/relationships/customXml" Target="../ink/ink148.xml"/><Relationship Id="rId24" Type="http://schemas.openxmlformats.org/officeDocument/2006/relationships/customXml" Target="../ink/ink155.xml"/><Relationship Id="rId32" Type="http://schemas.openxmlformats.org/officeDocument/2006/relationships/customXml" Target="../ink/ink159.xml"/><Relationship Id="rId37" Type="http://schemas.openxmlformats.org/officeDocument/2006/relationships/image" Target="../media/image101.png"/><Relationship Id="rId5" Type="http://schemas.openxmlformats.org/officeDocument/2006/relationships/image" Target="../media/image89.wmf"/><Relationship Id="rId15" Type="http://schemas.openxmlformats.org/officeDocument/2006/relationships/image" Target="../media/image90.png"/><Relationship Id="rId23" Type="http://schemas.openxmlformats.org/officeDocument/2006/relationships/image" Target="../media/image94.png"/><Relationship Id="rId28" Type="http://schemas.openxmlformats.org/officeDocument/2006/relationships/customXml" Target="../ink/ink157.xml"/><Relationship Id="rId36" Type="http://schemas.openxmlformats.org/officeDocument/2006/relationships/customXml" Target="../ink/ink161.xml"/><Relationship Id="rId10" Type="http://schemas.openxmlformats.org/officeDocument/2006/relationships/customXml" Target="../ink/ink147.xml"/><Relationship Id="rId19" Type="http://schemas.openxmlformats.org/officeDocument/2006/relationships/image" Target="../media/image92.png"/><Relationship Id="rId31" Type="http://schemas.openxmlformats.org/officeDocument/2006/relationships/image" Target="../media/image98.png"/><Relationship Id="rId4" Type="http://schemas.openxmlformats.org/officeDocument/2006/relationships/oleObject" Target="../embeddings/oleObject25.bin"/><Relationship Id="rId9" Type="http://schemas.openxmlformats.org/officeDocument/2006/relationships/customXml" Target="../ink/ink146.xml"/><Relationship Id="rId14" Type="http://schemas.openxmlformats.org/officeDocument/2006/relationships/customXml" Target="../ink/ink150.xml"/><Relationship Id="rId22" Type="http://schemas.openxmlformats.org/officeDocument/2006/relationships/customXml" Target="../ink/ink154.xml"/><Relationship Id="rId27" Type="http://schemas.openxmlformats.org/officeDocument/2006/relationships/image" Target="../media/image96.png"/><Relationship Id="rId30" Type="http://schemas.openxmlformats.org/officeDocument/2006/relationships/customXml" Target="../ink/ink158.xml"/><Relationship Id="rId35" Type="http://schemas.openxmlformats.org/officeDocument/2006/relationships/image" Target="../media/image100.png"/><Relationship Id="rId8" Type="http://schemas.openxmlformats.org/officeDocument/2006/relationships/customXml" Target="../ink/ink145.xml"/><Relationship Id="rId3" Type="http://schemas.openxmlformats.org/officeDocument/2006/relationships/image" Target="../media/image88.png"/></Relationships>
</file>

<file path=ppt/slides/_rels/slide15.xml.rels><?xml version="1.0" encoding="UTF-8" standalone="yes"?>
<Relationships xmlns="http://schemas.openxmlformats.org/package/2006/relationships"><Relationship Id="rId13" Type="http://schemas.openxmlformats.org/officeDocument/2006/relationships/image" Target="../media/image105.png"/><Relationship Id="rId18" Type="http://schemas.openxmlformats.org/officeDocument/2006/relationships/customXml" Target="../ink/ink172.xml"/><Relationship Id="rId26" Type="http://schemas.openxmlformats.org/officeDocument/2006/relationships/customXml" Target="../ink/ink176.xml"/><Relationship Id="rId39" Type="http://schemas.openxmlformats.org/officeDocument/2006/relationships/image" Target="../media/image118.png"/><Relationship Id="rId21" Type="http://schemas.openxmlformats.org/officeDocument/2006/relationships/image" Target="../media/image109.png"/><Relationship Id="rId34" Type="http://schemas.openxmlformats.org/officeDocument/2006/relationships/customXml" Target="../ink/ink180.xml"/><Relationship Id="rId42" Type="http://schemas.openxmlformats.org/officeDocument/2006/relationships/customXml" Target="../ink/ink184.xml"/><Relationship Id="rId47" Type="http://schemas.openxmlformats.org/officeDocument/2006/relationships/image" Target="../media/image122.png"/><Relationship Id="rId50" Type="http://schemas.openxmlformats.org/officeDocument/2006/relationships/customXml" Target="../ink/ink188.xml"/><Relationship Id="rId7" Type="http://schemas.openxmlformats.org/officeDocument/2006/relationships/customXml" Target="../ink/ink165.xml"/><Relationship Id="rId2" Type="http://schemas.openxmlformats.org/officeDocument/2006/relationships/notesSlide" Target="../notesSlides/notesSlide15.xml"/><Relationship Id="rId16" Type="http://schemas.openxmlformats.org/officeDocument/2006/relationships/customXml" Target="../ink/ink171.xml"/><Relationship Id="rId29" Type="http://schemas.openxmlformats.org/officeDocument/2006/relationships/image" Target="../media/image113.png"/><Relationship Id="rId11" Type="http://schemas.openxmlformats.org/officeDocument/2006/relationships/image" Target="../media/image104.png"/><Relationship Id="rId24" Type="http://schemas.openxmlformats.org/officeDocument/2006/relationships/customXml" Target="../ink/ink175.xml"/><Relationship Id="rId32" Type="http://schemas.openxmlformats.org/officeDocument/2006/relationships/customXml" Target="../ink/ink179.xml"/><Relationship Id="rId37" Type="http://schemas.openxmlformats.org/officeDocument/2006/relationships/image" Target="../media/image117.png"/><Relationship Id="rId40" Type="http://schemas.openxmlformats.org/officeDocument/2006/relationships/customXml" Target="../ink/ink183.xml"/><Relationship Id="rId45" Type="http://schemas.openxmlformats.org/officeDocument/2006/relationships/image" Target="../media/image121.png"/><Relationship Id="rId5" Type="http://schemas.openxmlformats.org/officeDocument/2006/relationships/image" Target="../media/image5.png"/><Relationship Id="rId15" Type="http://schemas.openxmlformats.org/officeDocument/2006/relationships/image" Target="../media/image106.png"/><Relationship Id="rId23" Type="http://schemas.openxmlformats.org/officeDocument/2006/relationships/image" Target="../media/image110.png"/><Relationship Id="rId28" Type="http://schemas.openxmlformats.org/officeDocument/2006/relationships/customXml" Target="../ink/ink177.xml"/><Relationship Id="rId36" Type="http://schemas.openxmlformats.org/officeDocument/2006/relationships/customXml" Target="../ink/ink181.xml"/><Relationship Id="rId49" Type="http://schemas.openxmlformats.org/officeDocument/2006/relationships/image" Target="../media/image15.png"/><Relationship Id="rId10" Type="http://schemas.openxmlformats.org/officeDocument/2006/relationships/customXml" Target="../ink/ink168.xml"/><Relationship Id="rId19" Type="http://schemas.openxmlformats.org/officeDocument/2006/relationships/image" Target="../media/image108.png"/><Relationship Id="rId31" Type="http://schemas.openxmlformats.org/officeDocument/2006/relationships/image" Target="../media/image114.png"/><Relationship Id="rId44" Type="http://schemas.openxmlformats.org/officeDocument/2006/relationships/customXml" Target="../ink/ink185.xml"/><Relationship Id="rId4" Type="http://schemas.openxmlformats.org/officeDocument/2006/relationships/customXml" Target="../ink/ink163.xml"/><Relationship Id="rId9" Type="http://schemas.openxmlformats.org/officeDocument/2006/relationships/customXml" Target="../ink/ink167.xml"/><Relationship Id="rId14" Type="http://schemas.openxmlformats.org/officeDocument/2006/relationships/customXml" Target="../ink/ink170.xml"/><Relationship Id="rId22" Type="http://schemas.openxmlformats.org/officeDocument/2006/relationships/customXml" Target="../ink/ink174.xml"/><Relationship Id="rId27" Type="http://schemas.openxmlformats.org/officeDocument/2006/relationships/image" Target="../media/image112.png"/><Relationship Id="rId30" Type="http://schemas.openxmlformats.org/officeDocument/2006/relationships/customXml" Target="../ink/ink178.xml"/><Relationship Id="rId35" Type="http://schemas.openxmlformats.org/officeDocument/2006/relationships/image" Target="../media/image116.png"/><Relationship Id="rId43" Type="http://schemas.openxmlformats.org/officeDocument/2006/relationships/image" Target="../media/image120.png"/><Relationship Id="rId48" Type="http://schemas.openxmlformats.org/officeDocument/2006/relationships/customXml" Target="../ink/ink187.xml"/><Relationship Id="rId8" Type="http://schemas.openxmlformats.org/officeDocument/2006/relationships/customXml" Target="../ink/ink166.xml"/><Relationship Id="rId51" Type="http://schemas.openxmlformats.org/officeDocument/2006/relationships/image" Target="../media/image123.png"/><Relationship Id="rId3" Type="http://schemas.openxmlformats.org/officeDocument/2006/relationships/image" Target="../media/image103.png"/><Relationship Id="rId12" Type="http://schemas.openxmlformats.org/officeDocument/2006/relationships/customXml" Target="../ink/ink169.xml"/><Relationship Id="rId17" Type="http://schemas.openxmlformats.org/officeDocument/2006/relationships/image" Target="../media/image107.png"/><Relationship Id="rId25" Type="http://schemas.openxmlformats.org/officeDocument/2006/relationships/image" Target="../media/image111.png"/><Relationship Id="rId33" Type="http://schemas.openxmlformats.org/officeDocument/2006/relationships/image" Target="../media/image115.png"/><Relationship Id="rId38" Type="http://schemas.openxmlformats.org/officeDocument/2006/relationships/customXml" Target="../ink/ink182.xml"/><Relationship Id="rId46" Type="http://schemas.openxmlformats.org/officeDocument/2006/relationships/customXml" Target="../ink/ink186.xml"/><Relationship Id="rId20" Type="http://schemas.openxmlformats.org/officeDocument/2006/relationships/customXml" Target="../ink/ink173.xml"/><Relationship Id="rId41" Type="http://schemas.openxmlformats.org/officeDocument/2006/relationships/image" Target="../media/image119.png"/><Relationship Id="rId1" Type="http://schemas.openxmlformats.org/officeDocument/2006/relationships/slideLayout" Target="../slideLayouts/slideLayout1.xml"/><Relationship Id="rId6" Type="http://schemas.openxmlformats.org/officeDocument/2006/relationships/customXml" Target="../ink/ink164.xml"/></Relationships>
</file>

<file path=ppt/slides/_rels/slide16.xml.rels><?xml version="1.0" encoding="UTF-8" standalone="yes"?>
<Relationships xmlns="http://schemas.openxmlformats.org/package/2006/relationships"><Relationship Id="rId13" Type="http://schemas.openxmlformats.org/officeDocument/2006/relationships/image" Target="../media/image126.png"/><Relationship Id="rId18" Type="http://schemas.openxmlformats.org/officeDocument/2006/relationships/customXml" Target="../ink/ink196.xml"/><Relationship Id="rId26" Type="http://schemas.openxmlformats.org/officeDocument/2006/relationships/customXml" Target="../ink/ink200.xml"/><Relationship Id="rId39" Type="http://schemas.openxmlformats.org/officeDocument/2006/relationships/image" Target="../media/image139.png"/><Relationship Id="rId21" Type="http://schemas.openxmlformats.org/officeDocument/2006/relationships/image" Target="../media/image130.png"/><Relationship Id="rId34" Type="http://schemas.openxmlformats.org/officeDocument/2006/relationships/customXml" Target="../ink/ink204.xml"/><Relationship Id="rId42" Type="http://schemas.openxmlformats.org/officeDocument/2006/relationships/customXml" Target="../ink/ink208.xml"/><Relationship Id="rId47" Type="http://schemas.openxmlformats.org/officeDocument/2006/relationships/image" Target="../media/image143.png"/><Relationship Id="rId7" Type="http://schemas.openxmlformats.org/officeDocument/2006/relationships/customXml" Target="../ink/ink189.xml"/><Relationship Id="rId2" Type="http://schemas.openxmlformats.org/officeDocument/2006/relationships/notesSlide" Target="../notesSlides/notesSlide16.xml"/><Relationship Id="rId16" Type="http://schemas.openxmlformats.org/officeDocument/2006/relationships/customXml" Target="../ink/ink195.xml"/><Relationship Id="rId29" Type="http://schemas.openxmlformats.org/officeDocument/2006/relationships/image" Target="../media/image134.png"/><Relationship Id="rId11" Type="http://schemas.openxmlformats.org/officeDocument/2006/relationships/customXml" Target="../ink/ink192.xml"/><Relationship Id="rId24" Type="http://schemas.openxmlformats.org/officeDocument/2006/relationships/customXml" Target="../ink/ink199.xml"/><Relationship Id="rId32" Type="http://schemas.openxmlformats.org/officeDocument/2006/relationships/customXml" Target="../ink/ink203.xml"/><Relationship Id="rId37" Type="http://schemas.openxmlformats.org/officeDocument/2006/relationships/image" Target="../media/image138.png"/><Relationship Id="rId40" Type="http://schemas.openxmlformats.org/officeDocument/2006/relationships/customXml" Target="../ink/ink207.xml"/><Relationship Id="rId45" Type="http://schemas.openxmlformats.org/officeDocument/2006/relationships/image" Target="../media/image142.png"/><Relationship Id="rId5" Type="http://schemas.openxmlformats.org/officeDocument/2006/relationships/image" Target="../media/image124.png"/><Relationship Id="rId15" Type="http://schemas.openxmlformats.org/officeDocument/2006/relationships/image" Target="../media/image127.png"/><Relationship Id="rId23" Type="http://schemas.openxmlformats.org/officeDocument/2006/relationships/image" Target="../media/image131.png"/><Relationship Id="rId28" Type="http://schemas.openxmlformats.org/officeDocument/2006/relationships/customXml" Target="../ink/ink201.xml"/><Relationship Id="rId36" Type="http://schemas.openxmlformats.org/officeDocument/2006/relationships/customXml" Target="../ink/ink205.xml"/><Relationship Id="rId49" Type="http://schemas.openxmlformats.org/officeDocument/2006/relationships/image" Target="../media/image144.png"/><Relationship Id="rId10" Type="http://schemas.openxmlformats.org/officeDocument/2006/relationships/customXml" Target="../ink/ink191.xml"/><Relationship Id="rId19" Type="http://schemas.openxmlformats.org/officeDocument/2006/relationships/image" Target="../media/image129.png"/><Relationship Id="rId31" Type="http://schemas.openxmlformats.org/officeDocument/2006/relationships/image" Target="../media/image135.png"/><Relationship Id="rId44" Type="http://schemas.openxmlformats.org/officeDocument/2006/relationships/customXml" Target="../ink/ink209.xml"/><Relationship Id="rId4" Type="http://schemas.openxmlformats.org/officeDocument/2006/relationships/image" Target="../media/image63.png"/><Relationship Id="rId9" Type="http://schemas.openxmlformats.org/officeDocument/2006/relationships/customXml" Target="../ink/ink190.xml"/><Relationship Id="rId14" Type="http://schemas.openxmlformats.org/officeDocument/2006/relationships/customXml" Target="../ink/ink194.xml"/><Relationship Id="rId22" Type="http://schemas.openxmlformats.org/officeDocument/2006/relationships/customXml" Target="../ink/ink198.xml"/><Relationship Id="rId27" Type="http://schemas.openxmlformats.org/officeDocument/2006/relationships/image" Target="../media/image133.png"/><Relationship Id="rId30" Type="http://schemas.openxmlformats.org/officeDocument/2006/relationships/customXml" Target="../ink/ink202.xml"/><Relationship Id="rId35" Type="http://schemas.openxmlformats.org/officeDocument/2006/relationships/image" Target="../media/image137.png"/><Relationship Id="rId43" Type="http://schemas.openxmlformats.org/officeDocument/2006/relationships/image" Target="../media/image141.png"/><Relationship Id="rId48" Type="http://schemas.openxmlformats.org/officeDocument/2006/relationships/customXml" Target="../ink/ink211.xml"/><Relationship Id="rId8" Type="http://schemas.openxmlformats.org/officeDocument/2006/relationships/image" Target="../media/image5.png"/><Relationship Id="rId3" Type="http://schemas.openxmlformats.org/officeDocument/2006/relationships/hyperlink" Target="../themen/kryptografie/modulo_potenz_polygone_2010.ggb" TargetMode="External"/><Relationship Id="rId12" Type="http://schemas.openxmlformats.org/officeDocument/2006/relationships/customXml" Target="../ink/ink193.xml"/><Relationship Id="rId17" Type="http://schemas.openxmlformats.org/officeDocument/2006/relationships/image" Target="../media/image128.png"/><Relationship Id="rId25" Type="http://schemas.openxmlformats.org/officeDocument/2006/relationships/image" Target="../media/image132.png"/><Relationship Id="rId33" Type="http://schemas.openxmlformats.org/officeDocument/2006/relationships/image" Target="../media/image136.png"/><Relationship Id="rId38" Type="http://schemas.openxmlformats.org/officeDocument/2006/relationships/customXml" Target="../ink/ink206.xml"/><Relationship Id="rId46" Type="http://schemas.openxmlformats.org/officeDocument/2006/relationships/customXml" Target="../ink/ink210.xml"/><Relationship Id="rId20" Type="http://schemas.openxmlformats.org/officeDocument/2006/relationships/customXml" Target="../ink/ink197.xml"/><Relationship Id="rId41" Type="http://schemas.openxmlformats.org/officeDocument/2006/relationships/image" Target="../media/image140.png"/><Relationship Id="rId1" Type="http://schemas.openxmlformats.org/officeDocument/2006/relationships/slideLayout" Target="../slideLayouts/slideLayout1.xml"/><Relationship Id="rId6" Type="http://schemas.openxmlformats.org/officeDocument/2006/relationships/image" Target="../media/image125.png"/></Relationships>
</file>

<file path=ppt/slides/_rels/slide17.xml.rels><?xml version="1.0" encoding="UTF-8" standalone="yes"?>
<Relationships xmlns="http://schemas.openxmlformats.org/package/2006/relationships"><Relationship Id="rId8" Type="http://schemas.openxmlformats.org/officeDocument/2006/relationships/customXml" Target="../ink/ink212.xml"/><Relationship Id="rId13" Type="http://schemas.openxmlformats.org/officeDocument/2006/relationships/customXml" Target="../ink/ink216.xml"/><Relationship Id="rId18" Type="http://schemas.openxmlformats.org/officeDocument/2006/relationships/image" Target="../media/image151.png"/><Relationship Id="rId3" Type="http://schemas.openxmlformats.org/officeDocument/2006/relationships/image" Target="../media/image145.png"/><Relationship Id="rId7" Type="http://schemas.openxmlformats.org/officeDocument/2006/relationships/image" Target="../media/image149.png"/><Relationship Id="rId12" Type="http://schemas.openxmlformats.org/officeDocument/2006/relationships/customXml" Target="../ink/ink215.xml"/><Relationship Id="rId17" Type="http://schemas.openxmlformats.org/officeDocument/2006/relationships/customXml" Target="../ink/ink218.xml"/><Relationship Id="rId2" Type="http://schemas.openxmlformats.org/officeDocument/2006/relationships/notesSlide" Target="../notesSlides/notesSlide17.xml"/><Relationship Id="rId16" Type="http://schemas.openxmlformats.org/officeDocument/2006/relationships/image" Target="../media/image150.png"/><Relationship Id="rId1" Type="http://schemas.openxmlformats.org/officeDocument/2006/relationships/slideLayout" Target="../slideLayouts/slideLayout1.xml"/><Relationship Id="rId6" Type="http://schemas.openxmlformats.org/officeDocument/2006/relationships/image" Target="../media/image148.png"/><Relationship Id="rId11" Type="http://schemas.openxmlformats.org/officeDocument/2006/relationships/customXml" Target="../ink/ink214.xml"/><Relationship Id="rId5" Type="http://schemas.openxmlformats.org/officeDocument/2006/relationships/image" Target="../media/image147.png"/><Relationship Id="rId15" Type="http://schemas.openxmlformats.org/officeDocument/2006/relationships/customXml" Target="../ink/ink217.xml"/><Relationship Id="rId10" Type="http://schemas.openxmlformats.org/officeDocument/2006/relationships/customXml" Target="../ink/ink213.xml"/><Relationship Id="rId4" Type="http://schemas.openxmlformats.org/officeDocument/2006/relationships/image" Target="../media/image146.png"/><Relationship Id="rId9" Type="http://schemas.openxmlformats.org/officeDocument/2006/relationships/image" Target="../media/image5.png"/><Relationship Id="rId14" Type="http://schemas.openxmlformats.org/officeDocument/2006/relationships/image" Target="../media/image129.png"/></Relationships>
</file>

<file path=ppt/slides/_rels/slide18.xml.rels><?xml version="1.0" encoding="UTF-8" standalone="yes"?>
<Relationships xmlns="http://schemas.openxmlformats.org/package/2006/relationships"><Relationship Id="rId8" Type="http://schemas.openxmlformats.org/officeDocument/2006/relationships/customXml" Target="../ink/ink219.xml"/><Relationship Id="rId13" Type="http://schemas.openxmlformats.org/officeDocument/2006/relationships/customXml" Target="../ink/ink223.xml"/><Relationship Id="rId18" Type="http://schemas.openxmlformats.org/officeDocument/2006/relationships/image" Target="../media/image151.png"/><Relationship Id="rId3" Type="http://schemas.openxmlformats.org/officeDocument/2006/relationships/image" Target="../media/image145.png"/><Relationship Id="rId7" Type="http://schemas.openxmlformats.org/officeDocument/2006/relationships/image" Target="../media/image149.png"/><Relationship Id="rId12" Type="http://schemas.openxmlformats.org/officeDocument/2006/relationships/customXml" Target="../ink/ink222.xml"/><Relationship Id="rId17" Type="http://schemas.openxmlformats.org/officeDocument/2006/relationships/customXml" Target="../ink/ink225.xml"/><Relationship Id="rId2" Type="http://schemas.openxmlformats.org/officeDocument/2006/relationships/notesSlide" Target="../notesSlides/notesSlide18.xml"/><Relationship Id="rId16" Type="http://schemas.openxmlformats.org/officeDocument/2006/relationships/image" Target="../media/image150.png"/><Relationship Id="rId1" Type="http://schemas.openxmlformats.org/officeDocument/2006/relationships/slideLayout" Target="../slideLayouts/slideLayout1.xml"/><Relationship Id="rId6" Type="http://schemas.openxmlformats.org/officeDocument/2006/relationships/image" Target="../media/image148.png"/><Relationship Id="rId11" Type="http://schemas.openxmlformats.org/officeDocument/2006/relationships/customXml" Target="../ink/ink221.xml"/><Relationship Id="rId5" Type="http://schemas.openxmlformats.org/officeDocument/2006/relationships/image" Target="../media/image147.png"/><Relationship Id="rId15" Type="http://schemas.openxmlformats.org/officeDocument/2006/relationships/customXml" Target="../ink/ink224.xml"/><Relationship Id="rId10" Type="http://schemas.openxmlformats.org/officeDocument/2006/relationships/customXml" Target="../ink/ink220.xml"/><Relationship Id="rId4" Type="http://schemas.openxmlformats.org/officeDocument/2006/relationships/image" Target="../media/image146.png"/><Relationship Id="rId9" Type="http://schemas.openxmlformats.org/officeDocument/2006/relationships/image" Target="../media/image5.png"/><Relationship Id="rId14" Type="http://schemas.openxmlformats.org/officeDocument/2006/relationships/image" Target="../media/image129.png"/></Relationships>
</file>

<file path=ppt/slides/_rels/slide19.xml.rels><?xml version="1.0" encoding="UTF-8" standalone="yes"?>
<Relationships xmlns="http://schemas.openxmlformats.org/package/2006/relationships"><Relationship Id="rId8" Type="http://schemas.openxmlformats.org/officeDocument/2006/relationships/customXml" Target="../ink/ink228.xml"/><Relationship Id="rId13" Type="http://schemas.openxmlformats.org/officeDocument/2006/relationships/customXml" Target="../ink/ink232.xml"/><Relationship Id="rId18" Type="http://schemas.openxmlformats.org/officeDocument/2006/relationships/image" Target="../media/image155.png"/><Relationship Id="rId26" Type="http://schemas.openxmlformats.org/officeDocument/2006/relationships/image" Target="../media/image159.png"/><Relationship Id="rId3" Type="http://schemas.openxmlformats.org/officeDocument/2006/relationships/image" Target="../media/image152.png"/><Relationship Id="rId21" Type="http://schemas.openxmlformats.org/officeDocument/2006/relationships/customXml" Target="../ink/ink236.xml"/><Relationship Id="rId7" Type="http://schemas.openxmlformats.org/officeDocument/2006/relationships/customXml" Target="../ink/ink227.xml"/><Relationship Id="rId12" Type="http://schemas.openxmlformats.org/officeDocument/2006/relationships/image" Target="../media/image15.png"/><Relationship Id="rId17" Type="http://schemas.openxmlformats.org/officeDocument/2006/relationships/customXml" Target="../ink/ink234.xml"/><Relationship Id="rId25" Type="http://schemas.openxmlformats.org/officeDocument/2006/relationships/customXml" Target="../ink/ink238.xml"/><Relationship Id="rId2" Type="http://schemas.openxmlformats.org/officeDocument/2006/relationships/notesSlide" Target="../notesSlides/notesSlide19.xml"/><Relationship Id="rId16" Type="http://schemas.openxmlformats.org/officeDocument/2006/relationships/image" Target="../media/image154.png"/><Relationship Id="rId20" Type="http://schemas.openxmlformats.org/officeDocument/2006/relationships/image" Target="../media/image156.png"/><Relationship Id="rId29" Type="http://schemas.openxmlformats.org/officeDocument/2006/relationships/customXml" Target="../ink/ink240.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231.xml"/><Relationship Id="rId24" Type="http://schemas.openxmlformats.org/officeDocument/2006/relationships/image" Target="../media/image158.png"/><Relationship Id="rId5" Type="http://schemas.openxmlformats.org/officeDocument/2006/relationships/customXml" Target="../ink/ink226.xml"/><Relationship Id="rId15" Type="http://schemas.openxmlformats.org/officeDocument/2006/relationships/customXml" Target="../ink/ink233.xml"/><Relationship Id="rId23" Type="http://schemas.openxmlformats.org/officeDocument/2006/relationships/customXml" Target="../ink/ink237.xml"/><Relationship Id="rId28" Type="http://schemas.openxmlformats.org/officeDocument/2006/relationships/image" Target="../media/image160.png"/><Relationship Id="rId10" Type="http://schemas.openxmlformats.org/officeDocument/2006/relationships/customXml" Target="../ink/ink230.xml"/><Relationship Id="rId19" Type="http://schemas.openxmlformats.org/officeDocument/2006/relationships/customXml" Target="../ink/ink235.xml"/><Relationship Id="rId4" Type="http://schemas.openxmlformats.org/officeDocument/2006/relationships/image" Target="../media/image103.png"/><Relationship Id="rId9" Type="http://schemas.openxmlformats.org/officeDocument/2006/relationships/customXml" Target="../ink/ink229.xml"/><Relationship Id="rId14" Type="http://schemas.openxmlformats.org/officeDocument/2006/relationships/image" Target="../media/image153.png"/><Relationship Id="rId22" Type="http://schemas.openxmlformats.org/officeDocument/2006/relationships/image" Target="../media/image157.png"/><Relationship Id="rId27" Type="http://schemas.openxmlformats.org/officeDocument/2006/relationships/customXml" Target="../ink/ink239.xml"/><Relationship Id="rId30" Type="http://schemas.openxmlformats.org/officeDocument/2006/relationships/image" Target="../media/image161.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hyperlink" Target="http://www.johanneum-lueneburg.de/englpage/chronik/riemann/riemann.htm"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hyperlink" Target="http://haftendorn.uni-lueneburg.de/mathe-lehramt/geschichte/riemann/riemann.htm" TargetMode="External"/><Relationship Id="rId5" Type="http://schemas.openxmlformats.org/officeDocument/2006/relationships/hyperlink" Target="http://en.wikipedia.org/wiki/Bernhard_Riemann" TargetMode="Externa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3" Type="http://schemas.openxmlformats.org/officeDocument/2006/relationships/customXml" Target="../ink/ink247.xml"/><Relationship Id="rId18" Type="http://schemas.openxmlformats.org/officeDocument/2006/relationships/image" Target="../media/image167.png"/><Relationship Id="rId26" Type="http://schemas.openxmlformats.org/officeDocument/2006/relationships/image" Target="../media/image171.png"/><Relationship Id="rId39" Type="http://schemas.openxmlformats.org/officeDocument/2006/relationships/customXml" Target="../ink/ink260.xml"/><Relationship Id="rId21" Type="http://schemas.openxmlformats.org/officeDocument/2006/relationships/customXml" Target="../ink/ink251.xml"/><Relationship Id="rId34" Type="http://schemas.openxmlformats.org/officeDocument/2006/relationships/image" Target="../media/image175.png"/><Relationship Id="rId42" Type="http://schemas.openxmlformats.org/officeDocument/2006/relationships/image" Target="../media/image179.png"/><Relationship Id="rId7" Type="http://schemas.openxmlformats.org/officeDocument/2006/relationships/customXml" Target="../ink/ink242.xml"/><Relationship Id="rId2" Type="http://schemas.openxmlformats.org/officeDocument/2006/relationships/notesSlide" Target="../notesSlides/notesSlide20.xml"/><Relationship Id="rId16" Type="http://schemas.openxmlformats.org/officeDocument/2006/relationships/image" Target="../media/image166.png"/><Relationship Id="rId20" Type="http://schemas.openxmlformats.org/officeDocument/2006/relationships/image" Target="../media/image168.png"/><Relationship Id="rId29" Type="http://schemas.openxmlformats.org/officeDocument/2006/relationships/customXml" Target="../ink/ink255.xml"/><Relationship Id="rId41" Type="http://schemas.openxmlformats.org/officeDocument/2006/relationships/customXml" Target="../ink/ink261.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246.xml"/><Relationship Id="rId24" Type="http://schemas.openxmlformats.org/officeDocument/2006/relationships/image" Target="../media/image170.png"/><Relationship Id="rId32" Type="http://schemas.openxmlformats.org/officeDocument/2006/relationships/image" Target="../media/image174.png"/><Relationship Id="rId37" Type="http://schemas.openxmlformats.org/officeDocument/2006/relationships/customXml" Target="../ink/ink259.xml"/><Relationship Id="rId40" Type="http://schemas.openxmlformats.org/officeDocument/2006/relationships/image" Target="../media/image178.png"/><Relationship Id="rId5" Type="http://schemas.openxmlformats.org/officeDocument/2006/relationships/customXml" Target="../ink/ink241.xml"/><Relationship Id="rId15" Type="http://schemas.openxmlformats.org/officeDocument/2006/relationships/customXml" Target="../ink/ink248.xml"/><Relationship Id="rId23" Type="http://schemas.openxmlformats.org/officeDocument/2006/relationships/customXml" Target="../ink/ink252.xml"/><Relationship Id="rId28" Type="http://schemas.openxmlformats.org/officeDocument/2006/relationships/image" Target="../media/image172.png"/><Relationship Id="rId36" Type="http://schemas.openxmlformats.org/officeDocument/2006/relationships/image" Target="../media/image176.png"/><Relationship Id="rId10" Type="http://schemas.openxmlformats.org/officeDocument/2006/relationships/customXml" Target="../ink/ink245.xml"/><Relationship Id="rId19" Type="http://schemas.openxmlformats.org/officeDocument/2006/relationships/customXml" Target="../ink/ink250.xml"/><Relationship Id="rId31" Type="http://schemas.openxmlformats.org/officeDocument/2006/relationships/customXml" Target="../ink/ink256.xml"/><Relationship Id="rId44" Type="http://schemas.openxmlformats.org/officeDocument/2006/relationships/image" Target="../media/image180.png"/><Relationship Id="rId4" Type="http://schemas.openxmlformats.org/officeDocument/2006/relationships/image" Target="../media/image163.png"/><Relationship Id="rId9" Type="http://schemas.openxmlformats.org/officeDocument/2006/relationships/customXml" Target="../ink/ink244.xml"/><Relationship Id="rId14" Type="http://schemas.openxmlformats.org/officeDocument/2006/relationships/image" Target="../media/image165.png"/><Relationship Id="rId22" Type="http://schemas.openxmlformats.org/officeDocument/2006/relationships/image" Target="../media/image169.png"/><Relationship Id="rId27" Type="http://schemas.openxmlformats.org/officeDocument/2006/relationships/customXml" Target="../ink/ink254.xml"/><Relationship Id="rId30" Type="http://schemas.openxmlformats.org/officeDocument/2006/relationships/image" Target="../media/image173.png"/><Relationship Id="rId35" Type="http://schemas.openxmlformats.org/officeDocument/2006/relationships/customXml" Target="../ink/ink258.xml"/><Relationship Id="rId43" Type="http://schemas.openxmlformats.org/officeDocument/2006/relationships/customXml" Target="../ink/ink262.xml"/><Relationship Id="rId8" Type="http://schemas.openxmlformats.org/officeDocument/2006/relationships/customXml" Target="../ink/ink243.xml"/><Relationship Id="rId3" Type="http://schemas.openxmlformats.org/officeDocument/2006/relationships/image" Target="../media/image162.png"/><Relationship Id="rId12" Type="http://schemas.openxmlformats.org/officeDocument/2006/relationships/image" Target="../media/image164.png"/><Relationship Id="rId17" Type="http://schemas.openxmlformats.org/officeDocument/2006/relationships/customXml" Target="../ink/ink249.xml"/><Relationship Id="rId25" Type="http://schemas.openxmlformats.org/officeDocument/2006/relationships/customXml" Target="../ink/ink253.xml"/><Relationship Id="rId33" Type="http://schemas.openxmlformats.org/officeDocument/2006/relationships/customXml" Target="../ink/ink257.xml"/><Relationship Id="rId38" Type="http://schemas.openxmlformats.org/officeDocument/2006/relationships/image" Target="../media/image177.png"/></Relationships>
</file>

<file path=ppt/slides/_rels/slide21.xml.rels><?xml version="1.0" encoding="UTF-8" standalone="yes"?>
<Relationships xmlns="http://schemas.openxmlformats.org/package/2006/relationships"><Relationship Id="rId8" Type="http://schemas.openxmlformats.org/officeDocument/2006/relationships/image" Target="../media/image184.png"/><Relationship Id="rId13" Type="http://schemas.openxmlformats.org/officeDocument/2006/relationships/customXml" Target="../ink/ink266.xml"/><Relationship Id="rId18" Type="http://schemas.openxmlformats.org/officeDocument/2006/relationships/image" Target="../media/image186.png"/><Relationship Id="rId26" Type="http://schemas.openxmlformats.org/officeDocument/2006/relationships/image" Target="../media/image190.png"/><Relationship Id="rId3" Type="http://schemas.openxmlformats.org/officeDocument/2006/relationships/image" Target="../media/image181.wmf"/><Relationship Id="rId21" Type="http://schemas.openxmlformats.org/officeDocument/2006/relationships/customXml" Target="../ink/ink271.xml"/><Relationship Id="rId7" Type="http://schemas.openxmlformats.org/officeDocument/2006/relationships/hyperlink" Target="http://www.wolframalpha.com/" TargetMode="External"/><Relationship Id="rId12" Type="http://schemas.openxmlformats.org/officeDocument/2006/relationships/customXml" Target="../ink/ink265.xml"/><Relationship Id="rId17" Type="http://schemas.openxmlformats.org/officeDocument/2006/relationships/customXml" Target="../ink/ink269.xml"/><Relationship Id="rId25" Type="http://schemas.openxmlformats.org/officeDocument/2006/relationships/customXml" Target="../ink/ink273.xml"/><Relationship Id="rId2" Type="http://schemas.openxmlformats.org/officeDocument/2006/relationships/notesSlide" Target="../notesSlides/notesSlide21.xml"/><Relationship Id="rId16" Type="http://schemas.openxmlformats.org/officeDocument/2006/relationships/image" Target="../media/image185.png"/><Relationship Id="rId20" Type="http://schemas.openxmlformats.org/officeDocument/2006/relationships/image" Target="../media/image187.png"/><Relationship Id="rId1" Type="http://schemas.openxmlformats.org/officeDocument/2006/relationships/slideLayout" Target="../slideLayouts/slideLayout1.xml"/><Relationship Id="rId6" Type="http://schemas.openxmlformats.org/officeDocument/2006/relationships/image" Target="../media/image183.png"/><Relationship Id="rId11" Type="http://schemas.openxmlformats.org/officeDocument/2006/relationships/customXml" Target="../ink/ink264.xml"/><Relationship Id="rId24" Type="http://schemas.openxmlformats.org/officeDocument/2006/relationships/image" Target="../media/image189.png"/><Relationship Id="rId5" Type="http://schemas.openxmlformats.org/officeDocument/2006/relationships/hyperlink" Target="file:///C:\Users\User\mathe-lehramt\krypto\primtest\prim-test-mod\prim-test-mod-4.mn" TargetMode="External"/><Relationship Id="rId15" Type="http://schemas.openxmlformats.org/officeDocument/2006/relationships/customXml" Target="../ink/ink268.xml"/><Relationship Id="rId23" Type="http://schemas.openxmlformats.org/officeDocument/2006/relationships/customXml" Target="../ink/ink272.xml"/><Relationship Id="rId28" Type="http://schemas.openxmlformats.org/officeDocument/2006/relationships/image" Target="../media/image191.png"/><Relationship Id="rId10" Type="http://schemas.openxmlformats.org/officeDocument/2006/relationships/image" Target="../media/image5.png"/><Relationship Id="rId19" Type="http://schemas.openxmlformats.org/officeDocument/2006/relationships/customXml" Target="../ink/ink270.xml"/><Relationship Id="rId4" Type="http://schemas.openxmlformats.org/officeDocument/2006/relationships/image" Target="../media/image182.png"/><Relationship Id="rId9" Type="http://schemas.openxmlformats.org/officeDocument/2006/relationships/customXml" Target="../ink/ink263.xml"/><Relationship Id="rId14" Type="http://schemas.openxmlformats.org/officeDocument/2006/relationships/customXml" Target="../ink/ink267.xml"/><Relationship Id="rId22" Type="http://schemas.openxmlformats.org/officeDocument/2006/relationships/image" Target="../media/image188.png"/><Relationship Id="rId27" Type="http://schemas.openxmlformats.org/officeDocument/2006/relationships/customXml" Target="../ink/ink274.xml"/></Relationships>
</file>

<file path=ppt/slides/_rels/slide22.xml.rels><?xml version="1.0" encoding="UTF-8" standalone="yes"?>
<Relationships xmlns="http://schemas.openxmlformats.org/package/2006/relationships"><Relationship Id="rId26" Type="http://schemas.openxmlformats.org/officeDocument/2006/relationships/image" Target="../media/image199.png"/><Relationship Id="rId21" Type="http://schemas.openxmlformats.org/officeDocument/2006/relationships/customXml" Target="../ink/ink285.xml"/><Relationship Id="rId42" Type="http://schemas.openxmlformats.org/officeDocument/2006/relationships/image" Target="../media/image207.png"/><Relationship Id="rId47" Type="http://schemas.openxmlformats.org/officeDocument/2006/relationships/customXml" Target="../ink/ink298.xml"/><Relationship Id="rId63" Type="http://schemas.openxmlformats.org/officeDocument/2006/relationships/customXml" Target="../ink/ink306.xml"/><Relationship Id="rId68" Type="http://schemas.openxmlformats.org/officeDocument/2006/relationships/image" Target="../media/image220.png"/><Relationship Id="rId2" Type="http://schemas.openxmlformats.org/officeDocument/2006/relationships/notesSlide" Target="../notesSlides/notesSlide22.xml"/><Relationship Id="rId16" Type="http://schemas.openxmlformats.org/officeDocument/2006/relationships/image" Target="../media/image194.png"/><Relationship Id="rId29" Type="http://schemas.openxmlformats.org/officeDocument/2006/relationships/customXml" Target="../ink/ink289.xml"/><Relationship Id="rId11" Type="http://schemas.openxmlformats.org/officeDocument/2006/relationships/customXml" Target="../ink/ink280.xml"/><Relationship Id="rId24" Type="http://schemas.openxmlformats.org/officeDocument/2006/relationships/image" Target="../media/image198.png"/><Relationship Id="rId32" Type="http://schemas.openxmlformats.org/officeDocument/2006/relationships/image" Target="../media/image202.png"/><Relationship Id="rId37" Type="http://schemas.openxmlformats.org/officeDocument/2006/relationships/customXml" Target="../ink/ink293.xml"/><Relationship Id="rId40" Type="http://schemas.openxmlformats.org/officeDocument/2006/relationships/image" Target="../media/image206.png"/><Relationship Id="rId45" Type="http://schemas.openxmlformats.org/officeDocument/2006/relationships/customXml" Target="../ink/ink297.xml"/><Relationship Id="rId53" Type="http://schemas.openxmlformats.org/officeDocument/2006/relationships/customXml" Target="../ink/ink301.xml"/><Relationship Id="rId58" Type="http://schemas.openxmlformats.org/officeDocument/2006/relationships/image" Target="../media/image215.png"/><Relationship Id="rId66" Type="http://schemas.openxmlformats.org/officeDocument/2006/relationships/image" Target="../media/image219.png"/><Relationship Id="rId74" Type="http://schemas.openxmlformats.org/officeDocument/2006/relationships/image" Target="../media/image223.png"/><Relationship Id="rId5" Type="http://schemas.openxmlformats.org/officeDocument/2006/relationships/customXml" Target="../ink/ink275.xml"/><Relationship Id="rId61" Type="http://schemas.openxmlformats.org/officeDocument/2006/relationships/customXml" Target="../ink/ink305.xml"/><Relationship Id="rId19" Type="http://schemas.openxmlformats.org/officeDocument/2006/relationships/customXml" Target="../ink/ink284.xml"/><Relationship Id="rId14" Type="http://schemas.openxmlformats.org/officeDocument/2006/relationships/image" Target="../media/image193.png"/><Relationship Id="rId22" Type="http://schemas.openxmlformats.org/officeDocument/2006/relationships/image" Target="../media/image197.png"/><Relationship Id="rId27" Type="http://schemas.openxmlformats.org/officeDocument/2006/relationships/customXml" Target="../ink/ink288.xml"/><Relationship Id="rId30" Type="http://schemas.openxmlformats.org/officeDocument/2006/relationships/image" Target="../media/image201.png"/><Relationship Id="rId35" Type="http://schemas.openxmlformats.org/officeDocument/2006/relationships/customXml" Target="../ink/ink292.xml"/><Relationship Id="rId43" Type="http://schemas.openxmlformats.org/officeDocument/2006/relationships/customXml" Target="../ink/ink296.xml"/><Relationship Id="rId48" Type="http://schemas.openxmlformats.org/officeDocument/2006/relationships/image" Target="../media/image210.png"/><Relationship Id="rId56" Type="http://schemas.openxmlformats.org/officeDocument/2006/relationships/image" Target="../media/image214.png"/><Relationship Id="rId64" Type="http://schemas.openxmlformats.org/officeDocument/2006/relationships/image" Target="../media/image218.png"/><Relationship Id="rId69" Type="http://schemas.openxmlformats.org/officeDocument/2006/relationships/customXml" Target="../ink/ink309.xml"/><Relationship Id="rId8" Type="http://schemas.openxmlformats.org/officeDocument/2006/relationships/customXml" Target="../ink/ink277.xml"/><Relationship Id="rId51" Type="http://schemas.openxmlformats.org/officeDocument/2006/relationships/customXml" Target="../ink/ink300.xml"/><Relationship Id="rId72" Type="http://schemas.openxmlformats.org/officeDocument/2006/relationships/image" Target="../media/image222.png"/><Relationship Id="rId3" Type="http://schemas.openxmlformats.org/officeDocument/2006/relationships/image" Target="../media/image181.wmf"/><Relationship Id="rId12" Type="http://schemas.openxmlformats.org/officeDocument/2006/relationships/image" Target="../media/image192.png"/><Relationship Id="rId17" Type="http://schemas.openxmlformats.org/officeDocument/2006/relationships/customXml" Target="../ink/ink283.xml"/><Relationship Id="rId25" Type="http://schemas.openxmlformats.org/officeDocument/2006/relationships/customXml" Target="../ink/ink287.xml"/><Relationship Id="rId33" Type="http://schemas.openxmlformats.org/officeDocument/2006/relationships/customXml" Target="../ink/ink291.xml"/><Relationship Id="rId38" Type="http://schemas.openxmlformats.org/officeDocument/2006/relationships/image" Target="../media/image205.png"/><Relationship Id="rId46" Type="http://schemas.openxmlformats.org/officeDocument/2006/relationships/image" Target="../media/image209.png"/><Relationship Id="rId59" Type="http://schemas.openxmlformats.org/officeDocument/2006/relationships/customXml" Target="../ink/ink304.xml"/><Relationship Id="rId67" Type="http://schemas.openxmlformats.org/officeDocument/2006/relationships/customXml" Target="../ink/ink308.xml"/><Relationship Id="rId20" Type="http://schemas.openxmlformats.org/officeDocument/2006/relationships/image" Target="../media/image196.png"/><Relationship Id="rId41" Type="http://schemas.openxmlformats.org/officeDocument/2006/relationships/customXml" Target="../ink/ink295.xml"/><Relationship Id="rId54" Type="http://schemas.openxmlformats.org/officeDocument/2006/relationships/image" Target="../media/image213.png"/><Relationship Id="rId62" Type="http://schemas.openxmlformats.org/officeDocument/2006/relationships/image" Target="../media/image217.png"/><Relationship Id="rId70" Type="http://schemas.openxmlformats.org/officeDocument/2006/relationships/image" Target="../media/image221.png"/><Relationship Id="rId1" Type="http://schemas.openxmlformats.org/officeDocument/2006/relationships/slideLayout" Target="../slideLayouts/slideLayout1.xml"/><Relationship Id="rId6" Type="http://schemas.openxmlformats.org/officeDocument/2006/relationships/image" Target="../media/image5.png"/><Relationship Id="rId15" Type="http://schemas.openxmlformats.org/officeDocument/2006/relationships/customXml" Target="../ink/ink282.xml"/><Relationship Id="rId23" Type="http://schemas.openxmlformats.org/officeDocument/2006/relationships/customXml" Target="../ink/ink286.xml"/><Relationship Id="rId28" Type="http://schemas.openxmlformats.org/officeDocument/2006/relationships/image" Target="../media/image200.png"/><Relationship Id="rId36" Type="http://schemas.openxmlformats.org/officeDocument/2006/relationships/image" Target="../media/image204.png"/><Relationship Id="rId49" Type="http://schemas.openxmlformats.org/officeDocument/2006/relationships/customXml" Target="../ink/ink299.xml"/><Relationship Id="rId57" Type="http://schemas.openxmlformats.org/officeDocument/2006/relationships/customXml" Target="../ink/ink303.xml"/><Relationship Id="rId10" Type="http://schemas.openxmlformats.org/officeDocument/2006/relationships/customXml" Target="../ink/ink279.xml"/><Relationship Id="rId31" Type="http://schemas.openxmlformats.org/officeDocument/2006/relationships/customXml" Target="../ink/ink290.xml"/><Relationship Id="rId44" Type="http://schemas.openxmlformats.org/officeDocument/2006/relationships/image" Target="../media/image208.png"/><Relationship Id="rId52" Type="http://schemas.openxmlformats.org/officeDocument/2006/relationships/image" Target="../media/image212.png"/><Relationship Id="rId60" Type="http://schemas.openxmlformats.org/officeDocument/2006/relationships/image" Target="../media/image216.png"/><Relationship Id="rId65" Type="http://schemas.openxmlformats.org/officeDocument/2006/relationships/customXml" Target="../ink/ink307.xml"/><Relationship Id="rId73" Type="http://schemas.openxmlformats.org/officeDocument/2006/relationships/customXml" Target="../ink/ink311.xml"/><Relationship Id="rId4" Type="http://schemas.openxmlformats.org/officeDocument/2006/relationships/image" Target="../media/image182.png"/><Relationship Id="rId9" Type="http://schemas.openxmlformats.org/officeDocument/2006/relationships/customXml" Target="../ink/ink278.xml"/><Relationship Id="rId13" Type="http://schemas.openxmlformats.org/officeDocument/2006/relationships/customXml" Target="../ink/ink281.xml"/><Relationship Id="rId18" Type="http://schemas.openxmlformats.org/officeDocument/2006/relationships/image" Target="../media/image195.png"/><Relationship Id="rId39" Type="http://schemas.openxmlformats.org/officeDocument/2006/relationships/customXml" Target="../ink/ink294.xml"/><Relationship Id="rId34" Type="http://schemas.openxmlformats.org/officeDocument/2006/relationships/image" Target="../media/image203.png"/><Relationship Id="rId50" Type="http://schemas.openxmlformats.org/officeDocument/2006/relationships/image" Target="../media/image211.png"/><Relationship Id="rId55" Type="http://schemas.openxmlformats.org/officeDocument/2006/relationships/customXml" Target="../ink/ink302.xml"/><Relationship Id="rId7" Type="http://schemas.openxmlformats.org/officeDocument/2006/relationships/customXml" Target="../ink/ink276.xml"/><Relationship Id="rId71" Type="http://schemas.openxmlformats.org/officeDocument/2006/relationships/customXml" Target="../ink/ink310.xml"/></Relationships>
</file>

<file path=ppt/slides/_rels/slide23.xml.rels><?xml version="1.0" encoding="UTF-8" standalone="yes"?>
<Relationships xmlns="http://schemas.openxmlformats.org/package/2006/relationships"><Relationship Id="rId8" Type="http://schemas.openxmlformats.org/officeDocument/2006/relationships/customXml" Target="../ink/ink316.xml"/><Relationship Id="rId3" Type="http://schemas.openxmlformats.org/officeDocument/2006/relationships/customXml" Target="../ink/ink312.xml"/><Relationship Id="rId7" Type="http://schemas.openxmlformats.org/officeDocument/2006/relationships/customXml" Target="../ink/ink315.xml"/><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customXml" Target="../ink/ink314.xml"/><Relationship Id="rId5" Type="http://schemas.openxmlformats.org/officeDocument/2006/relationships/customXml" Target="../ink/ink313.xml"/><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8" Type="http://schemas.openxmlformats.org/officeDocument/2006/relationships/customXml" Target="../ink/ink321.xml"/><Relationship Id="rId3" Type="http://schemas.openxmlformats.org/officeDocument/2006/relationships/customXml" Target="../ink/ink317.xml"/><Relationship Id="rId7" Type="http://schemas.openxmlformats.org/officeDocument/2006/relationships/customXml" Target="../ink/ink320.xml"/><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customXml" Target="../ink/ink319.xml"/><Relationship Id="rId5" Type="http://schemas.openxmlformats.org/officeDocument/2006/relationships/customXml" Target="../ink/ink318.xml"/><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customXml" Target="../ink/ink324.xml"/><Relationship Id="rId3" Type="http://schemas.openxmlformats.org/officeDocument/2006/relationships/hyperlink" Target="file:///C:\Users\User\matheomnibus\themen\kryptografie\wie-sicher.mn" TargetMode="External"/><Relationship Id="rId7" Type="http://schemas.openxmlformats.org/officeDocument/2006/relationships/customXml" Target="../ink/ink323.xml"/><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322.xml"/><Relationship Id="rId10" Type="http://schemas.openxmlformats.org/officeDocument/2006/relationships/customXml" Target="../ink/ink326.xml"/><Relationship Id="rId4" Type="http://schemas.openxmlformats.org/officeDocument/2006/relationships/image" Target="../media/image183.png"/><Relationship Id="rId9" Type="http://schemas.openxmlformats.org/officeDocument/2006/relationships/customXml" Target="../ink/ink325.xml"/></Relationships>
</file>

<file path=ppt/slides/_rels/slide26.xml.rels><?xml version="1.0" encoding="UTF-8" standalone="yes"?>
<Relationships xmlns="http://schemas.openxmlformats.org/package/2006/relationships"><Relationship Id="rId8" Type="http://schemas.openxmlformats.org/officeDocument/2006/relationships/customXml" Target="../ink/ink329.xml"/><Relationship Id="rId3" Type="http://schemas.openxmlformats.org/officeDocument/2006/relationships/hyperlink" Target="file:///C:\Users\User\matheomnibus\themen\kryptografie\wie-sicher.mn" TargetMode="External"/><Relationship Id="rId7" Type="http://schemas.openxmlformats.org/officeDocument/2006/relationships/customXml" Target="../ink/ink328.xml"/><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327.xml"/><Relationship Id="rId10" Type="http://schemas.openxmlformats.org/officeDocument/2006/relationships/customXml" Target="../ink/ink331.xml"/><Relationship Id="rId4" Type="http://schemas.openxmlformats.org/officeDocument/2006/relationships/image" Target="../media/image183.png"/><Relationship Id="rId9" Type="http://schemas.openxmlformats.org/officeDocument/2006/relationships/customXml" Target="../ink/ink330.xml"/></Relationships>
</file>

<file path=ppt/slides/_rels/slide27.xml.rels><?xml version="1.0" encoding="UTF-8" standalone="yes"?>
<Relationships xmlns="http://schemas.openxmlformats.org/package/2006/relationships"><Relationship Id="rId8" Type="http://schemas.openxmlformats.org/officeDocument/2006/relationships/customXml" Target="../ink/ink335.xml"/><Relationship Id="rId3" Type="http://schemas.openxmlformats.org/officeDocument/2006/relationships/image" Target="../media/image224.jpeg"/><Relationship Id="rId7" Type="http://schemas.openxmlformats.org/officeDocument/2006/relationships/customXml" Target="../ink/ink334.xml"/><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customXml" Target="../ink/ink333.xml"/><Relationship Id="rId5" Type="http://schemas.openxmlformats.org/officeDocument/2006/relationships/image" Target="../media/image5.png"/><Relationship Id="rId4" Type="http://schemas.openxmlformats.org/officeDocument/2006/relationships/customXml" Target="../ink/ink332.xml"/><Relationship Id="rId9" Type="http://schemas.openxmlformats.org/officeDocument/2006/relationships/customXml" Target="../ink/ink336.xml"/></Relationships>
</file>

<file path=ppt/slides/_rels/slide28.xml.rels><?xml version="1.0" encoding="UTF-8" standalone="yes"?>
<Relationships xmlns="http://schemas.openxmlformats.org/package/2006/relationships"><Relationship Id="rId8" Type="http://schemas.openxmlformats.org/officeDocument/2006/relationships/customXml" Target="../ink/ink339.xml"/><Relationship Id="rId3" Type="http://schemas.openxmlformats.org/officeDocument/2006/relationships/image" Target="../media/image224.jpeg"/><Relationship Id="rId7" Type="http://schemas.openxmlformats.org/officeDocument/2006/relationships/customXml" Target="../ink/ink338.xml"/><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337.xml"/><Relationship Id="rId10" Type="http://schemas.openxmlformats.org/officeDocument/2006/relationships/customXml" Target="../ink/ink341.xml"/><Relationship Id="rId4" Type="http://schemas.openxmlformats.org/officeDocument/2006/relationships/image" Target="../media/image225.jpeg"/><Relationship Id="rId9" Type="http://schemas.openxmlformats.org/officeDocument/2006/relationships/customXml" Target="../ink/ink340.xml"/></Relationships>
</file>

<file path=ppt/slides/_rels/slide29.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145.png"/><Relationship Id="rId18" Type="http://schemas.openxmlformats.org/officeDocument/2006/relationships/image" Target="../media/image5.png"/><Relationship Id="rId26" Type="http://schemas.openxmlformats.org/officeDocument/2006/relationships/customXml" Target="../ink/ink348.xml"/><Relationship Id="rId3" Type="http://schemas.openxmlformats.org/officeDocument/2006/relationships/oleObject" Target="../embeddings/oleObject26.bin"/><Relationship Id="rId21" Type="http://schemas.openxmlformats.org/officeDocument/2006/relationships/customXml" Target="../ink/ink345.xml"/><Relationship Id="rId7" Type="http://schemas.openxmlformats.org/officeDocument/2006/relationships/oleObject" Target="../embeddings/oleObject28.bin"/><Relationship Id="rId12" Type="http://schemas.openxmlformats.org/officeDocument/2006/relationships/image" Target="../media/image230.wmf"/><Relationship Id="rId17" Type="http://schemas.openxmlformats.org/officeDocument/2006/relationships/customXml" Target="../ink/ink342.xml"/><Relationship Id="rId25" Type="http://schemas.openxmlformats.org/officeDocument/2006/relationships/image" Target="../media/image234.png"/><Relationship Id="rId2" Type="http://schemas.openxmlformats.org/officeDocument/2006/relationships/notesSlide" Target="../notesSlides/notesSlide29.xml"/><Relationship Id="rId16" Type="http://schemas.openxmlformats.org/officeDocument/2006/relationships/image" Target="../media/image232.png"/><Relationship Id="rId20" Type="http://schemas.openxmlformats.org/officeDocument/2006/relationships/customXml" Target="../ink/ink344.xml"/><Relationship Id="rId29" Type="http://schemas.openxmlformats.org/officeDocument/2006/relationships/image" Target="../media/image236.png"/><Relationship Id="rId1" Type="http://schemas.openxmlformats.org/officeDocument/2006/relationships/slideLayout" Target="../slideLayouts/slideLayout1.xml"/><Relationship Id="rId6" Type="http://schemas.openxmlformats.org/officeDocument/2006/relationships/image" Target="../media/image227.wmf"/><Relationship Id="rId11" Type="http://schemas.openxmlformats.org/officeDocument/2006/relationships/oleObject" Target="../embeddings/oleObject30.bin"/><Relationship Id="rId24" Type="http://schemas.openxmlformats.org/officeDocument/2006/relationships/customXml" Target="../ink/ink347.xml"/><Relationship Id="rId5" Type="http://schemas.openxmlformats.org/officeDocument/2006/relationships/oleObject" Target="../embeddings/oleObject27.bin"/><Relationship Id="rId15" Type="http://schemas.openxmlformats.org/officeDocument/2006/relationships/image" Target="../media/image231.png"/><Relationship Id="rId23" Type="http://schemas.openxmlformats.org/officeDocument/2006/relationships/image" Target="../media/image233.png"/><Relationship Id="rId28" Type="http://schemas.openxmlformats.org/officeDocument/2006/relationships/customXml" Target="../ink/ink349.xml"/><Relationship Id="rId10" Type="http://schemas.openxmlformats.org/officeDocument/2006/relationships/image" Target="../media/image229.wmf"/><Relationship Id="rId19" Type="http://schemas.openxmlformats.org/officeDocument/2006/relationships/customXml" Target="../ink/ink343.xml"/><Relationship Id="rId4" Type="http://schemas.openxmlformats.org/officeDocument/2006/relationships/image" Target="../media/image226.wmf"/><Relationship Id="rId9" Type="http://schemas.openxmlformats.org/officeDocument/2006/relationships/oleObject" Target="../embeddings/oleObject29.bin"/><Relationship Id="rId14" Type="http://schemas.openxmlformats.org/officeDocument/2006/relationships/image" Target="../media/image146.png"/><Relationship Id="rId22" Type="http://schemas.openxmlformats.org/officeDocument/2006/relationships/customXml" Target="../ink/ink346.xml"/><Relationship Id="rId27" Type="http://schemas.openxmlformats.org/officeDocument/2006/relationships/image" Target="../media/image235.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hyperlink" Target="http://en.wikipedia.org/wiki/Riemann_hypothesis" TargetMode="External"/><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13" Type="http://schemas.openxmlformats.org/officeDocument/2006/relationships/image" Target="../media/image145.png"/><Relationship Id="rId18" Type="http://schemas.openxmlformats.org/officeDocument/2006/relationships/image" Target="../media/image5.png"/><Relationship Id="rId26" Type="http://schemas.openxmlformats.org/officeDocument/2006/relationships/customXml" Target="../ink/ink356.xml"/><Relationship Id="rId39" Type="http://schemas.openxmlformats.org/officeDocument/2006/relationships/image" Target="../media/image245.png"/><Relationship Id="rId21" Type="http://schemas.openxmlformats.org/officeDocument/2006/relationships/customXml" Target="../ink/ink353.xml"/><Relationship Id="rId34" Type="http://schemas.openxmlformats.org/officeDocument/2006/relationships/customXml" Target="../ink/ink360.xml"/><Relationship Id="rId42" Type="http://schemas.openxmlformats.org/officeDocument/2006/relationships/customXml" Target="../ink/ink364.xml"/><Relationship Id="rId47" Type="http://schemas.openxmlformats.org/officeDocument/2006/relationships/image" Target="../media/image249.png"/><Relationship Id="rId50" Type="http://schemas.openxmlformats.org/officeDocument/2006/relationships/customXml" Target="../ink/ink368.xml"/><Relationship Id="rId55" Type="http://schemas.openxmlformats.org/officeDocument/2006/relationships/image" Target="../media/image253.png"/><Relationship Id="rId7" Type="http://schemas.openxmlformats.org/officeDocument/2006/relationships/oleObject" Target="../embeddings/oleObject33.bin"/><Relationship Id="rId2" Type="http://schemas.openxmlformats.org/officeDocument/2006/relationships/notesSlide" Target="../notesSlides/notesSlide30.xml"/><Relationship Id="rId16" Type="http://schemas.openxmlformats.org/officeDocument/2006/relationships/image" Target="../media/image232.png"/><Relationship Id="rId29" Type="http://schemas.openxmlformats.org/officeDocument/2006/relationships/image" Target="../media/image240.png"/><Relationship Id="rId11" Type="http://schemas.openxmlformats.org/officeDocument/2006/relationships/oleObject" Target="../embeddings/oleObject35.bin"/><Relationship Id="rId24" Type="http://schemas.openxmlformats.org/officeDocument/2006/relationships/customXml" Target="../ink/ink355.xml"/><Relationship Id="rId32" Type="http://schemas.openxmlformats.org/officeDocument/2006/relationships/customXml" Target="../ink/ink359.xml"/><Relationship Id="rId37" Type="http://schemas.openxmlformats.org/officeDocument/2006/relationships/image" Target="../media/image244.png"/><Relationship Id="rId40" Type="http://schemas.openxmlformats.org/officeDocument/2006/relationships/customXml" Target="../ink/ink363.xml"/><Relationship Id="rId45" Type="http://schemas.openxmlformats.org/officeDocument/2006/relationships/image" Target="../media/image248.png"/><Relationship Id="rId53" Type="http://schemas.openxmlformats.org/officeDocument/2006/relationships/image" Target="../media/image252.png"/><Relationship Id="rId58" Type="http://schemas.openxmlformats.org/officeDocument/2006/relationships/customXml" Target="../ink/ink372.xml"/><Relationship Id="rId5" Type="http://schemas.openxmlformats.org/officeDocument/2006/relationships/oleObject" Target="../embeddings/oleObject32.bin"/><Relationship Id="rId19" Type="http://schemas.openxmlformats.org/officeDocument/2006/relationships/customXml" Target="../ink/ink351.xml"/><Relationship Id="rId4" Type="http://schemas.openxmlformats.org/officeDocument/2006/relationships/image" Target="../media/image226.wmf"/><Relationship Id="rId9" Type="http://schemas.openxmlformats.org/officeDocument/2006/relationships/oleObject" Target="../embeddings/oleObject34.bin"/><Relationship Id="rId14" Type="http://schemas.openxmlformats.org/officeDocument/2006/relationships/image" Target="../media/image146.png"/><Relationship Id="rId22" Type="http://schemas.openxmlformats.org/officeDocument/2006/relationships/customXml" Target="../ink/ink354.xml"/><Relationship Id="rId27" Type="http://schemas.openxmlformats.org/officeDocument/2006/relationships/image" Target="../media/image239.png"/><Relationship Id="rId30" Type="http://schemas.openxmlformats.org/officeDocument/2006/relationships/customXml" Target="../ink/ink358.xml"/><Relationship Id="rId35" Type="http://schemas.openxmlformats.org/officeDocument/2006/relationships/image" Target="../media/image243.png"/><Relationship Id="rId43" Type="http://schemas.openxmlformats.org/officeDocument/2006/relationships/image" Target="../media/image247.png"/><Relationship Id="rId48" Type="http://schemas.openxmlformats.org/officeDocument/2006/relationships/customXml" Target="../ink/ink367.xml"/><Relationship Id="rId56" Type="http://schemas.openxmlformats.org/officeDocument/2006/relationships/customXml" Target="../ink/ink371.xml"/><Relationship Id="rId8" Type="http://schemas.openxmlformats.org/officeDocument/2006/relationships/image" Target="../media/image228.wmf"/><Relationship Id="rId51" Type="http://schemas.openxmlformats.org/officeDocument/2006/relationships/image" Target="../media/image251.png"/><Relationship Id="rId3" Type="http://schemas.openxmlformats.org/officeDocument/2006/relationships/oleObject" Target="../embeddings/oleObject31.bin"/><Relationship Id="rId12" Type="http://schemas.openxmlformats.org/officeDocument/2006/relationships/image" Target="../media/image230.wmf"/><Relationship Id="rId17" Type="http://schemas.openxmlformats.org/officeDocument/2006/relationships/customXml" Target="../ink/ink350.xml"/><Relationship Id="rId25" Type="http://schemas.openxmlformats.org/officeDocument/2006/relationships/image" Target="../media/image238.png"/><Relationship Id="rId33" Type="http://schemas.openxmlformats.org/officeDocument/2006/relationships/image" Target="../media/image242.png"/><Relationship Id="rId38" Type="http://schemas.openxmlformats.org/officeDocument/2006/relationships/customXml" Target="../ink/ink362.xml"/><Relationship Id="rId46" Type="http://schemas.openxmlformats.org/officeDocument/2006/relationships/customXml" Target="../ink/ink366.xml"/><Relationship Id="rId59" Type="http://schemas.openxmlformats.org/officeDocument/2006/relationships/image" Target="../media/image255.png"/><Relationship Id="rId20" Type="http://schemas.openxmlformats.org/officeDocument/2006/relationships/customXml" Target="../ink/ink352.xml"/><Relationship Id="rId41" Type="http://schemas.openxmlformats.org/officeDocument/2006/relationships/image" Target="../media/image246.png"/><Relationship Id="rId54" Type="http://schemas.openxmlformats.org/officeDocument/2006/relationships/customXml" Target="../ink/ink370.xml"/><Relationship Id="rId1" Type="http://schemas.openxmlformats.org/officeDocument/2006/relationships/slideLayout" Target="../slideLayouts/slideLayout1.xml"/><Relationship Id="rId6" Type="http://schemas.openxmlformats.org/officeDocument/2006/relationships/image" Target="../media/image227.wmf"/><Relationship Id="rId15" Type="http://schemas.openxmlformats.org/officeDocument/2006/relationships/image" Target="../media/image231.png"/><Relationship Id="rId23" Type="http://schemas.openxmlformats.org/officeDocument/2006/relationships/image" Target="../media/image237.png"/><Relationship Id="rId28" Type="http://schemas.openxmlformats.org/officeDocument/2006/relationships/customXml" Target="../ink/ink357.xml"/><Relationship Id="rId36" Type="http://schemas.openxmlformats.org/officeDocument/2006/relationships/customXml" Target="../ink/ink361.xml"/><Relationship Id="rId49" Type="http://schemas.openxmlformats.org/officeDocument/2006/relationships/image" Target="../media/image250.png"/><Relationship Id="rId57" Type="http://schemas.openxmlformats.org/officeDocument/2006/relationships/image" Target="../media/image254.png"/><Relationship Id="rId10" Type="http://schemas.openxmlformats.org/officeDocument/2006/relationships/image" Target="../media/image229.wmf"/><Relationship Id="rId31" Type="http://schemas.openxmlformats.org/officeDocument/2006/relationships/image" Target="../media/image241.png"/><Relationship Id="rId44" Type="http://schemas.openxmlformats.org/officeDocument/2006/relationships/customXml" Target="../ink/ink365.xml"/><Relationship Id="rId52" Type="http://schemas.openxmlformats.org/officeDocument/2006/relationships/customXml" Target="../ink/ink369.xml"/></Relationships>
</file>

<file path=ppt/slides/_rels/slide31.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customXml" Target="../ink/ink374.xml"/><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png"/><Relationship Id="rId2" Type="http://schemas.openxmlformats.org/officeDocument/2006/relationships/notesSlide" Target="../notesSlides/notesSlide31.xml"/><Relationship Id="rId16" Type="http://schemas.openxmlformats.org/officeDocument/2006/relationships/customXml" Target="../ink/ink377.xml"/><Relationship Id="rId1" Type="http://schemas.openxmlformats.org/officeDocument/2006/relationships/slideLayout" Target="../slideLayouts/slideLayout1.xml"/><Relationship Id="rId6" Type="http://schemas.openxmlformats.org/officeDocument/2006/relationships/image" Target="../media/image229.wmf"/><Relationship Id="rId11" Type="http://schemas.openxmlformats.org/officeDocument/2006/relationships/customXml" Target="../ink/ink373.xml"/><Relationship Id="rId5" Type="http://schemas.openxmlformats.org/officeDocument/2006/relationships/oleObject" Target="../embeddings/oleObject37.bin"/><Relationship Id="rId15" Type="http://schemas.openxmlformats.org/officeDocument/2006/relationships/customXml" Target="../ink/ink376.xml"/><Relationship Id="rId10" Type="http://schemas.openxmlformats.org/officeDocument/2006/relationships/image" Target="../media/image257.wmf"/><Relationship Id="rId4" Type="http://schemas.openxmlformats.org/officeDocument/2006/relationships/image" Target="../media/image230.wmf"/><Relationship Id="rId9" Type="http://schemas.openxmlformats.org/officeDocument/2006/relationships/oleObject" Target="../embeddings/oleObject39.bin"/><Relationship Id="rId14" Type="http://schemas.openxmlformats.org/officeDocument/2006/relationships/customXml" Target="../ink/ink375.xml"/></Relationships>
</file>

<file path=ppt/slides/_rels/slide32.xml.rels><?xml version="1.0" encoding="UTF-8" standalone="yes"?>
<Relationships xmlns="http://schemas.openxmlformats.org/package/2006/relationships"><Relationship Id="rId13" Type="http://schemas.openxmlformats.org/officeDocument/2006/relationships/customXml" Target="../ink/ink379.xml"/><Relationship Id="rId18" Type="http://schemas.openxmlformats.org/officeDocument/2006/relationships/image" Target="../media/image258.png"/><Relationship Id="rId26" Type="http://schemas.openxmlformats.org/officeDocument/2006/relationships/image" Target="../media/image262.png"/><Relationship Id="rId3" Type="http://schemas.openxmlformats.org/officeDocument/2006/relationships/oleObject" Target="../embeddings/oleObject40.bin"/><Relationship Id="rId21" Type="http://schemas.openxmlformats.org/officeDocument/2006/relationships/customXml" Target="../ink/ink385.xml"/><Relationship Id="rId34" Type="http://schemas.openxmlformats.org/officeDocument/2006/relationships/image" Target="../media/image266.png"/><Relationship Id="rId7" Type="http://schemas.openxmlformats.org/officeDocument/2006/relationships/oleObject" Target="../embeddings/oleObject42.bin"/><Relationship Id="rId12" Type="http://schemas.openxmlformats.org/officeDocument/2006/relationships/image" Target="../media/image5.png"/><Relationship Id="rId17" Type="http://schemas.openxmlformats.org/officeDocument/2006/relationships/customXml" Target="../ink/ink383.xml"/><Relationship Id="rId25" Type="http://schemas.openxmlformats.org/officeDocument/2006/relationships/customXml" Target="../ink/ink387.xml"/><Relationship Id="rId33" Type="http://schemas.openxmlformats.org/officeDocument/2006/relationships/customXml" Target="../ink/ink391.xml"/><Relationship Id="rId2" Type="http://schemas.openxmlformats.org/officeDocument/2006/relationships/notesSlide" Target="../notesSlides/notesSlide32.xml"/><Relationship Id="rId16" Type="http://schemas.openxmlformats.org/officeDocument/2006/relationships/customXml" Target="../ink/ink382.xml"/><Relationship Id="rId20" Type="http://schemas.openxmlformats.org/officeDocument/2006/relationships/image" Target="../media/image259.png"/><Relationship Id="rId29" Type="http://schemas.openxmlformats.org/officeDocument/2006/relationships/customXml" Target="../ink/ink389.xml"/><Relationship Id="rId1" Type="http://schemas.openxmlformats.org/officeDocument/2006/relationships/slideLayout" Target="../slideLayouts/slideLayout1.xml"/><Relationship Id="rId6" Type="http://schemas.openxmlformats.org/officeDocument/2006/relationships/image" Target="../media/image229.wmf"/><Relationship Id="rId11" Type="http://schemas.openxmlformats.org/officeDocument/2006/relationships/customXml" Target="../ink/ink378.xml"/><Relationship Id="rId24" Type="http://schemas.openxmlformats.org/officeDocument/2006/relationships/image" Target="../media/image261.png"/><Relationship Id="rId32" Type="http://schemas.openxmlformats.org/officeDocument/2006/relationships/image" Target="../media/image265.png"/><Relationship Id="rId5" Type="http://schemas.openxmlformats.org/officeDocument/2006/relationships/oleObject" Target="../embeddings/oleObject41.bin"/><Relationship Id="rId15" Type="http://schemas.openxmlformats.org/officeDocument/2006/relationships/customXml" Target="../ink/ink381.xml"/><Relationship Id="rId23" Type="http://schemas.openxmlformats.org/officeDocument/2006/relationships/customXml" Target="../ink/ink386.xml"/><Relationship Id="rId28" Type="http://schemas.openxmlformats.org/officeDocument/2006/relationships/image" Target="../media/image263.png"/><Relationship Id="rId36" Type="http://schemas.openxmlformats.org/officeDocument/2006/relationships/image" Target="../media/image267.png"/><Relationship Id="rId10" Type="http://schemas.openxmlformats.org/officeDocument/2006/relationships/image" Target="../media/image257.wmf"/><Relationship Id="rId19" Type="http://schemas.openxmlformats.org/officeDocument/2006/relationships/customXml" Target="../ink/ink384.xml"/><Relationship Id="rId31" Type="http://schemas.openxmlformats.org/officeDocument/2006/relationships/customXml" Target="../ink/ink390.xml"/><Relationship Id="rId4" Type="http://schemas.openxmlformats.org/officeDocument/2006/relationships/image" Target="../media/image230.wmf"/><Relationship Id="rId9" Type="http://schemas.openxmlformats.org/officeDocument/2006/relationships/oleObject" Target="../embeddings/oleObject43.bin"/><Relationship Id="rId14" Type="http://schemas.openxmlformats.org/officeDocument/2006/relationships/customXml" Target="../ink/ink380.xml"/><Relationship Id="rId22" Type="http://schemas.openxmlformats.org/officeDocument/2006/relationships/image" Target="../media/image260.png"/><Relationship Id="rId27" Type="http://schemas.openxmlformats.org/officeDocument/2006/relationships/customXml" Target="../ink/ink388.xml"/><Relationship Id="rId30" Type="http://schemas.openxmlformats.org/officeDocument/2006/relationships/image" Target="../media/image264.png"/><Relationship Id="rId35" Type="http://schemas.openxmlformats.org/officeDocument/2006/relationships/customXml" Target="../ink/ink392.xml"/><Relationship Id="rId8" Type="http://schemas.openxmlformats.org/officeDocument/2006/relationships/image" Target="../media/image256.wmf"/></Relationships>
</file>

<file path=ppt/slides/_rels/slide33.xml.rels><?xml version="1.0" encoding="UTF-8" standalone="yes"?>
<Relationships xmlns="http://schemas.openxmlformats.org/package/2006/relationships"><Relationship Id="rId8" Type="http://schemas.openxmlformats.org/officeDocument/2006/relationships/customXml" Target="../ink/ink395.xml"/><Relationship Id="rId13" Type="http://schemas.openxmlformats.org/officeDocument/2006/relationships/image" Target="../media/image273.png"/><Relationship Id="rId3" Type="http://schemas.openxmlformats.org/officeDocument/2006/relationships/image" Target="../media/image268.png"/><Relationship Id="rId7" Type="http://schemas.openxmlformats.org/officeDocument/2006/relationships/image" Target="../media/image270.png"/><Relationship Id="rId12" Type="http://schemas.openxmlformats.org/officeDocument/2006/relationships/customXml" Target="../ink/ink397.xml"/><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customXml" Target="../ink/ink394.xml"/><Relationship Id="rId11" Type="http://schemas.openxmlformats.org/officeDocument/2006/relationships/image" Target="../media/image272.png"/><Relationship Id="rId5" Type="http://schemas.openxmlformats.org/officeDocument/2006/relationships/image" Target="../media/image269.png"/><Relationship Id="rId15" Type="http://schemas.openxmlformats.org/officeDocument/2006/relationships/image" Target="../media/image274.png"/><Relationship Id="rId10" Type="http://schemas.openxmlformats.org/officeDocument/2006/relationships/customXml" Target="../ink/ink396.xml"/><Relationship Id="rId4" Type="http://schemas.openxmlformats.org/officeDocument/2006/relationships/customXml" Target="../ink/ink393.xml"/><Relationship Id="rId9" Type="http://schemas.openxmlformats.org/officeDocument/2006/relationships/image" Target="../media/image271.png"/><Relationship Id="rId14" Type="http://schemas.openxmlformats.org/officeDocument/2006/relationships/customXml" Target="../ink/ink398.xml"/></Relationships>
</file>

<file path=ppt/slides/_rels/slide34.xml.rels><?xml version="1.0" encoding="UTF-8" standalone="yes"?>
<Relationships xmlns="http://schemas.openxmlformats.org/package/2006/relationships"><Relationship Id="rId13" Type="http://schemas.openxmlformats.org/officeDocument/2006/relationships/customXml" Target="../ink/ink399.xml"/><Relationship Id="rId18" Type="http://schemas.openxmlformats.org/officeDocument/2006/relationships/customXml" Target="../ink/ink403.xml"/><Relationship Id="rId26" Type="http://schemas.openxmlformats.org/officeDocument/2006/relationships/image" Target="../media/image278.png"/><Relationship Id="rId39" Type="http://schemas.openxmlformats.org/officeDocument/2006/relationships/customXml" Target="../ink/ink414.xml"/><Relationship Id="rId21" Type="http://schemas.openxmlformats.org/officeDocument/2006/relationships/customXml" Target="../ink/ink405.xml"/><Relationship Id="rId34" Type="http://schemas.openxmlformats.org/officeDocument/2006/relationships/image" Target="../media/image282.png"/><Relationship Id="rId42" Type="http://schemas.openxmlformats.org/officeDocument/2006/relationships/image" Target="../media/image286.png"/><Relationship Id="rId47" Type="http://schemas.openxmlformats.org/officeDocument/2006/relationships/customXml" Target="../ink/ink418.xml"/><Relationship Id="rId50" Type="http://schemas.openxmlformats.org/officeDocument/2006/relationships/image" Target="../media/image290.png"/><Relationship Id="rId7" Type="http://schemas.openxmlformats.org/officeDocument/2006/relationships/oleObject" Target="../embeddings/oleObject46.bin"/><Relationship Id="rId2" Type="http://schemas.openxmlformats.org/officeDocument/2006/relationships/notesSlide" Target="../notesSlides/notesSlide34.xml"/><Relationship Id="rId16" Type="http://schemas.openxmlformats.org/officeDocument/2006/relationships/customXml" Target="../ink/ink401.xml"/><Relationship Id="rId29" Type="http://schemas.openxmlformats.org/officeDocument/2006/relationships/customXml" Target="../ink/ink409.xml"/><Relationship Id="rId11" Type="http://schemas.openxmlformats.org/officeDocument/2006/relationships/oleObject" Target="../embeddings/oleObject48.bin"/><Relationship Id="rId24" Type="http://schemas.openxmlformats.org/officeDocument/2006/relationships/image" Target="../media/image277.png"/><Relationship Id="rId32" Type="http://schemas.openxmlformats.org/officeDocument/2006/relationships/image" Target="../media/image281.png"/><Relationship Id="rId37" Type="http://schemas.openxmlformats.org/officeDocument/2006/relationships/customXml" Target="../ink/ink413.xml"/><Relationship Id="rId40" Type="http://schemas.openxmlformats.org/officeDocument/2006/relationships/image" Target="../media/image285.png"/><Relationship Id="rId45" Type="http://schemas.openxmlformats.org/officeDocument/2006/relationships/customXml" Target="../ink/ink417.xml"/><Relationship Id="rId5" Type="http://schemas.openxmlformats.org/officeDocument/2006/relationships/oleObject" Target="../embeddings/oleObject45.bin"/><Relationship Id="rId15" Type="http://schemas.openxmlformats.org/officeDocument/2006/relationships/customXml" Target="../ink/ink400.xml"/><Relationship Id="rId23" Type="http://schemas.openxmlformats.org/officeDocument/2006/relationships/customXml" Target="../ink/ink406.xml"/><Relationship Id="rId28" Type="http://schemas.openxmlformats.org/officeDocument/2006/relationships/image" Target="../media/image279.png"/><Relationship Id="rId36" Type="http://schemas.openxmlformats.org/officeDocument/2006/relationships/image" Target="../media/image283.png"/><Relationship Id="rId49" Type="http://schemas.openxmlformats.org/officeDocument/2006/relationships/customXml" Target="../ink/ink419.xml"/><Relationship Id="rId10" Type="http://schemas.openxmlformats.org/officeDocument/2006/relationships/image" Target="../media/image229.wmf"/><Relationship Id="rId19" Type="http://schemas.openxmlformats.org/officeDocument/2006/relationships/customXml" Target="../ink/ink404.xml"/><Relationship Id="rId31" Type="http://schemas.openxmlformats.org/officeDocument/2006/relationships/customXml" Target="../ink/ink410.xml"/><Relationship Id="rId44" Type="http://schemas.openxmlformats.org/officeDocument/2006/relationships/image" Target="../media/image287.png"/><Relationship Id="rId4" Type="http://schemas.openxmlformats.org/officeDocument/2006/relationships/image" Target="../media/image226.wmf"/><Relationship Id="rId9" Type="http://schemas.openxmlformats.org/officeDocument/2006/relationships/oleObject" Target="../embeddings/oleObject47.bin"/><Relationship Id="rId14" Type="http://schemas.openxmlformats.org/officeDocument/2006/relationships/image" Target="../media/image5.png"/><Relationship Id="rId22" Type="http://schemas.openxmlformats.org/officeDocument/2006/relationships/image" Target="../media/image276.png"/><Relationship Id="rId27" Type="http://schemas.openxmlformats.org/officeDocument/2006/relationships/customXml" Target="../ink/ink408.xml"/><Relationship Id="rId30" Type="http://schemas.openxmlformats.org/officeDocument/2006/relationships/image" Target="../media/image280.png"/><Relationship Id="rId35" Type="http://schemas.openxmlformats.org/officeDocument/2006/relationships/customXml" Target="../ink/ink412.xml"/><Relationship Id="rId43" Type="http://schemas.openxmlformats.org/officeDocument/2006/relationships/customXml" Target="../ink/ink416.xml"/><Relationship Id="rId48" Type="http://schemas.openxmlformats.org/officeDocument/2006/relationships/image" Target="../media/image289.png"/><Relationship Id="rId8" Type="http://schemas.openxmlformats.org/officeDocument/2006/relationships/image" Target="../media/image228.wmf"/><Relationship Id="rId3" Type="http://schemas.openxmlformats.org/officeDocument/2006/relationships/oleObject" Target="../embeddings/oleObject44.bin"/><Relationship Id="rId12" Type="http://schemas.openxmlformats.org/officeDocument/2006/relationships/image" Target="../media/image230.wmf"/><Relationship Id="rId17" Type="http://schemas.openxmlformats.org/officeDocument/2006/relationships/customXml" Target="../ink/ink402.xml"/><Relationship Id="rId25" Type="http://schemas.openxmlformats.org/officeDocument/2006/relationships/customXml" Target="../ink/ink407.xml"/><Relationship Id="rId33" Type="http://schemas.openxmlformats.org/officeDocument/2006/relationships/customXml" Target="../ink/ink411.xml"/><Relationship Id="rId38" Type="http://schemas.openxmlformats.org/officeDocument/2006/relationships/image" Target="../media/image284.png"/><Relationship Id="rId46" Type="http://schemas.openxmlformats.org/officeDocument/2006/relationships/image" Target="../media/image288.png"/><Relationship Id="rId20" Type="http://schemas.openxmlformats.org/officeDocument/2006/relationships/image" Target="../media/image275.png"/><Relationship Id="rId41" Type="http://schemas.openxmlformats.org/officeDocument/2006/relationships/customXml" Target="../ink/ink415.xml"/><Relationship Id="rId1" Type="http://schemas.openxmlformats.org/officeDocument/2006/relationships/slideLayout" Target="../slideLayouts/slideLayout1.xml"/><Relationship Id="rId6" Type="http://schemas.openxmlformats.org/officeDocument/2006/relationships/image" Target="../media/image227.wmf"/></Relationships>
</file>

<file path=ppt/slides/_rels/slide35.xml.rels><?xml version="1.0" encoding="UTF-8" standalone="yes"?>
<Relationships xmlns="http://schemas.openxmlformats.org/package/2006/relationships"><Relationship Id="rId8" Type="http://schemas.openxmlformats.org/officeDocument/2006/relationships/customXml" Target="../ink/ink422.xml"/><Relationship Id="rId3" Type="http://schemas.openxmlformats.org/officeDocument/2006/relationships/hyperlink" Target="file:///C:\Users\User\mathe-lehramt\krypto\diffie\diffie-4.mn" TargetMode="External"/><Relationship Id="rId7" Type="http://schemas.openxmlformats.org/officeDocument/2006/relationships/customXml" Target="../ink/ink421.xml"/><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420.xml"/><Relationship Id="rId10" Type="http://schemas.openxmlformats.org/officeDocument/2006/relationships/customXml" Target="../ink/ink424.xml"/><Relationship Id="rId4" Type="http://schemas.openxmlformats.org/officeDocument/2006/relationships/image" Target="../media/image291.png"/><Relationship Id="rId9" Type="http://schemas.openxmlformats.org/officeDocument/2006/relationships/customXml" Target="../ink/ink423.xml"/></Relationships>
</file>

<file path=ppt/slides/_rels/slide36.xml.rels><?xml version="1.0" encoding="UTF-8" standalone="yes"?>
<Relationships xmlns="http://schemas.openxmlformats.org/package/2006/relationships"><Relationship Id="rId8" Type="http://schemas.openxmlformats.org/officeDocument/2006/relationships/customXml" Target="../ink/ink427.xml"/><Relationship Id="rId3" Type="http://schemas.openxmlformats.org/officeDocument/2006/relationships/hyperlink" Target="file:///C:\Users\User\mathe-lehramt\krypto\diffie\diffie-4.mn" TargetMode="External"/><Relationship Id="rId7" Type="http://schemas.openxmlformats.org/officeDocument/2006/relationships/customXml" Target="../ink/ink426.xml"/><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customXml" Target="../ink/ink425.xml"/><Relationship Id="rId10" Type="http://schemas.openxmlformats.org/officeDocument/2006/relationships/customXml" Target="../ink/ink429.xml"/><Relationship Id="rId4" Type="http://schemas.openxmlformats.org/officeDocument/2006/relationships/image" Target="../media/image291.png"/><Relationship Id="rId9" Type="http://schemas.openxmlformats.org/officeDocument/2006/relationships/customXml" Target="../ink/ink428.xml"/></Relationships>
</file>

<file path=ppt/slides/_rels/slide37.xml.rels><?xml version="1.0" encoding="UTF-8" standalone="yes"?>
<Relationships xmlns="http://schemas.openxmlformats.org/package/2006/relationships"><Relationship Id="rId8" Type="http://schemas.openxmlformats.org/officeDocument/2006/relationships/image" Target="../media/image295.png"/><Relationship Id="rId13" Type="http://schemas.openxmlformats.org/officeDocument/2006/relationships/customXml" Target="../ink/ink431.xml"/><Relationship Id="rId3" Type="http://schemas.openxmlformats.org/officeDocument/2006/relationships/oleObject" Target="../embeddings/oleObject49.bin"/><Relationship Id="rId7" Type="http://schemas.openxmlformats.org/officeDocument/2006/relationships/image" Target="../media/image294.png"/><Relationship Id="rId12" Type="http://schemas.openxmlformats.org/officeDocument/2006/relationships/image" Target="../media/image5.png"/><Relationship Id="rId2" Type="http://schemas.openxmlformats.org/officeDocument/2006/relationships/notesSlide" Target="../notesSlides/notesSlide37.xml"/><Relationship Id="rId16" Type="http://schemas.openxmlformats.org/officeDocument/2006/relationships/customXml" Target="../ink/ink434.xml"/><Relationship Id="rId1" Type="http://schemas.openxmlformats.org/officeDocument/2006/relationships/slideLayout" Target="../slideLayouts/slideLayout1.xml"/><Relationship Id="rId6" Type="http://schemas.openxmlformats.org/officeDocument/2006/relationships/image" Target="../media/image293.wmf"/><Relationship Id="rId11" Type="http://schemas.openxmlformats.org/officeDocument/2006/relationships/customXml" Target="../ink/ink430.xml"/><Relationship Id="rId5" Type="http://schemas.openxmlformats.org/officeDocument/2006/relationships/oleObject" Target="../embeddings/oleObject50.bin"/><Relationship Id="rId15" Type="http://schemas.openxmlformats.org/officeDocument/2006/relationships/customXml" Target="../ink/ink433.xml"/><Relationship Id="rId10" Type="http://schemas.openxmlformats.org/officeDocument/2006/relationships/image" Target="../media/image296.jpeg"/><Relationship Id="rId4" Type="http://schemas.openxmlformats.org/officeDocument/2006/relationships/image" Target="../media/image292.wmf"/><Relationship Id="rId9" Type="http://schemas.openxmlformats.org/officeDocument/2006/relationships/hyperlink" Target="../themen/kryptografie/diffie-angriff.tns" TargetMode="External"/><Relationship Id="rId14" Type="http://schemas.openxmlformats.org/officeDocument/2006/relationships/customXml" Target="../ink/ink432.xml"/></Relationships>
</file>

<file path=ppt/slides/_rels/slide38.xml.rels><?xml version="1.0" encoding="UTF-8" standalone="yes"?>
<Relationships xmlns="http://schemas.openxmlformats.org/package/2006/relationships"><Relationship Id="rId8" Type="http://schemas.openxmlformats.org/officeDocument/2006/relationships/image" Target="../media/image295.png"/><Relationship Id="rId13" Type="http://schemas.openxmlformats.org/officeDocument/2006/relationships/customXml" Target="../ink/ink436.xml"/><Relationship Id="rId3" Type="http://schemas.openxmlformats.org/officeDocument/2006/relationships/oleObject" Target="../embeddings/oleObject51.bin"/><Relationship Id="rId7" Type="http://schemas.openxmlformats.org/officeDocument/2006/relationships/image" Target="../media/image294.png"/><Relationship Id="rId12" Type="http://schemas.openxmlformats.org/officeDocument/2006/relationships/image" Target="../media/image5.png"/><Relationship Id="rId2" Type="http://schemas.openxmlformats.org/officeDocument/2006/relationships/notesSlide" Target="../notesSlides/notesSlide38.xml"/><Relationship Id="rId16" Type="http://schemas.openxmlformats.org/officeDocument/2006/relationships/customXml" Target="../ink/ink439.xml"/><Relationship Id="rId1" Type="http://schemas.openxmlformats.org/officeDocument/2006/relationships/slideLayout" Target="../slideLayouts/slideLayout1.xml"/><Relationship Id="rId6" Type="http://schemas.openxmlformats.org/officeDocument/2006/relationships/image" Target="../media/image293.wmf"/><Relationship Id="rId11" Type="http://schemas.openxmlformats.org/officeDocument/2006/relationships/customXml" Target="../ink/ink435.xml"/><Relationship Id="rId5" Type="http://schemas.openxmlformats.org/officeDocument/2006/relationships/oleObject" Target="../embeddings/oleObject52.bin"/><Relationship Id="rId15" Type="http://schemas.openxmlformats.org/officeDocument/2006/relationships/customXml" Target="../ink/ink438.xml"/><Relationship Id="rId10" Type="http://schemas.openxmlformats.org/officeDocument/2006/relationships/image" Target="../media/image296.jpeg"/><Relationship Id="rId4" Type="http://schemas.openxmlformats.org/officeDocument/2006/relationships/image" Target="../media/image292.wmf"/><Relationship Id="rId9" Type="http://schemas.openxmlformats.org/officeDocument/2006/relationships/hyperlink" Target="../themen/kryptografie/diffie-angriff.tns" TargetMode="External"/><Relationship Id="rId14" Type="http://schemas.openxmlformats.org/officeDocument/2006/relationships/customXml" Target="../ink/ink437.xml"/></Relationships>
</file>

<file path=ppt/slides/_rels/slide39.xml.rels><?xml version="1.0" encoding="UTF-8" standalone="yes"?>
<Relationships xmlns="http://schemas.openxmlformats.org/package/2006/relationships"><Relationship Id="rId8" Type="http://schemas.openxmlformats.org/officeDocument/2006/relationships/customXml" Target="../ink/ink441.xml"/><Relationship Id="rId13" Type="http://schemas.openxmlformats.org/officeDocument/2006/relationships/image" Target="../media/image298.png"/><Relationship Id="rId3" Type="http://schemas.openxmlformats.org/officeDocument/2006/relationships/image" Target="../media/image297.jpeg"/><Relationship Id="rId7" Type="http://schemas.openxmlformats.org/officeDocument/2006/relationships/image" Target="../media/image5.png"/><Relationship Id="rId12" Type="http://schemas.openxmlformats.org/officeDocument/2006/relationships/customXml" Target="../ink/ink445.xml"/><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customXml" Target="../ink/ink440.xml"/><Relationship Id="rId11" Type="http://schemas.openxmlformats.org/officeDocument/2006/relationships/customXml" Target="../ink/ink444.xml"/><Relationship Id="rId5" Type="http://schemas.openxmlformats.org/officeDocument/2006/relationships/image" Target="../media/image291.png"/><Relationship Id="rId10" Type="http://schemas.openxmlformats.org/officeDocument/2006/relationships/customXml" Target="../ink/ink443.xml"/><Relationship Id="rId4" Type="http://schemas.openxmlformats.org/officeDocument/2006/relationships/hyperlink" Target="file:///C:\Users\User\mathe-lehramt\krypto\rsa\rsa-4-vorles.mn" TargetMode="External"/><Relationship Id="rId9" Type="http://schemas.openxmlformats.org/officeDocument/2006/relationships/customXml" Target="../ink/ink442.xml"/><Relationship Id="rId14" Type="http://schemas.openxmlformats.org/officeDocument/2006/relationships/customXml" Target="../ink/ink446.xml"/></Relationships>
</file>

<file path=ppt/slides/_rels/slide4.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4.png"/><Relationship Id="rId7" Type="http://schemas.openxmlformats.org/officeDocument/2006/relationships/customXml" Target="../ink/ink3.xm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customXml" Target="../ink/ink2.xml"/><Relationship Id="rId5" Type="http://schemas.openxmlformats.org/officeDocument/2006/relationships/image" Target="../media/image5.png"/><Relationship Id="rId4" Type="http://schemas.openxmlformats.org/officeDocument/2006/relationships/customXml" Target="../ink/ink1.xml"/><Relationship Id="rId9" Type="http://schemas.openxmlformats.org/officeDocument/2006/relationships/customXml" Target="../ink/ink5.xml"/></Relationships>
</file>

<file path=ppt/slides/_rels/slide40.xml.rels><?xml version="1.0" encoding="UTF-8" standalone="yes"?>
<Relationships xmlns="http://schemas.openxmlformats.org/package/2006/relationships"><Relationship Id="rId8" Type="http://schemas.openxmlformats.org/officeDocument/2006/relationships/customXml" Target="../ink/ink448.xml"/><Relationship Id="rId13" Type="http://schemas.openxmlformats.org/officeDocument/2006/relationships/image" Target="../media/image298.png"/><Relationship Id="rId3" Type="http://schemas.openxmlformats.org/officeDocument/2006/relationships/image" Target="../media/image297.jpeg"/><Relationship Id="rId7" Type="http://schemas.openxmlformats.org/officeDocument/2006/relationships/image" Target="../media/image5.png"/><Relationship Id="rId12" Type="http://schemas.openxmlformats.org/officeDocument/2006/relationships/customXml" Target="../ink/ink452.xml"/><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customXml" Target="../ink/ink447.xml"/><Relationship Id="rId11" Type="http://schemas.openxmlformats.org/officeDocument/2006/relationships/customXml" Target="../ink/ink451.xml"/><Relationship Id="rId5" Type="http://schemas.openxmlformats.org/officeDocument/2006/relationships/image" Target="../media/image291.png"/><Relationship Id="rId10" Type="http://schemas.openxmlformats.org/officeDocument/2006/relationships/customXml" Target="../ink/ink450.xml"/><Relationship Id="rId4" Type="http://schemas.openxmlformats.org/officeDocument/2006/relationships/hyperlink" Target="file:///C:\Users\User\mathe-lehramt\krypto\rsa\rsa-4-vorles.mn" TargetMode="External"/><Relationship Id="rId9" Type="http://schemas.openxmlformats.org/officeDocument/2006/relationships/customXml" Target="../ink/ink449.xml"/><Relationship Id="rId14" Type="http://schemas.openxmlformats.org/officeDocument/2006/relationships/customXml" Target="../ink/ink453.xml"/></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56.bin"/><Relationship Id="rId18" Type="http://schemas.openxmlformats.org/officeDocument/2006/relationships/image" Target="../media/image306.wmf"/><Relationship Id="rId26" Type="http://schemas.openxmlformats.org/officeDocument/2006/relationships/image" Target="../media/image5.png"/><Relationship Id="rId39" Type="http://schemas.openxmlformats.org/officeDocument/2006/relationships/customXml" Target="../ink/ink463.xml"/><Relationship Id="rId21" Type="http://schemas.openxmlformats.org/officeDocument/2006/relationships/oleObject" Target="../embeddings/oleObject60.bin"/><Relationship Id="rId34" Type="http://schemas.openxmlformats.org/officeDocument/2006/relationships/image" Target="../media/image310.png"/><Relationship Id="rId42" Type="http://schemas.openxmlformats.org/officeDocument/2006/relationships/image" Target="../media/image314.png"/><Relationship Id="rId7" Type="http://schemas.openxmlformats.org/officeDocument/2006/relationships/oleObject" Target="../embeddings/oleObject53.bin"/><Relationship Id="rId2" Type="http://schemas.openxmlformats.org/officeDocument/2006/relationships/notesSlide" Target="../notesSlides/notesSlide41.xml"/><Relationship Id="rId16" Type="http://schemas.openxmlformats.org/officeDocument/2006/relationships/image" Target="../media/image305.wmf"/><Relationship Id="rId29" Type="http://schemas.openxmlformats.org/officeDocument/2006/relationships/customXml" Target="../ink/ink457.xml"/><Relationship Id="rId1" Type="http://schemas.openxmlformats.org/officeDocument/2006/relationships/slideLayout" Target="../slideLayouts/slideLayout1.xml"/><Relationship Id="rId6" Type="http://schemas.openxmlformats.org/officeDocument/2006/relationships/image" Target="../media/image300.png"/><Relationship Id="rId11" Type="http://schemas.openxmlformats.org/officeDocument/2006/relationships/oleObject" Target="../embeddings/oleObject55.bin"/><Relationship Id="rId24" Type="http://schemas.openxmlformats.org/officeDocument/2006/relationships/image" Target="../media/image308.wmf"/><Relationship Id="rId32" Type="http://schemas.openxmlformats.org/officeDocument/2006/relationships/image" Target="../media/image309.png"/><Relationship Id="rId37" Type="http://schemas.openxmlformats.org/officeDocument/2006/relationships/customXml" Target="../ink/ink462.xml"/><Relationship Id="rId40" Type="http://schemas.openxmlformats.org/officeDocument/2006/relationships/image" Target="../media/image313.png"/><Relationship Id="rId45" Type="http://schemas.openxmlformats.org/officeDocument/2006/relationships/customXml" Target="../ink/ink466.xml"/><Relationship Id="rId5" Type="http://schemas.openxmlformats.org/officeDocument/2006/relationships/image" Target="../media/image299.png"/><Relationship Id="rId15" Type="http://schemas.openxmlformats.org/officeDocument/2006/relationships/oleObject" Target="../embeddings/oleObject57.bin"/><Relationship Id="rId23" Type="http://schemas.openxmlformats.org/officeDocument/2006/relationships/oleObject" Target="../embeddings/oleObject62.bin"/><Relationship Id="rId28" Type="http://schemas.openxmlformats.org/officeDocument/2006/relationships/customXml" Target="../ink/ink456.xml"/><Relationship Id="rId36" Type="http://schemas.openxmlformats.org/officeDocument/2006/relationships/image" Target="../media/image311.png"/><Relationship Id="rId10" Type="http://schemas.openxmlformats.org/officeDocument/2006/relationships/image" Target="../media/image302.wmf"/><Relationship Id="rId19" Type="http://schemas.openxmlformats.org/officeDocument/2006/relationships/oleObject" Target="../embeddings/oleObject59.bin"/><Relationship Id="rId31" Type="http://schemas.openxmlformats.org/officeDocument/2006/relationships/customXml" Target="../ink/ink459.xml"/><Relationship Id="rId44" Type="http://schemas.openxmlformats.org/officeDocument/2006/relationships/image" Target="../media/image315.png"/><Relationship Id="rId4" Type="http://schemas.openxmlformats.org/officeDocument/2006/relationships/image" Target="../media/image291.png"/><Relationship Id="rId9" Type="http://schemas.openxmlformats.org/officeDocument/2006/relationships/oleObject" Target="../embeddings/oleObject54.bin"/><Relationship Id="rId14" Type="http://schemas.openxmlformats.org/officeDocument/2006/relationships/image" Target="../media/image304.wmf"/><Relationship Id="rId22" Type="http://schemas.openxmlformats.org/officeDocument/2006/relationships/oleObject" Target="../embeddings/oleObject61.bin"/><Relationship Id="rId27" Type="http://schemas.openxmlformats.org/officeDocument/2006/relationships/customXml" Target="../ink/ink455.xml"/><Relationship Id="rId30" Type="http://schemas.openxmlformats.org/officeDocument/2006/relationships/customXml" Target="../ink/ink458.xml"/><Relationship Id="rId35" Type="http://schemas.openxmlformats.org/officeDocument/2006/relationships/customXml" Target="../ink/ink461.xml"/><Relationship Id="rId43" Type="http://schemas.openxmlformats.org/officeDocument/2006/relationships/customXml" Target="../ink/ink465.xml"/><Relationship Id="rId8" Type="http://schemas.openxmlformats.org/officeDocument/2006/relationships/image" Target="../media/image301.wmf"/><Relationship Id="rId3" Type="http://schemas.openxmlformats.org/officeDocument/2006/relationships/hyperlink" Target="file:///D:\mathe-lehramt\krypto\rsa\rsa-4-vorles.mn" TargetMode="External"/><Relationship Id="rId12" Type="http://schemas.openxmlformats.org/officeDocument/2006/relationships/image" Target="../media/image303.wmf"/><Relationship Id="rId17" Type="http://schemas.openxmlformats.org/officeDocument/2006/relationships/oleObject" Target="../embeddings/oleObject58.bin"/><Relationship Id="rId25" Type="http://schemas.openxmlformats.org/officeDocument/2006/relationships/customXml" Target="../ink/ink454.xml"/><Relationship Id="rId33" Type="http://schemas.openxmlformats.org/officeDocument/2006/relationships/customXml" Target="../ink/ink460.xml"/><Relationship Id="rId38" Type="http://schemas.openxmlformats.org/officeDocument/2006/relationships/image" Target="../media/image312.png"/><Relationship Id="rId46" Type="http://schemas.openxmlformats.org/officeDocument/2006/relationships/image" Target="../media/image316.png"/><Relationship Id="rId20" Type="http://schemas.openxmlformats.org/officeDocument/2006/relationships/image" Target="../media/image307.wmf"/><Relationship Id="rId41" Type="http://schemas.openxmlformats.org/officeDocument/2006/relationships/customXml" Target="../ink/ink464.xml"/></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image" Target="../media/image306.wmf"/><Relationship Id="rId26" Type="http://schemas.openxmlformats.org/officeDocument/2006/relationships/customXml" Target="../ink/ink467.xml"/><Relationship Id="rId39" Type="http://schemas.openxmlformats.org/officeDocument/2006/relationships/image" Target="../media/image319.png"/><Relationship Id="rId21" Type="http://schemas.openxmlformats.org/officeDocument/2006/relationships/oleObject" Target="../embeddings/oleObject70.bin"/><Relationship Id="rId34" Type="http://schemas.openxmlformats.org/officeDocument/2006/relationships/customXml" Target="../ink/ink473.xml"/><Relationship Id="rId42" Type="http://schemas.openxmlformats.org/officeDocument/2006/relationships/customXml" Target="../ink/ink477.xml"/><Relationship Id="rId47" Type="http://schemas.openxmlformats.org/officeDocument/2006/relationships/image" Target="../media/image316.png"/><Relationship Id="rId7" Type="http://schemas.openxmlformats.org/officeDocument/2006/relationships/oleObject" Target="../embeddings/oleObject63.bin"/><Relationship Id="rId2" Type="http://schemas.openxmlformats.org/officeDocument/2006/relationships/notesSlide" Target="../notesSlides/notesSlide42.xml"/><Relationship Id="rId16" Type="http://schemas.openxmlformats.org/officeDocument/2006/relationships/image" Target="../media/image305.wmf"/><Relationship Id="rId29" Type="http://schemas.openxmlformats.org/officeDocument/2006/relationships/customXml" Target="../ink/ink469.xml"/><Relationship Id="rId1" Type="http://schemas.openxmlformats.org/officeDocument/2006/relationships/slideLayout" Target="../slideLayouts/slideLayout1.xml"/><Relationship Id="rId6" Type="http://schemas.openxmlformats.org/officeDocument/2006/relationships/image" Target="../media/image300.png"/><Relationship Id="rId11" Type="http://schemas.openxmlformats.org/officeDocument/2006/relationships/oleObject" Target="../embeddings/oleObject65.bin"/><Relationship Id="rId24" Type="http://schemas.openxmlformats.org/officeDocument/2006/relationships/image" Target="../media/image308.wmf"/><Relationship Id="rId32" Type="http://schemas.openxmlformats.org/officeDocument/2006/relationships/customXml" Target="../ink/ink472.xml"/><Relationship Id="rId37" Type="http://schemas.openxmlformats.org/officeDocument/2006/relationships/image" Target="../media/image311.png"/><Relationship Id="rId40" Type="http://schemas.openxmlformats.org/officeDocument/2006/relationships/customXml" Target="../ink/ink476.xml"/><Relationship Id="rId45" Type="http://schemas.openxmlformats.org/officeDocument/2006/relationships/image" Target="../media/image322.png"/><Relationship Id="rId5" Type="http://schemas.openxmlformats.org/officeDocument/2006/relationships/image" Target="../media/image299.png"/><Relationship Id="rId15" Type="http://schemas.openxmlformats.org/officeDocument/2006/relationships/oleObject" Target="../embeddings/oleObject67.bin"/><Relationship Id="rId23" Type="http://schemas.openxmlformats.org/officeDocument/2006/relationships/oleObject" Target="../embeddings/oleObject72.bin"/><Relationship Id="rId28" Type="http://schemas.openxmlformats.org/officeDocument/2006/relationships/customXml" Target="../ink/ink468.xml"/><Relationship Id="rId36" Type="http://schemas.openxmlformats.org/officeDocument/2006/relationships/customXml" Target="../ink/ink474.xml"/><Relationship Id="rId10" Type="http://schemas.openxmlformats.org/officeDocument/2006/relationships/image" Target="../media/image302.wmf"/><Relationship Id="rId19" Type="http://schemas.openxmlformats.org/officeDocument/2006/relationships/oleObject" Target="../embeddings/oleObject69.bin"/><Relationship Id="rId31" Type="http://schemas.openxmlformats.org/officeDocument/2006/relationships/customXml" Target="../ink/ink471.xml"/><Relationship Id="rId44" Type="http://schemas.openxmlformats.org/officeDocument/2006/relationships/customXml" Target="../ink/ink478.xml"/><Relationship Id="rId4" Type="http://schemas.openxmlformats.org/officeDocument/2006/relationships/image" Target="../media/image291.png"/><Relationship Id="rId9" Type="http://schemas.openxmlformats.org/officeDocument/2006/relationships/oleObject" Target="../embeddings/oleObject64.bin"/><Relationship Id="rId14" Type="http://schemas.openxmlformats.org/officeDocument/2006/relationships/image" Target="../media/image304.wmf"/><Relationship Id="rId22" Type="http://schemas.openxmlformats.org/officeDocument/2006/relationships/oleObject" Target="../embeddings/oleObject71.bin"/><Relationship Id="rId27" Type="http://schemas.openxmlformats.org/officeDocument/2006/relationships/image" Target="../media/image5.png"/><Relationship Id="rId30" Type="http://schemas.openxmlformats.org/officeDocument/2006/relationships/customXml" Target="../ink/ink470.xml"/><Relationship Id="rId35" Type="http://schemas.openxmlformats.org/officeDocument/2006/relationships/image" Target="../media/image318.png"/><Relationship Id="rId43" Type="http://schemas.openxmlformats.org/officeDocument/2006/relationships/image" Target="../media/image321.png"/><Relationship Id="rId8" Type="http://schemas.openxmlformats.org/officeDocument/2006/relationships/image" Target="../media/image301.wmf"/><Relationship Id="rId3" Type="http://schemas.openxmlformats.org/officeDocument/2006/relationships/hyperlink" Target="file:///D:\mathe-lehramt\krypto\rsa\rsa-4-vorles.mn" TargetMode="External"/><Relationship Id="rId12" Type="http://schemas.openxmlformats.org/officeDocument/2006/relationships/image" Target="../media/image303.wmf"/><Relationship Id="rId17" Type="http://schemas.openxmlformats.org/officeDocument/2006/relationships/oleObject" Target="../embeddings/oleObject68.bin"/><Relationship Id="rId25" Type="http://schemas.openxmlformats.org/officeDocument/2006/relationships/oleObject" Target="../embeddings/oleObject73.bin"/><Relationship Id="rId33" Type="http://schemas.openxmlformats.org/officeDocument/2006/relationships/image" Target="../media/image317.png"/><Relationship Id="rId38" Type="http://schemas.openxmlformats.org/officeDocument/2006/relationships/customXml" Target="../ink/ink475.xml"/><Relationship Id="rId46" Type="http://schemas.openxmlformats.org/officeDocument/2006/relationships/customXml" Target="../ink/ink479.xml"/><Relationship Id="rId20" Type="http://schemas.openxmlformats.org/officeDocument/2006/relationships/image" Target="../media/image307.wmf"/><Relationship Id="rId41" Type="http://schemas.openxmlformats.org/officeDocument/2006/relationships/image" Target="../media/image320.png"/></Relationships>
</file>

<file path=ppt/slides/_rels/slide43.xml.rels><?xml version="1.0" encoding="UTF-8" standalone="yes"?>
<Relationships xmlns="http://schemas.openxmlformats.org/package/2006/relationships"><Relationship Id="rId8" Type="http://schemas.openxmlformats.org/officeDocument/2006/relationships/image" Target="../media/image299.png"/><Relationship Id="rId13" Type="http://schemas.openxmlformats.org/officeDocument/2006/relationships/customXml" Target="../ink/ink480.xml"/><Relationship Id="rId18" Type="http://schemas.openxmlformats.org/officeDocument/2006/relationships/customXml" Target="../ink/ink484.xml"/><Relationship Id="rId3" Type="http://schemas.openxmlformats.org/officeDocument/2006/relationships/hyperlink" Target="file:///D:\mathe-lehramt\krypto\rsa\rsa-4-vorles.mn" TargetMode="External"/><Relationship Id="rId7" Type="http://schemas.openxmlformats.org/officeDocument/2006/relationships/image" Target="../media/image323.wmf"/><Relationship Id="rId12" Type="http://schemas.openxmlformats.org/officeDocument/2006/relationships/image" Target="../media/image325.wmf"/><Relationship Id="rId17" Type="http://schemas.openxmlformats.org/officeDocument/2006/relationships/customXml" Target="../ink/ink483.xml"/><Relationship Id="rId2" Type="http://schemas.openxmlformats.org/officeDocument/2006/relationships/notesSlide" Target="../notesSlides/notesSlide43.xml"/><Relationship Id="rId16" Type="http://schemas.openxmlformats.org/officeDocument/2006/relationships/customXml" Target="../ink/ink482.xml"/><Relationship Id="rId1" Type="http://schemas.openxmlformats.org/officeDocument/2006/relationships/slideLayout" Target="../slideLayouts/slideLayout1.xml"/><Relationship Id="rId6" Type="http://schemas.openxmlformats.org/officeDocument/2006/relationships/oleObject" Target="../embeddings/oleObject74.bin"/><Relationship Id="rId11" Type="http://schemas.openxmlformats.org/officeDocument/2006/relationships/oleObject" Target="../embeddings/oleObject76.bin"/><Relationship Id="rId5" Type="http://schemas.openxmlformats.org/officeDocument/2006/relationships/image" Target="../media/image300.png"/><Relationship Id="rId15" Type="http://schemas.openxmlformats.org/officeDocument/2006/relationships/customXml" Target="../ink/ink481.xml"/><Relationship Id="rId10" Type="http://schemas.openxmlformats.org/officeDocument/2006/relationships/image" Target="../media/image324.wmf"/><Relationship Id="rId4" Type="http://schemas.openxmlformats.org/officeDocument/2006/relationships/image" Target="../media/image291.png"/><Relationship Id="rId9" Type="http://schemas.openxmlformats.org/officeDocument/2006/relationships/oleObject" Target="../embeddings/oleObject75.bin"/><Relationship Id="rId14" Type="http://schemas.openxmlformats.org/officeDocument/2006/relationships/image" Target="../media/image5.png"/></Relationships>
</file>

<file path=ppt/slides/_rels/slide44.xml.rels><?xml version="1.0" encoding="UTF-8" standalone="yes"?>
<Relationships xmlns="http://schemas.openxmlformats.org/package/2006/relationships"><Relationship Id="rId8" Type="http://schemas.openxmlformats.org/officeDocument/2006/relationships/image" Target="../media/image299.png"/><Relationship Id="rId13" Type="http://schemas.openxmlformats.org/officeDocument/2006/relationships/customXml" Target="../ink/ink485.xml"/><Relationship Id="rId18" Type="http://schemas.openxmlformats.org/officeDocument/2006/relationships/customXml" Target="../ink/ink489.xml"/><Relationship Id="rId3" Type="http://schemas.openxmlformats.org/officeDocument/2006/relationships/hyperlink" Target="file:///D:\mathe-lehramt\krypto\rsa\rsa-4-vorles.mn" TargetMode="External"/><Relationship Id="rId7" Type="http://schemas.openxmlformats.org/officeDocument/2006/relationships/image" Target="../media/image323.wmf"/><Relationship Id="rId12" Type="http://schemas.openxmlformats.org/officeDocument/2006/relationships/image" Target="../media/image325.wmf"/><Relationship Id="rId17" Type="http://schemas.openxmlformats.org/officeDocument/2006/relationships/customXml" Target="../ink/ink488.xml"/><Relationship Id="rId2" Type="http://schemas.openxmlformats.org/officeDocument/2006/relationships/notesSlide" Target="../notesSlides/notesSlide44.xml"/><Relationship Id="rId16" Type="http://schemas.openxmlformats.org/officeDocument/2006/relationships/customXml" Target="../ink/ink487.xml"/><Relationship Id="rId1" Type="http://schemas.openxmlformats.org/officeDocument/2006/relationships/slideLayout" Target="../slideLayouts/slideLayout1.xml"/><Relationship Id="rId6" Type="http://schemas.openxmlformats.org/officeDocument/2006/relationships/oleObject" Target="../embeddings/oleObject77.bin"/><Relationship Id="rId11" Type="http://schemas.openxmlformats.org/officeDocument/2006/relationships/oleObject" Target="../embeddings/oleObject79.bin"/><Relationship Id="rId5" Type="http://schemas.openxmlformats.org/officeDocument/2006/relationships/image" Target="../media/image300.png"/><Relationship Id="rId15" Type="http://schemas.openxmlformats.org/officeDocument/2006/relationships/customXml" Target="../ink/ink486.xml"/><Relationship Id="rId10" Type="http://schemas.openxmlformats.org/officeDocument/2006/relationships/image" Target="../media/image324.wmf"/><Relationship Id="rId4" Type="http://schemas.openxmlformats.org/officeDocument/2006/relationships/image" Target="../media/image291.png"/><Relationship Id="rId9" Type="http://schemas.openxmlformats.org/officeDocument/2006/relationships/oleObject" Target="../embeddings/oleObject78.bin"/><Relationship Id="rId14" Type="http://schemas.openxmlformats.org/officeDocument/2006/relationships/image" Target="../media/image5.png"/></Relationships>
</file>

<file path=ppt/slides/_rels/slide45.xml.rels><?xml version="1.0" encoding="UTF-8" standalone="yes"?>
<Relationships xmlns="http://schemas.openxmlformats.org/package/2006/relationships"><Relationship Id="rId8" Type="http://schemas.openxmlformats.org/officeDocument/2006/relationships/image" Target="../media/image299.png"/><Relationship Id="rId13" Type="http://schemas.openxmlformats.org/officeDocument/2006/relationships/image" Target="../media/image326.wmf"/><Relationship Id="rId18" Type="http://schemas.openxmlformats.org/officeDocument/2006/relationships/hyperlink" Target="../themen/kryptografie/rsa-gross.tns" TargetMode="External"/><Relationship Id="rId3" Type="http://schemas.openxmlformats.org/officeDocument/2006/relationships/hyperlink" Target="file:///C:\Users\User\mathe-lehramt\krypto\rsa\rsa-4-vorles.mn" TargetMode="External"/><Relationship Id="rId21" Type="http://schemas.openxmlformats.org/officeDocument/2006/relationships/image" Target="../media/image5.png"/><Relationship Id="rId7" Type="http://schemas.openxmlformats.org/officeDocument/2006/relationships/image" Target="../media/image323.wmf"/><Relationship Id="rId12" Type="http://schemas.openxmlformats.org/officeDocument/2006/relationships/oleObject" Target="../embeddings/oleObject83.bin"/><Relationship Id="rId17" Type="http://schemas.openxmlformats.org/officeDocument/2006/relationships/image" Target="../media/image328.wmf"/><Relationship Id="rId25" Type="http://schemas.openxmlformats.org/officeDocument/2006/relationships/customXml" Target="../ink/ink494.xml"/><Relationship Id="rId2" Type="http://schemas.openxmlformats.org/officeDocument/2006/relationships/notesSlide" Target="../notesSlides/notesSlide45.xml"/><Relationship Id="rId16" Type="http://schemas.openxmlformats.org/officeDocument/2006/relationships/oleObject" Target="../embeddings/oleObject85.bin"/><Relationship Id="rId20" Type="http://schemas.openxmlformats.org/officeDocument/2006/relationships/customXml" Target="../ink/ink490.xml"/><Relationship Id="rId1" Type="http://schemas.openxmlformats.org/officeDocument/2006/relationships/slideLayout" Target="../slideLayouts/slideLayout1.xml"/><Relationship Id="rId6" Type="http://schemas.openxmlformats.org/officeDocument/2006/relationships/oleObject" Target="../embeddings/oleObject80.bin"/><Relationship Id="rId11" Type="http://schemas.openxmlformats.org/officeDocument/2006/relationships/oleObject" Target="../embeddings/oleObject82.bin"/><Relationship Id="rId24" Type="http://schemas.openxmlformats.org/officeDocument/2006/relationships/customXml" Target="../ink/ink493.xml"/><Relationship Id="rId5" Type="http://schemas.openxmlformats.org/officeDocument/2006/relationships/image" Target="../media/image300.png"/><Relationship Id="rId15" Type="http://schemas.openxmlformats.org/officeDocument/2006/relationships/image" Target="../media/image327.wmf"/><Relationship Id="rId23" Type="http://schemas.openxmlformats.org/officeDocument/2006/relationships/customXml" Target="../ink/ink492.xml"/><Relationship Id="rId10" Type="http://schemas.openxmlformats.org/officeDocument/2006/relationships/image" Target="../media/image325.wmf"/><Relationship Id="rId19" Type="http://schemas.openxmlformats.org/officeDocument/2006/relationships/image" Target="../media/image296.jpeg"/><Relationship Id="rId4" Type="http://schemas.openxmlformats.org/officeDocument/2006/relationships/image" Target="../media/image291.png"/><Relationship Id="rId9" Type="http://schemas.openxmlformats.org/officeDocument/2006/relationships/oleObject" Target="../embeddings/oleObject81.bin"/><Relationship Id="rId14" Type="http://schemas.openxmlformats.org/officeDocument/2006/relationships/oleObject" Target="../embeddings/oleObject84.bin"/><Relationship Id="rId22" Type="http://schemas.openxmlformats.org/officeDocument/2006/relationships/customXml" Target="../ink/ink491.xml"/></Relationships>
</file>

<file path=ppt/slides/_rels/slide46.xml.rels><?xml version="1.0" encoding="UTF-8" standalone="yes"?>
<Relationships xmlns="http://schemas.openxmlformats.org/package/2006/relationships"><Relationship Id="rId8" Type="http://schemas.openxmlformats.org/officeDocument/2006/relationships/image" Target="../media/image299.png"/><Relationship Id="rId13" Type="http://schemas.openxmlformats.org/officeDocument/2006/relationships/image" Target="../media/image326.wmf"/><Relationship Id="rId18" Type="http://schemas.openxmlformats.org/officeDocument/2006/relationships/hyperlink" Target="../themen/kryptografie/rsa-gross.tns" TargetMode="External"/><Relationship Id="rId26" Type="http://schemas.openxmlformats.org/officeDocument/2006/relationships/customXml" Target="../ink/ink498.xml"/><Relationship Id="rId3" Type="http://schemas.openxmlformats.org/officeDocument/2006/relationships/hyperlink" Target="file:///C:\Users\User\mathe-lehramt\krypto\rsa\rsa-4-vorles.mn" TargetMode="External"/><Relationship Id="rId21" Type="http://schemas.openxmlformats.org/officeDocument/2006/relationships/image" Target="../media/image324.wmf"/><Relationship Id="rId7" Type="http://schemas.openxmlformats.org/officeDocument/2006/relationships/image" Target="../media/image323.wmf"/><Relationship Id="rId12" Type="http://schemas.openxmlformats.org/officeDocument/2006/relationships/oleObject" Target="../embeddings/oleObject89.bin"/><Relationship Id="rId17" Type="http://schemas.openxmlformats.org/officeDocument/2006/relationships/image" Target="../media/image328.wmf"/><Relationship Id="rId25" Type="http://schemas.openxmlformats.org/officeDocument/2006/relationships/customXml" Target="../ink/ink497.xml"/><Relationship Id="rId2" Type="http://schemas.openxmlformats.org/officeDocument/2006/relationships/notesSlide" Target="../notesSlides/notesSlide46.xml"/><Relationship Id="rId16" Type="http://schemas.openxmlformats.org/officeDocument/2006/relationships/oleObject" Target="../embeddings/oleObject91.bin"/><Relationship Id="rId20" Type="http://schemas.openxmlformats.org/officeDocument/2006/relationships/oleObject" Target="../embeddings/oleObject92.bin"/><Relationship Id="rId1" Type="http://schemas.openxmlformats.org/officeDocument/2006/relationships/slideLayout" Target="../slideLayouts/slideLayout1.xml"/><Relationship Id="rId6" Type="http://schemas.openxmlformats.org/officeDocument/2006/relationships/oleObject" Target="../embeddings/oleObject86.bin"/><Relationship Id="rId11" Type="http://schemas.openxmlformats.org/officeDocument/2006/relationships/oleObject" Target="../embeddings/oleObject88.bin"/><Relationship Id="rId24" Type="http://schemas.openxmlformats.org/officeDocument/2006/relationships/customXml" Target="../ink/ink496.xml"/><Relationship Id="rId5" Type="http://schemas.openxmlformats.org/officeDocument/2006/relationships/image" Target="../media/image300.png"/><Relationship Id="rId15" Type="http://schemas.openxmlformats.org/officeDocument/2006/relationships/image" Target="../media/image327.wmf"/><Relationship Id="rId23" Type="http://schemas.openxmlformats.org/officeDocument/2006/relationships/image" Target="../media/image5.png"/><Relationship Id="rId10" Type="http://schemas.openxmlformats.org/officeDocument/2006/relationships/image" Target="../media/image325.wmf"/><Relationship Id="rId19" Type="http://schemas.openxmlformats.org/officeDocument/2006/relationships/image" Target="../media/image296.jpeg"/><Relationship Id="rId4" Type="http://schemas.openxmlformats.org/officeDocument/2006/relationships/image" Target="../media/image291.png"/><Relationship Id="rId9" Type="http://schemas.openxmlformats.org/officeDocument/2006/relationships/oleObject" Target="../embeddings/oleObject87.bin"/><Relationship Id="rId14" Type="http://schemas.openxmlformats.org/officeDocument/2006/relationships/oleObject" Target="../embeddings/oleObject90.bin"/><Relationship Id="rId22" Type="http://schemas.openxmlformats.org/officeDocument/2006/relationships/customXml" Target="../ink/ink495.xml"/><Relationship Id="rId27" Type="http://schemas.openxmlformats.org/officeDocument/2006/relationships/customXml" Target="../ink/ink499.xml"/></Relationships>
</file>

<file path=ppt/slides/_rels/slide47.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98.bin"/><Relationship Id="rId18" Type="http://schemas.openxmlformats.org/officeDocument/2006/relationships/customXml" Target="../ink/ink500.xml"/><Relationship Id="rId3" Type="http://schemas.openxmlformats.org/officeDocument/2006/relationships/oleObject" Target="../embeddings/oleObject93.bin"/><Relationship Id="rId21" Type="http://schemas.openxmlformats.org/officeDocument/2006/relationships/customXml" Target="../ink/ink502.xml"/><Relationship Id="rId7" Type="http://schemas.openxmlformats.org/officeDocument/2006/relationships/oleObject" Target="../embeddings/oleObject95.bin"/><Relationship Id="rId12" Type="http://schemas.openxmlformats.org/officeDocument/2006/relationships/image" Target="../media/image333.wmf"/><Relationship Id="rId17" Type="http://schemas.openxmlformats.org/officeDocument/2006/relationships/oleObject" Target="../embeddings/oleObject100.bin"/><Relationship Id="rId2" Type="http://schemas.openxmlformats.org/officeDocument/2006/relationships/notesSlide" Target="../notesSlides/notesSlide47.xml"/><Relationship Id="rId16" Type="http://schemas.openxmlformats.org/officeDocument/2006/relationships/image" Target="../media/image335.wmf"/><Relationship Id="rId20" Type="http://schemas.openxmlformats.org/officeDocument/2006/relationships/customXml" Target="../ink/ink501.xml"/><Relationship Id="rId1" Type="http://schemas.openxmlformats.org/officeDocument/2006/relationships/slideLayout" Target="../slideLayouts/slideLayout1.xml"/><Relationship Id="rId6" Type="http://schemas.openxmlformats.org/officeDocument/2006/relationships/image" Target="../media/image330.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customXml" Target="../ink/ink504.xml"/><Relationship Id="rId10" Type="http://schemas.openxmlformats.org/officeDocument/2006/relationships/image" Target="../media/image332.wmf"/><Relationship Id="rId19" Type="http://schemas.openxmlformats.org/officeDocument/2006/relationships/image" Target="../media/image5.png"/><Relationship Id="rId4" Type="http://schemas.openxmlformats.org/officeDocument/2006/relationships/image" Target="../media/image329.wmf"/><Relationship Id="rId9" Type="http://schemas.openxmlformats.org/officeDocument/2006/relationships/oleObject" Target="../embeddings/oleObject96.bin"/><Relationship Id="rId14" Type="http://schemas.openxmlformats.org/officeDocument/2006/relationships/image" Target="../media/image334.wmf"/><Relationship Id="rId22" Type="http://schemas.openxmlformats.org/officeDocument/2006/relationships/customXml" Target="../ink/ink503.xml"/></Relationships>
</file>

<file path=ppt/slides/_rels/slide48.xml.rels><?xml version="1.0" encoding="UTF-8" standalone="yes"?>
<Relationships xmlns="http://schemas.openxmlformats.org/package/2006/relationships"><Relationship Id="rId8" Type="http://schemas.openxmlformats.org/officeDocument/2006/relationships/image" Target="../media/image331.wmf"/><Relationship Id="rId13" Type="http://schemas.openxmlformats.org/officeDocument/2006/relationships/oleObject" Target="../embeddings/oleObject106.bin"/><Relationship Id="rId18" Type="http://schemas.openxmlformats.org/officeDocument/2006/relationships/customXml" Target="../ink/ink505.xml"/><Relationship Id="rId3" Type="http://schemas.openxmlformats.org/officeDocument/2006/relationships/oleObject" Target="../embeddings/oleObject101.bin"/><Relationship Id="rId21" Type="http://schemas.openxmlformats.org/officeDocument/2006/relationships/customXml" Target="../ink/ink507.xml"/><Relationship Id="rId7" Type="http://schemas.openxmlformats.org/officeDocument/2006/relationships/oleObject" Target="../embeddings/oleObject103.bin"/><Relationship Id="rId12" Type="http://schemas.openxmlformats.org/officeDocument/2006/relationships/image" Target="../media/image333.wmf"/><Relationship Id="rId17" Type="http://schemas.openxmlformats.org/officeDocument/2006/relationships/oleObject" Target="../embeddings/oleObject108.bin"/><Relationship Id="rId2" Type="http://schemas.openxmlformats.org/officeDocument/2006/relationships/notesSlide" Target="../notesSlides/notesSlide48.xml"/><Relationship Id="rId16" Type="http://schemas.openxmlformats.org/officeDocument/2006/relationships/image" Target="../media/image335.wmf"/><Relationship Id="rId20" Type="http://schemas.openxmlformats.org/officeDocument/2006/relationships/customXml" Target="../ink/ink506.xml"/><Relationship Id="rId1" Type="http://schemas.openxmlformats.org/officeDocument/2006/relationships/slideLayout" Target="../slideLayouts/slideLayout1.xml"/><Relationship Id="rId6" Type="http://schemas.openxmlformats.org/officeDocument/2006/relationships/image" Target="../media/image330.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customXml" Target="../ink/ink509.xml"/><Relationship Id="rId10" Type="http://schemas.openxmlformats.org/officeDocument/2006/relationships/image" Target="../media/image332.wmf"/><Relationship Id="rId19" Type="http://schemas.openxmlformats.org/officeDocument/2006/relationships/image" Target="../media/image5.png"/><Relationship Id="rId4" Type="http://schemas.openxmlformats.org/officeDocument/2006/relationships/image" Target="../media/image329.wmf"/><Relationship Id="rId9" Type="http://schemas.openxmlformats.org/officeDocument/2006/relationships/oleObject" Target="../embeddings/oleObject104.bin"/><Relationship Id="rId14" Type="http://schemas.openxmlformats.org/officeDocument/2006/relationships/image" Target="../media/image334.wmf"/><Relationship Id="rId22" Type="http://schemas.openxmlformats.org/officeDocument/2006/relationships/customXml" Target="../ink/ink508.xml"/></Relationships>
</file>

<file path=ppt/slides/_rels/slide49.xml.rels><?xml version="1.0" encoding="UTF-8" standalone="yes"?>
<Relationships xmlns="http://schemas.openxmlformats.org/package/2006/relationships"><Relationship Id="rId8" Type="http://schemas.openxmlformats.org/officeDocument/2006/relationships/image" Target="../media/image338.wmf"/><Relationship Id="rId13" Type="http://schemas.openxmlformats.org/officeDocument/2006/relationships/oleObject" Target="../embeddings/oleObject114.bin"/><Relationship Id="rId18" Type="http://schemas.openxmlformats.org/officeDocument/2006/relationships/image" Target="../media/image341.wmf"/><Relationship Id="rId26" Type="http://schemas.openxmlformats.org/officeDocument/2006/relationships/customXml" Target="../ink/ink514.xml"/><Relationship Id="rId3" Type="http://schemas.openxmlformats.org/officeDocument/2006/relationships/oleObject" Target="../embeddings/oleObject109.bin"/><Relationship Id="rId21" Type="http://schemas.openxmlformats.org/officeDocument/2006/relationships/customXml" Target="../ink/ink510.xml"/><Relationship Id="rId7" Type="http://schemas.openxmlformats.org/officeDocument/2006/relationships/oleObject" Target="../embeddings/oleObject111.bin"/><Relationship Id="rId12" Type="http://schemas.openxmlformats.org/officeDocument/2006/relationships/image" Target="../media/image339.wmf"/><Relationship Id="rId17" Type="http://schemas.openxmlformats.org/officeDocument/2006/relationships/oleObject" Target="../embeddings/oleObject116.bin"/><Relationship Id="rId25" Type="http://schemas.openxmlformats.org/officeDocument/2006/relationships/customXml" Target="../ink/ink513.xml"/><Relationship Id="rId2" Type="http://schemas.openxmlformats.org/officeDocument/2006/relationships/notesSlide" Target="../notesSlides/notesSlide49.xml"/><Relationship Id="rId16" Type="http://schemas.openxmlformats.org/officeDocument/2006/relationships/image" Target="../media/image340.wmf"/><Relationship Id="rId20" Type="http://schemas.openxmlformats.org/officeDocument/2006/relationships/image" Target="../media/image342.wmf"/><Relationship Id="rId1" Type="http://schemas.openxmlformats.org/officeDocument/2006/relationships/slideLayout" Target="../slideLayouts/slideLayout1.xml"/><Relationship Id="rId6" Type="http://schemas.openxmlformats.org/officeDocument/2006/relationships/image" Target="../media/image337.wmf"/><Relationship Id="rId11" Type="http://schemas.openxmlformats.org/officeDocument/2006/relationships/oleObject" Target="../embeddings/oleObject113.bin"/><Relationship Id="rId24" Type="http://schemas.openxmlformats.org/officeDocument/2006/relationships/customXml" Target="../ink/ink512.xml"/><Relationship Id="rId5" Type="http://schemas.openxmlformats.org/officeDocument/2006/relationships/oleObject" Target="../embeddings/oleObject110.bin"/><Relationship Id="rId15" Type="http://schemas.openxmlformats.org/officeDocument/2006/relationships/oleObject" Target="../embeddings/oleObject115.bin"/><Relationship Id="rId23" Type="http://schemas.openxmlformats.org/officeDocument/2006/relationships/customXml" Target="../ink/ink511.xml"/><Relationship Id="rId10" Type="http://schemas.openxmlformats.org/officeDocument/2006/relationships/image" Target="../media/image335.wmf"/><Relationship Id="rId19" Type="http://schemas.openxmlformats.org/officeDocument/2006/relationships/oleObject" Target="../embeddings/oleObject117.bin"/><Relationship Id="rId4" Type="http://schemas.openxmlformats.org/officeDocument/2006/relationships/image" Target="../media/image336.wmf"/><Relationship Id="rId9" Type="http://schemas.openxmlformats.org/officeDocument/2006/relationships/oleObject" Target="../embeddings/oleObject112.bin"/><Relationship Id="rId14" Type="http://schemas.openxmlformats.org/officeDocument/2006/relationships/image" Target="../media/image332.wmf"/><Relationship Id="rId22"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customXml" Target="../ink/ink6.xml"/><Relationship Id="rId7" Type="http://schemas.openxmlformats.org/officeDocument/2006/relationships/customXml" Target="../ink/ink9.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customXml" Target="../ink/ink8.xml"/><Relationship Id="rId5" Type="http://schemas.openxmlformats.org/officeDocument/2006/relationships/customXml" Target="../ink/ink7.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123.bin"/><Relationship Id="rId18" Type="http://schemas.openxmlformats.org/officeDocument/2006/relationships/image" Target="../media/image330.wmf"/><Relationship Id="rId26" Type="http://schemas.openxmlformats.org/officeDocument/2006/relationships/customXml" Target="../ink/ink519.xml"/><Relationship Id="rId3" Type="http://schemas.openxmlformats.org/officeDocument/2006/relationships/oleObject" Target="../embeddings/oleObject118.bin"/><Relationship Id="rId21" Type="http://schemas.openxmlformats.org/officeDocument/2006/relationships/customXml" Target="../ink/ink515.xml"/><Relationship Id="rId7" Type="http://schemas.openxmlformats.org/officeDocument/2006/relationships/oleObject" Target="../embeddings/oleObject120.bin"/><Relationship Id="rId12" Type="http://schemas.openxmlformats.org/officeDocument/2006/relationships/image" Target="../media/image341.wmf"/><Relationship Id="rId17" Type="http://schemas.openxmlformats.org/officeDocument/2006/relationships/oleObject" Target="../embeddings/oleObject125.bin"/><Relationship Id="rId25" Type="http://schemas.openxmlformats.org/officeDocument/2006/relationships/customXml" Target="../ink/ink518.xml"/><Relationship Id="rId2" Type="http://schemas.openxmlformats.org/officeDocument/2006/relationships/notesSlide" Target="../notesSlides/notesSlide50.xml"/><Relationship Id="rId16" Type="http://schemas.openxmlformats.org/officeDocument/2006/relationships/image" Target="../media/image329.wmf"/><Relationship Id="rId20" Type="http://schemas.openxmlformats.org/officeDocument/2006/relationships/image" Target="../media/image335.wmf"/><Relationship Id="rId1" Type="http://schemas.openxmlformats.org/officeDocument/2006/relationships/slideLayout" Target="../slideLayouts/slideLayout1.xml"/><Relationship Id="rId6" Type="http://schemas.openxmlformats.org/officeDocument/2006/relationships/image" Target="../media/image339.wmf"/><Relationship Id="rId11" Type="http://schemas.openxmlformats.org/officeDocument/2006/relationships/oleObject" Target="../embeddings/oleObject122.bin"/><Relationship Id="rId24" Type="http://schemas.openxmlformats.org/officeDocument/2006/relationships/customXml" Target="../ink/ink517.xml"/><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customXml" Target="../ink/ink516.xml"/><Relationship Id="rId10" Type="http://schemas.openxmlformats.org/officeDocument/2006/relationships/image" Target="../media/image340.wmf"/><Relationship Id="rId19" Type="http://schemas.openxmlformats.org/officeDocument/2006/relationships/oleObject" Target="../embeddings/oleObject126.bin"/><Relationship Id="rId4" Type="http://schemas.openxmlformats.org/officeDocument/2006/relationships/image" Target="../media/image336.wmf"/><Relationship Id="rId9" Type="http://schemas.openxmlformats.org/officeDocument/2006/relationships/oleObject" Target="../embeddings/oleObject121.bin"/><Relationship Id="rId14" Type="http://schemas.openxmlformats.org/officeDocument/2006/relationships/image" Target="../media/image342.wmf"/><Relationship Id="rId22" Type="http://schemas.openxmlformats.org/officeDocument/2006/relationships/image" Target="../media/image5.png"/></Relationships>
</file>

<file path=ppt/slides/_rels/slide5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customXml" Target="../ink/ink525.xml"/><Relationship Id="rId3" Type="http://schemas.openxmlformats.org/officeDocument/2006/relationships/hyperlink" Target="file:///D:\mathe-lehramt\krypto\rsa\rsa-4-vorles.mn" TargetMode="External"/><Relationship Id="rId7" Type="http://schemas.openxmlformats.org/officeDocument/2006/relationships/customXml" Target="../ink/ink520.xml"/><Relationship Id="rId12" Type="http://schemas.openxmlformats.org/officeDocument/2006/relationships/customXml" Target="../ink/ink524.xml"/><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344.png"/><Relationship Id="rId11" Type="http://schemas.openxmlformats.org/officeDocument/2006/relationships/customXml" Target="../ink/ink523.xml"/><Relationship Id="rId5" Type="http://schemas.openxmlformats.org/officeDocument/2006/relationships/image" Target="../media/image343.png"/><Relationship Id="rId10" Type="http://schemas.openxmlformats.org/officeDocument/2006/relationships/customXml" Target="../ink/ink522.xml"/><Relationship Id="rId4" Type="http://schemas.openxmlformats.org/officeDocument/2006/relationships/image" Target="../media/image291.png"/><Relationship Id="rId9" Type="http://schemas.openxmlformats.org/officeDocument/2006/relationships/customXml" Target="../ink/ink521.xml"/><Relationship Id="rId14" Type="http://schemas.openxmlformats.org/officeDocument/2006/relationships/image" Target="../media/image345.png"/></Relationships>
</file>

<file path=ppt/slides/_rels/slide5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file:///D:\mathe-lehramt\krypto\rsa\rsa-4-vorles.mn" TargetMode="External"/><Relationship Id="rId7" Type="http://schemas.openxmlformats.org/officeDocument/2006/relationships/customXml" Target="../ink/ink526.xml"/><Relationship Id="rId12" Type="http://schemas.openxmlformats.org/officeDocument/2006/relationships/customXml" Target="../ink/ink530.xml"/><Relationship Id="rId2" Type="http://schemas.openxmlformats.org/officeDocument/2006/relationships/notesSlide" Target="../notesSlides/notesSlide52.xml"/><Relationship Id="rId1" Type="http://schemas.openxmlformats.org/officeDocument/2006/relationships/slideLayout" Target="../slideLayouts/slideLayout1.xml"/><Relationship Id="rId6" Type="http://schemas.openxmlformats.org/officeDocument/2006/relationships/image" Target="../media/image344.png"/><Relationship Id="rId11" Type="http://schemas.openxmlformats.org/officeDocument/2006/relationships/customXml" Target="../ink/ink529.xml"/><Relationship Id="rId5" Type="http://schemas.openxmlformats.org/officeDocument/2006/relationships/image" Target="../media/image343.png"/><Relationship Id="rId10" Type="http://schemas.openxmlformats.org/officeDocument/2006/relationships/customXml" Target="../ink/ink528.xml"/><Relationship Id="rId4" Type="http://schemas.openxmlformats.org/officeDocument/2006/relationships/image" Target="../media/image291.png"/><Relationship Id="rId9" Type="http://schemas.openxmlformats.org/officeDocument/2006/relationships/customXml" Target="../ink/ink527.xml"/></Relationships>
</file>

<file path=ppt/slides/_rels/slide53.xml.rels><?xml version="1.0" encoding="UTF-8" standalone="yes"?>
<Relationships xmlns="http://schemas.openxmlformats.org/package/2006/relationships"><Relationship Id="rId8" Type="http://schemas.openxmlformats.org/officeDocument/2006/relationships/customXml" Target="../ink/ink534.xml"/><Relationship Id="rId13" Type="http://schemas.openxmlformats.org/officeDocument/2006/relationships/image" Target="../media/image347.png"/><Relationship Id="rId18" Type="http://schemas.openxmlformats.org/officeDocument/2006/relationships/customXml" Target="../ink/ink540.xml"/><Relationship Id="rId3" Type="http://schemas.openxmlformats.org/officeDocument/2006/relationships/image" Target="../media/image343.png"/><Relationship Id="rId21" Type="http://schemas.openxmlformats.org/officeDocument/2006/relationships/image" Target="../media/image351.png"/><Relationship Id="rId7" Type="http://schemas.openxmlformats.org/officeDocument/2006/relationships/customXml" Target="../ink/ink533.xml"/><Relationship Id="rId12" Type="http://schemas.openxmlformats.org/officeDocument/2006/relationships/customXml" Target="../ink/ink537.xml"/><Relationship Id="rId17" Type="http://schemas.openxmlformats.org/officeDocument/2006/relationships/image" Target="../media/image349.png"/><Relationship Id="rId2" Type="http://schemas.openxmlformats.org/officeDocument/2006/relationships/notesSlide" Target="../notesSlides/notesSlide53.xml"/><Relationship Id="rId16" Type="http://schemas.openxmlformats.org/officeDocument/2006/relationships/customXml" Target="../ink/ink539.xml"/><Relationship Id="rId20" Type="http://schemas.openxmlformats.org/officeDocument/2006/relationships/customXml" Target="../ink/ink541.xml"/><Relationship Id="rId1" Type="http://schemas.openxmlformats.org/officeDocument/2006/relationships/slideLayout" Target="../slideLayouts/slideLayout1.xml"/><Relationship Id="rId6" Type="http://schemas.openxmlformats.org/officeDocument/2006/relationships/customXml" Target="../ink/ink532.xml"/><Relationship Id="rId11" Type="http://schemas.openxmlformats.org/officeDocument/2006/relationships/image" Target="../media/image346.png"/><Relationship Id="rId5" Type="http://schemas.openxmlformats.org/officeDocument/2006/relationships/image" Target="../media/image5.png"/><Relationship Id="rId15" Type="http://schemas.openxmlformats.org/officeDocument/2006/relationships/image" Target="../media/image348.png"/><Relationship Id="rId10" Type="http://schemas.openxmlformats.org/officeDocument/2006/relationships/customXml" Target="../ink/ink536.xml"/><Relationship Id="rId19" Type="http://schemas.openxmlformats.org/officeDocument/2006/relationships/image" Target="../media/image350.png"/><Relationship Id="rId4" Type="http://schemas.openxmlformats.org/officeDocument/2006/relationships/customXml" Target="../ink/ink531.xml"/><Relationship Id="rId9" Type="http://schemas.openxmlformats.org/officeDocument/2006/relationships/customXml" Target="../ink/ink535.xml"/><Relationship Id="rId14" Type="http://schemas.openxmlformats.org/officeDocument/2006/relationships/customXml" Target="../ink/ink538.xml"/></Relationships>
</file>

<file path=ppt/slides/_rels/slide54.xml.rels><?xml version="1.0" encoding="UTF-8" standalone="yes"?>
<Relationships xmlns="http://schemas.openxmlformats.org/package/2006/relationships"><Relationship Id="rId8" Type="http://schemas.openxmlformats.org/officeDocument/2006/relationships/customXml" Target="../ink/ink545.xml"/><Relationship Id="rId13" Type="http://schemas.openxmlformats.org/officeDocument/2006/relationships/image" Target="../media/image347.png"/><Relationship Id="rId18" Type="http://schemas.openxmlformats.org/officeDocument/2006/relationships/customXml" Target="../ink/ink551.xml"/><Relationship Id="rId3" Type="http://schemas.openxmlformats.org/officeDocument/2006/relationships/image" Target="../media/image343.png"/><Relationship Id="rId21" Type="http://schemas.openxmlformats.org/officeDocument/2006/relationships/image" Target="../media/image352.png"/><Relationship Id="rId7" Type="http://schemas.openxmlformats.org/officeDocument/2006/relationships/customXml" Target="../ink/ink544.xml"/><Relationship Id="rId12" Type="http://schemas.openxmlformats.org/officeDocument/2006/relationships/customXml" Target="../ink/ink548.xml"/><Relationship Id="rId17" Type="http://schemas.openxmlformats.org/officeDocument/2006/relationships/image" Target="../media/image349.png"/><Relationship Id="rId2" Type="http://schemas.openxmlformats.org/officeDocument/2006/relationships/notesSlide" Target="../notesSlides/notesSlide54.xml"/><Relationship Id="rId16" Type="http://schemas.openxmlformats.org/officeDocument/2006/relationships/customXml" Target="../ink/ink550.xml"/><Relationship Id="rId20" Type="http://schemas.openxmlformats.org/officeDocument/2006/relationships/customXml" Target="../ink/ink552.xml"/><Relationship Id="rId1" Type="http://schemas.openxmlformats.org/officeDocument/2006/relationships/slideLayout" Target="../slideLayouts/slideLayout1.xml"/><Relationship Id="rId6" Type="http://schemas.openxmlformats.org/officeDocument/2006/relationships/customXml" Target="../ink/ink543.xml"/><Relationship Id="rId11" Type="http://schemas.openxmlformats.org/officeDocument/2006/relationships/image" Target="../media/image346.png"/><Relationship Id="rId5" Type="http://schemas.openxmlformats.org/officeDocument/2006/relationships/image" Target="../media/image5.png"/><Relationship Id="rId15" Type="http://schemas.openxmlformats.org/officeDocument/2006/relationships/image" Target="../media/image348.png"/><Relationship Id="rId10" Type="http://schemas.openxmlformats.org/officeDocument/2006/relationships/customXml" Target="../ink/ink547.xml"/><Relationship Id="rId19" Type="http://schemas.openxmlformats.org/officeDocument/2006/relationships/image" Target="../media/image350.png"/><Relationship Id="rId4" Type="http://schemas.openxmlformats.org/officeDocument/2006/relationships/customXml" Target="../ink/ink542.xml"/><Relationship Id="rId9" Type="http://schemas.openxmlformats.org/officeDocument/2006/relationships/customXml" Target="../ink/ink546.xml"/><Relationship Id="rId14" Type="http://schemas.openxmlformats.org/officeDocument/2006/relationships/customXml" Target="../ink/ink549.xml"/></Relationships>
</file>

<file path=ppt/slides/_rels/slide55.xml.rels><?xml version="1.0" encoding="UTF-8" standalone="yes"?>
<Relationships xmlns="http://schemas.openxmlformats.org/package/2006/relationships"><Relationship Id="rId8" Type="http://schemas.openxmlformats.org/officeDocument/2006/relationships/customXml" Target="../ink/ink555.xml"/><Relationship Id="rId13" Type="http://schemas.openxmlformats.org/officeDocument/2006/relationships/customXml" Target="../ink/ink559.xml"/><Relationship Id="rId18" Type="http://schemas.openxmlformats.org/officeDocument/2006/relationships/image" Target="../media/image358.png"/><Relationship Id="rId3" Type="http://schemas.openxmlformats.org/officeDocument/2006/relationships/image" Target="../media/image353.png"/><Relationship Id="rId21" Type="http://schemas.openxmlformats.org/officeDocument/2006/relationships/customXml" Target="../ink/ink563.xml"/><Relationship Id="rId7" Type="http://schemas.openxmlformats.org/officeDocument/2006/relationships/customXml" Target="../ink/ink554.xml"/><Relationship Id="rId12" Type="http://schemas.openxmlformats.org/officeDocument/2006/relationships/image" Target="../media/image355.png"/><Relationship Id="rId17" Type="http://schemas.openxmlformats.org/officeDocument/2006/relationships/customXml" Target="../ink/ink561.xml"/><Relationship Id="rId2" Type="http://schemas.openxmlformats.org/officeDocument/2006/relationships/notesSlide" Target="../notesSlides/notesSlide55.xml"/><Relationship Id="rId16" Type="http://schemas.openxmlformats.org/officeDocument/2006/relationships/image" Target="../media/image357.png"/><Relationship Id="rId20" Type="http://schemas.openxmlformats.org/officeDocument/2006/relationships/image" Target="../media/image359.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558.xml"/><Relationship Id="rId5" Type="http://schemas.openxmlformats.org/officeDocument/2006/relationships/customXml" Target="../ink/ink553.xml"/><Relationship Id="rId15" Type="http://schemas.openxmlformats.org/officeDocument/2006/relationships/customXml" Target="../ink/ink560.xml"/><Relationship Id="rId10" Type="http://schemas.openxmlformats.org/officeDocument/2006/relationships/customXml" Target="../ink/ink557.xml"/><Relationship Id="rId19" Type="http://schemas.openxmlformats.org/officeDocument/2006/relationships/customXml" Target="../ink/ink562.xml"/><Relationship Id="rId4" Type="http://schemas.openxmlformats.org/officeDocument/2006/relationships/image" Target="../media/image354.png"/><Relationship Id="rId9" Type="http://schemas.openxmlformats.org/officeDocument/2006/relationships/customXml" Target="../ink/ink556.xml"/><Relationship Id="rId14" Type="http://schemas.openxmlformats.org/officeDocument/2006/relationships/image" Target="../media/image356.png"/><Relationship Id="rId22" Type="http://schemas.openxmlformats.org/officeDocument/2006/relationships/image" Target="../media/image360.png"/></Relationships>
</file>

<file path=ppt/slides/_rels/slide56.xml.rels><?xml version="1.0" encoding="UTF-8" standalone="yes"?>
<Relationships xmlns="http://schemas.openxmlformats.org/package/2006/relationships"><Relationship Id="rId8" Type="http://schemas.openxmlformats.org/officeDocument/2006/relationships/customXml" Target="../ink/ink566.xml"/><Relationship Id="rId13" Type="http://schemas.openxmlformats.org/officeDocument/2006/relationships/customXml" Target="../ink/ink570.xml"/><Relationship Id="rId18" Type="http://schemas.openxmlformats.org/officeDocument/2006/relationships/image" Target="../media/image358.png"/><Relationship Id="rId3" Type="http://schemas.openxmlformats.org/officeDocument/2006/relationships/image" Target="../media/image353.png"/><Relationship Id="rId21" Type="http://schemas.openxmlformats.org/officeDocument/2006/relationships/customXml" Target="../ink/ink574.xml"/><Relationship Id="rId7" Type="http://schemas.openxmlformats.org/officeDocument/2006/relationships/customXml" Target="../ink/ink565.xml"/><Relationship Id="rId12" Type="http://schemas.openxmlformats.org/officeDocument/2006/relationships/image" Target="../media/image355.png"/><Relationship Id="rId17" Type="http://schemas.openxmlformats.org/officeDocument/2006/relationships/customXml" Target="../ink/ink572.xml"/><Relationship Id="rId2" Type="http://schemas.openxmlformats.org/officeDocument/2006/relationships/notesSlide" Target="../notesSlides/notesSlide56.xml"/><Relationship Id="rId16" Type="http://schemas.openxmlformats.org/officeDocument/2006/relationships/image" Target="../media/image357.png"/><Relationship Id="rId20" Type="http://schemas.openxmlformats.org/officeDocument/2006/relationships/image" Target="../media/image359.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customXml" Target="../ink/ink569.xml"/><Relationship Id="rId5" Type="http://schemas.openxmlformats.org/officeDocument/2006/relationships/customXml" Target="../ink/ink564.xml"/><Relationship Id="rId15" Type="http://schemas.openxmlformats.org/officeDocument/2006/relationships/customXml" Target="../ink/ink571.xml"/><Relationship Id="rId10" Type="http://schemas.openxmlformats.org/officeDocument/2006/relationships/customXml" Target="../ink/ink568.xml"/><Relationship Id="rId19" Type="http://schemas.openxmlformats.org/officeDocument/2006/relationships/customXml" Target="../ink/ink573.xml"/><Relationship Id="rId4" Type="http://schemas.openxmlformats.org/officeDocument/2006/relationships/image" Target="../media/image354.png"/><Relationship Id="rId9" Type="http://schemas.openxmlformats.org/officeDocument/2006/relationships/customXml" Target="../ink/ink567.xml"/><Relationship Id="rId14" Type="http://schemas.openxmlformats.org/officeDocument/2006/relationships/image" Target="../media/image356.png"/><Relationship Id="rId22" Type="http://schemas.openxmlformats.org/officeDocument/2006/relationships/image" Target="../media/image360.png"/></Relationships>
</file>

<file path=ppt/slides/_rels/slide57.xml.rels><?xml version="1.0" encoding="UTF-8" standalone="yes"?>
<Relationships xmlns="http://schemas.openxmlformats.org/package/2006/relationships"><Relationship Id="rId8" Type="http://schemas.openxmlformats.org/officeDocument/2006/relationships/customXml" Target="../ink/ink579.xml"/><Relationship Id="rId3" Type="http://schemas.openxmlformats.org/officeDocument/2006/relationships/customXml" Target="../ink/ink575.xml"/><Relationship Id="rId7" Type="http://schemas.openxmlformats.org/officeDocument/2006/relationships/customXml" Target="../ink/ink578.xml"/><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customXml" Target="../ink/ink577.xml"/><Relationship Id="rId5" Type="http://schemas.openxmlformats.org/officeDocument/2006/relationships/customXml" Target="../ink/ink576.xml"/><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8" Type="http://schemas.openxmlformats.org/officeDocument/2006/relationships/customXml" Target="../ink/ink584.xml"/><Relationship Id="rId3" Type="http://schemas.openxmlformats.org/officeDocument/2006/relationships/customXml" Target="../ink/ink580.xml"/><Relationship Id="rId7" Type="http://schemas.openxmlformats.org/officeDocument/2006/relationships/customXml" Target="../ink/ink583.xml"/><Relationship Id="rId2" Type="http://schemas.openxmlformats.org/officeDocument/2006/relationships/notesSlide" Target="../notesSlides/notesSlide58.xml"/><Relationship Id="rId1" Type="http://schemas.openxmlformats.org/officeDocument/2006/relationships/slideLayout" Target="../slideLayouts/slideLayout1.xml"/><Relationship Id="rId6" Type="http://schemas.openxmlformats.org/officeDocument/2006/relationships/customXml" Target="../ink/ink582.xml"/><Relationship Id="rId5" Type="http://schemas.openxmlformats.org/officeDocument/2006/relationships/customXml" Target="../ink/ink581.xml"/><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8" Type="http://schemas.openxmlformats.org/officeDocument/2006/relationships/customXml" Target="../ink/ink589.xml"/><Relationship Id="rId3" Type="http://schemas.openxmlformats.org/officeDocument/2006/relationships/customXml" Target="../ink/ink585.xml"/><Relationship Id="rId7" Type="http://schemas.openxmlformats.org/officeDocument/2006/relationships/customXml" Target="../ink/ink588.xml"/><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customXml" Target="../ink/ink587.xml"/><Relationship Id="rId5" Type="http://schemas.openxmlformats.org/officeDocument/2006/relationships/customXml" Target="../ink/ink586.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customXml" Target="../ink/ink15.xml"/><Relationship Id="rId3" Type="http://schemas.openxmlformats.org/officeDocument/2006/relationships/customXml" Target="../ink/ink11.xml"/><Relationship Id="rId7" Type="http://schemas.openxmlformats.org/officeDocument/2006/relationships/customXml" Target="../ink/ink14.xml"/><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customXml" Target="../ink/ink13.xml"/><Relationship Id="rId5" Type="http://schemas.openxmlformats.org/officeDocument/2006/relationships/customXml" Target="../ink/ink12.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8" Type="http://schemas.openxmlformats.org/officeDocument/2006/relationships/customXml" Target="../ink/ink594.xml"/><Relationship Id="rId3" Type="http://schemas.openxmlformats.org/officeDocument/2006/relationships/customXml" Target="../ink/ink590.xml"/><Relationship Id="rId7" Type="http://schemas.openxmlformats.org/officeDocument/2006/relationships/customXml" Target="../ink/ink593.xml"/><Relationship Id="rId2" Type="http://schemas.openxmlformats.org/officeDocument/2006/relationships/notesSlide" Target="../notesSlides/notesSlide60.xml"/><Relationship Id="rId1" Type="http://schemas.openxmlformats.org/officeDocument/2006/relationships/slideLayout" Target="../slideLayouts/slideLayout1.xml"/><Relationship Id="rId6" Type="http://schemas.openxmlformats.org/officeDocument/2006/relationships/customXml" Target="../ink/ink592.xml"/><Relationship Id="rId5" Type="http://schemas.openxmlformats.org/officeDocument/2006/relationships/customXml" Target="../ink/ink591.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ustomXml" Target="../ink/ink18.xml"/><Relationship Id="rId3" Type="http://schemas.openxmlformats.org/officeDocument/2006/relationships/hyperlink" Target="http://de.wikipedia.org/wiki/Mersenne-Primzahl" TargetMode="External"/><Relationship Id="rId7" Type="http://schemas.openxmlformats.org/officeDocument/2006/relationships/image" Target="../media/image6.wmf"/><Relationship Id="rId12" Type="http://schemas.openxmlformats.org/officeDocument/2006/relationships/customXml" Target="../ink/ink17.xml"/><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hyperlink" Target="http://de.wikipedia.org/wiki/US-Dollar" TargetMode="External"/><Relationship Id="rId15" Type="http://schemas.openxmlformats.org/officeDocument/2006/relationships/customXml" Target="../ink/ink20.xml"/><Relationship Id="rId10" Type="http://schemas.openxmlformats.org/officeDocument/2006/relationships/customXml" Target="../ink/ink16.xml"/><Relationship Id="rId4" Type="http://schemas.openxmlformats.org/officeDocument/2006/relationships/hyperlink" Target="http://de.wikipedia.org/wiki/Electronic_Frontier_Foundation" TargetMode="External"/><Relationship Id="rId9" Type="http://schemas.openxmlformats.org/officeDocument/2006/relationships/image" Target="../media/image7.wmf"/><Relationship Id="rId14" Type="http://schemas.openxmlformats.org/officeDocument/2006/relationships/customXml" Target="../ink/ink19.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customXml" Target="../ink/ink23.xml"/><Relationship Id="rId3" Type="http://schemas.openxmlformats.org/officeDocument/2006/relationships/hyperlink" Target="http://primes.utm.edu/glossary/xpage/GIMPS.html" TargetMode="External"/><Relationship Id="rId7" Type="http://schemas.openxmlformats.org/officeDocument/2006/relationships/image" Target="../media/image6.wmf"/><Relationship Id="rId12" Type="http://schemas.openxmlformats.org/officeDocument/2006/relationships/customXml" Target="../ink/ink22.xm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5.png"/><Relationship Id="rId5" Type="http://schemas.openxmlformats.org/officeDocument/2006/relationships/hyperlink" Target="http://de.wikipedia.org/wiki/US-Dollar" TargetMode="External"/><Relationship Id="rId15" Type="http://schemas.openxmlformats.org/officeDocument/2006/relationships/customXml" Target="../ink/ink25.xml"/><Relationship Id="rId10" Type="http://schemas.openxmlformats.org/officeDocument/2006/relationships/customXml" Target="../ink/ink21.xml"/><Relationship Id="rId4" Type="http://schemas.openxmlformats.org/officeDocument/2006/relationships/hyperlink" Target="http://de.wikipedia.org/wiki/Electronic_Frontier_Foundation" TargetMode="External"/><Relationship Id="rId9" Type="http://schemas.openxmlformats.org/officeDocument/2006/relationships/image" Target="../media/image7.wmf"/><Relationship Id="rId14" Type="http://schemas.openxmlformats.org/officeDocument/2006/relationships/customXml" Target="../ink/ink24.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customXml" Target="../ink/ink26.xml"/><Relationship Id="rId18" Type="http://schemas.openxmlformats.org/officeDocument/2006/relationships/customXml" Target="../ink/ink30.xml"/><Relationship Id="rId3" Type="http://schemas.openxmlformats.org/officeDocument/2006/relationships/oleObject" Target="../embeddings/oleObject5.bin"/><Relationship Id="rId21" Type="http://schemas.openxmlformats.org/officeDocument/2006/relationships/customXml" Target="../ink/ink32.xml"/><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customXml" Target="../ink/ink29.xml"/><Relationship Id="rId2" Type="http://schemas.openxmlformats.org/officeDocument/2006/relationships/notesSlide" Target="../notesSlides/notesSlide9.xml"/><Relationship Id="rId16" Type="http://schemas.openxmlformats.org/officeDocument/2006/relationships/customXml" Target="../ink/ink28.xml"/><Relationship Id="rId20"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9.wmf"/><Relationship Id="rId11" Type="http://schemas.openxmlformats.org/officeDocument/2006/relationships/oleObject" Target="../embeddings/oleObject9.bin"/><Relationship Id="rId24" Type="http://schemas.openxmlformats.org/officeDocument/2006/relationships/image" Target="../media/image15.png"/><Relationship Id="rId5" Type="http://schemas.openxmlformats.org/officeDocument/2006/relationships/oleObject" Target="../embeddings/oleObject6.bin"/><Relationship Id="rId15" Type="http://schemas.openxmlformats.org/officeDocument/2006/relationships/customXml" Target="../ink/ink27.xml"/><Relationship Id="rId23" Type="http://schemas.openxmlformats.org/officeDocument/2006/relationships/customXml" Target="../ink/ink33.xml"/><Relationship Id="rId10" Type="http://schemas.openxmlformats.org/officeDocument/2006/relationships/image" Target="../media/image11.wmf"/><Relationship Id="rId19" Type="http://schemas.openxmlformats.org/officeDocument/2006/relationships/customXml" Target="../ink/ink31.xml"/><Relationship Id="rId4" Type="http://schemas.openxmlformats.org/officeDocument/2006/relationships/image" Target="../media/image8.wmf"/><Relationship Id="rId9" Type="http://schemas.openxmlformats.org/officeDocument/2006/relationships/oleObject" Target="../embeddings/oleObject8.bin"/><Relationship Id="rId14" Type="http://schemas.openxmlformats.org/officeDocument/2006/relationships/image" Target="../media/image5.png"/><Relationship Id="rId22"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57504C5E-9F0F-4AB7-A3CF-19D2A3455997}"/>
              </a:ext>
            </a:extLst>
          </p:cNvPr>
          <p:cNvSpPr>
            <a:spLocks noGrp="1" noChangeArrowheads="1"/>
          </p:cNvSpPr>
          <p:nvPr>
            <p:ph type="ctrTitle"/>
          </p:nvPr>
        </p:nvSpPr>
        <p:spPr>
          <a:xfrm>
            <a:off x="-973138" y="1484313"/>
            <a:ext cx="7772401" cy="1470025"/>
          </a:xfrm>
        </p:spPr>
        <p:txBody>
          <a:bodyPr/>
          <a:lstStyle/>
          <a:p>
            <a:pPr eaLnBrk="1" hangingPunct="1"/>
            <a:r>
              <a:rPr lang="de-DE" altLang="de-DE"/>
              <a:t>Mathematik für alle</a:t>
            </a:r>
          </a:p>
        </p:txBody>
      </p:sp>
      <p:sp>
        <p:nvSpPr>
          <p:cNvPr id="60419" name="Untertitel 11">
            <a:extLst>
              <a:ext uri="{FF2B5EF4-FFF2-40B4-BE49-F238E27FC236}">
                <a16:creationId xmlns:a16="http://schemas.microsoft.com/office/drawing/2014/main" id="{7C0F1E16-1F64-40B8-A427-77BEF3F9CD55}"/>
              </a:ext>
            </a:extLst>
          </p:cNvPr>
          <p:cNvSpPr>
            <a:spLocks noGrp="1"/>
          </p:cNvSpPr>
          <p:nvPr>
            <p:ph type="subTitle" idx="1"/>
          </p:nvPr>
        </p:nvSpPr>
        <p:spPr/>
        <p:txBody>
          <a:bodyPr/>
          <a:lstStyle/>
          <a:p>
            <a:pPr eaLnBrk="1" hangingPunct="1"/>
            <a:endParaRPr lang="de-DE" altLang="de-DE"/>
          </a:p>
        </p:txBody>
      </p:sp>
      <p:sp>
        <p:nvSpPr>
          <p:cNvPr id="60420" name="Foliennummernplatzhalter 5">
            <a:extLst>
              <a:ext uri="{FF2B5EF4-FFF2-40B4-BE49-F238E27FC236}">
                <a16:creationId xmlns:a16="http://schemas.microsoft.com/office/drawing/2014/main" id="{58FAB02D-83C8-428F-B90C-EB4474A568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F18C2CA-9CF2-40AC-B2A6-944BEE472317}" type="slidenum">
              <a:rPr lang="de-DE" altLang="de-DE" sz="1400"/>
              <a:pPr eaLnBrk="1" hangingPunct="1"/>
              <a:t>1</a:t>
            </a:fld>
            <a:endParaRPr lang="de-DE" altLang="de-DE" sz="1400"/>
          </a:p>
        </p:txBody>
      </p:sp>
      <p:pic>
        <p:nvPicPr>
          <p:cNvPr id="60421" name="Picture 5" descr="leuphana">
            <a:extLst>
              <a:ext uri="{FF2B5EF4-FFF2-40B4-BE49-F238E27FC236}">
                <a16:creationId xmlns:a16="http://schemas.microsoft.com/office/drawing/2014/main" id="{78114552-A12B-4A86-9432-E58EC3A5D7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60350"/>
            <a:ext cx="3671887"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6">
            <a:extLst>
              <a:ext uri="{FF2B5EF4-FFF2-40B4-BE49-F238E27FC236}">
                <a16:creationId xmlns:a16="http://schemas.microsoft.com/office/drawing/2014/main" id="{C693A72D-FACF-4C90-A475-BC3B76CB6EC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60423" name="Picture 12" descr="riemann-praes_slide0062_image277">
            <a:extLst>
              <a:ext uri="{FF2B5EF4-FFF2-40B4-BE49-F238E27FC236}">
                <a16:creationId xmlns:a16="http://schemas.microsoft.com/office/drawing/2014/main" id="{BDE91844-BA3E-4DB4-9D4B-4A0BBE84D7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765175"/>
            <a:ext cx="307975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4" name="Picture 13" descr="riemann-praes_slide0014_image073">
            <a:extLst>
              <a:ext uri="{FF2B5EF4-FFF2-40B4-BE49-F238E27FC236}">
                <a16:creationId xmlns:a16="http://schemas.microsoft.com/office/drawing/2014/main" id="{193505C2-00C9-4870-9C39-21CD120A87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781300"/>
            <a:ext cx="54006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5" name="Text Box 14">
            <a:extLst>
              <a:ext uri="{FF2B5EF4-FFF2-40B4-BE49-F238E27FC236}">
                <a16:creationId xmlns:a16="http://schemas.microsoft.com/office/drawing/2014/main" id="{D0E97D6A-4E64-4EF8-8DB0-4BFB3182302A}"/>
              </a:ext>
            </a:extLst>
          </p:cNvPr>
          <p:cNvSpPr txBox="1">
            <a:spLocks noChangeArrowheads="1"/>
          </p:cNvSpPr>
          <p:nvPr/>
        </p:nvSpPr>
        <p:spPr bwMode="auto">
          <a:xfrm>
            <a:off x="5842000" y="5084763"/>
            <a:ext cx="3302000"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rnhard Riemann</a:t>
            </a:r>
          </a:p>
          <a:p>
            <a:pPr eaLnBrk="1" hangingPunct="1">
              <a:spcBef>
                <a:spcPct val="50000"/>
              </a:spcBef>
            </a:pPr>
            <a:r>
              <a:rPr lang="de-DE" altLang="de-DE" sz="2000"/>
              <a:t>Abitur 1846 am Johanneum</a:t>
            </a:r>
          </a:p>
          <a:p>
            <a:pPr eaLnBrk="1" hangingPunct="1">
              <a:spcBef>
                <a:spcPct val="50000"/>
              </a:spcBef>
            </a:pPr>
            <a:r>
              <a:rPr lang="de-DE" altLang="de-DE" sz="2000"/>
              <a:t>Lüneburg</a:t>
            </a:r>
            <a:r>
              <a:rPr lang="de-DE" altLang="de-DE"/>
              <a:t> </a:t>
            </a:r>
          </a:p>
        </p:txBody>
      </p:sp>
      <p:sp>
        <p:nvSpPr>
          <p:cNvPr id="60426" name="Text Box 15">
            <a:extLst>
              <a:ext uri="{FF2B5EF4-FFF2-40B4-BE49-F238E27FC236}">
                <a16:creationId xmlns:a16="http://schemas.microsoft.com/office/drawing/2014/main" id="{2A747342-DC61-498B-AEE7-46E8E8EACC44}"/>
              </a:ext>
            </a:extLst>
          </p:cNvPr>
          <p:cNvSpPr txBox="1">
            <a:spLocks noChangeArrowheads="1"/>
          </p:cNvSpPr>
          <p:nvPr/>
        </p:nvSpPr>
        <p:spPr bwMode="auto">
          <a:xfrm>
            <a:off x="0" y="5373688"/>
            <a:ext cx="58007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latin typeface="Freehand471 BT"/>
              </a:rPr>
              <a:t>die acht bedeutendsten Mathematiker,</a:t>
            </a:r>
          </a:p>
          <a:p>
            <a:pPr eaLnBrk="1" hangingPunct="1">
              <a:spcBef>
                <a:spcPct val="50000"/>
              </a:spcBef>
            </a:pPr>
            <a:r>
              <a:rPr lang="de-DE" altLang="de-DE">
                <a:latin typeface="Freehand471 BT"/>
              </a:rPr>
              <a:t>gemessen an nach ihnen benannten Objekte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Zierrahmen 30">
            <a:extLst>
              <a:ext uri="{FF2B5EF4-FFF2-40B4-BE49-F238E27FC236}">
                <a16:creationId xmlns:a16="http://schemas.microsoft.com/office/drawing/2014/main" id="{A3FA86D3-59DD-4951-AA1E-23951B85BC02}"/>
              </a:ext>
            </a:extLst>
          </p:cNvPr>
          <p:cNvSpPr/>
          <p:nvPr/>
        </p:nvSpPr>
        <p:spPr bwMode="auto">
          <a:xfrm>
            <a:off x="5867400" y="4508500"/>
            <a:ext cx="2952750" cy="1944688"/>
          </a:xfrm>
          <a:prstGeom prst="plaque">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lIns="18000" tIns="0" rIns="18000" bIns="18000">
            <a:spAutoFit/>
          </a:bodyPr>
          <a:lstStyle/>
          <a:p>
            <a:pPr>
              <a:spcBef>
                <a:spcPct val="50000"/>
              </a:spcBef>
              <a:defRPr/>
            </a:pPr>
            <a:r>
              <a:rPr lang="de-DE" dirty="0">
                <a:solidFill>
                  <a:schemeClr val="tx1"/>
                </a:solidFill>
              </a:rPr>
              <a:t>In </a:t>
            </a:r>
            <a:r>
              <a:rPr lang="de-DE" dirty="0" err="1">
                <a:solidFill>
                  <a:schemeClr val="tx1"/>
                </a:solidFill>
              </a:rPr>
              <a:t>the</a:t>
            </a:r>
            <a:r>
              <a:rPr lang="de-DE" dirty="0">
                <a:solidFill>
                  <a:schemeClr val="tx1"/>
                </a:solidFill>
              </a:rPr>
              <a:t> </a:t>
            </a:r>
            <a:r>
              <a:rPr lang="de-DE" dirty="0" err="1">
                <a:solidFill>
                  <a:schemeClr val="tx1"/>
                </a:solidFill>
              </a:rPr>
              <a:t>exponents</a:t>
            </a:r>
            <a:r>
              <a:rPr lang="de-DE" dirty="0">
                <a:solidFill>
                  <a:schemeClr val="tx1"/>
                </a:solidFill>
              </a:rPr>
              <a:t> </a:t>
            </a:r>
            <a:br>
              <a:rPr lang="de-DE" dirty="0">
                <a:solidFill>
                  <a:schemeClr val="tx1"/>
                </a:solidFill>
              </a:rPr>
            </a:br>
            <a:r>
              <a:rPr lang="de-DE" dirty="0" err="1">
                <a:solidFill>
                  <a:schemeClr val="tx1"/>
                </a:solidFill>
              </a:rPr>
              <a:t>of</a:t>
            </a:r>
            <a:r>
              <a:rPr lang="de-DE" dirty="0">
                <a:solidFill>
                  <a:schemeClr val="tx1"/>
                </a:solidFill>
              </a:rPr>
              <a:t> a </a:t>
            </a:r>
            <a:r>
              <a:rPr lang="de-DE" dirty="0" err="1">
                <a:solidFill>
                  <a:schemeClr val="tx1"/>
                </a:solidFill>
              </a:rPr>
              <a:t>you</a:t>
            </a:r>
            <a:r>
              <a:rPr lang="de-DE" dirty="0">
                <a:solidFill>
                  <a:schemeClr val="tx1"/>
                </a:solidFill>
              </a:rPr>
              <a:t> </a:t>
            </a:r>
            <a:r>
              <a:rPr lang="de-DE" dirty="0" err="1">
                <a:solidFill>
                  <a:schemeClr val="tx1"/>
                </a:solidFill>
              </a:rPr>
              <a:t>have</a:t>
            </a:r>
            <a:r>
              <a:rPr lang="de-DE" dirty="0">
                <a:solidFill>
                  <a:schemeClr val="tx1"/>
                </a:solidFill>
              </a:rPr>
              <a:t> </a:t>
            </a:r>
            <a:r>
              <a:rPr lang="de-DE" dirty="0" err="1">
                <a:solidFill>
                  <a:schemeClr val="tx1"/>
                </a:solidFill>
              </a:rPr>
              <a:t>to</a:t>
            </a:r>
            <a:r>
              <a:rPr lang="de-DE" dirty="0">
                <a:solidFill>
                  <a:schemeClr val="tx1"/>
                </a:solidFill>
              </a:rPr>
              <a:t> </a:t>
            </a:r>
            <a:r>
              <a:rPr lang="de-DE" dirty="0" err="1">
                <a:solidFill>
                  <a:schemeClr val="tx1"/>
                </a:solidFill>
              </a:rPr>
              <a:t>calculate</a:t>
            </a:r>
            <a:r>
              <a:rPr lang="de-DE" dirty="0">
                <a:solidFill>
                  <a:schemeClr val="tx1"/>
                </a:solidFill>
              </a:rPr>
              <a:t> modulo order </a:t>
            </a:r>
            <a:r>
              <a:rPr lang="de-DE" dirty="0" err="1">
                <a:solidFill>
                  <a:schemeClr val="tx1"/>
                </a:solidFill>
              </a:rPr>
              <a:t>of</a:t>
            </a:r>
            <a:r>
              <a:rPr lang="de-DE" dirty="0">
                <a:solidFill>
                  <a:schemeClr val="tx1"/>
                </a:solidFill>
              </a:rPr>
              <a:t> a.</a:t>
            </a:r>
          </a:p>
        </p:txBody>
      </p:sp>
      <p:sp>
        <p:nvSpPr>
          <p:cNvPr id="7184" name="Vertikaler Bildlauf 21">
            <a:extLst>
              <a:ext uri="{FF2B5EF4-FFF2-40B4-BE49-F238E27FC236}">
                <a16:creationId xmlns:a16="http://schemas.microsoft.com/office/drawing/2014/main" id="{056CE900-099A-4703-91AE-BD89040AAEF0}"/>
              </a:ext>
            </a:extLst>
          </p:cNvPr>
          <p:cNvSpPr>
            <a:spLocks noChangeArrowheads="1"/>
          </p:cNvSpPr>
          <p:nvPr/>
        </p:nvSpPr>
        <p:spPr bwMode="auto">
          <a:xfrm>
            <a:off x="0" y="1989138"/>
            <a:ext cx="1692275" cy="1466850"/>
          </a:xfrm>
          <a:prstGeom prst="verticalScroll">
            <a:avLst>
              <a:gd name="adj" fmla="val 12500"/>
            </a:avLst>
          </a:prstGeom>
          <a:noFill/>
          <a:ln w="15875"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We learned</a:t>
            </a:r>
            <a:br>
              <a:rPr lang="de-DE" altLang="de-DE"/>
            </a:br>
            <a:r>
              <a:rPr lang="de-DE" altLang="de-DE"/>
              <a:t>before:</a:t>
            </a:r>
          </a:p>
        </p:txBody>
      </p:sp>
      <p:sp>
        <p:nvSpPr>
          <p:cNvPr id="7185" name="Foliennummernplatzhalter 5">
            <a:extLst>
              <a:ext uri="{FF2B5EF4-FFF2-40B4-BE49-F238E27FC236}">
                <a16:creationId xmlns:a16="http://schemas.microsoft.com/office/drawing/2014/main" id="{EDBD99BC-DE39-49DA-819D-530586618EF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3A1208F-D5E4-42C5-B294-BF2C13D049CE}" type="slidenum">
              <a:rPr lang="de-DE" altLang="de-DE" sz="1400"/>
              <a:pPr eaLnBrk="1" hangingPunct="1"/>
              <a:t>10</a:t>
            </a:fld>
            <a:endParaRPr lang="de-DE" altLang="de-DE" sz="1400"/>
          </a:p>
        </p:txBody>
      </p:sp>
      <p:sp>
        <p:nvSpPr>
          <p:cNvPr id="7186" name="Rectangle 2">
            <a:extLst>
              <a:ext uri="{FF2B5EF4-FFF2-40B4-BE49-F238E27FC236}">
                <a16:creationId xmlns:a16="http://schemas.microsoft.com/office/drawing/2014/main" id="{FE33ADD0-FE04-4417-902F-0BC77F7CC3CD}"/>
              </a:ext>
            </a:extLst>
          </p:cNvPr>
          <p:cNvSpPr>
            <a:spLocks noGrp="1" noChangeArrowheads="1"/>
          </p:cNvSpPr>
          <p:nvPr>
            <p:ph type="ctrTitle"/>
          </p:nvPr>
        </p:nvSpPr>
        <p:spPr>
          <a:xfrm>
            <a:off x="250825" y="331788"/>
            <a:ext cx="8642350" cy="865187"/>
          </a:xfrm>
        </p:spPr>
        <p:txBody>
          <a:bodyPr/>
          <a:lstStyle/>
          <a:p>
            <a:pPr eaLnBrk="1" hangingPunct="1"/>
            <a:r>
              <a:rPr lang="de-DE" altLang="de-DE" sz="3200"/>
              <a:t>This  Magnitude is for Cryptography </a:t>
            </a:r>
            <a:br>
              <a:rPr lang="de-DE" altLang="de-DE" sz="3200">
                <a:solidFill>
                  <a:srgbClr val="FF3300"/>
                </a:solidFill>
              </a:rPr>
            </a:br>
            <a:r>
              <a:rPr lang="de-DE" altLang="de-DE" sz="3200">
                <a:solidFill>
                  <a:srgbClr val="FF3300"/>
                </a:solidFill>
              </a:rPr>
              <a:t>Complete Useless.</a:t>
            </a:r>
          </a:p>
        </p:txBody>
      </p:sp>
      <p:sp>
        <p:nvSpPr>
          <p:cNvPr id="7187" name="Text Box 3">
            <a:extLst>
              <a:ext uri="{FF2B5EF4-FFF2-40B4-BE49-F238E27FC236}">
                <a16:creationId xmlns:a16="http://schemas.microsoft.com/office/drawing/2014/main" id="{E7829B01-1CE2-40FC-AE76-7D71B720150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7188" name="Text Box 4">
            <a:extLst>
              <a:ext uri="{FF2B5EF4-FFF2-40B4-BE49-F238E27FC236}">
                <a16:creationId xmlns:a16="http://schemas.microsoft.com/office/drawing/2014/main" id="{C227D371-4628-4A55-A036-70AACEA3ED2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7189" name="Textfeld 13">
            <a:extLst>
              <a:ext uri="{FF2B5EF4-FFF2-40B4-BE49-F238E27FC236}">
                <a16:creationId xmlns:a16="http://schemas.microsoft.com/office/drawing/2014/main" id="{683459EE-62FA-4195-AC03-041954FCFEE6}"/>
              </a:ext>
            </a:extLst>
          </p:cNvPr>
          <p:cNvSpPr txBox="1">
            <a:spLocks noChangeArrowheads="1"/>
          </p:cNvSpPr>
          <p:nvPr/>
        </p:nvSpPr>
        <p:spPr bwMode="auto">
          <a:xfrm>
            <a:off x="1835150" y="3284538"/>
            <a:ext cx="4557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3 has the order 4 in Z (20):  </a:t>
            </a:r>
          </a:p>
        </p:txBody>
      </p:sp>
      <p:sp>
        <p:nvSpPr>
          <p:cNvPr id="7190" name="Textfeld 14">
            <a:extLst>
              <a:ext uri="{FF2B5EF4-FFF2-40B4-BE49-F238E27FC236}">
                <a16:creationId xmlns:a16="http://schemas.microsoft.com/office/drawing/2014/main" id="{F89CD02D-286A-46C7-9E6C-DB8557C10994}"/>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7191" name="Zierrahmen 18">
            <a:extLst>
              <a:ext uri="{FF2B5EF4-FFF2-40B4-BE49-F238E27FC236}">
                <a16:creationId xmlns:a16="http://schemas.microsoft.com/office/drawing/2014/main" id="{B2E92967-E359-4485-BF38-709DE6EF9027}"/>
              </a:ext>
            </a:extLst>
          </p:cNvPr>
          <p:cNvSpPr>
            <a:spLocks noChangeArrowheads="1"/>
          </p:cNvSpPr>
          <p:nvPr/>
        </p:nvSpPr>
        <p:spPr bwMode="auto">
          <a:xfrm>
            <a:off x="3276600" y="24923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21" name="Zierrahmen 20">
            <a:extLst>
              <a:ext uri="{FF2B5EF4-FFF2-40B4-BE49-F238E27FC236}">
                <a16:creationId xmlns:a16="http://schemas.microsoft.com/office/drawing/2014/main" id="{62A203CA-CAED-4473-AB98-704721F51058}"/>
              </a:ext>
            </a:extLst>
          </p:cNvPr>
          <p:cNvSpPr/>
          <p:nvPr/>
        </p:nvSpPr>
        <p:spPr bwMode="auto">
          <a:xfrm>
            <a:off x="1979613" y="2492375"/>
            <a:ext cx="4248150" cy="600075"/>
          </a:xfrm>
          <a:prstGeom prst="plaque">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k  </a:t>
            </a:r>
            <a:r>
              <a:rPr lang="de-DE" dirty="0" err="1">
                <a:solidFill>
                  <a:schemeClr val="tx1"/>
                </a:solidFill>
              </a:rPr>
              <a:t>is</a:t>
            </a:r>
            <a:r>
              <a:rPr lang="de-DE" dirty="0">
                <a:solidFill>
                  <a:schemeClr val="tx1"/>
                </a:solidFill>
              </a:rPr>
              <a:t> Order </a:t>
            </a:r>
            <a:r>
              <a:rPr lang="de-DE" dirty="0" err="1">
                <a:solidFill>
                  <a:schemeClr val="tx1"/>
                </a:solidFill>
              </a:rPr>
              <a:t>of</a:t>
            </a:r>
            <a:r>
              <a:rPr lang="de-DE" dirty="0">
                <a:solidFill>
                  <a:schemeClr val="tx1"/>
                </a:solidFill>
              </a:rPr>
              <a:t>  a in Z(m):</a:t>
            </a:r>
          </a:p>
        </p:txBody>
      </p:sp>
      <p:sp>
        <p:nvSpPr>
          <p:cNvPr id="7193" name="Textfeld 16">
            <a:extLst>
              <a:ext uri="{FF2B5EF4-FFF2-40B4-BE49-F238E27FC236}">
                <a16:creationId xmlns:a16="http://schemas.microsoft.com/office/drawing/2014/main" id="{BC45C317-A4C0-4870-9E3B-7847715B339A}"/>
              </a:ext>
            </a:extLst>
          </p:cNvPr>
          <p:cNvSpPr txBox="1">
            <a:spLocks noChangeArrowheads="1"/>
          </p:cNvSpPr>
          <p:nvPr/>
        </p:nvSpPr>
        <p:spPr bwMode="auto">
          <a:xfrm>
            <a:off x="539750" y="1341438"/>
            <a:ext cx="70310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4000"/>
              <a:t>Main concepts of crytography:</a:t>
            </a:r>
          </a:p>
        </p:txBody>
      </p:sp>
      <p:sp>
        <p:nvSpPr>
          <p:cNvPr id="7194" name="Horizontaler Bildlauf 18">
            <a:extLst>
              <a:ext uri="{FF2B5EF4-FFF2-40B4-BE49-F238E27FC236}">
                <a16:creationId xmlns:a16="http://schemas.microsoft.com/office/drawing/2014/main" id="{09BDF309-908B-47B2-81FB-DE9EE9B9D412}"/>
              </a:ext>
            </a:extLst>
          </p:cNvPr>
          <p:cNvSpPr>
            <a:spLocks noChangeArrowheads="1"/>
          </p:cNvSpPr>
          <p:nvPr/>
        </p:nvSpPr>
        <p:spPr bwMode="auto">
          <a:xfrm>
            <a:off x="0" y="2133600"/>
            <a:ext cx="1143000" cy="1031875"/>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7195" name="Vertikaler Bildlauf 19">
            <a:extLst>
              <a:ext uri="{FF2B5EF4-FFF2-40B4-BE49-F238E27FC236}">
                <a16:creationId xmlns:a16="http://schemas.microsoft.com/office/drawing/2014/main" id="{CE675F7D-1012-4DEE-A3B0-3A2E8CAC755D}"/>
              </a:ext>
            </a:extLst>
          </p:cNvPr>
          <p:cNvSpPr>
            <a:spLocks noChangeArrowheads="1"/>
          </p:cNvSpPr>
          <p:nvPr/>
        </p:nvSpPr>
        <p:spPr bwMode="auto">
          <a:xfrm>
            <a:off x="0" y="2060575"/>
            <a:ext cx="1033463" cy="1143000"/>
          </a:xfrm>
          <a:prstGeom prst="vertic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graphicFrame>
        <p:nvGraphicFramePr>
          <p:cNvPr id="7170" name="Object 13">
            <a:extLst>
              <a:ext uri="{FF2B5EF4-FFF2-40B4-BE49-F238E27FC236}">
                <a16:creationId xmlns:a16="http://schemas.microsoft.com/office/drawing/2014/main" id="{694B5D67-141B-4F76-ABB8-65B7627232C3}"/>
              </a:ext>
            </a:extLst>
          </p:cNvPr>
          <p:cNvGraphicFramePr>
            <a:graphicFrameLocks noChangeAspect="1"/>
          </p:cNvGraphicFramePr>
          <p:nvPr/>
        </p:nvGraphicFramePr>
        <p:xfrm>
          <a:off x="1979613" y="2060575"/>
          <a:ext cx="3632200" cy="381000"/>
        </p:xfrm>
        <a:graphic>
          <a:graphicData uri="http://schemas.openxmlformats.org/presentationml/2006/ole">
            <mc:AlternateContent xmlns:mc="http://schemas.openxmlformats.org/markup-compatibility/2006">
              <mc:Choice xmlns:v="urn:schemas-microsoft-com:vml" Requires="v">
                <p:oleObj name="Equation" r:id="rId3" imgW="3632040" imgH="380880" progId="Equation.DSMT4">
                  <p:embed/>
                </p:oleObj>
              </mc:Choice>
              <mc:Fallback>
                <p:oleObj name="Equation" r:id="rId3" imgW="3632040" imgH="3808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060575"/>
                        <a:ext cx="3632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6" name="Textfeld 23">
            <a:extLst>
              <a:ext uri="{FF2B5EF4-FFF2-40B4-BE49-F238E27FC236}">
                <a16:creationId xmlns:a16="http://schemas.microsoft.com/office/drawing/2014/main" id="{AAD801B7-0673-4AB2-97CE-2A9E5AA184A5}"/>
              </a:ext>
            </a:extLst>
          </p:cNvPr>
          <p:cNvSpPr txBox="1">
            <a:spLocks noChangeArrowheads="1"/>
          </p:cNvSpPr>
          <p:nvPr/>
        </p:nvSpPr>
        <p:spPr bwMode="auto">
          <a:xfrm>
            <a:off x="5724525" y="2060575"/>
            <a:ext cx="3009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cacolating modulo n.</a:t>
            </a:r>
          </a:p>
        </p:txBody>
      </p:sp>
      <p:graphicFrame>
        <p:nvGraphicFramePr>
          <p:cNvPr id="7171" name="Object 14">
            <a:extLst>
              <a:ext uri="{FF2B5EF4-FFF2-40B4-BE49-F238E27FC236}">
                <a16:creationId xmlns:a16="http://schemas.microsoft.com/office/drawing/2014/main" id="{A5BBEF36-C5A6-4E81-9AA3-941296023F6E}"/>
              </a:ext>
            </a:extLst>
          </p:cNvPr>
          <p:cNvGraphicFramePr>
            <a:graphicFrameLocks noChangeAspect="1"/>
          </p:cNvGraphicFramePr>
          <p:nvPr/>
        </p:nvGraphicFramePr>
        <p:xfrm>
          <a:off x="6372225" y="2492375"/>
          <a:ext cx="749300" cy="609600"/>
        </p:xfrm>
        <a:graphic>
          <a:graphicData uri="http://schemas.openxmlformats.org/presentationml/2006/ole">
            <mc:AlternateContent xmlns:mc="http://schemas.openxmlformats.org/markup-compatibility/2006">
              <mc:Choice xmlns:v="urn:schemas-microsoft-com:vml" Requires="v">
                <p:oleObj name="Equation" r:id="rId5" imgW="749160" imgH="609480" progId="Equation.DSMT4">
                  <p:embed/>
                </p:oleObj>
              </mc:Choice>
              <mc:Fallback>
                <p:oleObj name="Equation" r:id="rId5" imgW="749160" imgH="609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492375"/>
                        <a:ext cx="749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feld 25">
            <a:extLst>
              <a:ext uri="{FF2B5EF4-FFF2-40B4-BE49-F238E27FC236}">
                <a16:creationId xmlns:a16="http://schemas.microsoft.com/office/drawing/2014/main" id="{1A6445DD-238B-4686-9D18-1BE2CEE9C784}"/>
              </a:ext>
            </a:extLst>
          </p:cNvPr>
          <p:cNvSpPr txBox="1"/>
          <p:nvPr/>
        </p:nvSpPr>
        <p:spPr>
          <a:xfrm>
            <a:off x="7658100" y="2565400"/>
            <a:ext cx="1268413" cy="400050"/>
          </a:xfrm>
          <a:prstGeom prst="rect">
            <a:avLst/>
          </a:prstGeom>
          <a:noFill/>
        </p:spPr>
        <p:txBody>
          <a:bodyPr wrap="none">
            <a:spAutoFit/>
          </a:bodyPr>
          <a:lstStyle/>
          <a:p>
            <a:pPr>
              <a:defRPr/>
            </a:pPr>
            <a:r>
              <a:rPr lang="de-DE" sz="2000" dirty="0">
                <a:solidFill>
                  <a:schemeClr val="bg1">
                    <a:lumMod val="50000"/>
                  </a:schemeClr>
                </a:solidFill>
              </a:rPr>
              <a:t>k minimal</a:t>
            </a:r>
          </a:p>
        </p:txBody>
      </p:sp>
      <p:graphicFrame>
        <p:nvGraphicFramePr>
          <p:cNvPr id="7172" name="Object 15">
            <a:extLst>
              <a:ext uri="{FF2B5EF4-FFF2-40B4-BE49-F238E27FC236}">
                <a16:creationId xmlns:a16="http://schemas.microsoft.com/office/drawing/2014/main" id="{032A47AB-BD5F-40D4-A540-61A50F1A55B7}"/>
              </a:ext>
            </a:extLst>
          </p:cNvPr>
          <p:cNvGraphicFramePr>
            <a:graphicFrameLocks noChangeAspect="1"/>
          </p:cNvGraphicFramePr>
          <p:nvPr/>
        </p:nvGraphicFramePr>
        <p:xfrm>
          <a:off x="1547813" y="3860800"/>
          <a:ext cx="4419600" cy="609600"/>
        </p:xfrm>
        <a:graphic>
          <a:graphicData uri="http://schemas.openxmlformats.org/presentationml/2006/ole">
            <mc:AlternateContent xmlns:mc="http://schemas.openxmlformats.org/markup-compatibility/2006">
              <mc:Choice xmlns:v="urn:schemas-microsoft-com:vml" Requires="v">
                <p:oleObj name="Equation" r:id="rId7" imgW="4419360" imgH="609480" progId="Equation.DSMT4">
                  <p:embed/>
                </p:oleObj>
              </mc:Choice>
              <mc:Fallback>
                <p:oleObj name="Equation" r:id="rId7" imgW="4419360" imgH="6094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860800"/>
                        <a:ext cx="441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6">
            <a:extLst>
              <a:ext uri="{FF2B5EF4-FFF2-40B4-BE49-F238E27FC236}">
                <a16:creationId xmlns:a16="http://schemas.microsoft.com/office/drawing/2014/main" id="{FDD3F853-326A-4970-9D76-67FEBC72DBE8}"/>
              </a:ext>
            </a:extLst>
          </p:cNvPr>
          <p:cNvGraphicFramePr>
            <a:graphicFrameLocks noChangeAspect="1"/>
          </p:cNvGraphicFramePr>
          <p:nvPr/>
        </p:nvGraphicFramePr>
        <p:xfrm>
          <a:off x="1476375" y="4652963"/>
          <a:ext cx="4533900" cy="609600"/>
        </p:xfrm>
        <a:graphic>
          <a:graphicData uri="http://schemas.openxmlformats.org/presentationml/2006/ole">
            <mc:AlternateContent xmlns:mc="http://schemas.openxmlformats.org/markup-compatibility/2006">
              <mc:Choice xmlns:v="urn:schemas-microsoft-com:vml" Requires="v">
                <p:oleObj name="Equation" r:id="rId9" imgW="4533840" imgH="609480" progId="Equation.DSMT4">
                  <p:embed/>
                </p:oleObj>
              </mc:Choice>
              <mc:Fallback>
                <p:oleObj name="Equation" r:id="rId9" imgW="4533840" imgH="609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652963"/>
                        <a:ext cx="4533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17">
            <a:extLst>
              <a:ext uri="{FF2B5EF4-FFF2-40B4-BE49-F238E27FC236}">
                <a16:creationId xmlns:a16="http://schemas.microsoft.com/office/drawing/2014/main" id="{432DAFEA-AA43-4F99-8B2D-5CC20AD64488}"/>
              </a:ext>
            </a:extLst>
          </p:cNvPr>
          <p:cNvGraphicFramePr>
            <a:graphicFrameLocks noChangeAspect="1"/>
          </p:cNvGraphicFramePr>
          <p:nvPr/>
        </p:nvGraphicFramePr>
        <p:xfrm>
          <a:off x="1619250" y="5589588"/>
          <a:ext cx="3263900" cy="609600"/>
        </p:xfrm>
        <a:graphic>
          <a:graphicData uri="http://schemas.openxmlformats.org/presentationml/2006/ole">
            <mc:AlternateContent xmlns:mc="http://schemas.openxmlformats.org/markup-compatibility/2006">
              <mc:Choice xmlns:v="urn:schemas-microsoft-com:vml" Requires="v">
                <p:oleObj name="Equation" r:id="rId11" imgW="3263760" imgH="609480" progId="Equation.DSMT4">
                  <p:embed/>
                </p:oleObj>
              </mc:Choice>
              <mc:Fallback>
                <p:oleObj name="Equation" r:id="rId11" imgW="3263760" imgH="609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5589588"/>
                        <a:ext cx="3263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8" name="Textfeld 28">
            <a:extLst>
              <a:ext uri="{FF2B5EF4-FFF2-40B4-BE49-F238E27FC236}">
                <a16:creationId xmlns:a16="http://schemas.microsoft.com/office/drawing/2014/main" id="{4E75F8E4-4964-4721-816F-E60234AC739B}"/>
              </a:ext>
            </a:extLst>
          </p:cNvPr>
          <p:cNvSpPr txBox="1">
            <a:spLocks noChangeArrowheads="1"/>
          </p:cNvSpPr>
          <p:nvPr/>
        </p:nvSpPr>
        <p:spPr bwMode="auto">
          <a:xfrm>
            <a:off x="179388" y="5589588"/>
            <a:ext cx="1350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because</a:t>
            </a:r>
          </a:p>
        </p:txBody>
      </p:sp>
      <mc:AlternateContent xmlns:mc="http://schemas.openxmlformats.org/markup-compatibility/2006">
        <mc:Choice xmlns:p14="http://schemas.microsoft.com/office/powerpoint/2010/main" Requires="p14">
          <p:contentPart p14:bwMode="auto" r:id="rId13">
            <p14:nvContentPartPr>
              <p14:cNvPr id="7175" name="Ink 5">
                <a:extLst>
                  <a:ext uri="{FF2B5EF4-FFF2-40B4-BE49-F238E27FC236}">
                    <a16:creationId xmlns:a16="http://schemas.microsoft.com/office/drawing/2014/main" id="{40D8D88D-8751-49E1-ADF4-3694A3F31B5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7175" name="Ink 5">
                <a:extLst>
                  <a:ext uri="{FF2B5EF4-FFF2-40B4-BE49-F238E27FC236}">
                    <a16:creationId xmlns:a16="http://schemas.microsoft.com/office/drawing/2014/main" id="{40D8D88D-8751-49E1-ADF4-3694A3F31B5E}"/>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7176" name="Ink 6">
                <a:extLst>
                  <a:ext uri="{FF2B5EF4-FFF2-40B4-BE49-F238E27FC236}">
                    <a16:creationId xmlns:a16="http://schemas.microsoft.com/office/drawing/2014/main" id="{52DE6B9B-DF6A-46C6-945A-D8AF868AF1A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7176" name="Ink 6">
                <a:extLst>
                  <a:ext uri="{FF2B5EF4-FFF2-40B4-BE49-F238E27FC236}">
                    <a16:creationId xmlns:a16="http://schemas.microsoft.com/office/drawing/2014/main" id="{52DE6B9B-DF6A-46C6-945A-D8AF868AF1A5}"/>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7177" name="Ink 7">
                <a:extLst>
                  <a:ext uri="{FF2B5EF4-FFF2-40B4-BE49-F238E27FC236}">
                    <a16:creationId xmlns:a16="http://schemas.microsoft.com/office/drawing/2014/main" id="{BBB159AE-8778-424C-A8C0-F7449FBA215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7177" name="Ink 7">
                <a:extLst>
                  <a:ext uri="{FF2B5EF4-FFF2-40B4-BE49-F238E27FC236}">
                    <a16:creationId xmlns:a16="http://schemas.microsoft.com/office/drawing/2014/main" id="{BBB159AE-8778-424C-A8C0-F7449FBA2159}"/>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7178" name="Ink 8">
                <a:extLst>
                  <a:ext uri="{FF2B5EF4-FFF2-40B4-BE49-F238E27FC236}">
                    <a16:creationId xmlns:a16="http://schemas.microsoft.com/office/drawing/2014/main" id="{98B2AB59-541D-4173-8E2C-1D1494363E8C}"/>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7178" name="Ink 8">
                <a:extLst>
                  <a:ext uri="{FF2B5EF4-FFF2-40B4-BE49-F238E27FC236}">
                    <a16:creationId xmlns:a16="http://schemas.microsoft.com/office/drawing/2014/main" id="{98B2AB59-541D-4173-8E2C-1D1494363E8C}"/>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7179" name="Ink 9">
                <a:extLst>
                  <a:ext uri="{FF2B5EF4-FFF2-40B4-BE49-F238E27FC236}">
                    <a16:creationId xmlns:a16="http://schemas.microsoft.com/office/drawing/2014/main" id="{8AF7757E-989F-4959-8693-955482F30D8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7179" name="Ink 9">
                <a:extLst>
                  <a:ext uri="{FF2B5EF4-FFF2-40B4-BE49-F238E27FC236}">
                    <a16:creationId xmlns:a16="http://schemas.microsoft.com/office/drawing/2014/main" id="{8AF7757E-989F-4959-8693-955482F30D80}"/>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7180" name="Ink 10">
                <a:extLst>
                  <a:ext uri="{FF2B5EF4-FFF2-40B4-BE49-F238E27FC236}">
                    <a16:creationId xmlns:a16="http://schemas.microsoft.com/office/drawing/2014/main" id="{8ED0A36A-3106-46B0-979A-5B827CC96370}"/>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7180" name="Ink 10">
                <a:extLst>
                  <a:ext uri="{FF2B5EF4-FFF2-40B4-BE49-F238E27FC236}">
                    <a16:creationId xmlns:a16="http://schemas.microsoft.com/office/drawing/2014/main" id="{8ED0A36A-3106-46B0-979A-5B827CC96370}"/>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7181" name="Ink 35">
                <a:extLst>
                  <a:ext uri="{FF2B5EF4-FFF2-40B4-BE49-F238E27FC236}">
                    <a16:creationId xmlns:a16="http://schemas.microsoft.com/office/drawing/2014/main" id="{D81A33A5-F1E1-461F-8F6C-177FF1DCC4FD}"/>
                  </a:ext>
                </a:extLst>
              </p14:cNvPr>
              <p14:cNvContentPartPr>
                <a14:cpLocks xmlns:a14="http://schemas.microsoft.com/office/drawing/2010/main" noRot="1" noChangeAspect="1" noEditPoints="1" noChangeArrowheads="1" noChangeShapeType="1"/>
              </p14:cNvContentPartPr>
              <p14:nvPr/>
            </p14:nvContentPartPr>
            <p14:xfrm>
              <a:off x="6659563" y="2997200"/>
              <a:ext cx="1984375" cy="1090613"/>
            </p14:xfrm>
          </p:contentPart>
        </mc:Choice>
        <mc:Fallback>
          <p:pic>
            <p:nvPicPr>
              <p:cNvPr id="7181" name="Ink 35">
                <a:extLst>
                  <a:ext uri="{FF2B5EF4-FFF2-40B4-BE49-F238E27FC236}">
                    <a16:creationId xmlns:a16="http://schemas.microsoft.com/office/drawing/2014/main" id="{D81A33A5-F1E1-461F-8F6C-177FF1DCC4FD}"/>
                  </a:ext>
                </a:extLst>
              </p:cNvPr>
              <p:cNvPicPr>
                <a:picLocks noRot="1" noChangeAspect="1" noEditPoints="1" noChangeArrowheads="1" noChangeShapeType="1"/>
              </p:cNvPicPr>
              <p:nvPr/>
            </p:nvPicPr>
            <p:blipFill>
              <a:blip r:embed="rId22"/>
              <a:stretch>
                <a:fillRect/>
              </a:stretch>
            </p:blipFill>
            <p:spPr>
              <a:xfrm>
                <a:off x="6640496" y="2978130"/>
                <a:ext cx="2022149" cy="1128394"/>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7182" name="Ink 18">
                <a:extLst>
                  <a:ext uri="{FF2B5EF4-FFF2-40B4-BE49-F238E27FC236}">
                    <a16:creationId xmlns:a16="http://schemas.microsoft.com/office/drawing/2014/main" id="{DDB7C2DD-365E-48B3-AFDF-9433DE104EEC}"/>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7182" name="Ink 18">
                <a:extLst>
                  <a:ext uri="{FF2B5EF4-FFF2-40B4-BE49-F238E27FC236}">
                    <a16:creationId xmlns:a16="http://schemas.microsoft.com/office/drawing/2014/main" id="{DDB7C2DD-365E-48B3-AFDF-9433DE104EEC}"/>
                  </a:ext>
                </a:extLst>
              </p:cNvPr>
              <p:cNvPicPr>
                <a:picLocks noRot="1" noChangeAspect="1" noEditPoints="1" noChangeArrowheads="1" noChangeShapeType="1"/>
              </p:cNvPicPr>
              <p:nvPr/>
            </p:nvPicPr>
            <p:blipFill>
              <a:blip r:embed="rId24"/>
              <a:stretch>
                <a:fillRect/>
              </a:stretch>
            </p:blipFill>
            <p:spPr>
              <a:xfrm>
                <a:off x="-11784013" y="3030220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1000" fill="hold"/>
                                        <p:tgtEl>
                                          <p:spTgt spid="31"/>
                                        </p:tgtEl>
                                        <p:attrNameLst>
                                          <p:attrName>ppt_w</p:attrName>
                                        </p:attrNameLst>
                                      </p:cBhvr>
                                      <p:tavLst>
                                        <p:tav tm="0">
                                          <p:val>
                                            <p:fltVal val="0"/>
                                          </p:val>
                                        </p:tav>
                                        <p:tav tm="100000">
                                          <p:val>
                                            <p:strVal val="#ppt_w"/>
                                          </p:val>
                                        </p:tav>
                                      </p:tavLst>
                                    </p:anim>
                                    <p:anim calcmode="lin" valueType="num">
                                      <p:cBhvr>
                                        <p:cTn id="8" dur="1000" fill="hold"/>
                                        <p:tgtEl>
                                          <p:spTgt spid="31"/>
                                        </p:tgtEl>
                                        <p:attrNameLst>
                                          <p:attrName>ppt_h</p:attrName>
                                        </p:attrNameLst>
                                      </p:cBhvr>
                                      <p:tavLst>
                                        <p:tav tm="0">
                                          <p:val>
                                            <p:fltVal val="0"/>
                                          </p:val>
                                        </p:tav>
                                        <p:tav tm="100000">
                                          <p:val>
                                            <p:strVal val="#ppt_h"/>
                                          </p:val>
                                        </p:tav>
                                      </p:tavLst>
                                    </p:anim>
                                    <p:anim calcmode="lin" valueType="num">
                                      <p:cBhvr>
                                        <p:cTn id="9"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8" name="Foliennummernplatzhalter 5">
            <a:extLst>
              <a:ext uri="{FF2B5EF4-FFF2-40B4-BE49-F238E27FC236}">
                <a16:creationId xmlns:a16="http://schemas.microsoft.com/office/drawing/2014/main" id="{5DFDFC0D-1A5C-472D-8FC1-49456081EB7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3CEA877-8786-4A45-B39D-B5416054118B}" type="slidenum">
              <a:rPr lang="de-DE" altLang="de-DE" sz="1400"/>
              <a:pPr eaLnBrk="1" hangingPunct="1"/>
              <a:t>11</a:t>
            </a:fld>
            <a:endParaRPr lang="de-DE" altLang="de-DE" sz="1400"/>
          </a:p>
        </p:txBody>
      </p:sp>
      <p:sp>
        <p:nvSpPr>
          <p:cNvPr id="8229" name="Text Box 3">
            <a:extLst>
              <a:ext uri="{FF2B5EF4-FFF2-40B4-BE49-F238E27FC236}">
                <a16:creationId xmlns:a16="http://schemas.microsoft.com/office/drawing/2014/main" id="{D946C508-A7EF-4843-88D1-1B3830CE4D3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8230" name="Text Box 4">
            <a:extLst>
              <a:ext uri="{FF2B5EF4-FFF2-40B4-BE49-F238E27FC236}">
                <a16:creationId xmlns:a16="http://schemas.microsoft.com/office/drawing/2014/main" id="{918F7567-01D4-4860-A9B3-5431428F998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8231" name="Textfeld 14">
            <a:extLst>
              <a:ext uri="{FF2B5EF4-FFF2-40B4-BE49-F238E27FC236}">
                <a16:creationId xmlns:a16="http://schemas.microsoft.com/office/drawing/2014/main" id="{B98504AF-E622-42CD-947A-9A5373EE378A}"/>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graphicFrame>
        <p:nvGraphicFramePr>
          <p:cNvPr id="8194" name="Object 12">
            <a:extLst>
              <a:ext uri="{FF2B5EF4-FFF2-40B4-BE49-F238E27FC236}">
                <a16:creationId xmlns:a16="http://schemas.microsoft.com/office/drawing/2014/main" id="{2C17C8A1-789C-40D3-8A63-7CCF505DC796}"/>
              </a:ext>
            </a:extLst>
          </p:cNvPr>
          <p:cNvGraphicFramePr>
            <a:graphicFrameLocks noChangeAspect="1"/>
          </p:cNvGraphicFramePr>
          <p:nvPr/>
        </p:nvGraphicFramePr>
        <p:xfrm>
          <a:off x="63500" y="2924175"/>
          <a:ext cx="2022475" cy="946150"/>
        </p:xfrm>
        <a:graphic>
          <a:graphicData uri="http://schemas.openxmlformats.org/presentationml/2006/ole">
            <mc:AlternateContent xmlns:mc="http://schemas.openxmlformats.org/markup-compatibility/2006">
              <mc:Choice xmlns:v="urn:schemas-microsoft-com:vml" Requires="v">
                <p:oleObj name="Equation" r:id="rId3" imgW="596880" imgH="279360" progId="Equation.DSMT4">
                  <p:embed/>
                </p:oleObj>
              </mc:Choice>
              <mc:Fallback>
                <p:oleObj name="Equation" r:id="rId3" imgW="596880" imgH="279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2924175"/>
                        <a:ext cx="20224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32" name="Zierrahmen 18">
            <a:extLst>
              <a:ext uri="{FF2B5EF4-FFF2-40B4-BE49-F238E27FC236}">
                <a16:creationId xmlns:a16="http://schemas.microsoft.com/office/drawing/2014/main" id="{5386E55F-10F6-446E-82F9-FA6A4AC987A3}"/>
              </a:ext>
            </a:extLst>
          </p:cNvPr>
          <p:cNvSpPr>
            <a:spLocks noChangeArrowheads="1"/>
          </p:cNvSpPr>
          <p:nvPr/>
        </p:nvSpPr>
        <p:spPr bwMode="auto">
          <a:xfrm>
            <a:off x="684213" y="29241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8233" name="Zierrahmen 19">
            <a:extLst>
              <a:ext uri="{FF2B5EF4-FFF2-40B4-BE49-F238E27FC236}">
                <a16:creationId xmlns:a16="http://schemas.microsoft.com/office/drawing/2014/main" id="{A4EF8A8A-7D81-42D4-ABAF-C9AB2AFC682C}"/>
              </a:ext>
            </a:extLst>
          </p:cNvPr>
          <p:cNvSpPr>
            <a:spLocks noChangeArrowheads="1"/>
          </p:cNvSpPr>
          <p:nvPr/>
        </p:nvSpPr>
        <p:spPr bwMode="auto">
          <a:xfrm>
            <a:off x="2987675" y="2636838"/>
            <a:ext cx="914400" cy="600075"/>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1" name="Zierrahmen 20">
            <a:extLst>
              <a:ext uri="{FF2B5EF4-FFF2-40B4-BE49-F238E27FC236}">
                <a16:creationId xmlns:a16="http://schemas.microsoft.com/office/drawing/2014/main" id="{4E11F997-0852-4388-94C4-1F2F31EABD79}"/>
              </a:ext>
            </a:extLst>
          </p:cNvPr>
          <p:cNvSpPr/>
          <p:nvPr/>
        </p:nvSpPr>
        <p:spPr bwMode="auto">
          <a:xfrm>
            <a:off x="611188" y="1196975"/>
            <a:ext cx="3455987" cy="600075"/>
          </a:xfrm>
          <a:prstGeom prst="plaque">
            <a:avLst/>
          </a:prstGeom>
          <a:ln>
            <a:solidFill>
              <a:srgbClr val="FFC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Ordnung von a in Z(m)</a:t>
            </a:r>
          </a:p>
        </p:txBody>
      </p:sp>
      <p:sp>
        <p:nvSpPr>
          <p:cNvPr id="8235" name="Textfeld 23">
            <a:extLst>
              <a:ext uri="{FF2B5EF4-FFF2-40B4-BE49-F238E27FC236}">
                <a16:creationId xmlns:a16="http://schemas.microsoft.com/office/drawing/2014/main" id="{A9FEF15F-9389-4EB0-A489-C34486D51681}"/>
              </a:ext>
            </a:extLst>
          </p:cNvPr>
          <p:cNvSpPr txBox="1">
            <a:spLocks noChangeArrowheads="1"/>
          </p:cNvSpPr>
          <p:nvPr/>
        </p:nvSpPr>
        <p:spPr bwMode="auto">
          <a:xfrm>
            <a:off x="900113" y="333375"/>
            <a:ext cx="75707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5400"/>
              <a:t>Übungen  ---  exercises:</a:t>
            </a:r>
          </a:p>
        </p:txBody>
      </p:sp>
      <p:graphicFrame>
        <p:nvGraphicFramePr>
          <p:cNvPr id="8195" name="Object 13">
            <a:extLst>
              <a:ext uri="{FF2B5EF4-FFF2-40B4-BE49-F238E27FC236}">
                <a16:creationId xmlns:a16="http://schemas.microsoft.com/office/drawing/2014/main" id="{79D0C433-7A88-4875-BB3D-DF9238F5F4AF}"/>
              </a:ext>
            </a:extLst>
          </p:cNvPr>
          <p:cNvGraphicFramePr>
            <a:graphicFrameLocks noChangeAspect="1"/>
          </p:cNvGraphicFramePr>
          <p:nvPr/>
        </p:nvGraphicFramePr>
        <p:xfrm>
          <a:off x="4427538" y="1052513"/>
          <a:ext cx="1333500" cy="946150"/>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052513"/>
                        <a:ext cx="13335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4">
            <a:extLst>
              <a:ext uri="{FF2B5EF4-FFF2-40B4-BE49-F238E27FC236}">
                <a16:creationId xmlns:a16="http://schemas.microsoft.com/office/drawing/2014/main" id="{D60C2D1F-8FCA-4BC4-8FEF-522E9F9CA10F}"/>
              </a:ext>
            </a:extLst>
          </p:cNvPr>
          <p:cNvGraphicFramePr>
            <a:graphicFrameLocks noChangeAspect="1"/>
          </p:cNvGraphicFramePr>
          <p:nvPr/>
        </p:nvGraphicFramePr>
        <p:xfrm>
          <a:off x="173038" y="2060575"/>
          <a:ext cx="1590675" cy="946150"/>
        </p:xfrm>
        <a:graphic>
          <a:graphicData uri="http://schemas.openxmlformats.org/presentationml/2006/ole">
            <mc:AlternateContent xmlns:mc="http://schemas.openxmlformats.org/markup-compatibility/2006">
              <mc:Choice xmlns:v="urn:schemas-microsoft-com:vml" Requires="v">
                <p:oleObj name="Equation" r:id="rId7" imgW="469800" imgH="279360" progId="Equation.DSMT4">
                  <p:embed/>
                </p:oleObj>
              </mc:Choice>
              <mc:Fallback>
                <p:oleObj name="Equation" r:id="rId7" imgW="469800" imgH="279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8" y="2060575"/>
                        <a:ext cx="15906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36" name="Textfeld 26">
            <a:extLst>
              <a:ext uri="{FF2B5EF4-FFF2-40B4-BE49-F238E27FC236}">
                <a16:creationId xmlns:a16="http://schemas.microsoft.com/office/drawing/2014/main" id="{9FCFAE75-BBEA-4E81-A2D6-9553E5775032}"/>
              </a:ext>
            </a:extLst>
          </p:cNvPr>
          <p:cNvSpPr txBox="1">
            <a:spLocks noChangeArrowheads="1"/>
          </p:cNvSpPr>
          <p:nvPr/>
        </p:nvSpPr>
        <p:spPr bwMode="auto">
          <a:xfrm>
            <a:off x="6011863" y="1196975"/>
            <a:ext cx="117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sp>
        <p:nvSpPr>
          <p:cNvPr id="8237" name="Textfeld 27">
            <a:extLst>
              <a:ext uri="{FF2B5EF4-FFF2-40B4-BE49-F238E27FC236}">
                <a16:creationId xmlns:a16="http://schemas.microsoft.com/office/drawing/2014/main" id="{4BF80A82-123D-46F0-8861-CA70A48BE182}"/>
              </a:ext>
            </a:extLst>
          </p:cNvPr>
          <p:cNvSpPr txBox="1">
            <a:spLocks noChangeArrowheads="1"/>
          </p:cNvSpPr>
          <p:nvPr/>
        </p:nvSpPr>
        <p:spPr bwMode="auto">
          <a:xfrm>
            <a:off x="1763713" y="1773238"/>
            <a:ext cx="1262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graphicFrame>
        <p:nvGraphicFramePr>
          <p:cNvPr id="8197" name="Object 28">
            <a:extLst>
              <a:ext uri="{FF2B5EF4-FFF2-40B4-BE49-F238E27FC236}">
                <a16:creationId xmlns:a16="http://schemas.microsoft.com/office/drawing/2014/main" id="{50BC0C4A-B94B-4783-9DA8-E6D349549861}"/>
              </a:ext>
            </a:extLst>
          </p:cNvPr>
          <p:cNvGraphicFramePr>
            <a:graphicFrameLocks noChangeAspect="1"/>
          </p:cNvGraphicFramePr>
          <p:nvPr/>
        </p:nvGraphicFramePr>
        <p:xfrm>
          <a:off x="7107238" y="1052513"/>
          <a:ext cx="1592262" cy="946150"/>
        </p:xfrm>
        <a:graphic>
          <a:graphicData uri="http://schemas.openxmlformats.org/presentationml/2006/ole">
            <mc:AlternateContent xmlns:mc="http://schemas.openxmlformats.org/markup-compatibility/2006">
              <mc:Choice xmlns:v="urn:schemas-microsoft-com:vml" Requires="v">
                <p:oleObj name="Equation" r:id="rId9" imgW="469800" imgH="279360" progId="Equation.DSMT4">
                  <p:embed/>
                </p:oleObj>
              </mc:Choice>
              <mc:Fallback>
                <p:oleObj name="Equation" r:id="rId9" imgW="469800" imgH="27936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7238" y="1052513"/>
                        <a:ext cx="15922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Zierrahmen 30">
            <a:extLst>
              <a:ext uri="{FF2B5EF4-FFF2-40B4-BE49-F238E27FC236}">
                <a16:creationId xmlns:a16="http://schemas.microsoft.com/office/drawing/2014/main" id="{0894EC8A-05F8-44AD-8E07-5900D83B36F4}"/>
              </a:ext>
            </a:extLst>
          </p:cNvPr>
          <p:cNvSpPr/>
          <p:nvPr/>
        </p:nvSpPr>
        <p:spPr bwMode="auto">
          <a:xfrm>
            <a:off x="539750" y="5373688"/>
            <a:ext cx="8280400" cy="1079500"/>
          </a:xfrm>
          <a:prstGeom prst="plaque">
            <a:avLst/>
          </a:prstGeom>
          <a:ln>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In der oberen „Etage“  Vielfache der Ordnung ignorieren.</a:t>
            </a:r>
            <a:br>
              <a:rPr lang="de-DE" dirty="0">
                <a:solidFill>
                  <a:schemeClr val="tx1"/>
                </a:solidFill>
              </a:rPr>
            </a:br>
            <a:r>
              <a:rPr lang="de-DE" dirty="0">
                <a:solidFill>
                  <a:srgbClr val="0070C0"/>
                </a:solidFill>
              </a:rPr>
              <a:t>In </a:t>
            </a:r>
            <a:r>
              <a:rPr lang="de-DE" dirty="0" err="1">
                <a:solidFill>
                  <a:srgbClr val="0070C0"/>
                </a:solidFill>
              </a:rPr>
              <a:t>the</a:t>
            </a:r>
            <a:r>
              <a:rPr lang="de-DE" dirty="0">
                <a:solidFill>
                  <a:srgbClr val="0070C0"/>
                </a:solidFill>
              </a:rPr>
              <a:t> </a:t>
            </a:r>
            <a:r>
              <a:rPr lang="de-DE" dirty="0" err="1">
                <a:solidFill>
                  <a:srgbClr val="0070C0"/>
                </a:solidFill>
              </a:rPr>
              <a:t>upper</a:t>
            </a:r>
            <a:r>
              <a:rPr lang="de-DE" dirty="0">
                <a:solidFill>
                  <a:srgbClr val="0070C0"/>
                </a:solidFill>
              </a:rPr>
              <a:t> </a:t>
            </a:r>
            <a:r>
              <a:rPr lang="de-DE" dirty="0" err="1">
                <a:solidFill>
                  <a:srgbClr val="0070C0"/>
                </a:solidFill>
              </a:rPr>
              <a:t>storey</a:t>
            </a:r>
            <a:r>
              <a:rPr lang="de-DE" dirty="0">
                <a:solidFill>
                  <a:srgbClr val="0070C0"/>
                </a:solidFill>
              </a:rPr>
              <a:t> </a:t>
            </a:r>
            <a:r>
              <a:rPr lang="de-DE" dirty="0" err="1">
                <a:solidFill>
                  <a:srgbClr val="0070C0"/>
                </a:solidFill>
              </a:rPr>
              <a:t>you</a:t>
            </a:r>
            <a:r>
              <a:rPr lang="de-DE" dirty="0">
                <a:solidFill>
                  <a:srgbClr val="0070C0"/>
                </a:solidFill>
              </a:rPr>
              <a:t> must </a:t>
            </a:r>
            <a:r>
              <a:rPr lang="de-DE" dirty="0" err="1">
                <a:solidFill>
                  <a:srgbClr val="0070C0"/>
                </a:solidFill>
              </a:rPr>
              <a:t>leave</a:t>
            </a:r>
            <a:r>
              <a:rPr lang="de-DE" dirty="0">
                <a:solidFill>
                  <a:srgbClr val="0070C0"/>
                </a:solidFill>
              </a:rPr>
              <a:t> multiples </a:t>
            </a:r>
            <a:r>
              <a:rPr lang="de-DE" dirty="0" err="1">
                <a:solidFill>
                  <a:srgbClr val="0070C0"/>
                </a:solidFill>
              </a:rPr>
              <a:t>of</a:t>
            </a:r>
            <a:r>
              <a:rPr lang="de-DE" dirty="0">
                <a:solidFill>
                  <a:srgbClr val="0070C0"/>
                </a:solidFill>
              </a:rPr>
              <a:t>  </a:t>
            </a:r>
            <a:r>
              <a:rPr lang="de-DE" dirty="0" err="1">
                <a:solidFill>
                  <a:srgbClr val="0070C0"/>
                </a:solidFill>
              </a:rPr>
              <a:t>the</a:t>
            </a:r>
            <a:r>
              <a:rPr lang="de-DE" dirty="0">
                <a:solidFill>
                  <a:srgbClr val="0070C0"/>
                </a:solidFill>
              </a:rPr>
              <a:t> order.</a:t>
            </a:r>
          </a:p>
        </p:txBody>
      </p:sp>
      <p:graphicFrame>
        <p:nvGraphicFramePr>
          <p:cNvPr id="8198" name="Object 12">
            <a:extLst>
              <a:ext uri="{FF2B5EF4-FFF2-40B4-BE49-F238E27FC236}">
                <a16:creationId xmlns:a16="http://schemas.microsoft.com/office/drawing/2014/main" id="{B166739E-E4FE-4C61-95E2-C3993A2C926C}"/>
              </a:ext>
            </a:extLst>
          </p:cNvPr>
          <p:cNvGraphicFramePr>
            <a:graphicFrameLocks noChangeAspect="1"/>
          </p:cNvGraphicFramePr>
          <p:nvPr/>
        </p:nvGraphicFramePr>
        <p:xfrm>
          <a:off x="323850" y="4076700"/>
          <a:ext cx="1722438" cy="946150"/>
        </p:xfrm>
        <a:graphic>
          <a:graphicData uri="http://schemas.openxmlformats.org/presentationml/2006/ole">
            <mc:AlternateContent xmlns:mc="http://schemas.openxmlformats.org/markup-compatibility/2006">
              <mc:Choice xmlns:v="urn:schemas-microsoft-com:vml" Requires="v">
                <p:oleObj name="Equation" r:id="rId11" imgW="507960" imgH="279360" progId="Equation.DSMT4">
                  <p:embed/>
                </p:oleObj>
              </mc:Choice>
              <mc:Fallback>
                <p:oleObj name="Equation" r:id="rId11" imgW="50796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076700"/>
                        <a:ext cx="172243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8199" name="Ink 5">
                <a:extLst>
                  <a:ext uri="{FF2B5EF4-FFF2-40B4-BE49-F238E27FC236}">
                    <a16:creationId xmlns:a16="http://schemas.microsoft.com/office/drawing/2014/main" id="{96AD562A-08C8-4374-8D6C-4C785ECB3D7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8199" name="Ink 5">
                <a:extLst>
                  <a:ext uri="{FF2B5EF4-FFF2-40B4-BE49-F238E27FC236}">
                    <a16:creationId xmlns:a16="http://schemas.microsoft.com/office/drawing/2014/main" id="{96AD562A-08C8-4374-8D6C-4C785ECB3D73}"/>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8200" name="Ink 6">
                <a:extLst>
                  <a:ext uri="{FF2B5EF4-FFF2-40B4-BE49-F238E27FC236}">
                    <a16:creationId xmlns:a16="http://schemas.microsoft.com/office/drawing/2014/main" id="{56EBC9CE-865A-4465-8EB7-D8DD6CACFE5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8200" name="Ink 6">
                <a:extLst>
                  <a:ext uri="{FF2B5EF4-FFF2-40B4-BE49-F238E27FC236}">
                    <a16:creationId xmlns:a16="http://schemas.microsoft.com/office/drawing/2014/main" id="{56EBC9CE-865A-4465-8EB7-D8DD6CACFE55}"/>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8201" name="Ink 7">
                <a:extLst>
                  <a:ext uri="{FF2B5EF4-FFF2-40B4-BE49-F238E27FC236}">
                    <a16:creationId xmlns:a16="http://schemas.microsoft.com/office/drawing/2014/main" id="{39E978B9-5CDF-4E0A-A019-8E0BD29C64D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8201" name="Ink 7">
                <a:extLst>
                  <a:ext uri="{FF2B5EF4-FFF2-40B4-BE49-F238E27FC236}">
                    <a16:creationId xmlns:a16="http://schemas.microsoft.com/office/drawing/2014/main" id="{39E978B9-5CDF-4E0A-A019-8E0BD29C64D5}"/>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8202" name="Ink 8">
                <a:extLst>
                  <a:ext uri="{FF2B5EF4-FFF2-40B4-BE49-F238E27FC236}">
                    <a16:creationId xmlns:a16="http://schemas.microsoft.com/office/drawing/2014/main" id="{38B2B631-7B3D-448E-8C0E-DB54A6755D0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8202" name="Ink 8">
                <a:extLst>
                  <a:ext uri="{FF2B5EF4-FFF2-40B4-BE49-F238E27FC236}">
                    <a16:creationId xmlns:a16="http://schemas.microsoft.com/office/drawing/2014/main" id="{38B2B631-7B3D-448E-8C0E-DB54A6755D0F}"/>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8203" name="Ink 9">
                <a:extLst>
                  <a:ext uri="{FF2B5EF4-FFF2-40B4-BE49-F238E27FC236}">
                    <a16:creationId xmlns:a16="http://schemas.microsoft.com/office/drawing/2014/main" id="{1BB5E23F-239C-4122-BD85-E3CF4A4BFCA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8203" name="Ink 9">
                <a:extLst>
                  <a:ext uri="{FF2B5EF4-FFF2-40B4-BE49-F238E27FC236}">
                    <a16:creationId xmlns:a16="http://schemas.microsoft.com/office/drawing/2014/main" id="{1BB5E23F-239C-4122-BD85-E3CF4A4BFCA6}"/>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8204" name="Ink 10">
                <a:extLst>
                  <a:ext uri="{FF2B5EF4-FFF2-40B4-BE49-F238E27FC236}">
                    <a16:creationId xmlns:a16="http://schemas.microsoft.com/office/drawing/2014/main" id="{6D8CB88E-18A5-4149-9D5F-AF466A04F9A8}"/>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8204" name="Ink 10">
                <a:extLst>
                  <a:ext uri="{FF2B5EF4-FFF2-40B4-BE49-F238E27FC236}">
                    <a16:creationId xmlns:a16="http://schemas.microsoft.com/office/drawing/2014/main" id="{6D8CB88E-18A5-4149-9D5F-AF466A04F9A8}"/>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8205" name="Ink 18">
                <a:extLst>
                  <a:ext uri="{FF2B5EF4-FFF2-40B4-BE49-F238E27FC236}">
                    <a16:creationId xmlns:a16="http://schemas.microsoft.com/office/drawing/2014/main" id="{6F050BDD-59B2-48D3-8DB4-DA8DAC9C88D0}"/>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8205" name="Ink 18">
                <a:extLst>
                  <a:ext uri="{FF2B5EF4-FFF2-40B4-BE49-F238E27FC236}">
                    <a16:creationId xmlns:a16="http://schemas.microsoft.com/office/drawing/2014/main" id="{6F050BDD-59B2-48D3-8DB4-DA8DAC9C88D0}"/>
                  </a:ext>
                </a:extLst>
              </p:cNvPr>
              <p:cNvPicPr>
                <a:picLocks noRot="1" noChangeAspect="1" noEditPoints="1" noChangeArrowheads="1" noChangeShapeType="1"/>
              </p:cNvPicPr>
              <p:nvPr/>
            </p:nvPicPr>
            <p:blipFill>
              <a:blip r:embed="rId22"/>
              <a:stretch>
                <a:fillRect/>
              </a:stretch>
            </p:blipFill>
            <p:spPr>
              <a:xfrm>
                <a:off x="-11784013" y="303022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8206" name="Ink 14">
                <a:extLst>
                  <a:ext uri="{FF2B5EF4-FFF2-40B4-BE49-F238E27FC236}">
                    <a16:creationId xmlns:a16="http://schemas.microsoft.com/office/drawing/2014/main" id="{116647C4-4689-4CF8-9711-B7AA29E95B6F}"/>
                  </a:ext>
                </a:extLst>
              </p14:cNvPr>
              <p14:cNvContentPartPr>
                <a14:cpLocks xmlns:a14="http://schemas.microsoft.com/office/drawing/2010/main" noRot="1" noChangeAspect="1" noEditPoints="1" noChangeArrowheads="1" noChangeShapeType="1"/>
              </p14:cNvContentPartPr>
              <p14:nvPr/>
            </p14:nvContentPartPr>
            <p14:xfrm>
              <a:off x="2352675" y="2205038"/>
              <a:ext cx="811213" cy="801687"/>
            </p14:xfrm>
          </p:contentPart>
        </mc:Choice>
        <mc:Fallback>
          <p:pic>
            <p:nvPicPr>
              <p:cNvPr id="8206" name="Ink 14">
                <a:extLst>
                  <a:ext uri="{FF2B5EF4-FFF2-40B4-BE49-F238E27FC236}">
                    <a16:creationId xmlns:a16="http://schemas.microsoft.com/office/drawing/2014/main" id="{116647C4-4689-4CF8-9711-B7AA29E95B6F}"/>
                  </a:ext>
                </a:extLst>
              </p:cNvPr>
              <p:cNvPicPr>
                <a:picLocks noRot="1" noChangeAspect="1" noEditPoints="1" noChangeArrowheads="1" noChangeShapeType="1"/>
              </p:cNvPicPr>
              <p:nvPr/>
            </p:nvPicPr>
            <p:blipFill>
              <a:blip r:embed="rId24"/>
              <a:stretch>
                <a:fillRect/>
              </a:stretch>
            </p:blipFill>
            <p:spPr>
              <a:xfrm>
                <a:off x="2343326" y="2195678"/>
                <a:ext cx="829911" cy="82040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8207" name="Ink 15">
                <a:extLst>
                  <a:ext uri="{FF2B5EF4-FFF2-40B4-BE49-F238E27FC236}">
                    <a16:creationId xmlns:a16="http://schemas.microsoft.com/office/drawing/2014/main" id="{5C4FEAA7-5BCB-43CA-9890-1AC826E3E800}"/>
                  </a:ext>
                </a:extLst>
              </p14:cNvPr>
              <p14:cNvContentPartPr>
                <a14:cpLocks xmlns:a14="http://schemas.microsoft.com/office/drawing/2010/main" noRot="1" noChangeAspect="1" noEditPoints="1" noChangeArrowheads="1" noChangeShapeType="1"/>
              </p14:cNvContentPartPr>
              <p14:nvPr/>
            </p14:nvContentPartPr>
            <p14:xfrm>
              <a:off x="4765675" y="2085975"/>
              <a:ext cx="682625" cy="779463"/>
            </p14:xfrm>
          </p:contentPart>
        </mc:Choice>
        <mc:Fallback>
          <p:pic>
            <p:nvPicPr>
              <p:cNvPr id="8207" name="Ink 15">
                <a:extLst>
                  <a:ext uri="{FF2B5EF4-FFF2-40B4-BE49-F238E27FC236}">
                    <a16:creationId xmlns:a16="http://schemas.microsoft.com/office/drawing/2014/main" id="{5C4FEAA7-5BCB-43CA-9890-1AC826E3E800}"/>
                  </a:ext>
                </a:extLst>
              </p:cNvPr>
              <p:cNvPicPr>
                <a:picLocks noRot="1" noChangeAspect="1" noEditPoints="1" noChangeArrowheads="1" noChangeShapeType="1"/>
              </p:cNvPicPr>
              <p:nvPr/>
            </p:nvPicPr>
            <p:blipFill>
              <a:blip r:embed="rId26"/>
              <a:stretch>
                <a:fillRect/>
              </a:stretch>
            </p:blipFill>
            <p:spPr>
              <a:xfrm>
                <a:off x="4756284" y="2076619"/>
                <a:ext cx="701406" cy="79817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8208" name="Ink 43">
                <a:extLst>
                  <a:ext uri="{FF2B5EF4-FFF2-40B4-BE49-F238E27FC236}">
                    <a16:creationId xmlns:a16="http://schemas.microsoft.com/office/drawing/2014/main" id="{38684F7F-7234-4AEB-BB35-6B5515136319}"/>
                  </a:ext>
                </a:extLst>
              </p14:cNvPr>
              <p14:cNvContentPartPr>
                <a14:cpLocks xmlns:a14="http://schemas.microsoft.com/office/drawing/2010/main" noRot="1" noChangeAspect="1" noEditPoints="1" noChangeArrowheads="1" noChangeShapeType="1"/>
              </p14:cNvContentPartPr>
              <p14:nvPr/>
            </p14:nvContentPartPr>
            <p14:xfrm>
              <a:off x="6516688" y="2070100"/>
              <a:ext cx="1247775" cy="455613"/>
            </p14:xfrm>
          </p:contentPart>
        </mc:Choice>
        <mc:Fallback>
          <p:pic>
            <p:nvPicPr>
              <p:cNvPr id="8208" name="Ink 43">
                <a:extLst>
                  <a:ext uri="{FF2B5EF4-FFF2-40B4-BE49-F238E27FC236}">
                    <a16:creationId xmlns:a16="http://schemas.microsoft.com/office/drawing/2014/main" id="{38684F7F-7234-4AEB-BB35-6B5515136319}"/>
                  </a:ext>
                </a:extLst>
              </p:cNvPr>
              <p:cNvPicPr>
                <a:picLocks noRot="1" noChangeAspect="1" noEditPoints="1" noChangeArrowheads="1" noChangeShapeType="1"/>
              </p:cNvPicPr>
              <p:nvPr/>
            </p:nvPicPr>
            <p:blipFill>
              <a:blip r:embed="rId28"/>
              <a:stretch>
                <a:fillRect/>
              </a:stretch>
            </p:blipFill>
            <p:spPr>
              <a:xfrm>
                <a:off x="6507295" y="2060736"/>
                <a:ext cx="1266560" cy="474342"/>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8209" name="Ink 44">
                <a:extLst>
                  <a:ext uri="{FF2B5EF4-FFF2-40B4-BE49-F238E27FC236}">
                    <a16:creationId xmlns:a16="http://schemas.microsoft.com/office/drawing/2014/main" id="{65A2C4AD-DEF0-49D7-A081-807FBF0FFE6B}"/>
                  </a:ext>
                </a:extLst>
              </p14:cNvPr>
              <p14:cNvContentPartPr>
                <a14:cpLocks xmlns:a14="http://schemas.microsoft.com/office/drawing/2010/main" noRot="1" noChangeAspect="1" noEditPoints="1" noChangeArrowheads="1" noChangeShapeType="1"/>
              </p14:cNvContentPartPr>
              <p14:nvPr/>
            </p14:nvContentPartPr>
            <p14:xfrm>
              <a:off x="7527925" y="2657475"/>
              <a:ext cx="258763" cy="260350"/>
            </p14:xfrm>
          </p:contentPart>
        </mc:Choice>
        <mc:Fallback>
          <p:pic>
            <p:nvPicPr>
              <p:cNvPr id="8209" name="Ink 44">
                <a:extLst>
                  <a:ext uri="{FF2B5EF4-FFF2-40B4-BE49-F238E27FC236}">
                    <a16:creationId xmlns:a16="http://schemas.microsoft.com/office/drawing/2014/main" id="{65A2C4AD-DEF0-49D7-A081-807FBF0FFE6B}"/>
                  </a:ext>
                </a:extLst>
              </p:cNvPr>
              <p:cNvPicPr>
                <a:picLocks noRot="1" noChangeAspect="1" noEditPoints="1" noChangeArrowheads="1" noChangeShapeType="1"/>
              </p:cNvPicPr>
              <p:nvPr/>
            </p:nvPicPr>
            <p:blipFill>
              <a:blip r:embed="rId30"/>
              <a:stretch>
                <a:fillRect/>
              </a:stretch>
            </p:blipFill>
            <p:spPr>
              <a:xfrm>
                <a:off x="7518529" y="2648112"/>
                <a:ext cx="277556" cy="27907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8210" name="Ink 46">
                <a:extLst>
                  <a:ext uri="{FF2B5EF4-FFF2-40B4-BE49-F238E27FC236}">
                    <a16:creationId xmlns:a16="http://schemas.microsoft.com/office/drawing/2014/main" id="{FFEE2D10-23A4-4F87-8651-F89B583811A4}"/>
                  </a:ext>
                </a:extLst>
              </p14:cNvPr>
              <p14:cNvContentPartPr>
                <a14:cpLocks xmlns:a14="http://schemas.microsoft.com/office/drawing/2010/main" noRot="1" noChangeAspect="1" noEditPoints="1" noChangeArrowheads="1" noChangeShapeType="1"/>
              </p14:cNvContentPartPr>
              <p14:nvPr/>
            </p14:nvContentPartPr>
            <p14:xfrm>
              <a:off x="1908175" y="3071813"/>
              <a:ext cx="1241425" cy="741362"/>
            </p14:xfrm>
          </p:contentPart>
        </mc:Choice>
        <mc:Fallback>
          <p:pic>
            <p:nvPicPr>
              <p:cNvPr id="8210" name="Ink 46">
                <a:extLst>
                  <a:ext uri="{FF2B5EF4-FFF2-40B4-BE49-F238E27FC236}">
                    <a16:creationId xmlns:a16="http://schemas.microsoft.com/office/drawing/2014/main" id="{FFEE2D10-23A4-4F87-8651-F89B583811A4}"/>
                  </a:ext>
                </a:extLst>
              </p:cNvPr>
              <p:cNvPicPr>
                <a:picLocks noRot="1" noChangeAspect="1" noEditPoints="1" noChangeArrowheads="1" noChangeShapeType="1"/>
              </p:cNvPicPr>
              <p:nvPr/>
            </p:nvPicPr>
            <p:blipFill>
              <a:blip r:embed="rId32"/>
              <a:stretch>
                <a:fillRect/>
              </a:stretch>
            </p:blipFill>
            <p:spPr>
              <a:xfrm>
                <a:off x="1898811" y="3062461"/>
                <a:ext cx="1260153" cy="760067"/>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8211" name="Ink 47">
                <a:extLst>
                  <a:ext uri="{FF2B5EF4-FFF2-40B4-BE49-F238E27FC236}">
                    <a16:creationId xmlns:a16="http://schemas.microsoft.com/office/drawing/2014/main" id="{6810686B-068A-4B58-A0DB-7F4852C5E6DB}"/>
                  </a:ext>
                </a:extLst>
              </p14:cNvPr>
              <p14:cNvContentPartPr>
                <a14:cpLocks xmlns:a14="http://schemas.microsoft.com/office/drawing/2010/main" noRot="1" noChangeAspect="1" noEditPoints="1" noChangeArrowheads="1" noChangeShapeType="1"/>
              </p14:cNvContentPartPr>
              <p14:nvPr/>
            </p14:nvContentPartPr>
            <p14:xfrm>
              <a:off x="4473575" y="3246438"/>
              <a:ext cx="390525" cy="279400"/>
            </p14:xfrm>
          </p:contentPart>
        </mc:Choice>
        <mc:Fallback>
          <p:pic>
            <p:nvPicPr>
              <p:cNvPr id="8211" name="Ink 47">
                <a:extLst>
                  <a:ext uri="{FF2B5EF4-FFF2-40B4-BE49-F238E27FC236}">
                    <a16:creationId xmlns:a16="http://schemas.microsoft.com/office/drawing/2014/main" id="{6810686B-068A-4B58-A0DB-7F4852C5E6DB}"/>
                  </a:ext>
                </a:extLst>
              </p:cNvPr>
              <p:cNvPicPr>
                <a:picLocks noRot="1" noChangeAspect="1" noEditPoints="1" noChangeArrowheads="1" noChangeShapeType="1"/>
              </p:cNvPicPr>
              <p:nvPr/>
            </p:nvPicPr>
            <p:blipFill>
              <a:blip r:embed="rId34"/>
              <a:stretch>
                <a:fillRect/>
              </a:stretch>
            </p:blipFill>
            <p:spPr>
              <a:xfrm>
                <a:off x="4464191" y="3237016"/>
                <a:ext cx="409293" cy="29824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8212" name="Ink 58">
                <a:extLst>
                  <a:ext uri="{FF2B5EF4-FFF2-40B4-BE49-F238E27FC236}">
                    <a16:creationId xmlns:a16="http://schemas.microsoft.com/office/drawing/2014/main" id="{7AB9F50C-2554-42AF-A606-3CE112D20ECE}"/>
                  </a:ext>
                </a:extLst>
              </p14:cNvPr>
              <p14:cNvContentPartPr>
                <a14:cpLocks xmlns:a14="http://schemas.microsoft.com/office/drawing/2010/main" noRot="1" noChangeAspect="1" noEditPoints="1" noChangeArrowheads="1" noChangeShapeType="1"/>
              </p14:cNvContentPartPr>
              <p14:nvPr/>
            </p14:nvContentPartPr>
            <p14:xfrm>
              <a:off x="5605463" y="3335338"/>
              <a:ext cx="268287" cy="200025"/>
            </p14:xfrm>
          </p:contentPart>
        </mc:Choice>
        <mc:Fallback>
          <p:pic>
            <p:nvPicPr>
              <p:cNvPr id="8212" name="Ink 58">
                <a:extLst>
                  <a:ext uri="{FF2B5EF4-FFF2-40B4-BE49-F238E27FC236}">
                    <a16:creationId xmlns:a16="http://schemas.microsoft.com/office/drawing/2014/main" id="{7AB9F50C-2554-42AF-A606-3CE112D20ECE}"/>
                  </a:ext>
                </a:extLst>
              </p:cNvPr>
              <p:cNvPicPr>
                <a:picLocks noRot="1" noChangeAspect="1" noEditPoints="1" noChangeArrowheads="1" noChangeShapeType="1"/>
              </p:cNvPicPr>
              <p:nvPr/>
            </p:nvPicPr>
            <p:blipFill>
              <a:blip r:embed="rId36"/>
              <a:stretch>
                <a:fillRect/>
              </a:stretch>
            </p:blipFill>
            <p:spPr>
              <a:xfrm>
                <a:off x="5596113" y="3325967"/>
                <a:ext cx="286988" cy="218766"/>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8213" name="Ink 57">
                <a:extLst>
                  <a:ext uri="{FF2B5EF4-FFF2-40B4-BE49-F238E27FC236}">
                    <a16:creationId xmlns:a16="http://schemas.microsoft.com/office/drawing/2014/main" id="{34348830-9D7A-4D1C-9527-C116361B3D39}"/>
                  </a:ext>
                </a:extLst>
              </p14:cNvPr>
              <p14:cNvContentPartPr>
                <a14:cpLocks xmlns:a14="http://schemas.microsoft.com/office/drawing/2010/main" noRot="1" noChangeAspect="1" noEditPoints="1" noChangeArrowheads="1" noChangeShapeType="1"/>
              </p14:cNvContentPartPr>
              <p14:nvPr/>
            </p14:nvContentPartPr>
            <p14:xfrm>
              <a:off x="4854575" y="3043238"/>
              <a:ext cx="446088" cy="230187"/>
            </p14:xfrm>
          </p:contentPart>
        </mc:Choice>
        <mc:Fallback>
          <p:pic>
            <p:nvPicPr>
              <p:cNvPr id="8213" name="Ink 57">
                <a:extLst>
                  <a:ext uri="{FF2B5EF4-FFF2-40B4-BE49-F238E27FC236}">
                    <a16:creationId xmlns:a16="http://schemas.microsoft.com/office/drawing/2014/main" id="{34348830-9D7A-4D1C-9527-C116361B3D39}"/>
                  </a:ext>
                </a:extLst>
              </p:cNvPr>
              <p:cNvPicPr>
                <a:picLocks noRot="1" noChangeAspect="1" noEditPoints="1" noChangeArrowheads="1" noChangeShapeType="1"/>
              </p:cNvPicPr>
              <p:nvPr/>
            </p:nvPicPr>
            <p:blipFill>
              <a:blip r:embed="rId38"/>
              <a:stretch>
                <a:fillRect/>
              </a:stretch>
            </p:blipFill>
            <p:spPr>
              <a:xfrm>
                <a:off x="4845184" y="3033872"/>
                <a:ext cx="464871" cy="24891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8214" name="Ink 50">
                <a:extLst>
                  <a:ext uri="{FF2B5EF4-FFF2-40B4-BE49-F238E27FC236}">
                    <a16:creationId xmlns:a16="http://schemas.microsoft.com/office/drawing/2014/main" id="{92945571-776F-4F23-9622-19259430A0D6}"/>
                  </a:ext>
                </a:extLst>
              </p14:cNvPr>
              <p14:cNvContentPartPr>
                <a14:cpLocks xmlns:a14="http://schemas.microsoft.com/office/drawing/2010/main" noRot="1" noChangeAspect="1" noEditPoints="1" noChangeArrowheads="1" noChangeShapeType="1"/>
              </p14:cNvContentPartPr>
              <p14:nvPr/>
            </p14:nvContentPartPr>
            <p14:xfrm>
              <a:off x="5595938" y="3625850"/>
              <a:ext cx="320675" cy="212725"/>
            </p14:xfrm>
          </p:contentPart>
        </mc:Choice>
        <mc:Fallback>
          <p:pic>
            <p:nvPicPr>
              <p:cNvPr id="8214" name="Ink 50">
                <a:extLst>
                  <a:ext uri="{FF2B5EF4-FFF2-40B4-BE49-F238E27FC236}">
                    <a16:creationId xmlns:a16="http://schemas.microsoft.com/office/drawing/2014/main" id="{92945571-776F-4F23-9622-19259430A0D6}"/>
                  </a:ext>
                </a:extLst>
              </p:cNvPr>
              <p:cNvPicPr>
                <a:picLocks noRot="1" noChangeAspect="1" noEditPoints="1" noChangeArrowheads="1" noChangeShapeType="1"/>
              </p:cNvPicPr>
              <p:nvPr/>
            </p:nvPicPr>
            <p:blipFill>
              <a:blip r:embed="rId40"/>
              <a:stretch>
                <a:fillRect/>
              </a:stretch>
            </p:blipFill>
            <p:spPr>
              <a:xfrm>
                <a:off x="5586580" y="3616428"/>
                <a:ext cx="339390" cy="231569"/>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8215" name="Ink 54">
                <a:extLst>
                  <a:ext uri="{FF2B5EF4-FFF2-40B4-BE49-F238E27FC236}">
                    <a16:creationId xmlns:a16="http://schemas.microsoft.com/office/drawing/2014/main" id="{89A60BC2-F84E-4AAD-B1D9-ED1F0C54503E}"/>
                  </a:ext>
                </a:extLst>
              </p14:cNvPr>
              <p14:cNvContentPartPr>
                <a14:cpLocks xmlns:a14="http://schemas.microsoft.com/office/drawing/2010/main" noRot="1" noChangeAspect="1" noEditPoints="1" noChangeArrowheads="1" noChangeShapeType="1"/>
              </p14:cNvContentPartPr>
              <p14:nvPr/>
            </p14:nvContentPartPr>
            <p14:xfrm>
              <a:off x="2384425" y="4133850"/>
              <a:ext cx="357188" cy="207963"/>
            </p14:xfrm>
          </p:contentPart>
        </mc:Choice>
        <mc:Fallback>
          <p:pic>
            <p:nvPicPr>
              <p:cNvPr id="8215" name="Ink 54">
                <a:extLst>
                  <a:ext uri="{FF2B5EF4-FFF2-40B4-BE49-F238E27FC236}">
                    <a16:creationId xmlns:a16="http://schemas.microsoft.com/office/drawing/2014/main" id="{89A60BC2-F84E-4AAD-B1D9-ED1F0C54503E}"/>
                  </a:ext>
                </a:extLst>
              </p:cNvPr>
              <p:cNvPicPr>
                <a:picLocks noRot="1" noChangeAspect="1" noEditPoints="1" noChangeArrowheads="1" noChangeShapeType="1"/>
              </p:cNvPicPr>
              <p:nvPr/>
            </p:nvPicPr>
            <p:blipFill>
              <a:blip r:embed="rId42"/>
              <a:stretch>
                <a:fillRect/>
              </a:stretch>
            </p:blipFill>
            <p:spPr>
              <a:xfrm>
                <a:off x="2375073" y="4124544"/>
                <a:ext cx="375893" cy="226576"/>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8216" name="Ink 24">
                <a:extLst>
                  <a:ext uri="{FF2B5EF4-FFF2-40B4-BE49-F238E27FC236}">
                    <a16:creationId xmlns:a16="http://schemas.microsoft.com/office/drawing/2014/main" id="{9A5F78D3-6390-4738-92B2-096312BA5462}"/>
                  </a:ext>
                </a:extLst>
              </p14:cNvPr>
              <p14:cNvContentPartPr>
                <a14:cpLocks xmlns:a14="http://schemas.microsoft.com/office/drawing/2010/main" noRot="1" noChangeAspect="1" noEditPoints="1" noChangeArrowheads="1" noChangeShapeType="1"/>
              </p14:cNvContentPartPr>
              <p14:nvPr/>
            </p14:nvContentPartPr>
            <p14:xfrm>
              <a:off x="2906713" y="4435475"/>
              <a:ext cx="260350" cy="215900"/>
            </p14:xfrm>
          </p:contentPart>
        </mc:Choice>
        <mc:Fallback>
          <p:pic>
            <p:nvPicPr>
              <p:cNvPr id="8216" name="Ink 24">
                <a:extLst>
                  <a:ext uri="{FF2B5EF4-FFF2-40B4-BE49-F238E27FC236}">
                    <a16:creationId xmlns:a16="http://schemas.microsoft.com/office/drawing/2014/main" id="{9A5F78D3-6390-4738-92B2-096312BA5462}"/>
                  </a:ext>
                </a:extLst>
              </p:cNvPr>
              <p:cNvPicPr>
                <a:picLocks noRot="1" noChangeAspect="1" noEditPoints="1" noChangeArrowheads="1" noChangeShapeType="1"/>
              </p:cNvPicPr>
              <p:nvPr/>
            </p:nvPicPr>
            <p:blipFill>
              <a:blip r:embed="rId44"/>
              <a:stretch>
                <a:fillRect/>
              </a:stretch>
            </p:blipFill>
            <p:spPr>
              <a:xfrm>
                <a:off x="2897338" y="4426088"/>
                <a:ext cx="279101" cy="234674"/>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8217" name="Ink 25">
                <a:extLst>
                  <a:ext uri="{FF2B5EF4-FFF2-40B4-BE49-F238E27FC236}">
                    <a16:creationId xmlns:a16="http://schemas.microsoft.com/office/drawing/2014/main" id="{1960F280-B8EA-4AB4-AE7D-8669A8186545}"/>
                  </a:ext>
                </a:extLst>
              </p14:cNvPr>
              <p14:cNvContentPartPr>
                <a14:cpLocks xmlns:a14="http://schemas.microsoft.com/office/drawing/2010/main" noRot="1" noChangeAspect="1" noEditPoints="1" noChangeArrowheads="1" noChangeShapeType="1"/>
              </p14:cNvContentPartPr>
              <p14:nvPr/>
            </p14:nvContentPartPr>
            <p14:xfrm>
              <a:off x="5557838" y="4379913"/>
              <a:ext cx="307975" cy="261937"/>
            </p14:xfrm>
          </p:contentPart>
        </mc:Choice>
        <mc:Fallback>
          <p:pic>
            <p:nvPicPr>
              <p:cNvPr id="8217" name="Ink 25">
                <a:extLst>
                  <a:ext uri="{FF2B5EF4-FFF2-40B4-BE49-F238E27FC236}">
                    <a16:creationId xmlns:a16="http://schemas.microsoft.com/office/drawing/2014/main" id="{1960F280-B8EA-4AB4-AE7D-8669A8186545}"/>
                  </a:ext>
                </a:extLst>
              </p:cNvPr>
              <p:cNvPicPr>
                <a:picLocks noRot="1" noChangeAspect="1" noEditPoints="1" noChangeArrowheads="1" noChangeShapeType="1"/>
              </p:cNvPicPr>
              <p:nvPr/>
            </p:nvPicPr>
            <p:blipFill>
              <a:blip r:embed="rId46"/>
              <a:stretch>
                <a:fillRect/>
              </a:stretch>
            </p:blipFill>
            <p:spPr>
              <a:xfrm>
                <a:off x="5548495" y="4370519"/>
                <a:ext cx="326662" cy="280724"/>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8218" name="Ink 26">
                <a:extLst>
                  <a:ext uri="{FF2B5EF4-FFF2-40B4-BE49-F238E27FC236}">
                    <a16:creationId xmlns:a16="http://schemas.microsoft.com/office/drawing/2014/main" id="{7A515A63-07BE-427B-AEEA-919E0DC173C4}"/>
                  </a:ext>
                </a:extLst>
              </p14:cNvPr>
              <p14:cNvContentPartPr>
                <a14:cpLocks xmlns:a14="http://schemas.microsoft.com/office/drawing/2010/main" noRot="1" noChangeAspect="1" noEditPoints="1" noChangeArrowheads="1" noChangeShapeType="1"/>
              </p14:cNvContentPartPr>
              <p14:nvPr/>
            </p14:nvContentPartPr>
            <p14:xfrm>
              <a:off x="5013325" y="4189413"/>
              <a:ext cx="146050" cy="204787"/>
            </p14:xfrm>
          </p:contentPart>
        </mc:Choice>
        <mc:Fallback>
          <p:pic>
            <p:nvPicPr>
              <p:cNvPr id="8218" name="Ink 26">
                <a:extLst>
                  <a:ext uri="{FF2B5EF4-FFF2-40B4-BE49-F238E27FC236}">
                    <a16:creationId xmlns:a16="http://schemas.microsoft.com/office/drawing/2014/main" id="{7A515A63-07BE-427B-AEEA-919E0DC173C4}"/>
                  </a:ext>
                </a:extLst>
              </p:cNvPr>
              <p:cNvPicPr>
                <a:picLocks noRot="1" noChangeAspect="1" noEditPoints="1" noChangeArrowheads="1" noChangeShapeType="1"/>
              </p:cNvPicPr>
              <p:nvPr/>
            </p:nvPicPr>
            <p:blipFill>
              <a:blip r:embed="rId48"/>
              <a:stretch>
                <a:fillRect/>
              </a:stretch>
            </p:blipFill>
            <p:spPr>
              <a:xfrm>
                <a:off x="5003879" y="4180104"/>
                <a:ext cx="164942" cy="223404"/>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8219" name="Ink 62">
                <a:extLst>
                  <a:ext uri="{FF2B5EF4-FFF2-40B4-BE49-F238E27FC236}">
                    <a16:creationId xmlns:a16="http://schemas.microsoft.com/office/drawing/2014/main" id="{79132721-1C95-45D5-AD74-AD9A05C8C368}"/>
                  </a:ext>
                </a:extLst>
              </p14:cNvPr>
              <p14:cNvContentPartPr>
                <a14:cpLocks xmlns:a14="http://schemas.microsoft.com/office/drawing/2010/main" noRot="1" noChangeAspect="1" noEditPoints="1" noChangeArrowheads="1" noChangeShapeType="1"/>
              </p14:cNvContentPartPr>
              <p14:nvPr/>
            </p14:nvContentPartPr>
            <p14:xfrm>
              <a:off x="5340350" y="3086100"/>
              <a:ext cx="131763" cy="211138"/>
            </p14:xfrm>
          </p:contentPart>
        </mc:Choice>
        <mc:Fallback>
          <p:pic>
            <p:nvPicPr>
              <p:cNvPr id="8219" name="Ink 62">
                <a:extLst>
                  <a:ext uri="{FF2B5EF4-FFF2-40B4-BE49-F238E27FC236}">
                    <a16:creationId xmlns:a16="http://schemas.microsoft.com/office/drawing/2014/main" id="{79132721-1C95-45D5-AD74-AD9A05C8C368}"/>
                  </a:ext>
                </a:extLst>
              </p:cNvPr>
              <p:cNvPicPr>
                <a:picLocks noRot="1" noChangeAspect="1" noEditPoints="1" noChangeArrowheads="1" noChangeShapeType="1"/>
              </p:cNvPicPr>
              <p:nvPr/>
            </p:nvPicPr>
            <p:blipFill>
              <a:blip r:embed="rId50"/>
              <a:stretch>
                <a:fillRect/>
              </a:stretch>
            </p:blipFill>
            <p:spPr>
              <a:xfrm>
                <a:off x="5330990" y="3076732"/>
                <a:ext cx="150483" cy="229874"/>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8220" name="Ink 67">
                <a:extLst>
                  <a:ext uri="{FF2B5EF4-FFF2-40B4-BE49-F238E27FC236}">
                    <a16:creationId xmlns:a16="http://schemas.microsoft.com/office/drawing/2014/main" id="{881D3589-8C5B-4E51-A385-FB0DB43925DA}"/>
                  </a:ext>
                </a:extLst>
              </p14:cNvPr>
              <p14:cNvContentPartPr>
                <a14:cpLocks xmlns:a14="http://schemas.microsoft.com/office/drawing/2010/main" noRot="1" noChangeAspect="1" noEditPoints="1" noChangeArrowheads="1" noChangeShapeType="1"/>
              </p14:cNvContentPartPr>
              <p14:nvPr/>
            </p14:nvContentPartPr>
            <p14:xfrm>
              <a:off x="5197475" y="4143375"/>
              <a:ext cx="133350" cy="266700"/>
            </p14:xfrm>
          </p:contentPart>
        </mc:Choice>
        <mc:Fallback>
          <p:pic>
            <p:nvPicPr>
              <p:cNvPr id="8220" name="Ink 67">
                <a:extLst>
                  <a:ext uri="{FF2B5EF4-FFF2-40B4-BE49-F238E27FC236}">
                    <a16:creationId xmlns:a16="http://schemas.microsoft.com/office/drawing/2014/main" id="{881D3589-8C5B-4E51-A385-FB0DB43925DA}"/>
                  </a:ext>
                </a:extLst>
              </p:cNvPr>
              <p:cNvPicPr>
                <a:picLocks noRot="1" noChangeAspect="1" noEditPoints="1" noChangeArrowheads="1" noChangeShapeType="1"/>
              </p:cNvPicPr>
              <p:nvPr/>
            </p:nvPicPr>
            <p:blipFill>
              <a:blip r:embed="rId52"/>
              <a:stretch>
                <a:fillRect/>
              </a:stretch>
            </p:blipFill>
            <p:spPr>
              <a:xfrm>
                <a:off x="5188155" y="4134030"/>
                <a:ext cx="151990" cy="285391"/>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8221" name="Ink 29">
                <a:extLst>
                  <a:ext uri="{FF2B5EF4-FFF2-40B4-BE49-F238E27FC236}">
                    <a16:creationId xmlns:a16="http://schemas.microsoft.com/office/drawing/2014/main" id="{2728B395-DB32-4C25-9A1A-B0B2D1FB82D3}"/>
                  </a:ext>
                </a:extLst>
              </p14:cNvPr>
              <p14:cNvContentPartPr>
                <a14:cpLocks xmlns:a14="http://schemas.microsoft.com/office/drawing/2010/main" noRot="1" noChangeAspect="1" noEditPoints="1" noChangeArrowheads="1" noChangeShapeType="1"/>
              </p14:cNvContentPartPr>
              <p14:nvPr/>
            </p14:nvContentPartPr>
            <p14:xfrm>
              <a:off x="7539038" y="4152900"/>
              <a:ext cx="682625" cy="590550"/>
            </p14:xfrm>
          </p:contentPart>
        </mc:Choice>
        <mc:Fallback>
          <p:pic>
            <p:nvPicPr>
              <p:cNvPr id="8221" name="Ink 29">
                <a:extLst>
                  <a:ext uri="{FF2B5EF4-FFF2-40B4-BE49-F238E27FC236}">
                    <a16:creationId xmlns:a16="http://schemas.microsoft.com/office/drawing/2014/main" id="{2728B395-DB32-4C25-9A1A-B0B2D1FB82D3}"/>
                  </a:ext>
                </a:extLst>
              </p:cNvPr>
              <p:cNvPicPr>
                <a:picLocks noRot="1" noChangeAspect="1" noEditPoints="1" noChangeArrowheads="1" noChangeShapeType="1"/>
              </p:cNvPicPr>
              <p:nvPr/>
            </p:nvPicPr>
            <p:blipFill>
              <a:blip r:embed="rId54"/>
              <a:stretch>
                <a:fillRect/>
              </a:stretch>
            </p:blipFill>
            <p:spPr>
              <a:xfrm>
                <a:off x="7529677" y="4143543"/>
                <a:ext cx="701347" cy="609263"/>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8222" name="Ink 30">
                <a:extLst>
                  <a:ext uri="{FF2B5EF4-FFF2-40B4-BE49-F238E27FC236}">
                    <a16:creationId xmlns:a16="http://schemas.microsoft.com/office/drawing/2014/main" id="{23BD2FCC-3097-4BF0-B6DD-836518C750DE}"/>
                  </a:ext>
                </a:extLst>
              </p14:cNvPr>
              <p14:cNvContentPartPr>
                <a14:cpLocks xmlns:a14="http://schemas.microsoft.com/office/drawing/2010/main" noRot="1" noChangeAspect="1" noEditPoints="1" noChangeArrowheads="1" noChangeShapeType="1"/>
              </p14:cNvContentPartPr>
              <p14:nvPr/>
            </p14:nvContentPartPr>
            <p14:xfrm>
              <a:off x="2085975" y="2460625"/>
              <a:ext cx="422275" cy="339725"/>
            </p14:xfrm>
          </p:contentPart>
        </mc:Choice>
        <mc:Fallback>
          <p:pic>
            <p:nvPicPr>
              <p:cNvPr id="8222" name="Ink 30">
                <a:extLst>
                  <a:ext uri="{FF2B5EF4-FFF2-40B4-BE49-F238E27FC236}">
                    <a16:creationId xmlns:a16="http://schemas.microsoft.com/office/drawing/2014/main" id="{23BD2FCC-3097-4BF0-B6DD-836518C750DE}"/>
                  </a:ext>
                </a:extLst>
              </p:cNvPr>
              <p:cNvPicPr>
                <a:picLocks noRot="1" noChangeAspect="1" noEditPoints="1" noChangeArrowheads="1" noChangeShapeType="1"/>
              </p:cNvPicPr>
              <p:nvPr/>
            </p:nvPicPr>
            <p:blipFill>
              <a:blip r:embed="rId56"/>
              <a:stretch>
                <a:fillRect/>
              </a:stretch>
            </p:blipFill>
            <p:spPr>
              <a:xfrm>
                <a:off x="2076607" y="2451258"/>
                <a:ext cx="441011" cy="358459"/>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8223" name="Ink 31">
                <a:extLst>
                  <a:ext uri="{FF2B5EF4-FFF2-40B4-BE49-F238E27FC236}">
                    <a16:creationId xmlns:a16="http://schemas.microsoft.com/office/drawing/2014/main" id="{2A0A4AF2-B5C7-4E8F-A7A7-728ADF8801BE}"/>
                  </a:ext>
                </a:extLst>
              </p14:cNvPr>
              <p14:cNvContentPartPr>
                <a14:cpLocks xmlns:a14="http://schemas.microsoft.com/office/drawing/2010/main" noRot="1" noChangeAspect="1" noEditPoints="1" noChangeArrowheads="1" noChangeShapeType="1"/>
              </p14:cNvContentPartPr>
              <p14:nvPr/>
            </p14:nvContentPartPr>
            <p14:xfrm>
              <a:off x="4297363" y="2351088"/>
              <a:ext cx="476250" cy="342900"/>
            </p14:xfrm>
          </p:contentPart>
        </mc:Choice>
        <mc:Fallback>
          <p:pic>
            <p:nvPicPr>
              <p:cNvPr id="8223" name="Ink 31">
                <a:extLst>
                  <a:ext uri="{FF2B5EF4-FFF2-40B4-BE49-F238E27FC236}">
                    <a16:creationId xmlns:a16="http://schemas.microsoft.com/office/drawing/2014/main" id="{2A0A4AF2-B5C7-4E8F-A7A7-728ADF8801BE}"/>
                  </a:ext>
                </a:extLst>
              </p:cNvPr>
              <p:cNvPicPr>
                <a:picLocks noRot="1" noChangeAspect="1" noEditPoints="1" noChangeArrowheads="1" noChangeShapeType="1"/>
              </p:cNvPicPr>
              <p:nvPr/>
            </p:nvPicPr>
            <p:blipFill>
              <a:blip r:embed="rId58"/>
              <a:stretch>
                <a:fillRect/>
              </a:stretch>
            </p:blipFill>
            <p:spPr>
              <a:xfrm>
                <a:off x="4287947" y="2341713"/>
                <a:ext cx="495083" cy="36165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8224" name="Ink 32">
                <a:extLst>
                  <a:ext uri="{FF2B5EF4-FFF2-40B4-BE49-F238E27FC236}">
                    <a16:creationId xmlns:a16="http://schemas.microsoft.com/office/drawing/2014/main" id="{215C9CF4-765B-43C5-8E1C-F8D57D9942BA}"/>
                  </a:ext>
                </a:extLst>
              </p14:cNvPr>
              <p14:cNvContentPartPr>
                <a14:cpLocks xmlns:a14="http://schemas.microsoft.com/office/drawing/2010/main" noRot="1" noChangeAspect="1" noEditPoints="1" noChangeArrowheads="1" noChangeShapeType="1"/>
              </p14:cNvContentPartPr>
              <p14:nvPr/>
            </p14:nvContentPartPr>
            <p14:xfrm>
              <a:off x="6291263" y="2393950"/>
              <a:ext cx="439737" cy="344488"/>
            </p14:xfrm>
          </p:contentPart>
        </mc:Choice>
        <mc:Fallback>
          <p:pic>
            <p:nvPicPr>
              <p:cNvPr id="8224" name="Ink 32">
                <a:extLst>
                  <a:ext uri="{FF2B5EF4-FFF2-40B4-BE49-F238E27FC236}">
                    <a16:creationId xmlns:a16="http://schemas.microsoft.com/office/drawing/2014/main" id="{215C9CF4-765B-43C5-8E1C-F8D57D9942BA}"/>
                  </a:ext>
                </a:extLst>
              </p:cNvPr>
              <p:cNvPicPr>
                <a:picLocks noRot="1" noChangeAspect="1" noEditPoints="1" noChangeArrowheads="1" noChangeShapeType="1"/>
              </p:cNvPicPr>
              <p:nvPr/>
            </p:nvPicPr>
            <p:blipFill>
              <a:blip r:embed="rId60"/>
              <a:stretch>
                <a:fillRect/>
              </a:stretch>
            </p:blipFill>
            <p:spPr>
              <a:xfrm>
                <a:off x="6281915" y="2384532"/>
                <a:ext cx="458434" cy="363324"/>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8225" name="Ink 33">
                <a:extLst>
                  <a:ext uri="{FF2B5EF4-FFF2-40B4-BE49-F238E27FC236}">
                    <a16:creationId xmlns:a16="http://schemas.microsoft.com/office/drawing/2014/main" id="{1AA4057E-2123-4C76-A841-0BD2BE34673A}"/>
                  </a:ext>
                </a:extLst>
              </p14:cNvPr>
              <p14:cNvContentPartPr>
                <a14:cpLocks xmlns:a14="http://schemas.microsoft.com/office/drawing/2010/main" noRot="1" noChangeAspect="1" noEditPoints="1" noChangeArrowheads="1" noChangeShapeType="1"/>
              </p14:cNvContentPartPr>
              <p14:nvPr/>
            </p14:nvContentPartPr>
            <p14:xfrm>
              <a:off x="2100263" y="4352925"/>
              <a:ext cx="166687" cy="368300"/>
            </p14:xfrm>
          </p:contentPart>
        </mc:Choice>
        <mc:Fallback>
          <p:pic>
            <p:nvPicPr>
              <p:cNvPr id="8225" name="Ink 33">
                <a:extLst>
                  <a:ext uri="{FF2B5EF4-FFF2-40B4-BE49-F238E27FC236}">
                    <a16:creationId xmlns:a16="http://schemas.microsoft.com/office/drawing/2014/main" id="{1AA4057E-2123-4C76-A841-0BD2BE34673A}"/>
                  </a:ext>
                </a:extLst>
              </p:cNvPr>
              <p:cNvPicPr>
                <a:picLocks noRot="1" noChangeAspect="1" noEditPoints="1" noChangeArrowheads="1" noChangeShapeType="1"/>
              </p:cNvPicPr>
              <p:nvPr/>
            </p:nvPicPr>
            <p:blipFill>
              <a:blip r:embed="rId62"/>
              <a:stretch>
                <a:fillRect/>
              </a:stretch>
            </p:blipFill>
            <p:spPr>
              <a:xfrm>
                <a:off x="2090963" y="4343583"/>
                <a:ext cx="185287" cy="386984"/>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8226" name="Ink 34">
                <a:extLst>
                  <a:ext uri="{FF2B5EF4-FFF2-40B4-BE49-F238E27FC236}">
                    <a16:creationId xmlns:a16="http://schemas.microsoft.com/office/drawing/2014/main" id="{8EEAF511-263F-41AE-BE52-6AC0A90D254C}"/>
                  </a:ext>
                </a:extLst>
              </p14:cNvPr>
              <p14:cNvContentPartPr>
                <a14:cpLocks xmlns:a14="http://schemas.microsoft.com/office/drawing/2010/main" noRot="1" noChangeAspect="1" noEditPoints="1" noChangeArrowheads="1" noChangeShapeType="1"/>
              </p14:cNvContentPartPr>
              <p14:nvPr/>
            </p14:nvContentPartPr>
            <p14:xfrm>
              <a:off x="4738688" y="4440238"/>
              <a:ext cx="173037" cy="336550"/>
            </p14:xfrm>
          </p:contentPart>
        </mc:Choice>
        <mc:Fallback>
          <p:pic>
            <p:nvPicPr>
              <p:cNvPr id="8226" name="Ink 34">
                <a:extLst>
                  <a:ext uri="{FF2B5EF4-FFF2-40B4-BE49-F238E27FC236}">
                    <a16:creationId xmlns:a16="http://schemas.microsoft.com/office/drawing/2014/main" id="{8EEAF511-263F-41AE-BE52-6AC0A90D254C}"/>
                  </a:ext>
                </a:extLst>
              </p:cNvPr>
              <p:cNvPicPr>
                <a:picLocks noRot="1" noChangeAspect="1" noEditPoints="1" noChangeArrowheads="1" noChangeShapeType="1"/>
              </p:cNvPicPr>
              <p:nvPr/>
            </p:nvPicPr>
            <p:blipFill>
              <a:blip r:embed="rId64"/>
              <a:stretch>
                <a:fillRect/>
              </a:stretch>
            </p:blipFill>
            <p:spPr>
              <a:xfrm>
                <a:off x="4729354" y="4430869"/>
                <a:ext cx="191705" cy="355287"/>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8227" name="Ink 35">
                <a:extLst>
                  <a:ext uri="{FF2B5EF4-FFF2-40B4-BE49-F238E27FC236}">
                    <a16:creationId xmlns:a16="http://schemas.microsoft.com/office/drawing/2014/main" id="{E05B62B4-D382-4188-803D-1BBDD6F79762}"/>
                  </a:ext>
                </a:extLst>
              </p14:cNvPr>
              <p14:cNvContentPartPr>
                <a14:cpLocks xmlns:a14="http://schemas.microsoft.com/office/drawing/2010/main" noRot="1" noChangeAspect="1" noEditPoints="1" noChangeArrowheads="1" noChangeShapeType="1"/>
              </p14:cNvContentPartPr>
              <p14:nvPr/>
            </p14:nvContentPartPr>
            <p14:xfrm>
              <a:off x="7229475" y="4483100"/>
              <a:ext cx="239713" cy="344488"/>
            </p14:xfrm>
          </p:contentPart>
        </mc:Choice>
        <mc:Fallback>
          <p:pic>
            <p:nvPicPr>
              <p:cNvPr id="8227" name="Ink 35">
                <a:extLst>
                  <a:ext uri="{FF2B5EF4-FFF2-40B4-BE49-F238E27FC236}">
                    <a16:creationId xmlns:a16="http://schemas.microsoft.com/office/drawing/2014/main" id="{E05B62B4-D382-4188-803D-1BBDD6F79762}"/>
                  </a:ext>
                </a:extLst>
              </p:cNvPr>
              <p:cNvPicPr>
                <a:picLocks noRot="1" noChangeAspect="1" noEditPoints="1" noChangeArrowheads="1" noChangeShapeType="1"/>
              </p:cNvPicPr>
              <p:nvPr/>
            </p:nvPicPr>
            <p:blipFill>
              <a:blip r:embed="rId66"/>
              <a:stretch>
                <a:fillRect/>
              </a:stretch>
            </p:blipFill>
            <p:spPr>
              <a:xfrm>
                <a:off x="7219989" y="4473780"/>
                <a:ext cx="258686" cy="363128"/>
              </a:xfrm>
              <a:prstGeom prst="rect">
                <a:avLst/>
              </a:prstGeom>
            </p:spPr>
          </p:pic>
        </mc:Fallback>
      </mc:AlternateContent>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73" name="Foliennummernplatzhalter 5">
            <a:extLst>
              <a:ext uri="{FF2B5EF4-FFF2-40B4-BE49-F238E27FC236}">
                <a16:creationId xmlns:a16="http://schemas.microsoft.com/office/drawing/2014/main" id="{1B0611FC-EFC1-4E2B-831F-504DB515B6D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CD8A894-E6C0-4D8E-8FF3-7BAAB57B5F58}" type="slidenum">
              <a:rPr lang="de-DE" altLang="de-DE" sz="1400"/>
              <a:pPr eaLnBrk="1" hangingPunct="1"/>
              <a:t>12</a:t>
            </a:fld>
            <a:endParaRPr lang="de-DE" altLang="de-DE" sz="1400"/>
          </a:p>
        </p:txBody>
      </p:sp>
      <p:sp>
        <p:nvSpPr>
          <p:cNvPr id="9274" name="Text Box 3">
            <a:extLst>
              <a:ext uri="{FF2B5EF4-FFF2-40B4-BE49-F238E27FC236}">
                <a16:creationId xmlns:a16="http://schemas.microsoft.com/office/drawing/2014/main" id="{CD48DC20-FB31-4E74-AE5B-2A0C5EECB21D}"/>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9275" name="Text Box 4">
            <a:extLst>
              <a:ext uri="{FF2B5EF4-FFF2-40B4-BE49-F238E27FC236}">
                <a16:creationId xmlns:a16="http://schemas.microsoft.com/office/drawing/2014/main" id="{D026CCB2-CAA7-492C-A44A-ED5AC159CE3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9276" name="Textfeld 14">
            <a:extLst>
              <a:ext uri="{FF2B5EF4-FFF2-40B4-BE49-F238E27FC236}">
                <a16:creationId xmlns:a16="http://schemas.microsoft.com/office/drawing/2014/main" id="{EA72FF7A-9C43-4488-97C4-54DF1AF6EBF1}"/>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graphicFrame>
        <p:nvGraphicFramePr>
          <p:cNvPr id="9218" name="Object 12">
            <a:extLst>
              <a:ext uri="{FF2B5EF4-FFF2-40B4-BE49-F238E27FC236}">
                <a16:creationId xmlns:a16="http://schemas.microsoft.com/office/drawing/2014/main" id="{3ABC435E-6167-4543-809A-572CF6F0F91E}"/>
              </a:ext>
            </a:extLst>
          </p:cNvPr>
          <p:cNvGraphicFramePr>
            <a:graphicFrameLocks noChangeAspect="1"/>
          </p:cNvGraphicFramePr>
          <p:nvPr/>
        </p:nvGraphicFramePr>
        <p:xfrm>
          <a:off x="63500" y="2924175"/>
          <a:ext cx="2022475" cy="946150"/>
        </p:xfrm>
        <a:graphic>
          <a:graphicData uri="http://schemas.openxmlformats.org/presentationml/2006/ole">
            <mc:AlternateContent xmlns:mc="http://schemas.openxmlformats.org/markup-compatibility/2006">
              <mc:Choice xmlns:v="urn:schemas-microsoft-com:vml" Requires="v">
                <p:oleObj name="Equation" r:id="rId3" imgW="596880" imgH="279360" progId="Equation.DSMT4">
                  <p:embed/>
                </p:oleObj>
              </mc:Choice>
              <mc:Fallback>
                <p:oleObj name="Equation" r:id="rId3" imgW="596880" imgH="27936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2924175"/>
                        <a:ext cx="20224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7" name="Zierrahmen 18">
            <a:extLst>
              <a:ext uri="{FF2B5EF4-FFF2-40B4-BE49-F238E27FC236}">
                <a16:creationId xmlns:a16="http://schemas.microsoft.com/office/drawing/2014/main" id="{F215D034-8C77-4C70-85C5-53BA70B70F91}"/>
              </a:ext>
            </a:extLst>
          </p:cNvPr>
          <p:cNvSpPr>
            <a:spLocks noChangeArrowheads="1"/>
          </p:cNvSpPr>
          <p:nvPr/>
        </p:nvSpPr>
        <p:spPr bwMode="auto">
          <a:xfrm>
            <a:off x="684213" y="29241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9278" name="Zierrahmen 19">
            <a:extLst>
              <a:ext uri="{FF2B5EF4-FFF2-40B4-BE49-F238E27FC236}">
                <a16:creationId xmlns:a16="http://schemas.microsoft.com/office/drawing/2014/main" id="{8FF5C036-EC6A-4CE7-B81C-C98308A7912C}"/>
              </a:ext>
            </a:extLst>
          </p:cNvPr>
          <p:cNvSpPr>
            <a:spLocks noChangeArrowheads="1"/>
          </p:cNvSpPr>
          <p:nvPr/>
        </p:nvSpPr>
        <p:spPr bwMode="auto">
          <a:xfrm>
            <a:off x="2987675" y="2636838"/>
            <a:ext cx="914400" cy="600075"/>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21" name="Zierrahmen 20">
            <a:extLst>
              <a:ext uri="{FF2B5EF4-FFF2-40B4-BE49-F238E27FC236}">
                <a16:creationId xmlns:a16="http://schemas.microsoft.com/office/drawing/2014/main" id="{1A2D8D57-49F4-4EC8-BCB5-ACFC271BEF0B}"/>
              </a:ext>
            </a:extLst>
          </p:cNvPr>
          <p:cNvSpPr/>
          <p:nvPr/>
        </p:nvSpPr>
        <p:spPr bwMode="auto">
          <a:xfrm>
            <a:off x="611188" y="1196975"/>
            <a:ext cx="3455987" cy="600075"/>
          </a:xfrm>
          <a:prstGeom prst="plaque">
            <a:avLst/>
          </a:prstGeom>
          <a:ln>
            <a:solidFill>
              <a:srgbClr val="FFC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Ordnung von a in Z(m)</a:t>
            </a:r>
          </a:p>
        </p:txBody>
      </p:sp>
      <p:sp>
        <p:nvSpPr>
          <p:cNvPr id="9280" name="Textfeld 23">
            <a:extLst>
              <a:ext uri="{FF2B5EF4-FFF2-40B4-BE49-F238E27FC236}">
                <a16:creationId xmlns:a16="http://schemas.microsoft.com/office/drawing/2014/main" id="{47F91C13-380D-4B3A-9ECF-05DC5D46008B}"/>
              </a:ext>
            </a:extLst>
          </p:cNvPr>
          <p:cNvSpPr txBox="1">
            <a:spLocks noChangeArrowheads="1"/>
          </p:cNvSpPr>
          <p:nvPr/>
        </p:nvSpPr>
        <p:spPr bwMode="auto">
          <a:xfrm>
            <a:off x="900113" y="333375"/>
            <a:ext cx="76485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5400"/>
              <a:t>Übungen  ---  Exercises:</a:t>
            </a:r>
          </a:p>
        </p:txBody>
      </p:sp>
      <p:graphicFrame>
        <p:nvGraphicFramePr>
          <p:cNvPr id="9219" name="Object 13">
            <a:extLst>
              <a:ext uri="{FF2B5EF4-FFF2-40B4-BE49-F238E27FC236}">
                <a16:creationId xmlns:a16="http://schemas.microsoft.com/office/drawing/2014/main" id="{DD5828CD-95C9-4B22-BB41-55098285E47C}"/>
              </a:ext>
            </a:extLst>
          </p:cNvPr>
          <p:cNvGraphicFramePr>
            <a:graphicFrameLocks noChangeAspect="1"/>
          </p:cNvGraphicFramePr>
          <p:nvPr/>
        </p:nvGraphicFramePr>
        <p:xfrm>
          <a:off x="4427538" y="1052513"/>
          <a:ext cx="1333500" cy="946150"/>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052513"/>
                        <a:ext cx="13335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14">
            <a:extLst>
              <a:ext uri="{FF2B5EF4-FFF2-40B4-BE49-F238E27FC236}">
                <a16:creationId xmlns:a16="http://schemas.microsoft.com/office/drawing/2014/main" id="{300782BB-6A1C-40F4-B453-3F6A134CDD62}"/>
              </a:ext>
            </a:extLst>
          </p:cNvPr>
          <p:cNvGraphicFramePr>
            <a:graphicFrameLocks noChangeAspect="1"/>
          </p:cNvGraphicFramePr>
          <p:nvPr/>
        </p:nvGraphicFramePr>
        <p:xfrm>
          <a:off x="173038" y="2060575"/>
          <a:ext cx="1590675" cy="946150"/>
        </p:xfrm>
        <a:graphic>
          <a:graphicData uri="http://schemas.openxmlformats.org/presentationml/2006/ole">
            <mc:AlternateContent xmlns:mc="http://schemas.openxmlformats.org/markup-compatibility/2006">
              <mc:Choice xmlns:v="urn:schemas-microsoft-com:vml" Requires="v">
                <p:oleObj name="Equation" r:id="rId7" imgW="469800" imgH="279360" progId="Equation.DSMT4">
                  <p:embed/>
                </p:oleObj>
              </mc:Choice>
              <mc:Fallback>
                <p:oleObj name="Equation" r:id="rId7" imgW="469800" imgH="27936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8" y="2060575"/>
                        <a:ext cx="159067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81" name="Textfeld 26">
            <a:extLst>
              <a:ext uri="{FF2B5EF4-FFF2-40B4-BE49-F238E27FC236}">
                <a16:creationId xmlns:a16="http://schemas.microsoft.com/office/drawing/2014/main" id="{5219F516-055A-4278-B630-01748F6160DC}"/>
              </a:ext>
            </a:extLst>
          </p:cNvPr>
          <p:cNvSpPr txBox="1">
            <a:spLocks noChangeArrowheads="1"/>
          </p:cNvSpPr>
          <p:nvPr/>
        </p:nvSpPr>
        <p:spPr bwMode="auto">
          <a:xfrm>
            <a:off x="6011863" y="1196975"/>
            <a:ext cx="1177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sp>
        <p:nvSpPr>
          <p:cNvPr id="9282" name="Textfeld 27">
            <a:extLst>
              <a:ext uri="{FF2B5EF4-FFF2-40B4-BE49-F238E27FC236}">
                <a16:creationId xmlns:a16="http://schemas.microsoft.com/office/drawing/2014/main" id="{2CF18E94-9087-4F24-B611-39A0A6A26E4B}"/>
              </a:ext>
            </a:extLst>
          </p:cNvPr>
          <p:cNvSpPr txBox="1">
            <a:spLocks noChangeArrowheads="1"/>
          </p:cNvSpPr>
          <p:nvPr/>
        </p:nvSpPr>
        <p:spPr bwMode="auto">
          <a:xfrm>
            <a:off x="1763713" y="1773238"/>
            <a:ext cx="12620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lso ist:</a:t>
            </a:r>
          </a:p>
        </p:txBody>
      </p:sp>
      <p:graphicFrame>
        <p:nvGraphicFramePr>
          <p:cNvPr id="9221" name="Object 28">
            <a:extLst>
              <a:ext uri="{FF2B5EF4-FFF2-40B4-BE49-F238E27FC236}">
                <a16:creationId xmlns:a16="http://schemas.microsoft.com/office/drawing/2014/main" id="{EBDA2EE7-9E64-4AF3-BA5A-7E7FA8F9FFE6}"/>
              </a:ext>
            </a:extLst>
          </p:cNvPr>
          <p:cNvGraphicFramePr>
            <a:graphicFrameLocks noChangeAspect="1"/>
          </p:cNvGraphicFramePr>
          <p:nvPr/>
        </p:nvGraphicFramePr>
        <p:xfrm>
          <a:off x="7107238" y="1052513"/>
          <a:ext cx="1592262" cy="946150"/>
        </p:xfrm>
        <a:graphic>
          <a:graphicData uri="http://schemas.openxmlformats.org/presentationml/2006/ole">
            <mc:AlternateContent xmlns:mc="http://schemas.openxmlformats.org/markup-compatibility/2006">
              <mc:Choice xmlns:v="urn:schemas-microsoft-com:vml" Requires="v">
                <p:oleObj name="Equation" r:id="rId9" imgW="469800" imgH="279360" progId="Equation.DSMT4">
                  <p:embed/>
                </p:oleObj>
              </mc:Choice>
              <mc:Fallback>
                <p:oleObj name="Equation" r:id="rId9" imgW="469800" imgH="27936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7238" y="1052513"/>
                        <a:ext cx="1592262"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Zierrahmen 30">
            <a:extLst>
              <a:ext uri="{FF2B5EF4-FFF2-40B4-BE49-F238E27FC236}">
                <a16:creationId xmlns:a16="http://schemas.microsoft.com/office/drawing/2014/main" id="{C764EDE3-5A94-4EC9-A7CA-1A6AD57A6C13}"/>
              </a:ext>
            </a:extLst>
          </p:cNvPr>
          <p:cNvSpPr/>
          <p:nvPr/>
        </p:nvSpPr>
        <p:spPr bwMode="auto">
          <a:xfrm>
            <a:off x="539750" y="5373688"/>
            <a:ext cx="8280400" cy="1079500"/>
          </a:xfrm>
          <a:prstGeom prst="plaque">
            <a:avLst/>
          </a:prstGeom>
          <a:ln>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In der oberen „Etage“  Vielfache der Ordnung ignorieren.</a:t>
            </a:r>
            <a:br>
              <a:rPr lang="de-DE" dirty="0">
                <a:solidFill>
                  <a:schemeClr val="tx1"/>
                </a:solidFill>
              </a:rPr>
            </a:br>
            <a:r>
              <a:rPr lang="de-DE" dirty="0">
                <a:solidFill>
                  <a:srgbClr val="0070C0"/>
                </a:solidFill>
              </a:rPr>
              <a:t>In </a:t>
            </a:r>
            <a:r>
              <a:rPr lang="de-DE" dirty="0" err="1">
                <a:solidFill>
                  <a:srgbClr val="0070C0"/>
                </a:solidFill>
              </a:rPr>
              <a:t>the</a:t>
            </a:r>
            <a:r>
              <a:rPr lang="de-DE" dirty="0">
                <a:solidFill>
                  <a:srgbClr val="0070C0"/>
                </a:solidFill>
              </a:rPr>
              <a:t> </a:t>
            </a:r>
            <a:r>
              <a:rPr lang="de-DE" dirty="0" err="1">
                <a:solidFill>
                  <a:srgbClr val="0070C0"/>
                </a:solidFill>
              </a:rPr>
              <a:t>upper</a:t>
            </a:r>
            <a:r>
              <a:rPr lang="de-DE" dirty="0">
                <a:solidFill>
                  <a:srgbClr val="0070C0"/>
                </a:solidFill>
              </a:rPr>
              <a:t> </a:t>
            </a:r>
            <a:r>
              <a:rPr lang="de-DE" dirty="0" err="1">
                <a:solidFill>
                  <a:srgbClr val="0070C0"/>
                </a:solidFill>
              </a:rPr>
              <a:t>storey</a:t>
            </a:r>
            <a:r>
              <a:rPr lang="de-DE" dirty="0">
                <a:solidFill>
                  <a:srgbClr val="0070C0"/>
                </a:solidFill>
              </a:rPr>
              <a:t> </a:t>
            </a:r>
            <a:r>
              <a:rPr lang="de-DE" dirty="0" err="1">
                <a:solidFill>
                  <a:srgbClr val="0070C0"/>
                </a:solidFill>
              </a:rPr>
              <a:t>you</a:t>
            </a:r>
            <a:r>
              <a:rPr lang="de-DE" dirty="0">
                <a:solidFill>
                  <a:srgbClr val="0070C0"/>
                </a:solidFill>
              </a:rPr>
              <a:t> must </a:t>
            </a:r>
            <a:r>
              <a:rPr lang="de-DE" dirty="0" err="1">
                <a:solidFill>
                  <a:srgbClr val="0070C0"/>
                </a:solidFill>
              </a:rPr>
              <a:t>leave</a:t>
            </a:r>
            <a:r>
              <a:rPr lang="de-DE" dirty="0">
                <a:solidFill>
                  <a:srgbClr val="0070C0"/>
                </a:solidFill>
              </a:rPr>
              <a:t> multiples </a:t>
            </a:r>
            <a:r>
              <a:rPr lang="de-DE" dirty="0" err="1">
                <a:solidFill>
                  <a:srgbClr val="0070C0"/>
                </a:solidFill>
              </a:rPr>
              <a:t>of</a:t>
            </a:r>
            <a:r>
              <a:rPr lang="de-DE" dirty="0">
                <a:solidFill>
                  <a:srgbClr val="0070C0"/>
                </a:solidFill>
              </a:rPr>
              <a:t>  </a:t>
            </a:r>
            <a:r>
              <a:rPr lang="de-DE" dirty="0" err="1">
                <a:solidFill>
                  <a:srgbClr val="0070C0"/>
                </a:solidFill>
              </a:rPr>
              <a:t>the</a:t>
            </a:r>
            <a:r>
              <a:rPr lang="de-DE" dirty="0">
                <a:solidFill>
                  <a:srgbClr val="0070C0"/>
                </a:solidFill>
              </a:rPr>
              <a:t> order.</a:t>
            </a:r>
          </a:p>
        </p:txBody>
      </p:sp>
      <p:graphicFrame>
        <p:nvGraphicFramePr>
          <p:cNvPr id="9222" name="Object 12">
            <a:extLst>
              <a:ext uri="{FF2B5EF4-FFF2-40B4-BE49-F238E27FC236}">
                <a16:creationId xmlns:a16="http://schemas.microsoft.com/office/drawing/2014/main" id="{490584A2-F6DA-47FA-A241-EE670D5521BD}"/>
              </a:ext>
            </a:extLst>
          </p:cNvPr>
          <p:cNvGraphicFramePr>
            <a:graphicFrameLocks noChangeAspect="1"/>
          </p:cNvGraphicFramePr>
          <p:nvPr/>
        </p:nvGraphicFramePr>
        <p:xfrm>
          <a:off x="323850" y="4076700"/>
          <a:ext cx="1722438" cy="946150"/>
        </p:xfrm>
        <a:graphic>
          <a:graphicData uri="http://schemas.openxmlformats.org/presentationml/2006/ole">
            <mc:AlternateContent xmlns:mc="http://schemas.openxmlformats.org/markup-compatibility/2006">
              <mc:Choice xmlns:v="urn:schemas-microsoft-com:vml" Requires="v">
                <p:oleObj name="Equation" r:id="rId11" imgW="507960" imgH="279360" progId="Equation.DSMT4">
                  <p:embed/>
                </p:oleObj>
              </mc:Choice>
              <mc:Fallback>
                <p:oleObj name="Equation" r:id="rId11" imgW="507960" imgH="27936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076700"/>
                        <a:ext cx="1722438"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9223" name="Ink 5">
                <a:extLst>
                  <a:ext uri="{FF2B5EF4-FFF2-40B4-BE49-F238E27FC236}">
                    <a16:creationId xmlns:a16="http://schemas.microsoft.com/office/drawing/2014/main" id="{3889ECBB-61BB-4963-A844-CC665BE99B8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9223" name="Ink 5">
                <a:extLst>
                  <a:ext uri="{FF2B5EF4-FFF2-40B4-BE49-F238E27FC236}">
                    <a16:creationId xmlns:a16="http://schemas.microsoft.com/office/drawing/2014/main" id="{3889ECBB-61BB-4963-A844-CC665BE99B85}"/>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9224" name="Ink 6">
                <a:extLst>
                  <a:ext uri="{FF2B5EF4-FFF2-40B4-BE49-F238E27FC236}">
                    <a16:creationId xmlns:a16="http://schemas.microsoft.com/office/drawing/2014/main" id="{27440EE4-13AC-4EB2-B011-10CC2D90611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9224" name="Ink 6">
                <a:extLst>
                  <a:ext uri="{FF2B5EF4-FFF2-40B4-BE49-F238E27FC236}">
                    <a16:creationId xmlns:a16="http://schemas.microsoft.com/office/drawing/2014/main" id="{27440EE4-13AC-4EB2-B011-10CC2D906116}"/>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9225" name="Ink 7">
                <a:extLst>
                  <a:ext uri="{FF2B5EF4-FFF2-40B4-BE49-F238E27FC236}">
                    <a16:creationId xmlns:a16="http://schemas.microsoft.com/office/drawing/2014/main" id="{CCEADA97-1A7C-4B8B-9038-8F8F3D35B08D}"/>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9225" name="Ink 7">
                <a:extLst>
                  <a:ext uri="{FF2B5EF4-FFF2-40B4-BE49-F238E27FC236}">
                    <a16:creationId xmlns:a16="http://schemas.microsoft.com/office/drawing/2014/main" id="{CCEADA97-1A7C-4B8B-9038-8F8F3D35B08D}"/>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9226" name="Ink 8">
                <a:extLst>
                  <a:ext uri="{FF2B5EF4-FFF2-40B4-BE49-F238E27FC236}">
                    <a16:creationId xmlns:a16="http://schemas.microsoft.com/office/drawing/2014/main" id="{41C74BA7-71E8-4BD9-A85E-BF55E9605EF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9226" name="Ink 8">
                <a:extLst>
                  <a:ext uri="{FF2B5EF4-FFF2-40B4-BE49-F238E27FC236}">
                    <a16:creationId xmlns:a16="http://schemas.microsoft.com/office/drawing/2014/main" id="{41C74BA7-71E8-4BD9-A85E-BF55E9605EFB}"/>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9227" name="Ink 9">
                <a:extLst>
                  <a:ext uri="{FF2B5EF4-FFF2-40B4-BE49-F238E27FC236}">
                    <a16:creationId xmlns:a16="http://schemas.microsoft.com/office/drawing/2014/main" id="{8029A5FB-37B3-41A4-B49C-45E19F7CBE9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9227" name="Ink 9">
                <a:extLst>
                  <a:ext uri="{FF2B5EF4-FFF2-40B4-BE49-F238E27FC236}">
                    <a16:creationId xmlns:a16="http://schemas.microsoft.com/office/drawing/2014/main" id="{8029A5FB-37B3-41A4-B49C-45E19F7CBE9D}"/>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9228" name="Ink 10">
                <a:extLst>
                  <a:ext uri="{FF2B5EF4-FFF2-40B4-BE49-F238E27FC236}">
                    <a16:creationId xmlns:a16="http://schemas.microsoft.com/office/drawing/2014/main" id="{923774C5-CC12-4920-8B09-C1FEC1C8FA98}"/>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9228" name="Ink 10">
                <a:extLst>
                  <a:ext uri="{FF2B5EF4-FFF2-40B4-BE49-F238E27FC236}">
                    <a16:creationId xmlns:a16="http://schemas.microsoft.com/office/drawing/2014/main" id="{923774C5-CC12-4920-8B09-C1FEC1C8FA98}"/>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9229" name="Ink 18">
                <a:extLst>
                  <a:ext uri="{FF2B5EF4-FFF2-40B4-BE49-F238E27FC236}">
                    <a16:creationId xmlns:a16="http://schemas.microsoft.com/office/drawing/2014/main" id="{2BC41514-6B7E-4B83-BB2A-CB2F6FE1F7F6}"/>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9229" name="Ink 18">
                <a:extLst>
                  <a:ext uri="{FF2B5EF4-FFF2-40B4-BE49-F238E27FC236}">
                    <a16:creationId xmlns:a16="http://schemas.microsoft.com/office/drawing/2014/main" id="{2BC41514-6B7E-4B83-BB2A-CB2F6FE1F7F6}"/>
                  </a:ext>
                </a:extLst>
              </p:cNvPr>
              <p:cNvPicPr>
                <a:picLocks noRot="1" noChangeAspect="1" noEditPoints="1" noChangeArrowheads="1" noChangeShapeType="1"/>
              </p:cNvPicPr>
              <p:nvPr/>
            </p:nvPicPr>
            <p:blipFill>
              <a:blip r:embed="rId22"/>
              <a:stretch>
                <a:fillRect/>
              </a:stretch>
            </p:blipFill>
            <p:spPr>
              <a:xfrm>
                <a:off x="-11784013" y="303022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9230" name="Ink 43">
                <a:extLst>
                  <a:ext uri="{FF2B5EF4-FFF2-40B4-BE49-F238E27FC236}">
                    <a16:creationId xmlns:a16="http://schemas.microsoft.com/office/drawing/2014/main" id="{5A4DC161-6CC7-459D-BC46-A32E1937293A}"/>
                  </a:ext>
                </a:extLst>
              </p14:cNvPr>
              <p14:cNvContentPartPr>
                <a14:cpLocks xmlns:a14="http://schemas.microsoft.com/office/drawing/2010/main" noRot="1" noChangeAspect="1" noEditPoints="1" noChangeArrowheads="1" noChangeShapeType="1"/>
              </p14:cNvContentPartPr>
              <p14:nvPr/>
            </p14:nvContentPartPr>
            <p14:xfrm>
              <a:off x="2352675" y="2205038"/>
              <a:ext cx="811213" cy="801687"/>
            </p14:xfrm>
          </p:contentPart>
        </mc:Choice>
        <mc:Fallback>
          <p:pic>
            <p:nvPicPr>
              <p:cNvPr id="9230" name="Ink 43">
                <a:extLst>
                  <a:ext uri="{FF2B5EF4-FFF2-40B4-BE49-F238E27FC236}">
                    <a16:creationId xmlns:a16="http://schemas.microsoft.com/office/drawing/2014/main" id="{5A4DC161-6CC7-459D-BC46-A32E1937293A}"/>
                  </a:ext>
                </a:extLst>
              </p:cNvPr>
              <p:cNvPicPr>
                <a:picLocks noRot="1" noChangeAspect="1" noEditPoints="1" noChangeArrowheads="1" noChangeShapeType="1"/>
              </p:cNvPicPr>
              <p:nvPr/>
            </p:nvPicPr>
            <p:blipFill>
              <a:blip r:embed="rId24"/>
              <a:stretch>
                <a:fillRect/>
              </a:stretch>
            </p:blipFill>
            <p:spPr>
              <a:xfrm>
                <a:off x="2343326" y="2195678"/>
                <a:ext cx="829911" cy="82040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9231" name="Ink 44">
                <a:extLst>
                  <a:ext uri="{FF2B5EF4-FFF2-40B4-BE49-F238E27FC236}">
                    <a16:creationId xmlns:a16="http://schemas.microsoft.com/office/drawing/2014/main" id="{06C5D727-7779-4235-ADE2-019C9D8DC992}"/>
                  </a:ext>
                </a:extLst>
              </p14:cNvPr>
              <p14:cNvContentPartPr>
                <a14:cpLocks xmlns:a14="http://schemas.microsoft.com/office/drawing/2010/main" noRot="1" noChangeAspect="1" noEditPoints="1" noChangeArrowheads="1" noChangeShapeType="1"/>
              </p14:cNvContentPartPr>
              <p14:nvPr/>
            </p14:nvContentPartPr>
            <p14:xfrm>
              <a:off x="4765675" y="2085975"/>
              <a:ext cx="682625" cy="779463"/>
            </p14:xfrm>
          </p:contentPart>
        </mc:Choice>
        <mc:Fallback>
          <p:pic>
            <p:nvPicPr>
              <p:cNvPr id="9231" name="Ink 44">
                <a:extLst>
                  <a:ext uri="{FF2B5EF4-FFF2-40B4-BE49-F238E27FC236}">
                    <a16:creationId xmlns:a16="http://schemas.microsoft.com/office/drawing/2014/main" id="{06C5D727-7779-4235-ADE2-019C9D8DC992}"/>
                  </a:ext>
                </a:extLst>
              </p:cNvPr>
              <p:cNvPicPr>
                <a:picLocks noRot="1" noChangeAspect="1" noEditPoints="1" noChangeArrowheads="1" noChangeShapeType="1"/>
              </p:cNvPicPr>
              <p:nvPr/>
            </p:nvPicPr>
            <p:blipFill>
              <a:blip r:embed="rId26"/>
              <a:stretch>
                <a:fillRect/>
              </a:stretch>
            </p:blipFill>
            <p:spPr>
              <a:xfrm>
                <a:off x="4756284" y="2076619"/>
                <a:ext cx="701406" cy="79817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9232" name="Ink 43">
                <a:extLst>
                  <a:ext uri="{FF2B5EF4-FFF2-40B4-BE49-F238E27FC236}">
                    <a16:creationId xmlns:a16="http://schemas.microsoft.com/office/drawing/2014/main" id="{826E57EB-8C4A-4CD3-A982-31044AA91E8E}"/>
                  </a:ext>
                </a:extLst>
              </p14:cNvPr>
              <p14:cNvContentPartPr>
                <a14:cpLocks xmlns:a14="http://schemas.microsoft.com/office/drawing/2010/main" noRot="1" noChangeAspect="1" noEditPoints="1" noChangeArrowheads="1" noChangeShapeType="1"/>
              </p14:cNvContentPartPr>
              <p14:nvPr/>
            </p14:nvContentPartPr>
            <p14:xfrm>
              <a:off x="6516688" y="2070100"/>
              <a:ext cx="1247775" cy="455613"/>
            </p14:xfrm>
          </p:contentPart>
        </mc:Choice>
        <mc:Fallback>
          <p:pic>
            <p:nvPicPr>
              <p:cNvPr id="9232" name="Ink 43">
                <a:extLst>
                  <a:ext uri="{FF2B5EF4-FFF2-40B4-BE49-F238E27FC236}">
                    <a16:creationId xmlns:a16="http://schemas.microsoft.com/office/drawing/2014/main" id="{826E57EB-8C4A-4CD3-A982-31044AA91E8E}"/>
                  </a:ext>
                </a:extLst>
              </p:cNvPr>
              <p:cNvPicPr>
                <a:picLocks noRot="1" noChangeAspect="1" noEditPoints="1" noChangeArrowheads="1" noChangeShapeType="1"/>
              </p:cNvPicPr>
              <p:nvPr/>
            </p:nvPicPr>
            <p:blipFill>
              <a:blip r:embed="rId28"/>
              <a:stretch>
                <a:fillRect/>
              </a:stretch>
            </p:blipFill>
            <p:spPr>
              <a:xfrm>
                <a:off x="6507295" y="2060736"/>
                <a:ext cx="1266560" cy="474342"/>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9233" name="Ink 44">
                <a:extLst>
                  <a:ext uri="{FF2B5EF4-FFF2-40B4-BE49-F238E27FC236}">
                    <a16:creationId xmlns:a16="http://schemas.microsoft.com/office/drawing/2014/main" id="{AA2777BD-482F-49F2-804F-CFA89ED432E0}"/>
                  </a:ext>
                </a:extLst>
              </p14:cNvPr>
              <p14:cNvContentPartPr>
                <a14:cpLocks xmlns:a14="http://schemas.microsoft.com/office/drawing/2010/main" noRot="1" noChangeAspect="1" noEditPoints="1" noChangeArrowheads="1" noChangeShapeType="1"/>
              </p14:cNvContentPartPr>
              <p14:nvPr/>
            </p14:nvContentPartPr>
            <p14:xfrm>
              <a:off x="7527925" y="2657475"/>
              <a:ext cx="258763" cy="260350"/>
            </p14:xfrm>
          </p:contentPart>
        </mc:Choice>
        <mc:Fallback>
          <p:pic>
            <p:nvPicPr>
              <p:cNvPr id="9233" name="Ink 44">
                <a:extLst>
                  <a:ext uri="{FF2B5EF4-FFF2-40B4-BE49-F238E27FC236}">
                    <a16:creationId xmlns:a16="http://schemas.microsoft.com/office/drawing/2014/main" id="{AA2777BD-482F-49F2-804F-CFA89ED432E0}"/>
                  </a:ext>
                </a:extLst>
              </p:cNvPr>
              <p:cNvPicPr>
                <a:picLocks noRot="1" noChangeAspect="1" noEditPoints="1" noChangeArrowheads="1" noChangeShapeType="1"/>
              </p:cNvPicPr>
              <p:nvPr/>
            </p:nvPicPr>
            <p:blipFill>
              <a:blip r:embed="rId30"/>
              <a:stretch>
                <a:fillRect/>
              </a:stretch>
            </p:blipFill>
            <p:spPr>
              <a:xfrm>
                <a:off x="7518529" y="2648112"/>
                <a:ext cx="277556" cy="27907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9234" name="Ink 46">
                <a:extLst>
                  <a:ext uri="{FF2B5EF4-FFF2-40B4-BE49-F238E27FC236}">
                    <a16:creationId xmlns:a16="http://schemas.microsoft.com/office/drawing/2014/main" id="{7300146F-32B4-4B66-9904-803AC2166B16}"/>
                  </a:ext>
                </a:extLst>
              </p14:cNvPr>
              <p14:cNvContentPartPr>
                <a14:cpLocks xmlns:a14="http://schemas.microsoft.com/office/drawing/2010/main" noRot="1" noChangeAspect="1" noEditPoints="1" noChangeArrowheads="1" noChangeShapeType="1"/>
              </p14:cNvContentPartPr>
              <p14:nvPr/>
            </p14:nvContentPartPr>
            <p14:xfrm>
              <a:off x="1908175" y="3071813"/>
              <a:ext cx="1241425" cy="741362"/>
            </p14:xfrm>
          </p:contentPart>
        </mc:Choice>
        <mc:Fallback>
          <p:pic>
            <p:nvPicPr>
              <p:cNvPr id="9234" name="Ink 46">
                <a:extLst>
                  <a:ext uri="{FF2B5EF4-FFF2-40B4-BE49-F238E27FC236}">
                    <a16:creationId xmlns:a16="http://schemas.microsoft.com/office/drawing/2014/main" id="{7300146F-32B4-4B66-9904-803AC2166B16}"/>
                  </a:ext>
                </a:extLst>
              </p:cNvPr>
              <p:cNvPicPr>
                <a:picLocks noRot="1" noChangeAspect="1" noEditPoints="1" noChangeArrowheads="1" noChangeShapeType="1"/>
              </p:cNvPicPr>
              <p:nvPr/>
            </p:nvPicPr>
            <p:blipFill>
              <a:blip r:embed="rId32"/>
              <a:stretch>
                <a:fillRect/>
              </a:stretch>
            </p:blipFill>
            <p:spPr>
              <a:xfrm>
                <a:off x="1898811" y="3062461"/>
                <a:ext cx="1260153" cy="760067"/>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9235" name="Ink 47">
                <a:extLst>
                  <a:ext uri="{FF2B5EF4-FFF2-40B4-BE49-F238E27FC236}">
                    <a16:creationId xmlns:a16="http://schemas.microsoft.com/office/drawing/2014/main" id="{6D56CD06-64F8-4B0F-88A1-8C084B6C9767}"/>
                  </a:ext>
                </a:extLst>
              </p14:cNvPr>
              <p14:cNvContentPartPr>
                <a14:cpLocks xmlns:a14="http://schemas.microsoft.com/office/drawing/2010/main" noRot="1" noChangeAspect="1" noEditPoints="1" noChangeArrowheads="1" noChangeShapeType="1"/>
              </p14:cNvContentPartPr>
              <p14:nvPr/>
            </p14:nvContentPartPr>
            <p14:xfrm>
              <a:off x="4473575" y="3246438"/>
              <a:ext cx="390525" cy="279400"/>
            </p14:xfrm>
          </p:contentPart>
        </mc:Choice>
        <mc:Fallback>
          <p:pic>
            <p:nvPicPr>
              <p:cNvPr id="9235" name="Ink 47">
                <a:extLst>
                  <a:ext uri="{FF2B5EF4-FFF2-40B4-BE49-F238E27FC236}">
                    <a16:creationId xmlns:a16="http://schemas.microsoft.com/office/drawing/2014/main" id="{6D56CD06-64F8-4B0F-88A1-8C084B6C9767}"/>
                  </a:ext>
                </a:extLst>
              </p:cNvPr>
              <p:cNvPicPr>
                <a:picLocks noRot="1" noChangeAspect="1" noEditPoints="1" noChangeArrowheads="1" noChangeShapeType="1"/>
              </p:cNvPicPr>
              <p:nvPr/>
            </p:nvPicPr>
            <p:blipFill>
              <a:blip r:embed="rId34"/>
              <a:stretch>
                <a:fillRect/>
              </a:stretch>
            </p:blipFill>
            <p:spPr>
              <a:xfrm>
                <a:off x="4464191" y="3237016"/>
                <a:ext cx="409293" cy="29824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9236" name="Ink 58">
                <a:extLst>
                  <a:ext uri="{FF2B5EF4-FFF2-40B4-BE49-F238E27FC236}">
                    <a16:creationId xmlns:a16="http://schemas.microsoft.com/office/drawing/2014/main" id="{5EC742CF-8CBD-41B2-B0A0-AE191ED4541C}"/>
                  </a:ext>
                </a:extLst>
              </p14:cNvPr>
              <p14:cNvContentPartPr>
                <a14:cpLocks xmlns:a14="http://schemas.microsoft.com/office/drawing/2010/main" noRot="1" noChangeAspect="1" noEditPoints="1" noChangeArrowheads="1" noChangeShapeType="1"/>
              </p14:cNvContentPartPr>
              <p14:nvPr/>
            </p14:nvContentPartPr>
            <p14:xfrm>
              <a:off x="5605463" y="3335338"/>
              <a:ext cx="268287" cy="200025"/>
            </p14:xfrm>
          </p:contentPart>
        </mc:Choice>
        <mc:Fallback>
          <p:pic>
            <p:nvPicPr>
              <p:cNvPr id="9236" name="Ink 58">
                <a:extLst>
                  <a:ext uri="{FF2B5EF4-FFF2-40B4-BE49-F238E27FC236}">
                    <a16:creationId xmlns:a16="http://schemas.microsoft.com/office/drawing/2014/main" id="{5EC742CF-8CBD-41B2-B0A0-AE191ED4541C}"/>
                  </a:ext>
                </a:extLst>
              </p:cNvPr>
              <p:cNvPicPr>
                <a:picLocks noRot="1" noChangeAspect="1" noEditPoints="1" noChangeArrowheads="1" noChangeShapeType="1"/>
              </p:cNvPicPr>
              <p:nvPr/>
            </p:nvPicPr>
            <p:blipFill>
              <a:blip r:embed="rId36"/>
              <a:stretch>
                <a:fillRect/>
              </a:stretch>
            </p:blipFill>
            <p:spPr>
              <a:xfrm>
                <a:off x="5596113" y="3325967"/>
                <a:ext cx="286988" cy="218766"/>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9237" name="Ink 57">
                <a:extLst>
                  <a:ext uri="{FF2B5EF4-FFF2-40B4-BE49-F238E27FC236}">
                    <a16:creationId xmlns:a16="http://schemas.microsoft.com/office/drawing/2014/main" id="{43378CC5-4A23-4284-9C7B-DEA8F828141B}"/>
                  </a:ext>
                </a:extLst>
              </p14:cNvPr>
              <p14:cNvContentPartPr>
                <a14:cpLocks xmlns:a14="http://schemas.microsoft.com/office/drawing/2010/main" noRot="1" noChangeAspect="1" noEditPoints="1" noChangeArrowheads="1" noChangeShapeType="1"/>
              </p14:cNvContentPartPr>
              <p14:nvPr/>
            </p14:nvContentPartPr>
            <p14:xfrm>
              <a:off x="4854575" y="3043238"/>
              <a:ext cx="446088" cy="230187"/>
            </p14:xfrm>
          </p:contentPart>
        </mc:Choice>
        <mc:Fallback>
          <p:pic>
            <p:nvPicPr>
              <p:cNvPr id="9237" name="Ink 57">
                <a:extLst>
                  <a:ext uri="{FF2B5EF4-FFF2-40B4-BE49-F238E27FC236}">
                    <a16:creationId xmlns:a16="http://schemas.microsoft.com/office/drawing/2014/main" id="{43378CC5-4A23-4284-9C7B-DEA8F828141B}"/>
                  </a:ext>
                </a:extLst>
              </p:cNvPr>
              <p:cNvPicPr>
                <a:picLocks noRot="1" noChangeAspect="1" noEditPoints="1" noChangeArrowheads="1" noChangeShapeType="1"/>
              </p:cNvPicPr>
              <p:nvPr/>
            </p:nvPicPr>
            <p:blipFill>
              <a:blip r:embed="rId38"/>
              <a:stretch>
                <a:fillRect/>
              </a:stretch>
            </p:blipFill>
            <p:spPr>
              <a:xfrm>
                <a:off x="4845184" y="3033872"/>
                <a:ext cx="464871" cy="24891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9238" name="Ink 50">
                <a:extLst>
                  <a:ext uri="{FF2B5EF4-FFF2-40B4-BE49-F238E27FC236}">
                    <a16:creationId xmlns:a16="http://schemas.microsoft.com/office/drawing/2014/main" id="{058CB829-2DFC-461B-AEA7-8827CE2F0765}"/>
                  </a:ext>
                </a:extLst>
              </p14:cNvPr>
              <p14:cNvContentPartPr>
                <a14:cpLocks xmlns:a14="http://schemas.microsoft.com/office/drawing/2010/main" noRot="1" noChangeAspect="1" noEditPoints="1" noChangeArrowheads="1" noChangeShapeType="1"/>
              </p14:cNvContentPartPr>
              <p14:nvPr/>
            </p14:nvContentPartPr>
            <p14:xfrm>
              <a:off x="5595938" y="3625850"/>
              <a:ext cx="320675" cy="212725"/>
            </p14:xfrm>
          </p:contentPart>
        </mc:Choice>
        <mc:Fallback>
          <p:pic>
            <p:nvPicPr>
              <p:cNvPr id="9238" name="Ink 50">
                <a:extLst>
                  <a:ext uri="{FF2B5EF4-FFF2-40B4-BE49-F238E27FC236}">
                    <a16:creationId xmlns:a16="http://schemas.microsoft.com/office/drawing/2014/main" id="{058CB829-2DFC-461B-AEA7-8827CE2F0765}"/>
                  </a:ext>
                </a:extLst>
              </p:cNvPr>
              <p:cNvPicPr>
                <a:picLocks noRot="1" noChangeAspect="1" noEditPoints="1" noChangeArrowheads="1" noChangeShapeType="1"/>
              </p:cNvPicPr>
              <p:nvPr/>
            </p:nvPicPr>
            <p:blipFill>
              <a:blip r:embed="rId40"/>
              <a:stretch>
                <a:fillRect/>
              </a:stretch>
            </p:blipFill>
            <p:spPr>
              <a:xfrm>
                <a:off x="5586580" y="3616428"/>
                <a:ext cx="339390" cy="231569"/>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9239" name="Ink 54">
                <a:extLst>
                  <a:ext uri="{FF2B5EF4-FFF2-40B4-BE49-F238E27FC236}">
                    <a16:creationId xmlns:a16="http://schemas.microsoft.com/office/drawing/2014/main" id="{2E24D31C-AECC-4C94-ABE5-3B360CA61F8F}"/>
                  </a:ext>
                </a:extLst>
              </p14:cNvPr>
              <p14:cNvContentPartPr>
                <a14:cpLocks xmlns:a14="http://schemas.microsoft.com/office/drawing/2010/main" noRot="1" noChangeAspect="1" noEditPoints="1" noChangeArrowheads="1" noChangeShapeType="1"/>
              </p14:cNvContentPartPr>
              <p14:nvPr/>
            </p14:nvContentPartPr>
            <p14:xfrm>
              <a:off x="2384425" y="4133850"/>
              <a:ext cx="357188" cy="207963"/>
            </p14:xfrm>
          </p:contentPart>
        </mc:Choice>
        <mc:Fallback>
          <p:pic>
            <p:nvPicPr>
              <p:cNvPr id="9239" name="Ink 54">
                <a:extLst>
                  <a:ext uri="{FF2B5EF4-FFF2-40B4-BE49-F238E27FC236}">
                    <a16:creationId xmlns:a16="http://schemas.microsoft.com/office/drawing/2014/main" id="{2E24D31C-AECC-4C94-ABE5-3B360CA61F8F}"/>
                  </a:ext>
                </a:extLst>
              </p:cNvPr>
              <p:cNvPicPr>
                <a:picLocks noRot="1" noChangeAspect="1" noEditPoints="1" noChangeArrowheads="1" noChangeShapeType="1"/>
              </p:cNvPicPr>
              <p:nvPr/>
            </p:nvPicPr>
            <p:blipFill>
              <a:blip r:embed="rId42"/>
              <a:stretch>
                <a:fillRect/>
              </a:stretch>
            </p:blipFill>
            <p:spPr>
              <a:xfrm>
                <a:off x="2375073" y="4124544"/>
                <a:ext cx="375893" cy="226576"/>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9240" name="Ink 45">
                <a:extLst>
                  <a:ext uri="{FF2B5EF4-FFF2-40B4-BE49-F238E27FC236}">
                    <a16:creationId xmlns:a16="http://schemas.microsoft.com/office/drawing/2014/main" id="{640C64EF-2D68-4FA9-B9B0-2B2412FB2AF5}"/>
                  </a:ext>
                </a:extLst>
              </p14:cNvPr>
              <p14:cNvContentPartPr>
                <a14:cpLocks xmlns:a14="http://schemas.microsoft.com/office/drawing/2010/main" noRot="1" noChangeAspect="1" noEditPoints="1" noChangeArrowheads="1" noChangeShapeType="1"/>
              </p14:cNvContentPartPr>
              <p14:nvPr/>
            </p14:nvContentPartPr>
            <p14:xfrm>
              <a:off x="2906713" y="4435475"/>
              <a:ext cx="260350" cy="215900"/>
            </p14:xfrm>
          </p:contentPart>
        </mc:Choice>
        <mc:Fallback>
          <p:pic>
            <p:nvPicPr>
              <p:cNvPr id="9240" name="Ink 45">
                <a:extLst>
                  <a:ext uri="{FF2B5EF4-FFF2-40B4-BE49-F238E27FC236}">
                    <a16:creationId xmlns:a16="http://schemas.microsoft.com/office/drawing/2014/main" id="{640C64EF-2D68-4FA9-B9B0-2B2412FB2AF5}"/>
                  </a:ext>
                </a:extLst>
              </p:cNvPr>
              <p:cNvPicPr>
                <a:picLocks noRot="1" noChangeAspect="1" noEditPoints="1" noChangeArrowheads="1" noChangeShapeType="1"/>
              </p:cNvPicPr>
              <p:nvPr/>
            </p:nvPicPr>
            <p:blipFill>
              <a:blip r:embed="rId44"/>
              <a:stretch>
                <a:fillRect/>
              </a:stretch>
            </p:blipFill>
            <p:spPr>
              <a:xfrm>
                <a:off x="2897338" y="4426088"/>
                <a:ext cx="279101" cy="234674"/>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9241" name="Ink 46">
                <a:extLst>
                  <a:ext uri="{FF2B5EF4-FFF2-40B4-BE49-F238E27FC236}">
                    <a16:creationId xmlns:a16="http://schemas.microsoft.com/office/drawing/2014/main" id="{615E83C9-8206-4469-A26F-4B9FFA54A0B1}"/>
                  </a:ext>
                </a:extLst>
              </p14:cNvPr>
              <p14:cNvContentPartPr>
                <a14:cpLocks xmlns:a14="http://schemas.microsoft.com/office/drawing/2010/main" noRot="1" noChangeAspect="1" noEditPoints="1" noChangeArrowheads="1" noChangeShapeType="1"/>
              </p14:cNvContentPartPr>
              <p14:nvPr/>
            </p14:nvContentPartPr>
            <p14:xfrm>
              <a:off x="5557838" y="4379913"/>
              <a:ext cx="307975" cy="261937"/>
            </p14:xfrm>
          </p:contentPart>
        </mc:Choice>
        <mc:Fallback>
          <p:pic>
            <p:nvPicPr>
              <p:cNvPr id="9241" name="Ink 46">
                <a:extLst>
                  <a:ext uri="{FF2B5EF4-FFF2-40B4-BE49-F238E27FC236}">
                    <a16:creationId xmlns:a16="http://schemas.microsoft.com/office/drawing/2014/main" id="{615E83C9-8206-4469-A26F-4B9FFA54A0B1}"/>
                  </a:ext>
                </a:extLst>
              </p:cNvPr>
              <p:cNvPicPr>
                <a:picLocks noRot="1" noChangeAspect="1" noEditPoints="1" noChangeArrowheads="1" noChangeShapeType="1"/>
              </p:cNvPicPr>
              <p:nvPr/>
            </p:nvPicPr>
            <p:blipFill>
              <a:blip r:embed="rId46"/>
              <a:stretch>
                <a:fillRect/>
              </a:stretch>
            </p:blipFill>
            <p:spPr>
              <a:xfrm>
                <a:off x="5548495" y="4370519"/>
                <a:ext cx="326662" cy="280724"/>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9242" name="Ink 47">
                <a:extLst>
                  <a:ext uri="{FF2B5EF4-FFF2-40B4-BE49-F238E27FC236}">
                    <a16:creationId xmlns:a16="http://schemas.microsoft.com/office/drawing/2014/main" id="{7915BD37-97CE-449C-888C-5F921080704D}"/>
                  </a:ext>
                </a:extLst>
              </p14:cNvPr>
              <p14:cNvContentPartPr>
                <a14:cpLocks xmlns:a14="http://schemas.microsoft.com/office/drawing/2010/main" noRot="1" noChangeAspect="1" noEditPoints="1" noChangeArrowheads="1" noChangeShapeType="1"/>
              </p14:cNvContentPartPr>
              <p14:nvPr/>
            </p14:nvContentPartPr>
            <p14:xfrm>
              <a:off x="5013325" y="4189413"/>
              <a:ext cx="146050" cy="204787"/>
            </p14:xfrm>
          </p:contentPart>
        </mc:Choice>
        <mc:Fallback>
          <p:pic>
            <p:nvPicPr>
              <p:cNvPr id="9242" name="Ink 47">
                <a:extLst>
                  <a:ext uri="{FF2B5EF4-FFF2-40B4-BE49-F238E27FC236}">
                    <a16:creationId xmlns:a16="http://schemas.microsoft.com/office/drawing/2014/main" id="{7915BD37-97CE-449C-888C-5F921080704D}"/>
                  </a:ext>
                </a:extLst>
              </p:cNvPr>
              <p:cNvPicPr>
                <a:picLocks noRot="1" noChangeAspect="1" noEditPoints="1" noChangeArrowheads="1" noChangeShapeType="1"/>
              </p:cNvPicPr>
              <p:nvPr/>
            </p:nvPicPr>
            <p:blipFill>
              <a:blip r:embed="rId48"/>
              <a:stretch>
                <a:fillRect/>
              </a:stretch>
            </p:blipFill>
            <p:spPr>
              <a:xfrm>
                <a:off x="5003879" y="4180104"/>
                <a:ext cx="164942" cy="223404"/>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9243" name="Ink 62">
                <a:extLst>
                  <a:ext uri="{FF2B5EF4-FFF2-40B4-BE49-F238E27FC236}">
                    <a16:creationId xmlns:a16="http://schemas.microsoft.com/office/drawing/2014/main" id="{325F064A-72C9-4418-98AC-EE25C65DD379}"/>
                  </a:ext>
                </a:extLst>
              </p14:cNvPr>
              <p14:cNvContentPartPr>
                <a14:cpLocks xmlns:a14="http://schemas.microsoft.com/office/drawing/2010/main" noRot="1" noChangeAspect="1" noEditPoints="1" noChangeArrowheads="1" noChangeShapeType="1"/>
              </p14:cNvContentPartPr>
              <p14:nvPr/>
            </p14:nvContentPartPr>
            <p14:xfrm>
              <a:off x="5340350" y="3086100"/>
              <a:ext cx="131763" cy="211138"/>
            </p14:xfrm>
          </p:contentPart>
        </mc:Choice>
        <mc:Fallback>
          <p:pic>
            <p:nvPicPr>
              <p:cNvPr id="9243" name="Ink 62">
                <a:extLst>
                  <a:ext uri="{FF2B5EF4-FFF2-40B4-BE49-F238E27FC236}">
                    <a16:creationId xmlns:a16="http://schemas.microsoft.com/office/drawing/2014/main" id="{325F064A-72C9-4418-98AC-EE25C65DD379}"/>
                  </a:ext>
                </a:extLst>
              </p:cNvPr>
              <p:cNvPicPr>
                <a:picLocks noRot="1" noChangeAspect="1" noEditPoints="1" noChangeArrowheads="1" noChangeShapeType="1"/>
              </p:cNvPicPr>
              <p:nvPr/>
            </p:nvPicPr>
            <p:blipFill>
              <a:blip r:embed="rId50"/>
              <a:stretch>
                <a:fillRect/>
              </a:stretch>
            </p:blipFill>
            <p:spPr>
              <a:xfrm>
                <a:off x="5330990" y="3076732"/>
                <a:ext cx="150483" cy="229874"/>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9244" name="Ink 67">
                <a:extLst>
                  <a:ext uri="{FF2B5EF4-FFF2-40B4-BE49-F238E27FC236}">
                    <a16:creationId xmlns:a16="http://schemas.microsoft.com/office/drawing/2014/main" id="{59B8983C-7BA8-43F2-AA2C-CAD638922B57}"/>
                  </a:ext>
                </a:extLst>
              </p14:cNvPr>
              <p14:cNvContentPartPr>
                <a14:cpLocks xmlns:a14="http://schemas.microsoft.com/office/drawing/2010/main" noRot="1" noChangeAspect="1" noEditPoints="1" noChangeArrowheads="1" noChangeShapeType="1"/>
              </p14:cNvContentPartPr>
              <p14:nvPr/>
            </p14:nvContentPartPr>
            <p14:xfrm>
              <a:off x="5197475" y="4143375"/>
              <a:ext cx="133350" cy="266700"/>
            </p14:xfrm>
          </p:contentPart>
        </mc:Choice>
        <mc:Fallback>
          <p:pic>
            <p:nvPicPr>
              <p:cNvPr id="9244" name="Ink 67">
                <a:extLst>
                  <a:ext uri="{FF2B5EF4-FFF2-40B4-BE49-F238E27FC236}">
                    <a16:creationId xmlns:a16="http://schemas.microsoft.com/office/drawing/2014/main" id="{59B8983C-7BA8-43F2-AA2C-CAD638922B57}"/>
                  </a:ext>
                </a:extLst>
              </p:cNvPr>
              <p:cNvPicPr>
                <a:picLocks noRot="1" noChangeAspect="1" noEditPoints="1" noChangeArrowheads="1" noChangeShapeType="1"/>
              </p:cNvPicPr>
              <p:nvPr/>
            </p:nvPicPr>
            <p:blipFill>
              <a:blip r:embed="rId52"/>
              <a:stretch>
                <a:fillRect/>
              </a:stretch>
            </p:blipFill>
            <p:spPr>
              <a:xfrm>
                <a:off x="5188155" y="4134030"/>
                <a:ext cx="151990" cy="285391"/>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9245" name="Ink 48">
                <a:extLst>
                  <a:ext uri="{FF2B5EF4-FFF2-40B4-BE49-F238E27FC236}">
                    <a16:creationId xmlns:a16="http://schemas.microsoft.com/office/drawing/2014/main" id="{5B2B4A36-C349-4701-BA1E-890ECE34978F}"/>
                  </a:ext>
                </a:extLst>
              </p14:cNvPr>
              <p14:cNvContentPartPr>
                <a14:cpLocks xmlns:a14="http://schemas.microsoft.com/office/drawing/2010/main" noRot="1" noChangeAspect="1" noEditPoints="1" noChangeArrowheads="1" noChangeShapeType="1"/>
              </p14:cNvContentPartPr>
              <p14:nvPr/>
            </p14:nvContentPartPr>
            <p14:xfrm>
              <a:off x="7539038" y="4152900"/>
              <a:ext cx="682625" cy="590550"/>
            </p14:xfrm>
          </p:contentPart>
        </mc:Choice>
        <mc:Fallback>
          <p:pic>
            <p:nvPicPr>
              <p:cNvPr id="9245" name="Ink 48">
                <a:extLst>
                  <a:ext uri="{FF2B5EF4-FFF2-40B4-BE49-F238E27FC236}">
                    <a16:creationId xmlns:a16="http://schemas.microsoft.com/office/drawing/2014/main" id="{5B2B4A36-C349-4701-BA1E-890ECE34978F}"/>
                  </a:ext>
                </a:extLst>
              </p:cNvPr>
              <p:cNvPicPr>
                <a:picLocks noRot="1" noChangeAspect="1" noEditPoints="1" noChangeArrowheads="1" noChangeShapeType="1"/>
              </p:cNvPicPr>
              <p:nvPr/>
            </p:nvPicPr>
            <p:blipFill>
              <a:blip r:embed="rId54"/>
              <a:stretch>
                <a:fillRect/>
              </a:stretch>
            </p:blipFill>
            <p:spPr>
              <a:xfrm>
                <a:off x="7529677" y="4143543"/>
                <a:ext cx="701347" cy="609263"/>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9246" name="Ink 51">
                <a:extLst>
                  <a:ext uri="{FF2B5EF4-FFF2-40B4-BE49-F238E27FC236}">
                    <a16:creationId xmlns:a16="http://schemas.microsoft.com/office/drawing/2014/main" id="{1B02BA12-2A0C-4C60-9955-9EDC65D2BE4E}"/>
                  </a:ext>
                </a:extLst>
              </p14:cNvPr>
              <p14:cNvContentPartPr>
                <a14:cpLocks xmlns:a14="http://schemas.microsoft.com/office/drawing/2010/main" noRot="1" noChangeAspect="1" noEditPoints="1" noChangeArrowheads="1" noChangeShapeType="1"/>
              </p14:cNvContentPartPr>
              <p14:nvPr/>
            </p14:nvContentPartPr>
            <p14:xfrm>
              <a:off x="2085975" y="2460625"/>
              <a:ext cx="422275" cy="339725"/>
            </p14:xfrm>
          </p:contentPart>
        </mc:Choice>
        <mc:Fallback>
          <p:pic>
            <p:nvPicPr>
              <p:cNvPr id="9246" name="Ink 51">
                <a:extLst>
                  <a:ext uri="{FF2B5EF4-FFF2-40B4-BE49-F238E27FC236}">
                    <a16:creationId xmlns:a16="http://schemas.microsoft.com/office/drawing/2014/main" id="{1B02BA12-2A0C-4C60-9955-9EDC65D2BE4E}"/>
                  </a:ext>
                </a:extLst>
              </p:cNvPr>
              <p:cNvPicPr>
                <a:picLocks noRot="1" noChangeAspect="1" noEditPoints="1" noChangeArrowheads="1" noChangeShapeType="1"/>
              </p:cNvPicPr>
              <p:nvPr/>
            </p:nvPicPr>
            <p:blipFill>
              <a:blip r:embed="rId56"/>
              <a:stretch>
                <a:fillRect/>
              </a:stretch>
            </p:blipFill>
            <p:spPr>
              <a:xfrm>
                <a:off x="2076607" y="2451258"/>
                <a:ext cx="441011" cy="358459"/>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9247" name="Ink 52">
                <a:extLst>
                  <a:ext uri="{FF2B5EF4-FFF2-40B4-BE49-F238E27FC236}">
                    <a16:creationId xmlns:a16="http://schemas.microsoft.com/office/drawing/2014/main" id="{2B275F19-26BF-4D16-8811-C8A2CF0E3ED6}"/>
                  </a:ext>
                </a:extLst>
              </p14:cNvPr>
              <p14:cNvContentPartPr>
                <a14:cpLocks xmlns:a14="http://schemas.microsoft.com/office/drawing/2010/main" noRot="1" noChangeAspect="1" noEditPoints="1" noChangeArrowheads="1" noChangeShapeType="1"/>
              </p14:cNvContentPartPr>
              <p14:nvPr/>
            </p14:nvContentPartPr>
            <p14:xfrm>
              <a:off x="4297363" y="2351088"/>
              <a:ext cx="476250" cy="342900"/>
            </p14:xfrm>
          </p:contentPart>
        </mc:Choice>
        <mc:Fallback>
          <p:pic>
            <p:nvPicPr>
              <p:cNvPr id="9247" name="Ink 52">
                <a:extLst>
                  <a:ext uri="{FF2B5EF4-FFF2-40B4-BE49-F238E27FC236}">
                    <a16:creationId xmlns:a16="http://schemas.microsoft.com/office/drawing/2014/main" id="{2B275F19-26BF-4D16-8811-C8A2CF0E3ED6}"/>
                  </a:ext>
                </a:extLst>
              </p:cNvPr>
              <p:cNvPicPr>
                <a:picLocks noRot="1" noChangeAspect="1" noEditPoints="1" noChangeArrowheads="1" noChangeShapeType="1"/>
              </p:cNvPicPr>
              <p:nvPr/>
            </p:nvPicPr>
            <p:blipFill>
              <a:blip r:embed="rId58"/>
              <a:stretch>
                <a:fillRect/>
              </a:stretch>
            </p:blipFill>
            <p:spPr>
              <a:xfrm>
                <a:off x="4287947" y="2341713"/>
                <a:ext cx="495083" cy="36165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9248" name="Ink 54">
                <a:extLst>
                  <a:ext uri="{FF2B5EF4-FFF2-40B4-BE49-F238E27FC236}">
                    <a16:creationId xmlns:a16="http://schemas.microsoft.com/office/drawing/2014/main" id="{5CC56B46-A302-4878-9AB0-98EDAFD8CBC4}"/>
                  </a:ext>
                </a:extLst>
              </p14:cNvPr>
              <p14:cNvContentPartPr>
                <a14:cpLocks xmlns:a14="http://schemas.microsoft.com/office/drawing/2010/main" noRot="1" noChangeAspect="1" noEditPoints="1" noChangeArrowheads="1" noChangeShapeType="1"/>
              </p14:cNvContentPartPr>
              <p14:nvPr/>
            </p14:nvContentPartPr>
            <p14:xfrm>
              <a:off x="6291263" y="2393950"/>
              <a:ext cx="439737" cy="344488"/>
            </p14:xfrm>
          </p:contentPart>
        </mc:Choice>
        <mc:Fallback>
          <p:pic>
            <p:nvPicPr>
              <p:cNvPr id="9248" name="Ink 54">
                <a:extLst>
                  <a:ext uri="{FF2B5EF4-FFF2-40B4-BE49-F238E27FC236}">
                    <a16:creationId xmlns:a16="http://schemas.microsoft.com/office/drawing/2014/main" id="{5CC56B46-A302-4878-9AB0-98EDAFD8CBC4}"/>
                  </a:ext>
                </a:extLst>
              </p:cNvPr>
              <p:cNvPicPr>
                <a:picLocks noRot="1" noChangeAspect="1" noEditPoints="1" noChangeArrowheads="1" noChangeShapeType="1"/>
              </p:cNvPicPr>
              <p:nvPr/>
            </p:nvPicPr>
            <p:blipFill>
              <a:blip r:embed="rId60"/>
              <a:stretch>
                <a:fillRect/>
              </a:stretch>
            </p:blipFill>
            <p:spPr>
              <a:xfrm>
                <a:off x="6281915" y="2384532"/>
                <a:ext cx="458434" cy="363324"/>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9249" name="Ink 56">
                <a:extLst>
                  <a:ext uri="{FF2B5EF4-FFF2-40B4-BE49-F238E27FC236}">
                    <a16:creationId xmlns:a16="http://schemas.microsoft.com/office/drawing/2014/main" id="{4203860C-F8F9-4C87-913E-D4526ACC17EA}"/>
                  </a:ext>
                </a:extLst>
              </p14:cNvPr>
              <p14:cNvContentPartPr>
                <a14:cpLocks xmlns:a14="http://schemas.microsoft.com/office/drawing/2010/main" noRot="1" noChangeAspect="1" noEditPoints="1" noChangeArrowheads="1" noChangeShapeType="1"/>
              </p14:cNvContentPartPr>
              <p14:nvPr/>
            </p14:nvContentPartPr>
            <p14:xfrm>
              <a:off x="2100263" y="4352925"/>
              <a:ext cx="166687" cy="368300"/>
            </p14:xfrm>
          </p:contentPart>
        </mc:Choice>
        <mc:Fallback>
          <p:pic>
            <p:nvPicPr>
              <p:cNvPr id="9249" name="Ink 56">
                <a:extLst>
                  <a:ext uri="{FF2B5EF4-FFF2-40B4-BE49-F238E27FC236}">
                    <a16:creationId xmlns:a16="http://schemas.microsoft.com/office/drawing/2014/main" id="{4203860C-F8F9-4C87-913E-D4526ACC17EA}"/>
                  </a:ext>
                </a:extLst>
              </p:cNvPr>
              <p:cNvPicPr>
                <a:picLocks noRot="1" noChangeAspect="1" noEditPoints="1" noChangeArrowheads="1" noChangeShapeType="1"/>
              </p:cNvPicPr>
              <p:nvPr/>
            </p:nvPicPr>
            <p:blipFill>
              <a:blip r:embed="rId62"/>
              <a:stretch>
                <a:fillRect/>
              </a:stretch>
            </p:blipFill>
            <p:spPr>
              <a:xfrm>
                <a:off x="2090963" y="4343583"/>
                <a:ext cx="185287" cy="386984"/>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9250" name="Ink 57">
                <a:extLst>
                  <a:ext uri="{FF2B5EF4-FFF2-40B4-BE49-F238E27FC236}">
                    <a16:creationId xmlns:a16="http://schemas.microsoft.com/office/drawing/2014/main" id="{77D48655-F29F-49A5-BBF6-CA17F0D20AFE}"/>
                  </a:ext>
                </a:extLst>
              </p14:cNvPr>
              <p14:cNvContentPartPr>
                <a14:cpLocks xmlns:a14="http://schemas.microsoft.com/office/drawing/2010/main" noRot="1" noChangeAspect="1" noEditPoints="1" noChangeArrowheads="1" noChangeShapeType="1"/>
              </p14:cNvContentPartPr>
              <p14:nvPr/>
            </p14:nvContentPartPr>
            <p14:xfrm>
              <a:off x="4738688" y="4440238"/>
              <a:ext cx="173037" cy="336550"/>
            </p14:xfrm>
          </p:contentPart>
        </mc:Choice>
        <mc:Fallback>
          <p:pic>
            <p:nvPicPr>
              <p:cNvPr id="9250" name="Ink 57">
                <a:extLst>
                  <a:ext uri="{FF2B5EF4-FFF2-40B4-BE49-F238E27FC236}">
                    <a16:creationId xmlns:a16="http://schemas.microsoft.com/office/drawing/2014/main" id="{77D48655-F29F-49A5-BBF6-CA17F0D20AFE}"/>
                  </a:ext>
                </a:extLst>
              </p:cNvPr>
              <p:cNvPicPr>
                <a:picLocks noRot="1" noChangeAspect="1" noEditPoints="1" noChangeArrowheads="1" noChangeShapeType="1"/>
              </p:cNvPicPr>
              <p:nvPr/>
            </p:nvPicPr>
            <p:blipFill>
              <a:blip r:embed="rId64"/>
              <a:stretch>
                <a:fillRect/>
              </a:stretch>
            </p:blipFill>
            <p:spPr>
              <a:xfrm>
                <a:off x="4729354" y="4430869"/>
                <a:ext cx="191705" cy="355287"/>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9251" name="Ink 58">
                <a:extLst>
                  <a:ext uri="{FF2B5EF4-FFF2-40B4-BE49-F238E27FC236}">
                    <a16:creationId xmlns:a16="http://schemas.microsoft.com/office/drawing/2014/main" id="{BD71435D-5456-43FB-AA07-799312DA51C8}"/>
                  </a:ext>
                </a:extLst>
              </p14:cNvPr>
              <p14:cNvContentPartPr>
                <a14:cpLocks xmlns:a14="http://schemas.microsoft.com/office/drawing/2010/main" noRot="1" noChangeAspect="1" noEditPoints="1" noChangeArrowheads="1" noChangeShapeType="1"/>
              </p14:cNvContentPartPr>
              <p14:nvPr/>
            </p14:nvContentPartPr>
            <p14:xfrm>
              <a:off x="7229475" y="4483100"/>
              <a:ext cx="239713" cy="344488"/>
            </p14:xfrm>
          </p:contentPart>
        </mc:Choice>
        <mc:Fallback>
          <p:pic>
            <p:nvPicPr>
              <p:cNvPr id="9251" name="Ink 58">
                <a:extLst>
                  <a:ext uri="{FF2B5EF4-FFF2-40B4-BE49-F238E27FC236}">
                    <a16:creationId xmlns:a16="http://schemas.microsoft.com/office/drawing/2014/main" id="{BD71435D-5456-43FB-AA07-799312DA51C8}"/>
                  </a:ext>
                </a:extLst>
              </p:cNvPr>
              <p:cNvPicPr>
                <a:picLocks noRot="1" noChangeAspect="1" noEditPoints="1" noChangeArrowheads="1" noChangeShapeType="1"/>
              </p:cNvPicPr>
              <p:nvPr/>
            </p:nvPicPr>
            <p:blipFill>
              <a:blip r:embed="rId66"/>
              <a:stretch>
                <a:fillRect/>
              </a:stretch>
            </p:blipFill>
            <p:spPr>
              <a:xfrm>
                <a:off x="7219989" y="4473780"/>
                <a:ext cx="258686" cy="363128"/>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9252" name="Ink 36">
                <a:extLst>
                  <a:ext uri="{FF2B5EF4-FFF2-40B4-BE49-F238E27FC236}">
                    <a16:creationId xmlns:a16="http://schemas.microsoft.com/office/drawing/2014/main" id="{CA80BDFA-A9E2-438E-AE87-21817EAB7C5C}"/>
                  </a:ext>
                </a:extLst>
              </p14:cNvPr>
              <p14:cNvContentPartPr>
                <a14:cpLocks xmlns:a14="http://schemas.microsoft.com/office/drawing/2010/main" noRot="1" noChangeAspect="1" noEditPoints="1" noChangeArrowheads="1" noChangeShapeType="1"/>
              </p14:cNvContentPartPr>
              <p14:nvPr/>
            </p14:nvContentPartPr>
            <p14:xfrm>
              <a:off x="3211513" y="2552700"/>
              <a:ext cx="26987" cy="17463"/>
            </p14:xfrm>
          </p:contentPart>
        </mc:Choice>
        <mc:Fallback>
          <p:pic>
            <p:nvPicPr>
              <p:cNvPr id="9252" name="Ink 36">
                <a:extLst>
                  <a:ext uri="{FF2B5EF4-FFF2-40B4-BE49-F238E27FC236}">
                    <a16:creationId xmlns:a16="http://schemas.microsoft.com/office/drawing/2014/main" id="{CA80BDFA-A9E2-438E-AE87-21817EAB7C5C}"/>
                  </a:ext>
                </a:extLst>
              </p:cNvPr>
              <p:cNvPicPr>
                <a:picLocks noRot="1" noChangeAspect="1" noEditPoints="1" noChangeArrowheads="1" noChangeShapeType="1"/>
              </p:cNvPicPr>
              <p:nvPr/>
            </p:nvPicPr>
            <p:blipFill>
              <a:blip r:embed="rId68"/>
              <a:stretch>
                <a:fillRect/>
              </a:stretch>
            </p:blipFill>
            <p:spPr>
              <a:xfrm>
                <a:off x="3202517" y="2543797"/>
                <a:ext cx="44978" cy="35268"/>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9253" name="Ink 37">
                <a:extLst>
                  <a:ext uri="{FF2B5EF4-FFF2-40B4-BE49-F238E27FC236}">
                    <a16:creationId xmlns:a16="http://schemas.microsoft.com/office/drawing/2014/main" id="{64D266BD-3843-48DE-BFC5-4A5525A66CAA}"/>
                  </a:ext>
                </a:extLst>
              </p14:cNvPr>
              <p14:cNvContentPartPr>
                <a14:cpLocks xmlns:a14="http://schemas.microsoft.com/office/drawing/2010/main" noRot="1" noChangeAspect="1" noEditPoints="1" noChangeArrowheads="1" noChangeShapeType="1"/>
              </p14:cNvContentPartPr>
              <p14:nvPr/>
            </p14:nvContentPartPr>
            <p14:xfrm>
              <a:off x="3244850" y="2243138"/>
              <a:ext cx="234950" cy="315912"/>
            </p14:xfrm>
          </p:contentPart>
        </mc:Choice>
        <mc:Fallback>
          <p:pic>
            <p:nvPicPr>
              <p:cNvPr id="9253" name="Ink 37">
                <a:extLst>
                  <a:ext uri="{FF2B5EF4-FFF2-40B4-BE49-F238E27FC236}">
                    <a16:creationId xmlns:a16="http://schemas.microsoft.com/office/drawing/2014/main" id="{64D266BD-3843-48DE-BFC5-4A5525A66CAA}"/>
                  </a:ext>
                </a:extLst>
              </p:cNvPr>
              <p:cNvPicPr>
                <a:picLocks noRot="1" noChangeAspect="1" noEditPoints="1" noChangeArrowheads="1" noChangeShapeType="1"/>
              </p:cNvPicPr>
              <p:nvPr/>
            </p:nvPicPr>
            <p:blipFill>
              <a:blip r:embed="rId70"/>
              <a:stretch>
                <a:fillRect/>
              </a:stretch>
            </p:blipFill>
            <p:spPr>
              <a:xfrm>
                <a:off x="3235481" y="2233772"/>
                <a:ext cx="253688" cy="334643"/>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9254" name="Ink 38">
                <a:extLst>
                  <a:ext uri="{FF2B5EF4-FFF2-40B4-BE49-F238E27FC236}">
                    <a16:creationId xmlns:a16="http://schemas.microsoft.com/office/drawing/2014/main" id="{AF1CAB68-1BC0-4C69-8942-9EAA7E90197A}"/>
                  </a:ext>
                </a:extLst>
              </p14:cNvPr>
              <p14:cNvContentPartPr>
                <a14:cpLocks xmlns:a14="http://schemas.microsoft.com/office/drawing/2010/main" noRot="1" noChangeAspect="1" noEditPoints="1" noChangeArrowheads="1" noChangeShapeType="1"/>
              </p14:cNvContentPartPr>
              <p14:nvPr/>
            </p14:nvContentPartPr>
            <p14:xfrm>
              <a:off x="5529263" y="2206625"/>
              <a:ext cx="146050" cy="401638"/>
            </p14:xfrm>
          </p:contentPart>
        </mc:Choice>
        <mc:Fallback>
          <p:pic>
            <p:nvPicPr>
              <p:cNvPr id="9254" name="Ink 38">
                <a:extLst>
                  <a:ext uri="{FF2B5EF4-FFF2-40B4-BE49-F238E27FC236}">
                    <a16:creationId xmlns:a16="http://schemas.microsoft.com/office/drawing/2014/main" id="{AF1CAB68-1BC0-4C69-8942-9EAA7E90197A}"/>
                  </a:ext>
                </a:extLst>
              </p:cNvPr>
              <p:cNvPicPr>
                <a:picLocks noRot="1" noChangeAspect="1" noEditPoints="1" noChangeArrowheads="1" noChangeShapeType="1"/>
              </p:cNvPicPr>
              <p:nvPr/>
            </p:nvPicPr>
            <p:blipFill>
              <a:blip r:embed="rId72"/>
              <a:stretch>
                <a:fillRect/>
              </a:stretch>
            </p:blipFill>
            <p:spPr>
              <a:xfrm>
                <a:off x="5519746" y="2197226"/>
                <a:ext cx="165084" cy="420437"/>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9255" name="Ink 39">
                <a:extLst>
                  <a:ext uri="{FF2B5EF4-FFF2-40B4-BE49-F238E27FC236}">
                    <a16:creationId xmlns:a16="http://schemas.microsoft.com/office/drawing/2014/main" id="{F68E1DBE-E8F1-49A6-AB4E-543354A3F2A5}"/>
                  </a:ext>
                </a:extLst>
              </p14:cNvPr>
              <p14:cNvContentPartPr>
                <a14:cpLocks xmlns:a14="http://schemas.microsoft.com/office/drawing/2010/main" noRot="1" noChangeAspect="1" noEditPoints="1" noChangeArrowheads="1" noChangeShapeType="1"/>
              </p14:cNvContentPartPr>
              <p14:nvPr/>
            </p14:nvContentPartPr>
            <p14:xfrm>
              <a:off x="7900988" y="2257425"/>
              <a:ext cx="1065212" cy="701675"/>
            </p14:xfrm>
          </p:contentPart>
        </mc:Choice>
        <mc:Fallback>
          <p:pic>
            <p:nvPicPr>
              <p:cNvPr id="9255" name="Ink 39">
                <a:extLst>
                  <a:ext uri="{FF2B5EF4-FFF2-40B4-BE49-F238E27FC236}">
                    <a16:creationId xmlns:a16="http://schemas.microsoft.com/office/drawing/2014/main" id="{F68E1DBE-E8F1-49A6-AB4E-543354A3F2A5}"/>
                  </a:ext>
                </a:extLst>
              </p:cNvPr>
              <p:cNvPicPr>
                <a:picLocks noRot="1" noChangeAspect="1" noEditPoints="1" noChangeArrowheads="1" noChangeShapeType="1"/>
              </p:cNvPicPr>
              <p:nvPr/>
            </p:nvPicPr>
            <p:blipFill>
              <a:blip r:embed="rId74"/>
              <a:stretch>
                <a:fillRect/>
              </a:stretch>
            </p:blipFill>
            <p:spPr>
              <a:xfrm>
                <a:off x="7891631" y="2248031"/>
                <a:ext cx="1083925" cy="720463"/>
              </a:xfrm>
              <a:prstGeom prst="rect">
                <a:avLst/>
              </a:prstGeom>
            </p:spPr>
          </p:pic>
        </mc:Fallback>
      </mc:AlternateContent>
      <mc:AlternateContent xmlns:mc="http://schemas.openxmlformats.org/markup-compatibility/2006">
        <mc:Choice xmlns:p14="http://schemas.microsoft.com/office/powerpoint/2010/main" Requires="p14">
          <p:contentPart p14:bwMode="auto" r:id="rId75">
            <p14:nvContentPartPr>
              <p14:cNvPr id="9256" name="Ink 40">
                <a:extLst>
                  <a:ext uri="{FF2B5EF4-FFF2-40B4-BE49-F238E27FC236}">
                    <a16:creationId xmlns:a16="http://schemas.microsoft.com/office/drawing/2014/main" id="{CA0BEF54-67A9-4E52-97F9-8EE2ABEFDEAC}"/>
                  </a:ext>
                </a:extLst>
              </p14:cNvPr>
              <p14:cNvContentPartPr>
                <a14:cpLocks xmlns:a14="http://schemas.microsoft.com/office/drawing/2010/main" noRot="1" noChangeAspect="1" noEditPoints="1" noChangeArrowheads="1" noChangeShapeType="1"/>
              </p14:cNvContentPartPr>
              <p14:nvPr/>
            </p14:nvContentPartPr>
            <p14:xfrm>
              <a:off x="3405188" y="3273425"/>
              <a:ext cx="193675" cy="373063"/>
            </p14:xfrm>
          </p:contentPart>
        </mc:Choice>
        <mc:Fallback>
          <p:pic>
            <p:nvPicPr>
              <p:cNvPr id="9256" name="Ink 40">
                <a:extLst>
                  <a:ext uri="{FF2B5EF4-FFF2-40B4-BE49-F238E27FC236}">
                    <a16:creationId xmlns:a16="http://schemas.microsoft.com/office/drawing/2014/main" id="{CA0BEF54-67A9-4E52-97F9-8EE2ABEFDEAC}"/>
                  </a:ext>
                </a:extLst>
              </p:cNvPr>
              <p:cNvPicPr>
                <a:picLocks noRot="1" noChangeAspect="1" noEditPoints="1" noChangeArrowheads="1" noChangeShapeType="1"/>
              </p:cNvPicPr>
              <p:nvPr/>
            </p:nvPicPr>
            <p:blipFill>
              <a:blip r:embed="rId76"/>
              <a:stretch>
                <a:fillRect/>
              </a:stretch>
            </p:blipFill>
            <p:spPr>
              <a:xfrm>
                <a:off x="3395793" y="3263943"/>
                <a:ext cx="212464" cy="392026"/>
              </a:xfrm>
              <a:prstGeom prst="rect">
                <a:avLst/>
              </a:prstGeom>
            </p:spPr>
          </p:pic>
        </mc:Fallback>
      </mc:AlternateContent>
      <mc:AlternateContent xmlns:mc="http://schemas.openxmlformats.org/markup-compatibility/2006">
        <mc:Choice xmlns:p14="http://schemas.microsoft.com/office/powerpoint/2010/main" Requires="p14">
          <p:contentPart p14:bwMode="auto" r:id="rId77">
            <p14:nvContentPartPr>
              <p14:cNvPr id="9257" name="Ink 41">
                <a:extLst>
                  <a:ext uri="{FF2B5EF4-FFF2-40B4-BE49-F238E27FC236}">
                    <a16:creationId xmlns:a16="http://schemas.microsoft.com/office/drawing/2014/main" id="{F4A98D3F-2472-4BF2-BCA4-5EB4859EC499}"/>
                  </a:ext>
                </a:extLst>
              </p14:cNvPr>
              <p14:cNvContentPartPr>
                <a14:cpLocks xmlns:a14="http://schemas.microsoft.com/office/drawing/2010/main" noRot="1" noChangeAspect="1" noEditPoints="1" noChangeArrowheads="1" noChangeShapeType="1"/>
              </p14:cNvContentPartPr>
              <p14:nvPr/>
            </p14:nvContentPartPr>
            <p14:xfrm>
              <a:off x="5926138" y="3251200"/>
              <a:ext cx="415925" cy="344488"/>
            </p14:xfrm>
          </p:contentPart>
        </mc:Choice>
        <mc:Fallback>
          <p:pic>
            <p:nvPicPr>
              <p:cNvPr id="9257" name="Ink 41">
                <a:extLst>
                  <a:ext uri="{FF2B5EF4-FFF2-40B4-BE49-F238E27FC236}">
                    <a16:creationId xmlns:a16="http://schemas.microsoft.com/office/drawing/2014/main" id="{F4A98D3F-2472-4BF2-BCA4-5EB4859EC499}"/>
                  </a:ext>
                </a:extLst>
              </p:cNvPr>
              <p:cNvPicPr>
                <a:picLocks noRot="1" noChangeAspect="1" noEditPoints="1" noChangeArrowheads="1" noChangeShapeType="1"/>
              </p:cNvPicPr>
              <p:nvPr/>
            </p:nvPicPr>
            <p:blipFill>
              <a:blip r:embed="rId78"/>
              <a:stretch>
                <a:fillRect/>
              </a:stretch>
            </p:blipFill>
            <p:spPr>
              <a:xfrm>
                <a:off x="5916775" y="3241870"/>
                <a:ext cx="434651" cy="363148"/>
              </a:xfrm>
              <a:prstGeom prst="rect">
                <a:avLst/>
              </a:prstGeom>
            </p:spPr>
          </p:pic>
        </mc:Fallback>
      </mc:AlternateContent>
      <mc:AlternateContent xmlns:mc="http://schemas.openxmlformats.org/markup-compatibility/2006">
        <mc:Choice xmlns:p14="http://schemas.microsoft.com/office/powerpoint/2010/main" Requires="p14">
          <p:contentPart p14:bwMode="auto" r:id="rId79">
            <p14:nvContentPartPr>
              <p14:cNvPr id="9258" name="Ink 42">
                <a:extLst>
                  <a:ext uri="{FF2B5EF4-FFF2-40B4-BE49-F238E27FC236}">
                    <a16:creationId xmlns:a16="http://schemas.microsoft.com/office/drawing/2014/main" id="{076523B8-6C59-40D0-B552-CB55FE207313}"/>
                  </a:ext>
                </a:extLst>
              </p14:cNvPr>
              <p14:cNvContentPartPr>
                <a14:cpLocks xmlns:a14="http://schemas.microsoft.com/office/drawing/2010/main" noRot="1" noChangeAspect="1" noEditPoints="1" noChangeArrowheads="1" noChangeShapeType="1"/>
              </p14:cNvContentPartPr>
              <p14:nvPr/>
            </p14:nvContentPartPr>
            <p14:xfrm>
              <a:off x="3343275" y="4346575"/>
              <a:ext cx="211138" cy="374650"/>
            </p14:xfrm>
          </p:contentPart>
        </mc:Choice>
        <mc:Fallback>
          <p:pic>
            <p:nvPicPr>
              <p:cNvPr id="9258" name="Ink 42">
                <a:extLst>
                  <a:ext uri="{FF2B5EF4-FFF2-40B4-BE49-F238E27FC236}">
                    <a16:creationId xmlns:a16="http://schemas.microsoft.com/office/drawing/2014/main" id="{076523B8-6C59-40D0-B552-CB55FE207313}"/>
                  </a:ext>
                </a:extLst>
              </p:cNvPr>
              <p:cNvPicPr>
                <a:picLocks noRot="1" noChangeAspect="1" noEditPoints="1" noChangeArrowheads="1" noChangeShapeType="1"/>
              </p:cNvPicPr>
              <p:nvPr/>
            </p:nvPicPr>
            <p:blipFill>
              <a:blip r:embed="rId80"/>
              <a:stretch>
                <a:fillRect/>
              </a:stretch>
            </p:blipFill>
            <p:spPr>
              <a:xfrm>
                <a:off x="3333843" y="4337227"/>
                <a:ext cx="230003" cy="393347"/>
              </a:xfrm>
              <a:prstGeom prst="rect">
                <a:avLst/>
              </a:prstGeom>
            </p:spPr>
          </p:pic>
        </mc:Fallback>
      </mc:AlternateContent>
      <mc:AlternateContent xmlns:mc="http://schemas.openxmlformats.org/markup-compatibility/2006">
        <mc:Choice xmlns:p14="http://schemas.microsoft.com/office/powerpoint/2010/main" Requires="p14">
          <p:contentPart p14:bwMode="auto" r:id="rId81">
            <p14:nvContentPartPr>
              <p14:cNvPr id="9259" name="Ink 43">
                <a:extLst>
                  <a:ext uri="{FF2B5EF4-FFF2-40B4-BE49-F238E27FC236}">
                    <a16:creationId xmlns:a16="http://schemas.microsoft.com/office/drawing/2014/main" id="{30BA6B39-49F8-47F5-8619-0AA9FBCC6175}"/>
                  </a:ext>
                </a:extLst>
              </p14:cNvPr>
              <p14:cNvContentPartPr>
                <a14:cpLocks xmlns:a14="http://schemas.microsoft.com/office/drawing/2010/main" noRot="1" noChangeAspect="1" noEditPoints="1" noChangeArrowheads="1" noChangeShapeType="1"/>
              </p14:cNvContentPartPr>
              <p14:nvPr/>
            </p14:nvContentPartPr>
            <p14:xfrm>
              <a:off x="6069013" y="4292600"/>
              <a:ext cx="141287" cy="415925"/>
            </p14:xfrm>
          </p:contentPart>
        </mc:Choice>
        <mc:Fallback>
          <p:pic>
            <p:nvPicPr>
              <p:cNvPr id="9259" name="Ink 43">
                <a:extLst>
                  <a:ext uri="{FF2B5EF4-FFF2-40B4-BE49-F238E27FC236}">
                    <a16:creationId xmlns:a16="http://schemas.microsoft.com/office/drawing/2014/main" id="{30BA6B39-49F8-47F5-8619-0AA9FBCC6175}"/>
                  </a:ext>
                </a:extLst>
              </p:cNvPr>
              <p:cNvPicPr>
                <a:picLocks noRot="1" noChangeAspect="1" noEditPoints="1" noChangeArrowheads="1" noChangeShapeType="1"/>
              </p:cNvPicPr>
              <p:nvPr/>
            </p:nvPicPr>
            <p:blipFill>
              <a:blip r:embed="rId82"/>
              <a:stretch>
                <a:fillRect/>
              </a:stretch>
            </p:blipFill>
            <p:spPr>
              <a:xfrm>
                <a:off x="6059666" y="4283253"/>
                <a:ext cx="159981" cy="434618"/>
              </a:xfrm>
              <a:prstGeom prst="rect">
                <a:avLst/>
              </a:prstGeom>
            </p:spPr>
          </p:pic>
        </mc:Fallback>
      </mc:AlternateContent>
      <mc:AlternateContent xmlns:mc="http://schemas.openxmlformats.org/markup-compatibility/2006">
        <mc:Choice xmlns:p14="http://schemas.microsoft.com/office/powerpoint/2010/main" Requires="p14">
          <p:contentPart p14:bwMode="auto" r:id="rId83">
            <p14:nvContentPartPr>
              <p14:cNvPr id="9260" name="Ink 44">
                <a:extLst>
                  <a:ext uri="{FF2B5EF4-FFF2-40B4-BE49-F238E27FC236}">
                    <a16:creationId xmlns:a16="http://schemas.microsoft.com/office/drawing/2014/main" id="{6331DD4F-3846-4A11-8E78-A3ABDEF3C1AB}"/>
                  </a:ext>
                </a:extLst>
              </p14:cNvPr>
              <p14:cNvContentPartPr>
                <a14:cpLocks xmlns:a14="http://schemas.microsoft.com/office/drawing/2010/main" noRot="1" noChangeAspect="1" noEditPoints="1" noChangeArrowheads="1" noChangeShapeType="1"/>
              </p14:cNvContentPartPr>
              <p14:nvPr/>
            </p14:nvContentPartPr>
            <p14:xfrm>
              <a:off x="8893175" y="4476750"/>
              <a:ext cx="1588" cy="1588"/>
            </p14:xfrm>
          </p:contentPart>
        </mc:Choice>
        <mc:Fallback>
          <p:pic>
            <p:nvPicPr>
              <p:cNvPr id="9260" name="Ink 44">
                <a:extLst>
                  <a:ext uri="{FF2B5EF4-FFF2-40B4-BE49-F238E27FC236}">
                    <a16:creationId xmlns:a16="http://schemas.microsoft.com/office/drawing/2014/main" id="{6331DD4F-3846-4A11-8E78-A3ABDEF3C1AB}"/>
                  </a:ext>
                </a:extLst>
              </p:cNvPr>
              <p:cNvPicPr>
                <a:picLocks noRot="1" noChangeAspect="1" noEditPoints="1" noChangeArrowheads="1" noChangeShapeType="1"/>
              </p:cNvPicPr>
              <p:nvPr/>
            </p:nvPicPr>
            <p:blipFill>
              <a:blip r:embed="rId14"/>
              <a:stretch>
                <a:fillRect/>
              </a:stretch>
            </p:blipFill>
            <p:spPr>
              <a:xfrm>
                <a:off x="8851887" y="4435462"/>
                <a:ext cx="84164" cy="84164"/>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9261" name="Ink 45">
                <a:extLst>
                  <a:ext uri="{FF2B5EF4-FFF2-40B4-BE49-F238E27FC236}">
                    <a16:creationId xmlns:a16="http://schemas.microsoft.com/office/drawing/2014/main" id="{AC3A624E-3DF6-49C4-AEA6-A23D969DA527}"/>
                  </a:ext>
                </a:extLst>
              </p14:cNvPr>
              <p14:cNvContentPartPr>
                <a14:cpLocks xmlns:a14="http://schemas.microsoft.com/office/drawing/2010/main" noRot="1" noChangeAspect="1" noEditPoints="1" noChangeArrowheads="1" noChangeShapeType="1"/>
              </p14:cNvContentPartPr>
              <p14:nvPr/>
            </p14:nvContentPartPr>
            <p14:xfrm>
              <a:off x="8264525" y="4379913"/>
              <a:ext cx="114300" cy="428625"/>
            </p14:xfrm>
          </p:contentPart>
        </mc:Choice>
        <mc:Fallback>
          <p:pic>
            <p:nvPicPr>
              <p:cNvPr id="9261" name="Ink 45">
                <a:extLst>
                  <a:ext uri="{FF2B5EF4-FFF2-40B4-BE49-F238E27FC236}">
                    <a16:creationId xmlns:a16="http://schemas.microsoft.com/office/drawing/2014/main" id="{AC3A624E-3DF6-49C4-AEA6-A23D969DA527}"/>
                  </a:ext>
                </a:extLst>
              </p:cNvPr>
              <p:cNvPicPr>
                <a:picLocks noRot="1" noChangeAspect="1" noEditPoints="1" noChangeArrowheads="1" noChangeShapeType="1"/>
              </p:cNvPicPr>
              <p:nvPr/>
            </p:nvPicPr>
            <p:blipFill>
              <a:blip r:embed="rId85"/>
              <a:stretch>
                <a:fillRect/>
              </a:stretch>
            </p:blipFill>
            <p:spPr>
              <a:xfrm>
                <a:off x="8255209" y="4370556"/>
                <a:ext cx="132932" cy="447339"/>
              </a:xfrm>
              <a:prstGeom prst="rect">
                <a:avLst/>
              </a:prstGeom>
            </p:spPr>
          </p:pic>
        </mc:Fallback>
      </mc:AlternateContent>
      <mc:AlternateContent xmlns:mc="http://schemas.openxmlformats.org/markup-compatibility/2006">
        <mc:Choice xmlns:p14="http://schemas.microsoft.com/office/powerpoint/2010/main" Requires="p14">
          <p:contentPart p14:bwMode="auto" r:id="rId86">
            <p14:nvContentPartPr>
              <p14:cNvPr id="9262" name="Ink 46">
                <a:extLst>
                  <a:ext uri="{FF2B5EF4-FFF2-40B4-BE49-F238E27FC236}">
                    <a16:creationId xmlns:a16="http://schemas.microsoft.com/office/drawing/2014/main" id="{43F43174-ED45-4B9C-B446-E92CECBC32A0}"/>
                  </a:ext>
                </a:extLst>
              </p14:cNvPr>
              <p14:cNvContentPartPr>
                <a14:cpLocks xmlns:a14="http://schemas.microsoft.com/office/drawing/2010/main" noRot="1" noChangeAspect="1" noEditPoints="1" noChangeArrowheads="1" noChangeShapeType="1"/>
              </p14:cNvContentPartPr>
              <p14:nvPr/>
            </p14:nvContentPartPr>
            <p14:xfrm>
              <a:off x="8435975" y="4402138"/>
              <a:ext cx="134938" cy="204787"/>
            </p14:xfrm>
          </p:contentPart>
        </mc:Choice>
        <mc:Fallback>
          <p:pic>
            <p:nvPicPr>
              <p:cNvPr id="9262" name="Ink 46">
                <a:extLst>
                  <a:ext uri="{FF2B5EF4-FFF2-40B4-BE49-F238E27FC236}">
                    <a16:creationId xmlns:a16="http://schemas.microsoft.com/office/drawing/2014/main" id="{43F43174-ED45-4B9C-B446-E92CECBC32A0}"/>
                  </a:ext>
                </a:extLst>
              </p:cNvPr>
              <p:cNvPicPr>
                <a:picLocks noRot="1" noChangeAspect="1" noEditPoints="1" noChangeArrowheads="1" noChangeShapeType="1"/>
              </p:cNvPicPr>
              <p:nvPr/>
            </p:nvPicPr>
            <p:blipFill>
              <a:blip r:embed="rId87"/>
              <a:stretch>
                <a:fillRect/>
              </a:stretch>
            </p:blipFill>
            <p:spPr>
              <a:xfrm>
                <a:off x="8426518" y="4392780"/>
                <a:ext cx="153851" cy="223502"/>
              </a:xfrm>
              <a:prstGeom prst="rect">
                <a:avLst/>
              </a:prstGeom>
            </p:spPr>
          </p:pic>
        </mc:Fallback>
      </mc:AlternateContent>
      <mc:AlternateContent xmlns:mc="http://schemas.openxmlformats.org/markup-compatibility/2006">
        <mc:Choice xmlns:p14="http://schemas.microsoft.com/office/powerpoint/2010/main" Requires="p14">
          <p:contentPart p14:bwMode="auto" r:id="rId88">
            <p14:nvContentPartPr>
              <p14:cNvPr id="9263" name="Ink 47">
                <a:extLst>
                  <a:ext uri="{FF2B5EF4-FFF2-40B4-BE49-F238E27FC236}">
                    <a16:creationId xmlns:a16="http://schemas.microsoft.com/office/drawing/2014/main" id="{B7C9775A-FDF2-4DF3-B87E-27FD28246A15}"/>
                  </a:ext>
                </a:extLst>
              </p14:cNvPr>
              <p14:cNvContentPartPr>
                <a14:cpLocks xmlns:a14="http://schemas.microsoft.com/office/drawing/2010/main" noRot="1" noChangeAspect="1" noEditPoints="1" noChangeArrowheads="1" noChangeShapeType="1"/>
              </p14:cNvContentPartPr>
              <p14:nvPr/>
            </p14:nvContentPartPr>
            <p14:xfrm>
              <a:off x="8475663" y="4441825"/>
              <a:ext cx="68262" cy="360363"/>
            </p14:xfrm>
          </p:contentPart>
        </mc:Choice>
        <mc:Fallback>
          <p:pic>
            <p:nvPicPr>
              <p:cNvPr id="9263" name="Ink 47">
                <a:extLst>
                  <a:ext uri="{FF2B5EF4-FFF2-40B4-BE49-F238E27FC236}">
                    <a16:creationId xmlns:a16="http://schemas.microsoft.com/office/drawing/2014/main" id="{B7C9775A-FDF2-4DF3-B87E-27FD28246A15}"/>
                  </a:ext>
                </a:extLst>
              </p:cNvPr>
              <p:cNvPicPr>
                <a:picLocks noRot="1" noChangeAspect="1" noEditPoints="1" noChangeArrowheads="1" noChangeShapeType="1"/>
              </p:cNvPicPr>
              <p:nvPr/>
            </p:nvPicPr>
            <p:blipFill>
              <a:blip r:embed="rId89"/>
              <a:stretch>
                <a:fillRect/>
              </a:stretch>
            </p:blipFill>
            <p:spPr>
              <a:xfrm>
                <a:off x="8466272" y="4432437"/>
                <a:ext cx="87043" cy="379139"/>
              </a:xfrm>
              <a:prstGeom prst="rect">
                <a:avLst/>
              </a:prstGeom>
            </p:spPr>
          </p:pic>
        </mc:Fallback>
      </mc:AlternateContent>
      <mc:AlternateContent xmlns:mc="http://schemas.openxmlformats.org/markup-compatibility/2006">
        <mc:Choice xmlns:p14="http://schemas.microsoft.com/office/powerpoint/2010/main" Requires="p14">
          <p:contentPart p14:bwMode="auto" r:id="rId90">
            <p14:nvContentPartPr>
              <p14:cNvPr id="9264" name="Ink 48">
                <a:extLst>
                  <a:ext uri="{FF2B5EF4-FFF2-40B4-BE49-F238E27FC236}">
                    <a16:creationId xmlns:a16="http://schemas.microsoft.com/office/drawing/2014/main" id="{26FDBD48-953B-453E-850E-7ED4C316B899}"/>
                  </a:ext>
                </a:extLst>
              </p14:cNvPr>
              <p14:cNvContentPartPr>
                <a14:cpLocks xmlns:a14="http://schemas.microsoft.com/office/drawing/2010/main" noRot="1" noChangeAspect="1" noEditPoints="1" noChangeArrowheads="1" noChangeShapeType="1"/>
              </p14:cNvContentPartPr>
              <p14:nvPr/>
            </p14:nvContentPartPr>
            <p14:xfrm>
              <a:off x="8605838" y="4516438"/>
              <a:ext cx="200025" cy="25400"/>
            </p14:xfrm>
          </p:contentPart>
        </mc:Choice>
        <mc:Fallback>
          <p:pic>
            <p:nvPicPr>
              <p:cNvPr id="9264" name="Ink 48">
                <a:extLst>
                  <a:ext uri="{FF2B5EF4-FFF2-40B4-BE49-F238E27FC236}">
                    <a16:creationId xmlns:a16="http://schemas.microsoft.com/office/drawing/2014/main" id="{26FDBD48-953B-453E-850E-7ED4C316B899}"/>
                  </a:ext>
                </a:extLst>
              </p:cNvPr>
              <p:cNvPicPr>
                <a:picLocks noRot="1" noChangeAspect="1" noEditPoints="1" noChangeArrowheads="1" noChangeShapeType="1"/>
              </p:cNvPicPr>
              <p:nvPr/>
            </p:nvPicPr>
            <p:blipFill>
              <a:blip r:embed="rId91"/>
              <a:stretch>
                <a:fillRect/>
              </a:stretch>
            </p:blipFill>
            <p:spPr>
              <a:xfrm>
                <a:off x="8596382" y="4507137"/>
                <a:ext cx="218936" cy="44003"/>
              </a:xfrm>
              <a:prstGeom prst="rect">
                <a:avLst/>
              </a:prstGeom>
            </p:spPr>
          </p:pic>
        </mc:Fallback>
      </mc:AlternateContent>
      <mc:AlternateContent xmlns:mc="http://schemas.openxmlformats.org/markup-compatibility/2006">
        <mc:Choice xmlns:p14="http://schemas.microsoft.com/office/powerpoint/2010/main" Requires="p14">
          <p:contentPart p14:bwMode="auto" r:id="rId92">
            <p14:nvContentPartPr>
              <p14:cNvPr id="9265" name="Ink 49">
                <a:extLst>
                  <a:ext uri="{FF2B5EF4-FFF2-40B4-BE49-F238E27FC236}">
                    <a16:creationId xmlns:a16="http://schemas.microsoft.com/office/drawing/2014/main" id="{45F7F326-26AC-4EB8-A75A-52FCFC4D33D3}"/>
                  </a:ext>
                </a:extLst>
              </p14:cNvPr>
              <p14:cNvContentPartPr>
                <a14:cpLocks xmlns:a14="http://schemas.microsoft.com/office/drawing/2010/main" noRot="1" noChangeAspect="1" noEditPoints="1" noChangeArrowheads="1" noChangeShapeType="1"/>
              </p14:cNvContentPartPr>
              <p14:nvPr/>
            </p14:nvContentPartPr>
            <p14:xfrm>
              <a:off x="8634413" y="4598988"/>
              <a:ext cx="201612" cy="31750"/>
            </p14:xfrm>
          </p:contentPart>
        </mc:Choice>
        <mc:Fallback>
          <p:pic>
            <p:nvPicPr>
              <p:cNvPr id="9265" name="Ink 49">
                <a:extLst>
                  <a:ext uri="{FF2B5EF4-FFF2-40B4-BE49-F238E27FC236}">
                    <a16:creationId xmlns:a16="http://schemas.microsoft.com/office/drawing/2014/main" id="{45F7F326-26AC-4EB8-A75A-52FCFC4D33D3}"/>
                  </a:ext>
                </a:extLst>
              </p:cNvPr>
              <p:cNvPicPr>
                <a:picLocks noRot="1" noChangeAspect="1" noEditPoints="1" noChangeArrowheads="1" noChangeShapeType="1"/>
              </p:cNvPicPr>
              <p:nvPr/>
            </p:nvPicPr>
            <p:blipFill>
              <a:blip r:embed="rId93"/>
              <a:stretch>
                <a:fillRect/>
              </a:stretch>
            </p:blipFill>
            <p:spPr>
              <a:xfrm>
                <a:off x="8624917" y="4589389"/>
                <a:ext cx="220604" cy="50948"/>
              </a:xfrm>
              <a:prstGeom prst="rect">
                <a:avLst/>
              </a:prstGeom>
            </p:spPr>
          </p:pic>
        </mc:Fallback>
      </mc:AlternateContent>
      <mc:AlternateContent xmlns:mc="http://schemas.openxmlformats.org/markup-compatibility/2006">
        <mc:Choice xmlns:p14="http://schemas.microsoft.com/office/powerpoint/2010/main" Requires="p14">
          <p:contentPart p14:bwMode="auto" r:id="rId94">
            <p14:nvContentPartPr>
              <p14:cNvPr id="9266" name="Ink 50">
                <a:extLst>
                  <a:ext uri="{FF2B5EF4-FFF2-40B4-BE49-F238E27FC236}">
                    <a16:creationId xmlns:a16="http://schemas.microsoft.com/office/drawing/2014/main" id="{D0321E09-8D8C-4E9D-8ED2-18BA6DAC7DF1}"/>
                  </a:ext>
                </a:extLst>
              </p14:cNvPr>
              <p14:cNvContentPartPr>
                <a14:cpLocks xmlns:a14="http://schemas.microsoft.com/office/drawing/2010/main" noRot="1" noChangeAspect="1" noEditPoints="1" noChangeArrowheads="1" noChangeShapeType="1"/>
              </p14:cNvContentPartPr>
              <p14:nvPr/>
            </p14:nvContentPartPr>
            <p14:xfrm>
              <a:off x="8597900" y="4673600"/>
              <a:ext cx="211138" cy="38100"/>
            </p14:xfrm>
          </p:contentPart>
        </mc:Choice>
        <mc:Fallback>
          <p:pic>
            <p:nvPicPr>
              <p:cNvPr id="9266" name="Ink 50">
                <a:extLst>
                  <a:ext uri="{FF2B5EF4-FFF2-40B4-BE49-F238E27FC236}">
                    <a16:creationId xmlns:a16="http://schemas.microsoft.com/office/drawing/2014/main" id="{D0321E09-8D8C-4E9D-8ED2-18BA6DAC7DF1}"/>
                  </a:ext>
                </a:extLst>
              </p:cNvPr>
              <p:cNvPicPr>
                <a:picLocks noRot="1" noChangeAspect="1" noEditPoints="1" noChangeArrowheads="1" noChangeShapeType="1"/>
              </p:cNvPicPr>
              <p:nvPr/>
            </p:nvPicPr>
            <p:blipFill>
              <a:blip r:embed="rId95"/>
              <a:stretch>
                <a:fillRect/>
              </a:stretch>
            </p:blipFill>
            <p:spPr>
              <a:xfrm>
                <a:off x="8588564" y="4664166"/>
                <a:ext cx="229810" cy="56969"/>
              </a:xfrm>
              <a:prstGeom prst="rect">
                <a:avLst/>
              </a:prstGeom>
            </p:spPr>
          </p:pic>
        </mc:Fallback>
      </mc:AlternateContent>
      <mc:AlternateContent xmlns:mc="http://schemas.openxmlformats.org/markup-compatibility/2006">
        <mc:Choice xmlns:p14="http://schemas.microsoft.com/office/powerpoint/2010/main" Requires="p14">
          <p:contentPart p14:bwMode="auto" r:id="rId96">
            <p14:nvContentPartPr>
              <p14:cNvPr id="9267" name="Ink 51">
                <a:extLst>
                  <a:ext uri="{FF2B5EF4-FFF2-40B4-BE49-F238E27FC236}">
                    <a16:creationId xmlns:a16="http://schemas.microsoft.com/office/drawing/2014/main" id="{BFFE9CA0-BF84-44A2-92B1-BB8AE1B50CDA}"/>
                  </a:ext>
                </a:extLst>
              </p14:cNvPr>
              <p14:cNvContentPartPr>
                <a14:cpLocks xmlns:a14="http://schemas.microsoft.com/office/drawing/2010/main" noRot="1" noChangeAspect="1" noEditPoints="1" noChangeArrowheads="1" noChangeShapeType="1"/>
              </p14:cNvContentPartPr>
              <p14:nvPr/>
            </p14:nvContentPartPr>
            <p14:xfrm>
              <a:off x="8588375" y="4843463"/>
              <a:ext cx="104775" cy="254000"/>
            </p14:xfrm>
          </p:contentPart>
        </mc:Choice>
        <mc:Fallback>
          <p:pic>
            <p:nvPicPr>
              <p:cNvPr id="9267" name="Ink 51">
                <a:extLst>
                  <a:ext uri="{FF2B5EF4-FFF2-40B4-BE49-F238E27FC236}">
                    <a16:creationId xmlns:a16="http://schemas.microsoft.com/office/drawing/2014/main" id="{BFFE9CA0-BF84-44A2-92B1-BB8AE1B50CDA}"/>
                  </a:ext>
                </a:extLst>
              </p:cNvPr>
              <p:cNvPicPr>
                <a:picLocks noRot="1" noChangeAspect="1" noEditPoints="1" noChangeArrowheads="1" noChangeShapeType="1"/>
              </p:cNvPicPr>
              <p:nvPr/>
            </p:nvPicPr>
            <p:blipFill>
              <a:blip r:embed="rId97"/>
              <a:stretch>
                <a:fillRect/>
              </a:stretch>
            </p:blipFill>
            <p:spPr>
              <a:xfrm>
                <a:off x="8578949" y="4834122"/>
                <a:ext cx="123627" cy="272682"/>
              </a:xfrm>
              <a:prstGeom prst="rect">
                <a:avLst/>
              </a:prstGeom>
            </p:spPr>
          </p:pic>
        </mc:Fallback>
      </mc:AlternateContent>
      <mc:AlternateContent xmlns:mc="http://schemas.openxmlformats.org/markup-compatibility/2006">
        <mc:Choice xmlns:p14="http://schemas.microsoft.com/office/powerpoint/2010/main" Requires="p14">
          <p:contentPart p14:bwMode="auto" r:id="rId98">
            <p14:nvContentPartPr>
              <p14:cNvPr id="9268" name="Ink 52">
                <a:extLst>
                  <a:ext uri="{FF2B5EF4-FFF2-40B4-BE49-F238E27FC236}">
                    <a16:creationId xmlns:a16="http://schemas.microsoft.com/office/drawing/2014/main" id="{EBE62C6C-DD68-417E-A8B9-137162F25E0F}"/>
                  </a:ext>
                </a:extLst>
              </p14:cNvPr>
              <p14:cNvContentPartPr>
                <a14:cpLocks xmlns:a14="http://schemas.microsoft.com/office/drawing/2010/main" noRot="1" noChangeAspect="1" noEditPoints="1" noChangeArrowheads="1" noChangeShapeType="1"/>
              </p14:cNvContentPartPr>
              <p14:nvPr/>
            </p14:nvContentPartPr>
            <p14:xfrm>
              <a:off x="8724900" y="4864100"/>
              <a:ext cx="57150" cy="193675"/>
            </p14:xfrm>
          </p:contentPart>
        </mc:Choice>
        <mc:Fallback>
          <p:pic>
            <p:nvPicPr>
              <p:cNvPr id="9268" name="Ink 52">
                <a:extLst>
                  <a:ext uri="{FF2B5EF4-FFF2-40B4-BE49-F238E27FC236}">
                    <a16:creationId xmlns:a16="http://schemas.microsoft.com/office/drawing/2014/main" id="{EBE62C6C-DD68-417E-A8B9-137162F25E0F}"/>
                  </a:ext>
                </a:extLst>
              </p:cNvPr>
              <p:cNvPicPr>
                <a:picLocks noRot="1" noChangeAspect="1" noEditPoints="1" noChangeArrowheads="1" noChangeShapeType="1"/>
              </p:cNvPicPr>
              <p:nvPr/>
            </p:nvPicPr>
            <p:blipFill>
              <a:blip r:embed="rId99"/>
              <a:stretch>
                <a:fillRect/>
              </a:stretch>
            </p:blipFill>
            <p:spPr>
              <a:xfrm>
                <a:off x="8715496" y="4854775"/>
                <a:ext cx="75959" cy="212325"/>
              </a:xfrm>
              <a:prstGeom prst="rect">
                <a:avLst/>
              </a:prstGeom>
            </p:spPr>
          </p:pic>
        </mc:Fallback>
      </mc:AlternateContent>
      <mc:AlternateContent xmlns:mc="http://schemas.openxmlformats.org/markup-compatibility/2006">
        <mc:Choice xmlns:p14="http://schemas.microsoft.com/office/powerpoint/2010/main" Requires="p14">
          <p:contentPart p14:bwMode="auto" r:id="rId100">
            <p14:nvContentPartPr>
              <p14:cNvPr id="9269" name="Ink 53">
                <a:extLst>
                  <a:ext uri="{FF2B5EF4-FFF2-40B4-BE49-F238E27FC236}">
                    <a16:creationId xmlns:a16="http://schemas.microsoft.com/office/drawing/2014/main" id="{AD5D0B3F-2952-47FA-B214-02857C0AA2D1}"/>
                  </a:ext>
                </a:extLst>
              </p14:cNvPr>
              <p14:cNvContentPartPr>
                <a14:cpLocks xmlns:a14="http://schemas.microsoft.com/office/drawing/2010/main" noRot="1" noChangeAspect="1" noEditPoints="1" noChangeArrowheads="1" noChangeShapeType="1"/>
              </p14:cNvContentPartPr>
              <p14:nvPr/>
            </p14:nvContentPartPr>
            <p14:xfrm>
              <a:off x="8815388" y="4421188"/>
              <a:ext cx="227012" cy="425450"/>
            </p14:xfrm>
          </p:contentPart>
        </mc:Choice>
        <mc:Fallback>
          <p:pic>
            <p:nvPicPr>
              <p:cNvPr id="9269" name="Ink 53">
                <a:extLst>
                  <a:ext uri="{FF2B5EF4-FFF2-40B4-BE49-F238E27FC236}">
                    <a16:creationId xmlns:a16="http://schemas.microsoft.com/office/drawing/2014/main" id="{AD5D0B3F-2952-47FA-B214-02857C0AA2D1}"/>
                  </a:ext>
                </a:extLst>
              </p:cNvPr>
              <p:cNvPicPr>
                <a:picLocks noRot="1" noChangeAspect="1" noEditPoints="1" noChangeArrowheads="1" noChangeShapeType="1"/>
              </p:cNvPicPr>
              <p:nvPr/>
            </p:nvPicPr>
            <p:blipFill>
              <a:blip r:embed="rId101"/>
              <a:stretch>
                <a:fillRect/>
              </a:stretch>
            </p:blipFill>
            <p:spPr>
              <a:xfrm>
                <a:off x="8806049" y="4411830"/>
                <a:ext cx="245690" cy="444167"/>
              </a:xfrm>
              <a:prstGeom prst="rect">
                <a:avLst/>
              </a:prstGeom>
            </p:spPr>
          </p:pic>
        </mc:Fallback>
      </mc:AlternateContent>
      <mc:AlternateContent xmlns:mc="http://schemas.openxmlformats.org/markup-compatibility/2006">
        <mc:Choice xmlns:p14="http://schemas.microsoft.com/office/powerpoint/2010/main" Requires="p14">
          <p:contentPart p14:bwMode="auto" r:id="rId102">
            <p14:nvContentPartPr>
              <p14:cNvPr id="9270" name="Ink 54">
                <a:extLst>
                  <a:ext uri="{FF2B5EF4-FFF2-40B4-BE49-F238E27FC236}">
                    <a16:creationId xmlns:a16="http://schemas.microsoft.com/office/drawing/2014/main" id="{C5018386-0E14-4EC7-A544-574FE410C3CE}"/>
                  </a:ext>
                </a:extLst>
              </p14:cNvPr>
              <p14:cNvContentPartPr>
                <a14:cpLocks xmlns:a14="http://schemas.microsoft.com/office/drawing/2010/main" noRot="1" noChangeAspect="1" noEditPoints="1" noChangeArrowheads="1" noChangeShapeType="1"/>
              </p14:cNvContentPartPr>
              <p14:nvPr/>
            </p14:nvContentPartPr>
            <p14:xfrm>
              <a:off x="2838450" y="4781550"/>
              <a:ext cx="319088" cy="238125"/>
            </p14:xfrm>
          </p:contentPart>
        </mc:Choice>
        <mc:Fallback>
          <p:pic>
            <p:nvPicPr>
              <p:cNvPr id="9270" name="Ink 54">
                <a:extLst>
                  <a:ext uri="{FF2B5EF4-FFF2-40B4-BE49-F238E27FC236}">
                    <a16:creationId xmlns:a16="http://schemas.microsoft.com/office/drawing/2014/main" id="{C5018386-0E14-4EC7-A544-574FE410C3CE}"/>
                  </a:ext>
                </a:extLst>
              </p:cNvPr>
              <p:cNvPicPr>
                <a:picLocks noRot="1" noChangeAspect="1" noEditPoints="1" noChangeArrowheads="1" noChangeShapeType="1"/>
              </p:cNvPicPr>
              <p:nvPr/>
            </p:nvPicPr>
            <p:blipFill>
              <a:blip r:embed="rId103"/>
              <a:stretch>
                <a:fillRect/>
              </a:stretch>
            </p:blipFill>
            <p:spPr>
              <a:xfrm>
                <a:off x="2829076" y="4772155"/>
                <a:ext cx="337837" cy="256915"/>
              </a:xfrm>
              <a:prstGeom prst="rect">
                <a:avLst/>
              </a:prstGeom>
            </p:spPr>
          </p:pic>
        </mc:Fallback>
      </mc:AlternateContent>
      <mc:AlternateContent xmlns:mc="http://schemas.openxmlformats.org/markup-compatibility/2006">
        <mc:Choice xmlns:p14="http://schemas.microsoft.com/office/powerpoint/2010/main" Requires="p14">
          <p:contentPart p14:bwMode="auto" r:id="rId104">
            <p14:nvContentPartPr>
              <p14:cNvPr id="9271" name="Ink 55">
                <a:extLst>
                  <a:ext uri="{FF2B5EF4-FFF2-40B4-BE49-F238E27FC236}">
                    <a16:creationId xmlns:a16="http://schemas.microsoft.com/office/drawing/2014/main" id="{C1D1FF75-ABCB-4B57-BE22-375CFE5AD533}"/>
                  </a:ext>
                </a:extLst>
              </p14:cNvPr>
              <p14:cNvContentPartPr>
                <a14:cpLocks xmlns:a14="http://schemas.microsoft.com/office/drawing/2010/main" noRot="1" noChangeAspect="1" noEditPoints="1" noChangeArrowheads="1" noChangeShapeType="1"/>
              </p14:cNvContentPartPr>
              <p14:nvPr/>
            </p14:nvContentPartPr>
            <p14:xfrm>
              <a:off x="5470525" y="4746625"/>
              <a:ext cx="320675" cy="290513"/>
            </p14:xfrm>
          </p:contentPart>
        </mc:Choice>
        <mc:Fallback>
          <p:pic>
            <p:nvPicPr>
              <p:cNvPr id="9271" name="Ink 55">
                <a:extLst>
                  <a:ext uri="{FF2B5EF4-FFF2-40B4-BE49-F238E27FC236}">
                    <a16:creationId xmlns:a16="http://schemas.microsoft.com/office/drawing/2014/main" id="{C1D1FF75-ABCB-4B57-BE22-375CFE5AD533}"/>
                  </a:ext>
                </a:extLst>
              </p:cNvPr>
              <p:cNvPicPr>
                <a:picLocks noRot="1" noChangeAspect="1" noEditPoints="1" noChangeArrowheads="1" noChangeShapeType="1"/>
              </p:cNvPicPr>
              <p:nvPr/>
            </p:nvPicPr>
            <p:blipFill>
              <a:blip r:embed="rId105"/>
              <a:stretch>
                <a:fillRect/>
              </a:stretch>
            </p:blipFill>
            <p:spPr>
              <a:xfrm>
                <a:off x="5461178" y="4737242"/>
                <a:ext cx="339369" cy="309279"/>
              </a:xfrm>
              <a:prstGeom prst="rect">
                <a:avLst/>
              </a:prstGeom>
            </p:spPr>
          </p:pic>
        </mc:Fallback>
      </mc:AlternateContent>
      <mc:AlternateContent xmlns:mc="http://schemas.openxmlformats.org/markup-compatibility/2006">
        <mc:Choice xmlns:p14="http://schemas.microsoft.com/office/powerpoint/2010/main" Requires="p14">
          <p:contentPart p14:bwMode="auto" r:id="rId106">
            <p14:nvContentPartPr>
              <p14:cNvPr id="9272" name="Ink 56">
                <a:extLst>
                  <a:ext uri="{FF2B5EF4-FFF2-40B4-BE49-F238E27FC236}">
                    <a16:creationId xmlns:a16="http://schemas.microsoft.com/office/drawing/2014/main" id="{1C8AEC12-0D9C-47CA-B82B-5CCC8C9C0206}"/>
                  </a:ext>
                </a:extLst>
              </p14:cNvPr>
              <p14:cNvContentPartPr>
                <a14:cpLocks xmlns:a14="http://schemas.microsoft.com/office/drawing/2010/main" noRot="1" noChangeAspect="1" noEditPoints="1" noChangeArrowheads="1" noChangeShapeType="1"/>
              </p14:cNvContentPartPr>
              <p14:nvPr/>
            </p14:nvContentPartPr>
            <p14:xfrm>
              <a:off x="7797800" y="4830763"/>
              <a:ext cx="284163" cy="327025"/>
            </p14:xfrm>
          </p:contentPart>
        </mc:Choice>
        <mc:Fallback>
          <p:pic>
            <p:nvPicPr>
              <p:cNvPr id="9272" name="Ink 56">
                <a:extLst>
                  <a:ext uri="{FF2B5EF4-FFF2-40B4-BE49-F238E27FC236}">
                    <a16:creationId xmlns:a16="http://schemas.microsoft.com/office/drawing/2014/main" id="{1C8AEC12-0D9C-47CA-B82B-5CCC8C9C0206}"/>
                  </a:ext>
                </a:extLst>
              </p:cNvPr>
              <p:cNvPicPr>
                <a:picLocks noRot="1" noChangeAspect="1" noEditPoints="1" noChangeArrowheads="1" noChangeShapeType="1"/>
              </p:cNvPicPr>
              <p:nvPr/>
            </p:nvPicPr>
            <p:blipFill>
              <a:blip r:embed="rId107"/>
              <a:stretch>
                <a:fillRect/>
              </a:stretch>
            </p:blipFill>
            <p:spPr>
              <a:xfrm>
                <a:off x="7788340" y="4821409"/>
                <a:ext cx="303083" cy="345733"/>
              </a:xfrm>
              <a:prstGeom prst="rect">
                <a:avLst/>
              </a:prstGeom>
            </p:spPr>
          </p:pic>
        </mc:Fallback>
      </mc:AlternateContent>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5" name="Foliennummernplatzhalter 5">
            <a:extLst>
              <a:ext uri="{FF2B5EF4-FFF2-40B4-BE49-F238E27FC236}">
                <a16:creationId xmlns:a16="http://schemas.microsoft.com/office/drawing/2014/main" id="{D3E917AC-CF94-400D-A111-19EA209607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3B27547-C000-4E06-A048-349D711219DA}" type="slidenum">
              <a:rPr lang="de-DE" altLang="de-DE" sz="1400"/>
              <a:pPr eaLnBrk="1" hangingPunct="1"/>
              <a:t>13</a:t>
            </a:fld>
            <a:endParaRPr lang="de-DE" altLang="de-DE" sz="1400"/>
          </a:p>
        </p:txBody>
      </p:sp>
      <p:sp>
        <p:nvSpPr>
          <p:cNvPr id="10266" name="Text Box 3">
            <a:extLst>
              <a:ext uri="{FF2B5EF4-FFF2-40B4-BE49-F238E27FC236}">
                <a16:creationId xmlns:a16="http://schemas.microsoft.com/office/drawing/2014/main" id="{8F6EF5B0-8A20-490B-A653-9AD3E00D499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0267" name="Text Box 4">
            <a:extLst>
              <a:ext uri="{FF2B5EF4-FFF2-40B4-BE49-F238E27FC236}">
                <a16:creationId xmlns:a16="http://schemas.microsoft.com/office/drawing/2014/main" id="{DF5B8851-78C0-48A9-94FC-8B233FF8F7F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0268" name="Titel 8">
            <a:extLst>
              <a:ext uri="{FF2B5EF4-FFF2-40B4-BE49-F238E27FC236}">
                <a16:creationId xmlns:a16="http://schemas.microsoft.com/office/drawing/2014/main" id="{2F8202E1-2582-4585-BA95-1C4DDD838292}"/>
              </a:ext>
            </a:extLst>
          </p:cNvPr>
          <p:cNvSpPr>
            <a:spLocks noGrp="1"/>
          </p:cNvSpPr>
          <p:nvPr>
            <p:ph type="ctrTitle"/>
          </p:nvPr>
        </p:nvSpPr>
        <p:spPr>
          <a:xfrm>
            <a:off x="395288" y="260350"/>
            <a:ext cx="8748712" cy="1470025"/>
          </a:xfrm>
        </p:spPr>
        <p:txBody>
          <a:bodyPr/>
          <a:lstStyle/>
          <a:p>
            <a:pPr eaLnBrk="1" hangingPunct="1"/>
            <a:r>
              <a:rPr lang="de-DE" altLang="de-DE" sz="3200"/>
              <a:t>Hat jedes Element von Z(n)eine Ordnung?</a:t>
            </a:r>
            <a:br>
              <a:rPr lang="de-DE" altLang="de-DE" sz="3200"/>
            </a:br>
            <a:r>
              <a:rPr lang="de-DE" altLang="de-DE" sz="3200">
                <a:solidFill>
                  <a:srgbClr val="0070C0"/>
                </a:solidFill>
              </a:rPr>
              <a:t>Are there elements in Z(n) without an order? </a:t>
            </a:r>
          </a:p>
        </p:txBody>
      </p:sp>
      <p:sp>
        <p:nvSpPr>
          <p:cNvPr id="12301" name="Textfeld 9">
            <a:extLst>
              <a:ext uri="{FF2B5EF4-FFF2-40B4-BE49-F238E27FC236}">
                <a16:creationId xmlns:a16="http://schemas.microsoft.com/office/drawing/2014/main" id="{7158E729-5445-457A-BE79-86845BD5DC89}"/>
              </a:ext>
            </a:extLst>
          </p:cNvPr>
          <p:cNvSpPr txBox="1">
            <a:spLocks noChangeArrowheads="1"/>
          </p:cNvSpPr>
          <p:nvPr/>
        </p:nvSpPr>
        <p:spPr bwMode="auto">
          <a:xfrm>
            <a:off x="3779838" y="5516563"/>
            <a:ext cx="48275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Übrig bleibt dann Z*(n)</a:t>
            </a:r>
            <a:endParaRPr lang="de-DE" altLang="de-DE"/>
          </a:p>
        </p:txBody>
      </p:sp>
      <p:pic>
        <p:nvPicPr>
          <p:cNvPr id="10270" name="Grafik 10" descr="geogebra64.gif">
            <a:hlinkClick r:id="rId3" action="ppaction://hlinkfile"/>
            <a:extLst>
              <a:ext uri="{FF2B5EF4-FFF2-40B4-BE49-F238E27FC236}">
                <a16:creationId xmlns:a16="http://schemas.microsoft.com/office/drawing/2014/main" id="{50612DD3-39F4-46FD-85E7-EE23D023744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57338"/>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15">
            <a:extLst>
              <a:ext uri="{FF2B5EF4-FFF2-40B4-BE49-F238E27FC236}">
                <a16:creationId xmlns:a16="http://schemas.microsoft.com/office/drawing/2014/main" id="{D4E43768-3846-45F5-9A9D-E9DBD6D807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3284538"/>
            <a:ext cx="31623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2" name="Picture 16">
            <a:extLst>
              <a:ext uri="{FF2B5EF4-FFF2-40B4-BE49-F238E27FC236}">
                <a16:creationId xmlns:a16="http://schemas.microsoft.com/office/drawing/2014/main" id="{7BDB1B5C-EC19-450E-8102-3D7F749119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1557338"/>
            <a:ext cx="1709737"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17">
            <a:extLst>
              <a:ext uri="{FF2B5EF4-FFF2-40B4-BE49-F238E27FC236}">
                <a16:creationId xmlns:a16="http://schemas.microsoft.com/office/drawing/2014/main" id="{EECC0A9E-A83E-4B91-B74B-D3640E45CAE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628775"/>
            <a:ext cx="1666875"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18">
            <a:extLst>
              <a:ext uri="{FF2B5EF4-FFF2-40B4-BE49-F238E27FC236}">
                <a16:creationId xmlns:a16="http://schemas.microsoft.com/office/drawing/2014/main" id="{271D2884-A504-4A43-865E-F86B54C821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825" y="1628775"/>
            <a:ext cx="16652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5" name="Picture 19">
            <a:extLst>
              <a:ext uri="{FF2B5EF4-FFF2-40B4-BE49-F238E27FC236}">
                <a16:creationId xmlns:a16="http://schemas.microsoft.com/office/drawing/2014/main" id="{04A218F3-52CB-4B7E-9FF0-AFB8C030150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3284538"/>
            <a:ext cx="45259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20">
            <a:extLst>
              <a:ext uri="{FF2B5EF4-FFF2-40B4-BE49-F238E27FC236}">
                <a16:creationId xmlns:a16="http://schemas.microsoft.com/office/drawing/2014/main" id="{27BEF805-C792-46C8-9340-C76F200DFDF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3716338"/>
            <a:ext cx="416877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21">
            <a:extLst>
              <a:ext uri="{FF2B5EF4-FFF2-40B4-BE49-F238E27FC236}">
                <a16:creationId xmlns:a16="http://schemas.microsoft.com/office/drawing/2014/main" id="{EC1BB20E-0BDE-4F1E-BCF0-98701D1AF52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4221163"/>
            <a:ext cx="41306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8" name="Textfeld 17">
            <a:extLst>
              <a:ext uri="{FF2B5EF4-FFF2-40B4-BE49-F238E27FC236}">
                <a16:creationId xmlns:a16="http://schemas.microsoft.com/office/drawing/2014/main" id="{58717AC1-8C7B-4444-AA71-2E7FD299EFDE}"/>
              </a:ext>
            </a:extLst>
          </p:cNvPr>
          <p:cNvSpPr txBox="1">
            <a:spLocks noChangeArrowheads="1"/>
          </p:cNvSpPr>
          <p:nvPr/>
        </p:nvSpPr>
        <p:spPr bwMode="auto">
          <a:xfrm>
            <a:off x="6948488" y="1557338"/>
            <a:ext cx="1587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Start bei 1</a:t>
            </a:r>
          </a:p>
        </p:txBody>
      </p:sp>
      <p:sp>
        <p:nvSpPr>
          <p:cNvPr id="10279" name="Textfeld 18">
            <a:extLst>
              <a:ext uri="{FF2B5EF4-FFF2-40B4-BE49-F238E27FC236}">
                <a16:creationId xmlns:a16="http://schemas.microsoft.com/office/drawing/2014/main" id="{98B0EE17-7B4E-47B2-9D85-CD03D8361053}"/>
              </a:ext>
            </a:extLst>
          </p:cNvPr>
          <p:cNvSpPr txBox="1">
            <a:spLocks noChangeArrowheads="1"/>
          </p:cNvSpPr>
          <p:nvPr/>
        </p:nvSpPr>
        <p:spPr bwMode="auto">
          <a:xfrm>
            <a:off x="6716713" y="2133600"/>
            <a:ext cx="2427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9900"/>
                </a:solidFill>
              </a:rPr>
              <a:t>Rückkehr zur 1?</a:t>
            </a:r>
          </a:p>
          <a:p>
            <a:pPr eaLnBrk="1" hangingPunct="1"/>
            <a:r>
              <a:rPr lang="de-DE" altLang="de-DE">
                <a:solidFill>
                  <a:srgbClr val="0070C0"/>
                </a:solidFill>
              </a:rPr>
              <a:t>Back to the 1?</a:t>
            </a:r>
          </a:p>
        </p:txBody>
      </p:sp>
      <p:sp>
        <p:nvSpPr>
          <p:cNvPr id="20" name="Textfeld 19">
            <a:extLst>
              <a:ext uri="{FF2B5EF4-FFF2-40B4-BE49-F238E27FC236}">
                <a16:creationId xmlns:a16="http://schemas.microsoft.com/office/drawing/2014/main" id="{20032CF8-74D4-4364-9396-32AC9C0C281F}"/>
              </a:ext>
            </a:extLst>
          </p:cNvPr>
          <p:cNvSpPr txBox="1">
            <a:spLocks noChangeArrowheads="1"/>
          </p:cNvSpPr>
          <p:nvPr/>
        </p:nvSpPr>
        <p:spPr bwMode="auto">
          <a:xfrm>
            <a:off x="250825" y="4724400"/>
            <a:ext cx="4106863"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ein, Zahlen, die mit n einen</a:t>
            </a:r>
            <a:br>
              <a:rPr lang="de-DE" altLang="de-DE"/>
            </a:br>
            <a:r>
              <a:rPr lang="de-DE" altLang="de-DE"/>
              <a:t>gemeinsamen Teiler haben,</a:t>
            </a:r>
          </a:p>
          <a:p>
            <a:pPr eaLnBrk="1" hangingPunct="1"/>
            <a:r>
              <a:rPr lang="de-DE" altLang="de-DE"/>
              <a:t>müssen wir weglassen. </a:t>
            </a:r>
          </a:p>
        </p:txBody>
      </p:sp>
      <p:sp>
        <p:nvSpPr>
          <p:cNvPr id="21" name="Textfeld 20">
            <a:extLst>
              <a:ext uri="{FF2B5EF4-FFF2-40B4-BE49-F238E27FC236}">
                <a16:creationId xmlns:a16="http://schemas.microsoft.com/office/drawing/2014/main" id="{0DA59000-45CF-41ED-9EF5-3579011471D4}"/>
              </a:ext>
            </a:extLst>
          </p:cNvPr>
          <p:cNvSpPr txBox="1">
            <a:spLocks noChangeArrowheads="1"/>
          </p:cNvSpPr>
          <p:nvPr/>
        </p:nvSpPr>
        <p:spPr bwMode="auto">
          <a:xfrm>
            <a:off x="250825" y="6092825"/>
            <a:ext cx="8348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No, but we leave all numbers with a common divisor with n. </a:t>
            </a:r>
          </a:p>
        </p:txBody>
      </p:sp>
      <mc:AlternateContent xmlns:mc="http://schemas.openxmlformats.org/markup-compatibility/2006">
        <mc:Choice xmlns:p14="http://schemas.microsoft.com/office/powerpoint/2010/main" Requires="p14">
          <p:contentPart p14:bwMode="auto" r:id="rId12">
            <p14:nvContentPartPr>
              <p14:cNvPr id="10242" name="Ink 5">
                <a:extLst>
                  <a:ext uri="{FF2B5EF4-FFF2-40B4-BE49-F238E27FC236}">
                    <a16:creationId xmlns:a16="http://schemas.microsoft.com/office/drawing/2014/main" id="{F8264B7B-2560-4464-B2E8-C922E0F18F61}"/>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0242" name="Ink 5">
                <a:extLst>
                  <a:ext uri="{FF2B5EF4-FFF2-40B4-BE49-F238E27FC236}">
                    <a16:creationId xmlns:a16="http://schemas.microsoft.com/office/drawing/2014/main" id="{F8264B7B-2560-4464-B2E8-C922E0F18F61}"/>
                  </a:ext>
                </a:extLst>
              </p:cNvPr>
              <p:cNvPicPr>
                <a:picLocks noRot="1" noChangeAspect="1" noEditPoints="1" noChangeArrowheads="1" noChangeShapeType="1"/>
              </p:cNvPicPr>
              <p:nvPr/>
            </p:nvPicPr>
            <p:blipFill>
              <a:blip r:embed="rId13"/>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243" name="Ink 6">
                <a:extLst>
                  <a:ext uri="{FF2B5EF4-FFF2-40B4-BE49-F238E27FC236}">
                    <a16:creationId xmlns:a16="http://schemas.microsoft.com/office/drawing/2014/main" id="{5D38696E-D2B0-4BE9-BB6E-4CB5A90F722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0243" name="Ink 6">
                <a:extLst>
                  <a:ext uri="{FF2B5EF4-FFF2-40B4-BE49-F238E27FC236}">
                    <a16:creationId xmlns:a16="http://schemas.microsoft.com/office/drawing/2014/main" id="{5D38696E-D2B0-4BE9-BB6E-4CB5A90F7226}"/>
                  </a:ext>
                </a:extLst>
              </p:cNvPr>
              <p:cNvPicPr>
                <a:picLocks noRot="1" noChangeAspect="1" noEditPoints="1" noChangeArrowheads="1" noChangeShapeType="1"/>
              </p:cNvPicPr>
              <p:nvPr/>
            </p:nvPicPr>
            <p:blipFill>
              <a:blip r:embed="rId13"/>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0244" name="Ink 7">
                <a:extLst>
                  <a:ext uri="{FF2B5EF4-FFF2-40B4-BE49-F238E27FC236}">
                    <a16:creationId xmlns:a16="http://schemas.microsoft.com/office/drawing/2014/main" id="{84E4AD67-6B4B-4787-8262-FD3F13E503A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0244" name="Ink 7">
                <a:extLst>
                  <a:ext uri="{FF2B5EF4-FFF2-40B4-BE49-F238E27FC236}">
                    <a16:creationId xmlns:a16="http://schemas.microsoft.com/office/drawing/2014/main" id="{84E4AD67-6B4B-4787-8262-FD3F13E503A5}"/>
                  </a:ext>
                </a:extLst>
              </p:cNvPr>
              <p:cNvPicPr>
                <a:picLocks noRot="1" noChangeAspect="1" noEditPoints="1" noChangeArrowheads="1" noChangeShapeType="1"/>
              </p:cNvPicPr>
              <p:nvPr/>
            </p:nvPicPr>
            <p:blipFill>
              <a:blip r:embed="rId13"/>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245" name="Ink 8">
                <a:extLst>
                  <a:ext uri="{FF2B5EF4-FFF2-40B4-BE49-F238E27FC236}">
                    <a16:creationId xmlns:a16="http://schemas.microsoft.com/office/drawing/2014/main" id="{0228556B-A628-4D8A-8C39-C0E5B6015A0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0245" name="Ink 8">
                <a:extLst>
                  <a:ext uri="{FF2B5EF4-FFF2-40B4-BE49-F238E27FC236}">
                    <a16:creationId xmlns:a16="http://schemas.microsoft.com/office/drawing/2014/main" id="{0228556B-A628-4D8A-8C39-C0E5B6015A0F}"/>
                  </a:ext>
                </a:extLst>
              </p:cNvPr>
              <p:cNvPicPr>
                <a:picLocks noRot="1" noChangeAspect="1" noEditPoints="1" noChangeArrowheads="1" noChangeShapeType="1"/>
              </p:cNvPicPr>
              <p:nvPr/>
            </p:nvPicPr>
            <p:blipFill>
              <a:blip r:embed="rId13"/>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0246" name="Ink 9">
                <a:extLst>
                  <a:ext uri="{FF2B5EF4-FFF2-40B4-BE49-F238E27FC236}">
                    <a16:creationId xmlns:a16="http://schemas.microsoft.com/office/drawing/2014/main" id="{570D8FB9-B699-44E3-B400-43E03443548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0246" name="Ink 9">
                <a:extLst>
                  <a:ext uri="{FF2B5EF4-FFF2-40B4-BE49-F238E27FC236}">
                    <a16:creationId xmlns:a16="http://schemas.microsoft.com/office/drawing/2014/main" id="{570D8FB9-B699-44E3-B400-43E034435486}"/>
                  </a:ext>
                </a:extLst>
              </p:cNvPr>
              <p:cNvPicPr>
                <a:picLocks noRot="1" noChangeAspect="1" noEditPoints="1" noChangeArrowheads="1" noChangeShapeType="1"/>
              </p:cNvPicPr>
              <p:nvPr/>
            </p:nvPicPr>
            <p:blipFill>
              <a:blip r:embed="rId13"/>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0247" name="Ink 53">
                <a:extLst>
                  <a:ext uri="{FF2B5EF4-FFF2-40B4-BE49-F238E27FC236}">
                    <a16:creationId xmlns:a16="http://schemas.microsoft.com/office/drawing/2014/main" id="{17408FB5-D65F-4D4E-B6A8-E5FEC6CC73AE}"/>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0247" name="Ink 53">
                <a:extLst>
                  <a:ext uri="{FF2B5EF4-FFF2-40B4-BE49-F238E27FC236}">
                    <a16:creationId xmlns:a16="http://schemas.microsoft.com/office/drawing/2014/main" id="{17408FB5-D65F-4D4E-B6A8-E5FEC6CC73AE}"/>
                  </a:ext>
                </a:extLst>
              </p:cNvPr>
              <p:cNvPicPr>
                <a:picLocks noRot="1" noChangeAspect="1" noEditPoints="1" noChangeArrowheads="1" noChangeShapeType="1"/>
              </p:cNvPicPr>
              <p:nvPr/>
            </p:nvPicPr>
            <p:blipFill>
              <a:blip r:embed="rId19"/>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0248" name="Ink 23">
                <a:extLst>
                  <a:ext uri="{FF2B5EF4-FFF2-40B4-BE49-F238E27FC236}">
                    <a16:creationId xmlns:a16="http://schemas.microsoft.com/office/drawing/2014/main" id="{AACF12EA-1581-4F15-9065-B94B48FA5894}"/>
                  </a:ext>
                </a:extLst>
              </p14:cNvPr>
              <p14:cNvContentPartPr>
                <a14:cpLocks xmlns:a14="http://schemas.microsoft.com/office/drawing/2010/main" noRot="1" noChangeAspect="1" noEditPoints="1" noChangeArrowheads="1" noChangeShapeType="1"/>
              </p14:cNvContentPartPr>
              <p14:nvPr/>
            </p14:nvContentPartPr>
            <p14:xfrm>
              <a:off x="4802188" y="4530725"/>
              <a:ext cx="9525" cy="14288"/>
            </p14:xfrm>
          </p:contentPart>
        </mc:Choice>
        <mc:Fallback>
          <p:pic>
            <p:nvPicPr>
              <p:cNvPr id="10248" name="Ink 23">
                <a:extLst>
                  <a:ext uri="{FF2B5EF4-FFF2-40B4-BE49-F238E27FC236}">
                    <a16:creationId xmlns:a16="http://schemas.microsoft.com/office/drawing/2014/main" id="{AACF12EA-1581-4F15-9065-B94B48FA5894}"/>
                  </a:ext>
                </a:extLst>
              </p:cNvPr>
              <p:cNvPicPr>
                <a:picLocks noRot="1" noChangeAspect="1" noEditPoints="1" noChangeArrowheads="1" noChangeShapeType="1"/>
              </p:cNvPicPr>
              <p:nvPr/>
            </p:nvPicPr>
            <p:blipFill>
              <a:blip r:embed="rId21"/>
              <a:stretch>
                <a:fillRect/>
              </a:stretch>
            </p:blipFill>
            <p:spPr>
              <a:xfrm>
                <a:off x="4792282" y="4521664"/>
                <a:ext cx="29337" cy="32409"/>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0249" name="Ink 24">
                <a:extLst>
                  <a:ext uri="{FF2B5EF4-FFF2-40B4-BE49-F238E27FC236}">
                    <a16:creationId xmlns:a16="http://schemas.microsoft.com/office/drawing/2014/main" id="{D25B0766-D495-470A-9EB5-8E1F34AD84CC}"/>
                  </a:ext>
                </a:extLst>
              </p14:cNvPr>
              <p14:cNvContentPartPr>
                <a14:cpLocks xmlns:a14="http://schemas.microsoft.com/office/drawing/2010/main" noRot="1" noChangeAspect="1" noEditPoints="1" noChangeArrowheads="1" noChangeShapeType="1"/>
              </p14:cNvContentPartPr>
              <p14:nvPr/>
            </p14:nvContentPartPr>
            <p14:xfrm>
              <a:off x="4740275" y="3362325"/>
              <a:ext cx="288925" cy="412750"/>
            </p14:xfrm>
          </p:contentPart>
        </mc:Choice>
        <mc:Fallback>
          <p:pic>
            <p:nvPicPr>
              <p:cNvPr id="10249" name="Ink 24">
                <a:extLst>
                  <a:ext uri="{FF2B5EF4-FFF2-40B4-BE49-F238E27FC236}">
                    <a16:creationId xmlns:a16="http://schemas.microsoft.com/office/drawing/2014/main" id="{D25B0766-D495-470A-9EB5-8E1F34AD84CC}"/>
                  </a:ext>
                </a:extLst>
              </p:cNvPr>
              <p:cNvPicPr>
                <a:picLocks noRot="1" noChangeAspect="1" noEditPoints="1" noChangeArrowheads="1" noChangeShapeType="1"/>
              </p:cNvPicPr>
              <p:nvPr/>
            </p:nvPicPr>
            <p:blipFill>
              <a:blip r:embed="rId23"/>
              <a:stretch>
                <a:fillRect/>
              </a:stretch>
            </p:blipFill>
            <p:spPr>
              <a:xfrm>
                <a:off x="4730955" y="3352953"/>
                <a:ext cx="307565" cy="431495"/>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0250" name="Ink 25">
                <a:extLst>
                  <a:ext uri="{FF2B5EF4-FFF2-40B4-BE49-F238E27FC236}">
                    <a16:creationId xmlns:a16="http://schemas.microsoft.com/office/drawing/2014/main" id="{4C840AF4-FB99-4E20-AA4D-AD56A0956E83}"/>
                  </a:ext>
                </a:extLst>
              </p14:cNvPr>
              <p14:cNvContentPartPr>
                <a14:cpLocks xmlns:a14="http://schemas.microsoft.com/office/drawing/2010/main" noRot="1" noChangeAspect="1" noEditPoints="1" noChangeArrowheads="1" noChangeShapeType="1"/>
              </p14:cNvContentPartPr>
              <p14:nvPr/>
            </p14:nvContentPartPr>
            <p14:xfrm>
              <a:off x="4643438" y="4365625"/>
              <a:ext cx="300037" cy="396875"/>
            </p14:xfrm>
          </p:contentPart>
        </mc:Choice>
        <mc:Fallback>
          <p:pic>
            <p:nvPicPr>
              <p:cNvPr id="10250" name="Ink 25">
                <a:extLst>
                  <a:ext uri="{FF2B5EF4-FFF2-40B4-BE49-F238E27FC236}">
                    <a16:creationId xmlns:a16="http://schemas.microsoft.com/office/drawing/2014/main" id="{4C840AF4-FB99-4E20-AA4D-AD56A0956E83}"/>
                  </a:ext>
                </a:extLst>
              </p:cNvPr>
              <p:cNvPicPr>
                <a:picLocks noRot="1" noChangeAspect="1" noEditPoints="1" noChangeArrowheads="1" noChangeShapeType="1"/>
              </p:cNvPicPr>
              <p:nvPr/>
            </p:nvPicPr>
            <p:blipFill>
              <a:blip r:embed="rId25"/>
              <a:stretch>
                <a:fillRect/>
              </a:stretch>
            </p:blipFill>
            <p:spPr>
              <a:xfrm>
                <a:off x="4634118" y="4356295"/>
                <a:ext cx="318677" cy="415535"/>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0251" name="Ink 26">
                <a:extLst>
                  <a:ext uri="{FF2B5EF4-FFF2-40B4-BE49-F238E27FC236}">
                    <a16:creationId xmlns:a16="http://schemas.microsoft.com/office/drawing/2014/main" id="{0C3A70CE-DFED-4500-BD58-2A120E3E56D6}"/>
                  </a:ext>
                </a:extLst>
              </p14:cNvPr>
              <p14:cNvContentPartPr>
                <a14:cpLocks xmlns:a14="http://schemas.microsoft.com/office/drawing/2010/main" noRot="1" noChangeAspect="1" noEditPoints="1" noChangeArrowheads="1" noChangeShapeType="1"/>
              </p14:cNvContentPartPr>
              <p14:nvPr/>
            </p14:nvContentPartPr>
            <p14:xfrm>
              <a:off x="5532438" y="4862513"/>
              <a:ext cx="96837" cy="200025"/>
            </p14:xfrm>
          </p:contentPart>
        </mc:Choice>
        <mc:Fallback>
          <p:pic>
            <p:nvPicPr>
              <p:cNvPr id="10251" name="Ink 26">
                <a:extLst>
                  <a:ext uri="{FF2B5EF4-FFF2-40B4-BE49-F238E27FC236}">
                    <a16:creationId xmlns:a16="http://schemas.microsoft.com/office/drawing/2014/main" id="{0C3A70CE-DFED-4500-BD58-2A120E3E56D6}"/>
                  </a:ext>
                </a:extLst>
              </p:cNvPr>
              <p:cNvPicPr>
                <a:picLocks noRot="1" noChangeAspect="1" noEditPoints="1" noChangeArrowheads="1" noChangeShapeType="1"/>
              </p:cNvPicPr>
              <p:nvPr/>
            </p:nvPicPr>
            <p:blipFill>
              <a:blip r:embed="rId27"/>
              <a:stretch>
                <a:fillRect/>
              </a:stretch>
            </p:blipFill>
            <p:spPr>
              <a:xfrm>
                <a:off x="5523008" y="4853074"/>
                <a:ext cx="115697" cy="218902"/>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0252" name="Ink 27">
                <a:extLst>
                  <a:ext uri="{FF2B5EF4-FFF2-40B4-BE49-F238E27FC236}">
                    <a16:creationId xmlns:a16="http://schemas.microsoft.com/office/drawing/2014/main" id="{73D82191-1F9A-420D-AE93-8B2ECF954FD1}"/>
                  </a:ext>
                </a:extLst>
              </p14:cNvPr>
              <p14:cNvContentPartPr>
                <a14:cpLocks xmlns:a14="http://schemas.microsoft.com/office/drawing/2010/main" noRot="1" noChangeAspect="1" noEditPoints="1" noChangeArrowheads="1" noChangeShapeType="1"/>
              </p14:cNvContentPartPr>
              <p14:nvPr/>
            </p14:nvContentPartPr>
            <p14:xfrm>
              <a:off x="5932488" y="4884738"/>
              <a:ext cx="85725" cy="150812"/>
            </p14:xfrm>
          </p:contentPart>
        </mc:Choice>
        <mc:Fallback>
          <p:pic>
            <p:nvPicPr>
              <p:cNvPr id="10252" name="Ink 27">
                <a:extLst>
                  <a:ext uri="{FF2B5EF4-FFF2-40B4-BE49-F238E27FC236}">
                    <a16:creationId xmlns:a16="http://schemas.microsoft.com/office/drawing/2014/main" id="{73D82191-1F9A-420D-AE93-8B2ECF954FD1}"/>
                  </a:ext>
                </a:extLst>
              </p:cNvPr>
              <p:cNvPicPr>
                <a:picLocks noRot="1" noChangeAspect="1" noEditPoints="1" noChangeArrowheads="1" noChangeShapeType="1"/>
              </p:cNvPicPr>
              <p:nvPr/>
            </p:nvPicPr>
            <p:blipFill>
              <a:blip r:embed="rId29"/>
              <a:stretch>
                <a:fillRect/>
              </a:stretch>
            </p:blipFill>
            <p:spPr>
              <a:xfrm>
                <a:off x="5923004" y="4875335"/>
                <a:ext cx="104694" cy="16961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0253" name="Ink 28">
                <a:extLst>
                  <a:ext uri="{FF2B5EF4-FFF2-40B4-BE49-F238E27FC236}">
                    <a16:creationId xmlns:a16="http://schemas.microsoft.com/office/drawing/2014/main" id="{C6EEC64C-26EB-4062-8810-47EE2918AFA1}"/>
                  </a:ext>
                </a:extLst>
              </p14:cNvPr>
              <p14:cNvContentPartPr>
                <a14:cpLocks xmlns:a14="http://schemas.microsoft.com/office/drawing/2010/main" noRot="1" noChangeAspect="1" noEditPoints="1" noChangeArrowheads="1" noChangeShapeType="1"/>
              </p14:cNvContentPartPr>
              <p14:nvPr/>
            </p14:nvContentPartPr>
            <p14:xfrm>
              <a:off x="6138863" y="4851400"/>
              <a:ext cx="211137" cy="255588"/>
            </p14:xfrm>
          </p:contentPart>
        </mc:Choice>
        <mc:Fallback>
          <p:pic>
            <p:nvPicPr>
              <p:cNvPr id="10253" name="Ink 28">
                <a:extLst>
                  <a:ext uri="{FF2B5EF4-FFF2-40B4-BE49-F238E27FC236}">
                    <a16:creationId xmlns:a16="http://schemas.microsoft.com/office/drawing/2014/main" id="{C6EEC64C-26EB-4062-8810-47EE2918AFA1}"/>
                  </a:ext>
                </a:extLst>
              </p:cNvPr>
              <p:cNvPicPr>
                <a:picLocks noRot="1" noChangeAspect="1" noEditPoints="1" noChangeArrowheads="1" noChangeShapeType="1"/>
              </p:cNvPicPr>
              <p:nvPr/>
            </p:nvPicPr>
            <p:blipFill>
              <a:blip r:embed="rId31"/>
              <a:stretch>
                <a:fillRect/>
              </a:stretch>
            </p:blipFill>
            <p:spPr>
              <a:xfrm>
                <a:off x="6129527" y="4842001"/>
                <a:ext cx="229809" cy="274387"/>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0254" name="Ink 29">
                <a:extLst>
                  <a:ext uri="{FF2B5EF4-FFF2-40B4-BE49-F238E27FC236}">
                    <a16:creationId xmlns:a16="http://schemas.microsoft.com/office/drawing/2014/main" id="{4E102DAA-55B4-454A-B919-CDADA541461E}"/>
                  </a:ext>
                </a:extLst>
              </p14:cNvPr>
              <p14:cNvContentPartPr>
                <a14:cpLocks xmlns:a14="http://schemas.microsoft.com/office/drawing/2010/main" noRot="1" noChangeAspect="1" noEditPoints="1" noChangeArrowheads="1" noChangeShapeType="1"/>
              </p14:cNvContentPartPr>
              <p14:nvPr/>
            </p14:nvContentPartPr>
            <p14:xfrm>
              <a:off x="6632575" y="4843463"/>
              <a:ext cx="77788" cy="217487"/>
            </p14:xfrm>
          </p:contentPart>
        </mc:Choice>
        <mc:Fallback>
          <p:pic>
            <p:nvPicPr>
              <p:cNvPr id="10254" name="Ink 29">
                <a:extLst>
                  <a:ext uri="{FF2B5EF4-FFF2-40B4-BE49-F238E27FC236}">
                    <a16:creationId xmlns:a16="http://schemas.microsoft.com/office/drawing/2014/main" id="{4E102DAA-55B4-454A-B919-CDADA541461E}"/>
                  </a:ext>
                </a:extLst>
              </p:cNvPr>
              <p:cNvPicPr>
                <a:picLocks noRot="1" noChangeAspect="1" noEditPoints="1" noChangeArrowheads="1" noChangeShapeType="1"/>
              </p:cNvPicPr>
              <p:nvPr/>
            </p:nvPicPr>
            <p:blipFill>
              <a:blip r:embed="rId33"/>
              <a:stretch>
                <a:fillRect/>
              </a:stretch>
            </p:blipFill>
            <p:spPr>
              <a:xfrm>
                <a:off x="6623298" y="4834132"/>
                <a:ext cx="96343" cy="236149"/>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0255" name="Ink 34">
                <a:extLst>
                  <a:ext uri="{FF2B5EF4-FFF2-40B4-BE49-F238E27FC236}">
                    <a16:creationId xmlns:a16="http://schemas.microsoft.com/office/drawing/2014/main" id="{00393B42-C185-4EE4-BB6A-059A3F4F9951}"/>
                  </a:ext>
                </a:extLst>
              </p14:cNvPr>
              <p14:cNvContentPartPr>
                <a14:cpLocks xmlns:a14="http://schemas.microsoft.com/office/drawing/2010/main" noRot="1" noChangeAspect="1" noEditPoints="1" noChangeArrowheads="1" noChangeShapeType="1"/>
              </p14:cNvContentPartPr>
              <p14:nvPr/>
            </p14:nvContentPartPr>
            <p14:xfrm>
              <a:off x="4427538" y="3789363"/>
              <a:ext cx="471487" cy="411162"/>
            </p14:xfrm>
          </p:contentPart>
        </mc:Choice>
        <mc:Fallback>
          <p:pic>
            <p:nvPicPr>
              <p:cNvPr id="10255" name="Ink 34">
                <a:extLst>
                  <a:ext uri="{FF2B5EF4-FFF2-40B4-BE49-F238E27FC236}">
                    <a16:creationId xmlns:a16="http://schemas.microsoft.com/office/drawing/2014/main" id="{00393B42-C185-4EE4-BB6A-059A3F4F9951}"/>
                  </a:ext>
                </a:extLst>
              </p:cNvPr>
              <p:cNvPicPr>
                <a:picLocks noRot="1" noChangeAspect="1" noEditPoints="1" noChangeArrowheads="1" noChangeShapeType="1"/>
              </p:cNvPicPr>
              <p:nvPr/>
            </p:nvPicPr>
            <p:blipFill>
              <a:blip r:embed="rId35"/>
              <a:stretch>
                <a:fillRect/>
              </a:stretch>
            </p:blipFill>
            <p:spPr>
              <a:xfrm>
                <a:off x="4418187" y="3779977"/>
                <a:ext cx="490188" cy="429933"/>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0256" name="Ink 43">
                <a:extLst>
                  <a:ext uri="{FF2B5EF4-FFF2-40B4-BE49-F238E27FC236}">
                    <a16:creationId xmlns:a16="http://schemas.microsoft.com/office/drawing/2014/main" id="{44D2B271-C84F-4C73-8CE9-D8D0E468034F}"/>
                  </a:ext>
                </a:extLst>
              </p14:cNvPr>
              <p14:cNvContentPartPr>
                <a14:cpLocks xmlns:a14="http://schemas.microsoft.com/office/drawing/2010/main" noRot="1" noChangeAspect="1" noEditPoints="1" noChangeArrowheads="1" noChangeShapeType="1"/>
              </p14:cNvContentPartPr>
              <p14:nvPr/>
            </p14:nvContentPartPr>
            <p14:xfrm>
              <a:off x="5364163" y="5237163"/>
              <a:ext cx="1598612" cy="92075"/>
            </p14:xfrm>
          </p:contentPart>
        </mc:Choice>
        <mc:Fallback>
          <p:pic>
            <p:nvPicPr>
              <p:cNvPr id="10256" name="Ink 43">
                <a:extLst>
                  <a:ext uri="{FF2B5EF4-FFF2-40B4-BE49-F238E27FC236}">
                    <a16:creationId xmlns:a16="http://schemas.microsoft.com/office/drawing/2014/main" id="{44D2B271-C84F-4C73-8CE9-D8D0E468034F}"/>
                  </a:ext>
                </a:extLst>
              </p:cNvPr>
              <p:cNvPicPr>
                <a:picLocks noRot="1" noChangeAspect="1" noEditPoints="1" noChangeArrowheads="1" noChangeShapeType="1"/>
              </p:cNvPicPr>
              <p:nvPr/>
            </p:nvPicPr>
            <p:blipFill>
              <a:blip r:embed="rId37"/>
              <a:stretch>
                <a:fillRect/>
              </a:stretch>
            </p:blipFill>
            <p:spPr>
              <a:xfrm>
                <a:off x="5354806" y="5228061"/>
                <a:ext cx="1617326" cy="1102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0257" name="Ink 36">
                <a:extLst>
                  <a:ext uri="{FF2B5EF4-FFF2-40B4-BE49-F238E27FC236}">
                    <a16:creationId xmlns:a16="http://schemas.microsoft.com/office/drawing/2014/main" id="{94783E35-4D8D-456F-8B18-891ADB4AB1D6}"/>
                  </a:ext>
                </a:extLst>
              </p14:cNvPr>
              <p14:cNvContentPartPr>
                <a14:cpLocks xmlns:a14="http://schemas.microsoft.com/office/drawing/2010/main" noRot="1" noChangeAspect="1" noEditPoints="1" noChangeArrowheads="1" noChangeShapeType="1"/>
              </p14:cNvContentPartPr>
              <p14:nvPr/>
            </p14:nvContentPartPr>
            <p14:xfrm>
              <a:off x="5341938" y="4883150"/>
              <a:ext cx="93662" cy="387350"/>
            </p14:xfrm>
          </p:contentPart>
        </mc:Choice>
        <mc:Fallback>
          <p:pic>
            <p:nvPicPr>
              <p:cNvPr id="10257" name="Ink 36">
                <a:extLst>
                  <a:ext uri="{FF2B5EF4-FFF2-40B4-BE49-F238E27FC236}">
                    <a16:creationId xmlns:a16="http://schemas.microsoft.com/office/drawing/2014/main" id="{94783E35-4D8D-456F-8B18-891ADB4AB1D6}"/>
                  </a:ext>
                </a:extLst>
              </p:cNvPr>
              <p:cNvPicPr>
                <a:picLocks noRot="1" noChangeAspect="1" noEditPoints="1" noChangeArrowheads="1" noChangeShapeType="1"/>
              </p:cNvPicPr>
              <p:nvPr/>
            </p:nvPicPr>
            <p:blipFill>
              <a:blip r:embed="rId39"/>
              <a:stretch>
                <a:fillRect/>
              </a:stretch>
            </p:blipFill>
            <p:spPr>
              <a:xfrm>
                <a:off x="5332608" y="4873799"/>
                <a:ext cx="112323" cy="406052"/>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0258" name="Ink 37">
                <a:extLst>
                  <a:ext uri="{FF2B5EF4-FFF2-40B4-BE49-F238E27FC236}">
                    <a16:creationId xmlns:a16="http://schemas.microsoft.com/office/drawing/2014/main" id="{C21F9638-DD04-4B85-B517-66A259B9DCEC}"/>
                  </a:ext>
                </a:extLst>
              </p14:cNvPr>
              <p14:cNvContentPartPr>
                <a14:cpLocks xmlns:a14="http://schemas.microsoft.com/office/drawing/2010/main" noRot="1" noChangeAspect="1" noEditPoints="1" noChangeArrowheads="1" noChangeShapeType="1"/>
              </p14:cNvContentPartPr>
              <p14:nvPr/>
            </p14:nvContentPartPr>
            <p14:xfrm>
              <a:off x="5678488" y="4845050"/>
              <a:ext cx="117475" cy="404813"/>
            </p14:xfrm>
          </p:contentPart>
        </mc:Choice>
        <mc:Fallback>
          <p:pic>
            <p:nvPicPr>
              <p:cNvPr id="10258" name="Ink 37">
                <a:extLst>
                  <a:ext uri="{FF2B5EF4-FFF2-40B4-BE49-F238E27FC236}">
                    <a16:creationId xmlns:a16="http://schemas.microsoft.com/office/drawing/2014/main" id="{C21F9638-DD04-4B85-B517-66A259B9DCEC}"/>
                  </a:ext>
                </a:extLst>
              </p:cNvPr>
              <p:cNvPicPr>
                <a:picLocks noRot="1" noChangeAspect="1" noEditPoints="1" noChangeArrowheads="1" noChangeShapeType="1"/>
              </p:cNvPicPr>
              <p:nvPr/>
            </p:nvPicPr>
            <p:blipFill>
              <a:blip r:embed="rId41"/>
              <a:stretch>
                <a:fillRect/>
              </a:stretch>
            </p:blipFill>
            <p:spPr>
              <a:xfrm>
                <a:off x="5669119" y="4835678"/>
                <a:ext cx="136213" cy="423558"/>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0259" name="Ink 38">
                <a:extLst>
                  <a:ext uri="{FF2B5EF4-FFF2-40B4-BE49-F238E27FC236}">
                    <a16:creationId xmlns:a16="http://schemas.microsoft.com/office/drawing/2014/main" id="{D4A3D1BF-74E3-4AF3-9204-515431D81A90}"/>
                  </a:ext>
                </a:extLst>
              </p14:cNvPr>
              <p14:cNvContentPartPr>
                <a14:cpLocks xmlns:a14="http://schemas.microsoft.com/office/drawing/2010/main" noRot="1" noChangeAspect="1" noEditPoints="1" noChangeArrowheads="1" noChangeShapeType="1"/>
              </p14:cNvContentPartPr>
              <p14:nvPr/>
            </p14:nvContentPartPr>
            <p14:xfrm>
              <a:off x="6453188" y="4895850"/>
              <a:ext cx="77787" cy="430213"/>
            </p14:xfrm>
          </p:contentPart>
        </mc:Choice>
        <mc:Fallback>
          <p:pic>
            <p:nvPicPr>
              <p:cNvPr id="10259" name="Ink 38">
                <a:extLst>
                  <a:ext uri="{FF2B5EF4-FFF2-40B4-BE49-F238E27FC236}">
                    <a16:creationId xmlns:a16="http://schemas.microsoft.com/office/drawing/2014/main" id="{D4A3D1BF-74E3-4AF3-9204-515431D81A90}"/>
                  </a:ext>
                </a:extLst>
              </p:cNvPr>
              <p:cNvPicPr>
                <a:picLocks noRot="1" noChangeAspect="1" noEditPoints="1" noChangeArrowheads="1" noChangeShapeType="1"/>
              </p:cNvPicPr>
              <p:nvPr/>
            </p:nvPicPr>
            <p:blipFill>
              <a:blip r:embed="rId43"/>
              <a:stretch>
                <a:fillRect/>
              </a:stretch>
            </p:blipFill>
            <p:spPr>
              <a:xfrm>
                <a:off x="6443911" y="4886490"/>
                <a:ext cx="96342" cy="448934"/>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0260" name="Ink 39">
                <a:extLst>
                  <a:ext uri="{FF2B5EF4-FFF2-40B4-BE49-F238E27FC236}">
                    <a16:creationId xmlns:a16="http://schemas.microsoft.com/office/drawing/2014/main" id="{261B7132-EB7F-4E2A-A0C1-15372516C9A8}"/>
                  </a:ext>
                </a:extLst>
              </p14:cNvPr>
              <p14:cNvContentPartPr>
                <a14:cpLocks xmlns:a14="http://schemas.microsoft.com/office/drawing/2010/main" noRot="1" noChangeAspect="1" noEditPoints="1" noChangeArrowheads="1" noChangeShapeType="1"/>
              </p14:cNvContentPartPr>
              <p14:nvPr/>
            </p14:nvContentPartPr>
            <p14:xfrm>
              <a:off x="6842125" y="4868863"/>
              <a:ext cx="111125" cy="436562"/>
            </p14:xfrm>
          </p:contentPart>
        </mc:Choice>
        <mc:Fallback>
          <p:pic>
            <p:nvPicPr>
              <p:cNvPr id="10260" name="Ink 39">
                <a:extLst>
                  <a:ext uri="{FF2B5EF4-FFF2-40B4-BE49-F238E27FC236}">
                    <a16:creationId xmlns:a16="http://schemas.microsoft.com/office/drawing/2014/main" id="{261B7132-EB7F-4E2A-A0C1-15372516C9A8}"/>
                  </a:ext>
                </a:extLst>
              </p:cNvPr>
              <p:cNvPicPr>
                <a:picLocks noRot="1" noChangeAspect="1" noEditPoints="1" noChangeArrowheads="1" noChangeShapeType="1"/>
              </p:cNvPicPr>
              <p:nvPr/>
            </p:nvPicPr>
            <p:blipFill>
              <a:blip r:embed="rId45"/>
              <a:stretch>
                <a:fillRect/>
              </a:stretch>
            </p:blipFill>
            <p:spPr>
              <a:xfrm>
                <a:off x="6832714" y="4859506"/>
                <a:ext cx="129947" cy="455277"/>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0261" name="Ink 42">
                <a:extLst>
                  <a:ext uri="{FF2B5EF4-FFF2-40B4-BE49-F238E27FC236}">
                    <a16:creationId xmlns:a16="http://schemas.microsoft.com/office/drawing/2014/main" id="{A2D79C30-F28F-47C7-B10D-EE00772E4E10}"/>
                  </a:ext>
                </a:extLst>
              </p14:cNvPr>
              <p14:cNvContentPartPr>
                <a14:cpLocks xmlns:a14="http://schemas.microsoft.com/office/drawing/2010/main" noRot="1" noChangeAspect="1" noEditPoints="1" noChangeArrowheads="1" noChangeShapeType="1"/>
              </p14:cNvContentPartPr>
              <p14:nvPr/>
            </p14:nvContentPartPr>
            <p14:xfrm>
              <a:off x="4705350" y="4849813"/>
              <a:ext cx="2068513" cy="293687"/>
            </p14:xfrm>
          </p:contentPart>
        </mc:Choice>
        <mc:Fallback>
          <p:pic>
            <p:nvPicPr>
              <p:cNvPr id="10261" name="Ink 42">
                <a:extLst>
                  <a:ext uri="{FF2B5EF4-FFF2-40B4-BE49-F238E27FC236}">
                    <a16:creationId xmlns:a16="http://schemas.microsoft.com/office/drawing/2014/main" id="{A2D79C30-F28F-47C7-B10D-EE00772E4E10}"/>
                  </a:ext>
                </a:extLst>
              </p:cNvPr>
              <p:cNvPicPr>
                <a:picLocks noRot="1" noChangeAspect="1" noEditPoints="1" noChangeArrowheads="1" noChangeShapeType="1"/>
              </p:cNvPicPr>
              <p:nvPr/>
            </p:nvPicPr>
            <p:blipFill>
              <a:blip r:embed="rId47"/>
              <a:stretch>
                <a:fillRect/>
              </a:stretch>
            </p:blipFill>
            <p:spPr>
              <a:xfrm>
                <a:off x="4695984" y="4840455"/>
                <a:ext cx="2087246" cy="312402"/>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0262" name="Ink 46">
                <a:extLst>
                  <a:ext uri="{FF2B5EF4-FFF2-40B4-BE49-F238E27FC236}">
                    <a16:creationId xmlns:a16="http://schemas.microsoft.com/office/drawing/2014/main" id="{A268B160-6933-4923-8500-FDAC46614C89}"/>
                  </a:ext>
                </a:extLst>
              </p14:cNvPr>
              <p14:cNvContentPartPr>
                <a14:cpLocks xmlns:a14="http://schemas.microsoft.com/office/drawing/2010/main" noRot="1" noChangeAspect="1" noEditPoints="1" noChangeArrowheads="1" noChangeShapeType="1"/>
              </p14:cNvContentPartPr>
              <p14:nvPr/>
            </p14:nvContentPartPr>
            <p14:xfrm>
              <a:off x="7116763" y="4581525"/>
              <a:ext cx="2027237" cy="939800"/>
            </p14:xfrm>
          </p:contentPart>
        </mc:Choice>
        <mc:Fallback>
          <p:pic>
            <p:nvPicPr>
              <p:cNvPr id="10262" name="Ink 46">
                <a:extLst>
                  <a:ext uri="{FF2B5EF4-FFF2-40B4-BE49-F238E27FC236}">
                    <a16:creationId xmlns:a16="http://schemas.microsoft.com/office/drawing/2014/main" id="{A268B160-6933-4923-8500-FDAC46614C89}"/>
                  </a:ext>
                </a:extLst>
              </p:cNvPr>
              <p:cNvPicPr>
                <a:picLocks noRot="1" noChangeAspect="1" noEditPoints="1" noChangeArrowheads="1" noChangeShapeType="1"/>
              </p:cNvPicPr>
              <p:nvPr/>
            </p:nvPicPr>
            <p:blipFill>
              <a:blip r:embed="rId49"/>
              <a:stretch>
                <a:fillRect/>
              </a:stretch>
            </p:blipFill>
            <p:spPr>
              <a:xfrm>
                <a:off x="7102355" y="4567067"/>
                <a:ext cx="2055333" cy="967994"/>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0263" name="Ink 41">
                <a:extLst>
                  <a:ext uri="{FF2B5EF4-FFF2-40B4-BE49-F238E27FC236}">
                    <a16:creationId xmlns:a16="http://schemas.microsoft.com/office/drawing/2014/main" id="{81B9B72C-61A5-4021-8610-D74A32B83234}"/>
                  </a:ext>
                </a:extLst>
              </p14:cNvPr>
              <p14:cNvContentPartPr>
                <a14:cpLocks xmlns:a14="http://schemas.microsoft.com/office/drawing/2010/main" noRot="1" noChangeAspect="1" noEditPoints="1" noChangeArrowheads="1" noChangeShapeType="1"/>
              </p14:cNvContentPartPr>
              <p14:nvPr/>
            </p14:nvContentPartPr>
            <p14:xfrm>
              <a:off x="7475538" y="5324475"/>
              <a:ext cx="219075" cy="231775"/>
            </p14:xfrm>
          </p:contentPart>
        </mc:Choice>
        <mc:Fallback>
          <p:pic>
            <p:nvPicPr>
              <p:cNvPr id="10263" name="Ink 41">
                <a:extLst>
                  <a:ext uri="{FF2B5EF4-FFF2-40B4-BE49-F238E27FC236}">
                    <a16:creationId xmlns:a16="http://schemas.microsoft.com/office/drawing/2014/main" id="{81B9B72C-61A5-4021-8610-D74A32B83234}"/>
                  </a:ext>
                </a:extLst>
              </p:cNvPr>
              <p:cNvPicPr>
                <a:picLocks noRot="1" noChangeAspect="1" noEditPoints="1" noChangeArrowheads="1" noChangeShapeType="1"/>
              </p:cNvPicPr>
              <p:nvPr/>
            </p:nvPicPr>
            <p:blipFill>
              <a:blip r:embed="rId51"/>
              <a:stretch>
                <a:fillRect/>
              </a:stretch>
            </p:blipFill>
            <p:spPr>
              <a:xfrm>
                <a:off x="7466154" y="5315074"/>
                <a:ext cx="237843" cy="250577"/>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10264" name="Ink 43">
                <a:extLst>
                  <a:ext uri="{FF2B5EF4-FFF2-40B4-BE49-F238E27FC236}">
                    <a16:creationId xmlns:a16="http://schemas.microsoft.com/office/drawing/2014/main" id="{97334C85-5C37-4817-8550-88C746E0084B}"/>
                  </a:ext>
                </a:extLst>
              </p14:cNvPr>
              <p14:cNvContentPartPr>
                <a14:cpLocks xmlns:a14="http://schemas.microsoft.com/office/drawing/2010/main" noRot="1" noChangeAspect="1" noEditPoints="1" noChangeArrowheads="1" noChangeShapeType="1"/>
              </p14:cNvContentPartPr>
              <p14:nvPr/>
            </p14:nvContentPartPr>
            <p14:xfrm>
              <a:off x="1416050" y="5935663"/>
              <a:ext cx="1588" cy="1587"/>
            </p14:xfrm>
          </p:contentPart>
        </mc:Choice>
        <mc:Fallback>
          <p:pic>
            <p:nvPicPr>
              <p:cNvPr id="10264" name="Ink 43">
                <a:extLst>
                  <a:ext uri="{FF2B5EF4-FFF2-40B4-BE49-F238E27FC236}">
                    <a16:creationId xmlns:a16="http://schemas.microsoft.com/office/drawing/2014/main" id="{97334C85-5C37-4817-8550-88C746E0084B}"/>
                  </a:ext>
                </a:extLst>
              </p:cNvPr>
              <p:cNvPicPr>
                <a:picLocks noRot="1" noChangeAspect="1" noEditPoints="1" noChangeArrowheads="1" noChangeShapeType="1"/>
              </p:cNvPicPr>
              <p:nvPr/>
            </p:nvPicPr>
            <p:blipFill>
              <a:blip r:embed="rId53"/>
              <a:stretch>
                <a:fillRect/>
              </a:stretch>
            </p:blipFill>
            <p:spPr>
              <a:xfrm>
                <a:off x="1374762" y="5894401"/>
                <a:ext cx="84164" cy="84111"/>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0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30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3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23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2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0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6" name="Foliennummernplatzhalter 5">
            <a:extLst>
              <a:ext uri="{FF2B5EF4-FFF2-40B4-BE49-F238E27FC236}">
                <a16:creationId xmlns:a16="http://schemas.microsoft.com/office/drawing/2014/main" id="{12811EDD-4BDD-46E6-96C4-52A43B26988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2821C6D-2132-4068-8675-96B255CE41E2}" type="slidenum">
              <a:rPr lang="de-DE" altLang="de-DE" sz="1400"/>
              <a:pPr eaLnBrk="1" hangingPunct="1"/>
              <a:t>14</a:t>
            </a:fld>
            <a:endParaRPr lang="de-DE" altLang="de-DE" sz="1400"/>
          </a:p>
        </p:txBody>
      </p:sp>
      <p:sp>
        <p:nvSpPr>
          <p:cNvPr id="11287" name="Text Box 3">
            <a:extLst>
              <a:ext uri="{FF2B5EF4-FFF2-40B4-BE49-F238E27FC236}">
                <a16:creationId xmlns:a16="http://schemas.microsoft.com/office/drawing/2014/main" id="{0008EF2E-48D3-4EF1-AC14-A0EE0957B469}"/>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1288" name="Text Box 4">
            <a:extLst>
              <a:ext uri="{FF2B5EF4-FFF2-40B4-BE49-F238E27FC236}">
                <a16:creationId xmlns:a16="http://schemas.microsoft.com/office/drawing/2014/main" id="{5BF4B47F-43B2-44CE-BFA8-C1AA64CCB6D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1289" name="Picture 33">
            <a:extLst>
              <a:ext uri="{FF2B5EF4-FFF2-40B4-BE49-F238E27FC236}">
                <a16:creationId xmlns:a16="http://schemas.microsoft.com/office/drawing/2014/main" id="{E27AD042-1543-495B-9503-3795B3EB4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76250"/>
            <a:ext cx="3430587"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290" name="Titel 8">
            <a:extLst>
              <a:ext uri="{FF2B5EF4-FFF2-40B4-BE49-F238E27FC236}">
                <a16:creationId xmlns:a16="http://schemas.microsoft.com/office/drawing/2014/main" id="{B112400B-A1E1-4323-9E57-BCC1929F34EE}"/>
              </a:ext>
            </a:extLst>
          </p:cNvPr>
          <p:cNvSpPr>
            <a:spLocks noGrp="1"/>
          </p:cNvSpPr>
          <p:nvPr>
            <p:ph type="ctrTitle"/>
          </p:nvPr>
        </p:nvSpPr>
        <p:spPr>
          <a:xfrm>
            <a:off x="3563938" y="188913"/>
            <a:ext cx="5545137" cy="1470025"/>
          </a:xfrm>
        </p:spPr>
        <p:txBody>
          <a:bodyPr/>
          <a:lstStyle/>
          <a:p>
            <a:pPr eaLnBrk="1" hangingPunct="1"/>
            <a:r>
              <a:rPr lang="de-DE" altLang="de-DE"/>
              <a:t>Prim und nicht prim</a:t>
            </a:r>
          </a:p>
        </p:txBody>
      </p:sp>
      <p:sp>
        <p:nvSpPr>
          <p:cNvPr id="11291" name="Textfeld 9">
            <a:extLst>
              <a:ext uri="{FF2B5EF4-FFF2-40B4-BE49-F238E27FC236}">
                <a16:creationId xmlns:a16="http://schemas.microsoft.com/office/drawing/2014/main" id="{A125C11D-FC66-4A7A-8AAA-D10E84A0710D}"/>
              </a:ext>
            </a:extLst>
          </p:cNvPr>
          <p:cNvSpPr txBox="1">
            <a:spLocks noChangeArrowheads="1"/>
          </p:cNvSpPr>
          <p:nvPr/>
        </p:nvSpPr>
        <p:spPr bwMode="auto">
          <a:xfrm>
            <a:off x="3419475" y="1268413"/>
            <a:ext cx="52562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Z*(n)  </a:t>
            </a:r>
            <a:r>
              <a:rPr lang="de-DE" altLang="de-DE"/>
              <a:t>enthält nur die zu n </a:t>
            </a:r>
          </a:p>
          <a:p>
            <a:pPr eaLnBrk="1" hangingPunct="1">
              <a:spcBef>
                <a:spcPct val="50000"/>
              </a:spcBef>
            </a:pPr>
            <a:r>
              <a:rPr lang="de-DE" altLang="de-DE" b="1">
                <a:solidFill>
                  <a:srgbClr val="009900"/>
                </a:solidFill>
              </a:rPr>
              <a:t>            teilerfremden </a:t>
            </a:r>
            <a:r>
              <a:rPr lang="de-DE" altLang="de-DE"/>
              <a:t>Elemente,</a:t>
            </a:r>
          </a:p>
        </p:txBody>
      </p:sp>
      <p:sp>
        <p:nvSpPr>
          <p:cNvPr id="11292" name="Textfeld 10">
            <a:extLst>
              <a:ext uri="{FF2B5EF4-FFF2-40B4-BE49-F238E27FC236}">
                <a16:creationId xmlns:a16="http://schemas.microsoft.com/office/drawing/2014/main" id="{5A87BA71-76DD-4E3C-8888-B23BAA8BE428}"/>
              </a:ext>
            </a:extLst>
          </p:cNvPr>
          <p:cNvSpPr txBox="1">
            <a:spLocks noChangeArrowheads="1"/>
          </p:cNvSpPr>
          <p:nvPr/>
        </p:nvSpPr>
        <p:spPr bwMode="auto">
          <a:xfrm>
            <a:off x="3132138" y="2924175"/>
            <a:ext cx="50276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Ist n keine Primzahl, hat Z* weniger</a:t>
            </a:r>
          </a:p>
          <a:p>
            <a:pPr eaLnBrk="1" hangingPunct="1">
              <a:spcBef>
                <a:spcPct val="50000"/>
              </a:spcBef>
            </a:pPr>
            <a:r>
              <a:rPr lang="de-DE" altLang="de-DE"/>
              <a:t>als n-1 Elemente.    </a:t>
            </a:r>
          </a:p>
        </p:txBody>
      </p:sp>
      <p:sp>
        <p:nvSpPr>
          <p:cNvPr id="11293" name="Textfeld 8">
            <a:extLst>
              <a:ext uri="{FF2B5EF4-FFF2-40B4-BE49-F238E27FC236}">
                <a16:creationId xmlns:a16="http://schemas.microsoft.com/office/drawing/2014/main" id="{AE340FA2-A4A6-448A-A018-79755925FC6B}"/>
              </a:ext>
            </a:extLst>
          </p:cNvPr>
          <p:cNvSpPr txBox="1">
            <a:spLocks noChangeArrowheads="1"/>
          </p:cNvSpPr>
          <p:nvPr/>
        </p:nvSpPr>
        <p:spPr bwMode="auto">
          <a:xfrm>
            <a:off x="2955925" y="2420938"/>
            <a:ext cx="6188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that are the to n  </a:t>
            </a:r>
            <a:r>
              <a:rPr lang="de-DE" altLang="de-DE" b="1">
                <a:solidFill>
                  <a:srgbClr val="0070C0"/>
                </a:solidFill>
              </a:rPr>
              <a:t>relatively prime </a:t>
            </a:r>
            <a:r>
              <a:rPr lang="de-DE" altLang="de-DE">
                <a:solidFill>
                  <a:srgbClr val="0070C0"/>
                </a:solidFill>
              </a:rPr>
              <a:t>elements.</a:t>
            </a:r>
          </a:p>
        </p:txBody>
      </p:sp>
      <p:sp>
        <p:nvSpPr>
          <p:cNvPr id="11294" name="Textfeld 9">
            <a:extLst>
              <a:ext uri="{FF2B5EF4-FFF2-40B4-BE49-F238E27FC236}">
                <a16:creationId xmlns:a16="http://schemas.microsoft.com/office/drawing/2014/main" id="{ADC3F0FA-8DA2-4198-BC2D-8FBCFC899F8C}"/>
              </a:ext>
            </a:extLst>
          </p:cNvPr>
          <p:cNvSpPr txBox="1">
            <a:spLocks noChangeArrowheads="1"/>
          </p:cNvSpPr>
          <p:nvPr/>
        </p:nvSpPr>
        <p:spPr bwMode="auto">
          <a:xfrm>
            <a:off x="4140200" y="4149725"/>
            <a:ext cx="20304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lies: Z n stern</a:t>
            </a:r>
          </a:p>
        </p:txBody>
      </p:sp>
      <p:sp>
        <p:nvSpPr>
          <p:cNvPr id="11295" name="Textfeld 10">
            <a:extLst>
              <a:ext uri="{FF2B5EF4-FFF2-40B4-BE49-F238E27FC236}">
                <a16:creationId xmlns:a16="http://schemas.microsoft.com/office/drawing/2014/main" id="{E06BFEE0-5AB3-40DD-A08B-E795A9183496}"/>
              </a:ext>
            </a:extLst>
          </p:cNvPr>
          <p:cNvSpPr txBox="1">
            <a:spLocks noChangeArrowheads="1"/>
          </p:cNvSpPr>
          <p:nvPr/>
        </p:nvSpPr>
        <p:spPr bwMode="auto">
          <a:xfrm>
            <a:off x="6300788" y="4149725"/>
            <a:ext cx="2012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read: Z n star</a:t>
            </a:r>
          </a:p>
        </p:txBody>
      </p:sp>
      <p:sp>
        <p:nvSpPr>
          <p:cNvPr id="12" name="Textfeld 11">
            <a:extLst>
              <a:ext uri="{FF2B5EF4-FFF2-40B4-BE49-F238E27FC236}">
                <a16:creationId xmlns:a16="http://schemas.microsoft.com/office/drawing/2014/main" id="{A7781FAE-72C8-4E87-9593-673EF96676E2}"/>
              </a:ext>
            </a:extLst>
          </p:cNvPr>
          <p:cNvSpPr txBox="1"/>
          <p:nvPr/>
        </p:nvSpPr>
        <p:spPr>
          <a:xfrm>
            <a:off x="4500563" y="5373688"/>
            <a:ext cx="4378325" cy="646112"/>
          </a:xfrm>
          <a:prstGeom prst="rect">
            <a:avLst/>
          </a:prstGeom>
          <a:noFill/>
        </p:spPr>
        <p:txBody>
          <a:bodyPr wrap="none">
            <a:spAutoFit/>
          </a:bodyPr>
          <a:lstStyle/>
          <a:p>
            <a:pPr>
              <a:defRPr/>
            </a:pPr>
            <a:r>
              <a:rPr lang="de-DE" sz="1800" dirty="0">
                <a:solidFill>
                  <a:srgbClr val="FF0000"/>
                </a:solidFill>
              </a:rPr>
              <a:t>Fachausdruck: prime Restklassengruppe</a:t>
            </a:r>
          </a:p>
          <a:p>
            <a:pPr>
              <a:defRPr/>
            </a:pPr>
            <a:r>
              <a:rPr lang="de-DE" sz="1800" dirty="0" err="1">
                <a:solidFill>
                  <a:schemeClr val="accent6">
                    <a:lumMod val="60000"/>
                    <a:lumOff val="40000"/>
                  </a:schemeClr>
                </a:solidFill>
              </a:rPr>
              <a:t>mathematical</a:t>
            </a:r>
            <a:r>
              <a:rPr lang="de-DE" sz="1800" dirty="0">
                <a:solidFill>
                  <a:schemeClr val="accent6">
                    <a:lumMod val="60000"/>
                    <a:lumOff val="40000"/>
                  </a:schemeClr>
                </a:solidFill>
              </a:rPr>
              <a:t> </a:t>
            </a:r>
            <a:r>
              <a:rPr lang="de-DE" sz="1800" dirty="0" err="1">
                <a:solidFill>
                  <a:schemeClr val="accent6">
                    <a:lumMod val="60000"/>
                    <a:lumOff val="40000"/>
                  </a:schemeClr>
                </a:solidFill>
              </a:rPr>
              <a:t>word</a:t>
            </a:r>
            <a:r>
              <a:rPr lang="de-DE" sz="1800" dirty="0">
                <a:solidFill>
                  <a:schemeClr val="accent6">
                    <a:lumMod val="60000"/>
                    <a:lumOff val="40000"/>
                  </a:schemeClr>
                </a:solidFill>
              </a:rPr>
              <a:t>; prime </a:t>
            </a:r>
            <a:r>
              <a:rPr lang="de-DE" sz="1800" dirty="0" err="1">
                <a:solidFill>
                  <a:schemeClr val="accent6">
                    <a:lumMod val="60000"/>
                    <a:lumOff val="40000"/>
                  </a:schemeClr>
                </a:solidFill>
              </a:rPr>
              <a:t>residue</a:t>
            </a:r>
            <a:r>
              <a:rPr lang="de-DE" sz="1800" dirty="0">
                <a:solidFill>
                  <a:schemeClr val="accent6">
                    <a:lumMod val="60000"/>
                    <a:lumOff val="40000"/>
                  </a:schemeClr>
                </a:solidFill>
              </a:rPr>
              <a:t> </a:t>
            </a:r>
            <a:r>
              <a:rPr lang="de-DE" sz="1800" dirty="0" err="1">
                <a:solidFill>
                  <a:schemeClr val="accent6">
                    <a:lumMod val="60000"/>
                    <a:lumOff val="40000"/>
                  </a:schemeClr>
                </a:solidFill>
              </a:rPr>
              <a:t>group</a:t>
            </a:r>
            <a:endParaRPr lang="de-DE" sz="1800" dirty="0">
              <a:solidFill>
                <a:schemeClr val="accent6">
                  <a:lumMod val="60000"/>
                  <a:lumOff val="40000"/>
                </a:schemeClr>
              </a:solidFill>
            </a:endParaRPr>
          </a:p>
        </p:txBody>
      </p:sp>
      <p:graphicFrame>
        <p:nvGraphicFramePr>
          <p:cNvPr id="11266" name="Object 24">
            <a:extLst>
              <a:ext uri="{FF2B5EF4-FFF2-40B4-BE49-F238E27FC236}">
                <a16:creationId xmlns:a16="http://schemas.microsoft.com/office/drawing/2014/main" id="{4E005F76-FD51-43A3-8BFC-B49B3C58303B}"/>
              </a:ext>
            </a:extLst>
          </p:cNvPr>
          <p:cNvGraphicFramePr>
            <a:graphicFrameLocks noChangeAspect="1"/>
          </p:cNvGraphicFramePr>
          <p:nvPr/>
        </p:nvGraphicFramePr>
        <p:xfrm>
          <a:off x="4140200" y="4652963"/>
          <a:ext cx="4406900" cy="584200"/>
        </p:xfrm>
        <a:graphic>
          <a:graphicData uri="http://schemas.openxmlformats.org/presentationml/2006/ole">
            <mc:AlternateContent xmlns:mc="http://schemas.openxmlformats.org/markup-compatibility/2006">
              <mc:Choice xmlns:v="urn:schemas-microsoft-com:vml" Requires="v">
                <p:oleObj name="Equation" r:id="rId4" imgW="4406760" imgH="583920" progId="Equation.DSMT4">
                  <p:embed/>
                </p:oleObj>
              </mc:Choice>
              <mc:Fallback>
                <p:oleObj name="Equation" r:id="rId4" imgW="4406760" imgH="58392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4652963"/>
                        <a:ext cx="44069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11267" name="Ink 5">
                <a:extLst>
                  <a:ext uri="{FF2B5EF4-FFF2-40B4-BE49-F238E27FC236}">
                    <a16:creationId xmlns:a16="http://schemas.microsoft.com/office/drawing/2014/main" id="{1F5B3C71-75EA-4EEF-9DCD-932467CC1E0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1267" name="Ink 5">
                <a:extLst>
                  <a:ext uri="{FF2B5EF4-FFF2-40B4-BE49-F238E27FC236}">
                    <a16:creationId xmlns:a16="http://schemas.microsoft.com/office/drawing/2014/main" id="{1F5B3C71-75EA-4EEF-9DCD-932467CC1E0F}"/>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1268" name="Ink 6">
                <a:extLst>
                  <a:ext uri="{FF2B5EF4-FFF2-40B4-BE49-F238E27FC236}">
                    <a16:creationId xmlns:a16="http://schemas.microsoft.com/office/drawing/2014/main" id="{EDA489A9-7B01-4AF6-82FB-5D53423BBFC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1268" name="Ink 6">
                <a:extLst>
                  <a:ext uri="{FF2B5EF4-FFF2-40B4-BE49-F238E27FC236}">
                    <a16:creationId xmlns:a16="http://schemas.microsoft.com/office/drawing/2014/main" id="{EDA489A9-7B01-4AF6-82FB-5D53423BBFCF}"/>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1269" name="Ink 7">
                <a:extLst>
                  <a:ext uri="{FF2B5EF4-FFF2-40B4-BE49-F238E27FC236}">
                    <a16:creationId xmlns:a16="http://schemas.microsoft.com/office/drawing/2014/main" id="{7D002C4E-9F37-4ED7-ABF7-4C871B0D050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1269" name="Ink 7">
                <a:extLst>
                  <a:ext uri="{FF2B5EF4-FFF2-40B4-BE49-F238E27FC236}">
                    <a16:creationId xmlns:a16="http://schemas.microsoft.com/office/drawing/2014/main" id="{7D002C4E-9F37-4ED7-ABF7-4C871B0D0504}"/>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270" name="Ink 8">
                <a:extLst>
                  <a:ext uri="{FF2B5EF4-FFF2-40B4-BE49-F238E27FC236}">
                    <a16:creationId xmlns:a16="http://schemas.microsoft.com/office/drawing/2014/main" id="{C786616A-26D7-4D79-A35C-9C30714BB67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1270" name="Ink 8">
                <a:extLst>
                  <a:ext uri="{FF2B5EF4-FFF2-40B4-BE49-F238E27FC236}">
                    <a16:creationId xmlns:a16="http://schemas.microsoft.com/office/drawing/2014/main" id="{C786616A-26D7-4D79-A35C-9C30714BB674}"/>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1271" name="Ink 9">
                <a:extLst>
                  <a:ext uri="{FF2B5EF4-FFF2-40B4-BE49-F238E27FC236}">
                    <a16:creationId xmlns:a16="http://schemas.microsoft.com/office/drawing/2014/main" id="{F0DD4836-83C6-432A-A7BD-5D817FD78B3C}"/>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1271" name="Ink 9">
                <a:extLst>
                  <a:ext uri="{FF2B5EF4-FFF2-40B4-BE49-F238E27FC236}">
                    <a16:creationId xmlns:a16="http://schemas.microsoft.com/office/drawing/2014/main" id="{F0DD4836-83C6-432A-A7BD-5D817FD78B3C}"/>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1272" name="Ink 53">
                <a:extLst>
                  <a:ext uri="{FF2B5EF4-FFF2-40B4-BE49-F238E27FC236}">
                    <a16:creationId xmlns:a16="http://schemas.microsoft.com/office/drawing/2014/main" id="{7BC93237-9357-40E2-A5EE-F09D2BDC151C}"/>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1272" name="Ink 53">
                <a:extLst>
                  <a:ext uri="{FF2B5EF4-FFF2-40B4-BE49-F238E27FC236}">
                    <a16:creationId xmlns:a16="http://schemas.microsoft.com/office/drawing/2014/main" id="{7BC93237-9357-40E2-A5EE-F09D2BDC151C}"/>
                  </a:ext>
                </a:extLst>
              </p:cNvPr>
              <p:cNvPicPr>
                <a:picLocks noRot="1" noChangeAspect="1" noEditPoints="1" noChangeArrowheads="1" noChangeShapeType="1"/>
              </p:cNvPicPr>
              <p:nvPr/>
            </p:nvPicPr>
            <p:blipFill>
              <a:blip r:embed="rId13"/>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1273" name="Ink 13">
                <a:extLst>
                  <a:ext uri="{FF2B5EF4-FFF2-40B4-BE49-F238E27FC236}">
                    <a16:creationId xmlns:a16="http://schemas.microsoft.com/office/drawing/2014/main" id="{162B649F-C902-4B9F-89F0-7EBA9A3F81B1}"/>
                  </a:ext>
                </a:extLst>
              </p14:cNvPr>
              <p14:cNvContentPartPr>
                <a14:cpLocks xmlns:a14="http://schemas.microsoft.com/office/drawing/2010/main" noRot="1" noChangeAspect="1" noEditPoints="1" noChangeArrowheads="1" noChangeShapeType="1"/>
              </p14:cNvContentPartPr>
              <p14:nvPr/>
            </p14:nvContentPartPr>
            <p14:xfrm>
              <a:off x="7070725" y="3438525"/>
              <a:ext cx="973138" cy="388938"/>
            </p14:xfrm>
          </p:contentPart>
        </mc:Choice>
        <mc:Fallback>
          <p:pic>
            <p:nvPicPr>
              <p:cNvPr id="11273" name="Ink 13">
                <a:extLst>
                  <a:ext uri="{FF2B5EF4-FFF2-40B4-BE49-F238E27FC236}">
                    <a16:creationId xmlns:a16="http://schemas.microsoft.com/office/drawing/2014/main" id="{162B649F-C902-4B9F-89F0-7EBA9A3F81B1}"/>
                  </a:ext>
                </a:extLst>
              </p:cNvPr>
              <p:cNvPicPr>
                <a:picLocks noRot="1" noChangeAspect="1" noEditPoints="1" noChangeArrowheads="1" noChangeShapeType="1"/>
              </p:cNvPicPr>
              <p:nvPr/>
            </p:nvPicPr>
            <p:blipFill>
              <a:blip r:embed="rId15"/>
              <a:stretch>
                <a:fillRect/>
              </a:stretch>
            </p:blipFill>
            <p:spPr>
              <a:xfrm>
                <a:off x="7056324" y="3424133"/>
                <a:ext cx="1001220" cy="417002"/>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1274" name="Ink 12">
                <a:extLst>
                  <a:ext uri="{FF2B5EF4-FFF2-40B4-BE49-F238E27FC236}">
                    <a16:creationId xmlns:a16="http://schemas.microsoft.com/office/drawing/2014/main" id="{E3B032BF-52FC-47D1-B18F-0B32C49F6A9E}"/>
                  </a:ext>
                </a:extLst>
              </p14:cNvPr>
              <p14:cNvContentPartPr>
                <a14:cpLocks xmlns:a14="http://schemas.microsoft.com/office/drawing/2010/main" noRot="1" noChangeAspect="1" noEditPoints="1" noChangeArrowheads="1" noChangeShapeType="1"/>
              </p14:cNvContentPartPr>
              <p14:nvPr/>
            </p14:nvContentPartPr>
            <p14:xfrm>
              <a:off x="6891338" y="3368675"/>
              <a:ext cx="12700" cy="596900"/>
            </p14:xfrm>
          </p:contentPart>
        </mc:Choice>
        <mc:Fallback>
          <p:pic>
            <p:nvPicPr>
              <p:cNvPr id="11274" name="Ink 12">
                <a:extLst>
                  <a:ext uri="{FF2B5EF4-FFF2-40B4-BE49-F238E27FC236}">
                    <a16:creationId xmlns:a16="http://schemas.microsoft.com/office/drawing/2014/main" id="{E3B032BF-52FC-47D1-B18F-0B32C49F6A9E}"/>
                  </a:ext>
                </a:extLst>
              </p:cNvPr>
              <p:cNvPicPr>
                <a:picLocks noRot="1" noChangeAspect="1" noEditPoints="1" noChangeArrowheads="1" noChangeShapeType="1"/>
              </p:cNvPicPr>
              <p:nvPr/>
            </p:nvPicPr>
            <p:blipFill>
              <a:blip r:embed="rId17"/>
              <a:stretch>
                <a:fillRect/>
              </a:stretch>
            </p:blipFill>
            <p:spPr>
              <a:xfrm>
                <a:off x="6877970" y="3354283"/>
                <a:ext cx="38768" cy="62496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1275" name="Ink 11">
                <a:extLst>
                  <a:ext uri="{FF2B5EF4-FFF2-40B4-BE49-F238E27FC236}">
                    <a16:creationId xmlns:a16="http://schemas.microsoft.com/office/drawing/2014/main" id="{A11D0D07-0D2B-41C3-9BC7-8C6DD4CAE319}"/>
                  </a:ext>
                </a:extLst>
              </p14:cNvPr>
              <p14:cNvContentPartPr>
                <a14:cpLocks xmlns:a14="http://schemas.microsoft.com/office/drawing/2010/main" noRot="1" noChangeAspect="1" noEditPoints="1" noChangeArrowheads="1" noChangeShapeType="1"/>
              </p14:cNvContentPartPr>
              <p14:nvPr/>
            </p14:nvContentPartPr>
            <p14:xfrm>
              <a:off x="5880100" y="3375025"/>
              <a:ext cx="14288" cy="619125"/>
            </p14:xfrm>
          </p:contentPart>
        </mc:Choice>
        <mc:Fallback>
          <p:pic>
            <p:nvPicPr>
              <p:cNvPr id="11275" name="Ink 11">
                <a:extLst>
                  <a:ext uri="{FF2B5EF4-FFF2-40B4-BE49-F238E27FC236}">
                    <a16:creationId xmlns:a16="http://schemas.microsoft.com/office/drawing/2014/main" id="{A11D0D07-0D2B-41C3-9BC7-8C6DD4CAE319}"/>
                  </a:ext>
                </a:extLst>
              </p:cNvPr>
              <p:cNvPicPr>
                <a:picLocks noRot="1" noChangeAspect="1" noEditPoints="1" noChangeArrowheads="1" noChangeShapeType="1"/>
              </p:cNvPicPr>
              <p:nvPr/>
            </p:nvPicPr>
            <p:blipFill>
              <a:blip r:embed="rId19"/>
              <a:stretch>
                <a:fillRect/>
              </a:stretch>
            </p:blipFill>
            <p:spPr>
              <a:xfrm>
                <a:off x="5865060" y="3360652"/>
                <a:ext cx="43616" cy="647153"/>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1276" name="Ink 16">
                <a:extLst>
                  <a:ext uri="{FF2B5EF4-FFF2-40B4-BE49-F238E27FC236}">
                    <a16:creationId xmlns:a16="http://schemas.microsoft.com/office/drawing/2014/main" id="{C22E9A8E-2B1D-4778-A3EF-D685EF531888}"/>
                  </a:ext>
                </a:extLst>
              </p14:cNvPr>
              <p14:cNvContentPartPr>
                <a14:cpLocks xmlns:a14="http://schemas.microsoft.com/office/drawing/2010/main" noRot="1" noChangeAspect="1" noEditPoints="1" noChangeArrowheads="1" noChangeShapeType="1"/>
              </p14:cNvContentPartPr>
              <p14:nvPr/>
            </p14:nvContentPartPr>
            <p14:xfrm>
              <a:off x="6161088" y="3405188"/>
              <a:ext cx="427037" cy="33337"/>
            </p14:xfrm>
          </p:contentPart>
        </mc:Choice>
        <mc:Fallback>
          <p:pic>
            <p:nvPicPr>
              <p:cNvPr id="11276" name="Ink 16">
                <a:extLst>
                  <a:ext uri="{FF2B5EF4-FFF2-40B4-BE49-F238E27FC236}">
                    <a16:creationId xmlns:a16="http://schemas.microsoft.com/office/drawing/2014/main" id="{C22E9A8E-2B1D-4778-A3EF-D685EF531888}"/>
                  </a:ext>
                </a:extLst>
              </p:cNvPr>
              <p:cNvPicPr>
                <a:picLocks noRot="1" noChangeAspect="1" noEditPoints="1" noChangeArrowheads="1" noChangeShapeType="1"/>
              </p:cNvPicPr>
              <p:nvPr/>
            </p:nvPicPr>
            <p:blipFill>
              <a:blip r:embed="rId21"/>
              <a:stretch>
                <a:fillRect/>
              </a:stretch>
            </p:blipFill>
            <p:spPr>
              <a:xfrm>
                <a:off x="6146734" y="3390534"/>
                <a:ext cx="455028" cy="61912"/>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1277" name="Ink 17">
                <a:extLst>
                  <a:ext uri="{FF2B5EF4-FFF2-40B4-BE49-F238E27FC236}">
                    <a16:creationId xmlns:a16="http://schemas.microsoft.com/office/drawing/2014/main" id="{76837628-13BE-41E7-9702-E51FBA93474A}"/>
                  </a:ext>
                </a:extLst>
              </p14:cNvPr>
              <p14:cNvContentPartPr>
                <a14:cpLocks xmlns:a14="http://schemas.microsoft.com/office/drawing/2010/main" noRot="1" noChangeAspect="1" noEditPoints="1" noChangeArrowheads="1" noChangeShapeType="1"/>
              </p14:cNvContentPartPr>
              <p14:nvPr/>
            </p14:nvContentPartPr>
            <p14:xfrm>
              <a:off x="6122988" y="3443288"/>
              <a:ext cx="468312" cy="479425"/>
            </p14:xfrm>
          </p:contentPart>
        </mc:Choice>
        <mc:Fallback>
          <p:pic>
            <p:nvPicPr>
              <p:cNvPr id="11277" name="Ink 17">
                <a:extLst>
                  <a:ext uri="{FF2B5EF4-FFF2-40B4-BE49-F238E27FC236}">
                    <a16:creationId xmlns:a16="http://schemas.microsoft.com/office/drawing/2014/main" id="{76837628-13BE-41E7-9702-E51FBA93474A}"/>
                  </a:ext>
                </a:extLst>
              </p:cNvPr>
              <p:cNvPicPr>
                <a:picLocks noRot="1" noChangeAspect="1" noEditPoints="1" noChangeArrowheads="1" noChangeShapeType="1"/>
              </p:cNvPicPr>
              <p:nvPr/>
            </p:nvPicPr>
            <p:blipFill>
              <a:blip r:embed="rId23"/>
              <a:stretch>
                <a:fillRect/>
              </a:stretch>
            </p:blipFill>
            <p:spPr>
              <a:xfrm>
                <a:off x="6108567" y="3428912"/>
                <a:ext cx="496432" cy="507457"/>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1278" name="Ink 18">
                <a:extLst>
                  <a:ext uri="{FF2B5EF4-FFF2-40B4-BE49-F238E27FC236}">
                    <a16:creationId xmlns:a16="http://schemas.microsoft.com/office/drawing/2014/main" id="{7372BEDC-F1A9-4018-B5EF-BAA61083CF76}"/>
                  </a:ext>
                </a:extLst>
              </p14:cNvPr>
              <p14:cNvContentPartPr>
                <a14:cpLocks xmlns:a14="http://schemas.microsoft.com/office/drawing/2010/main" noRot="1" noChangeAspect="1" noEditPoints="1" noChangeArrowheads="1" noChangeShapeType="1"/>
              </p14:cNvContentPartPr>
              <p14:nvPr/>
            </p14:nvContentPartPr>
            <p14:xfrm>
              <a:off x="6134100" y="3905250"/>
              <a:ext cx="339725" cy="20638"/>
            </p14:xfrm>
          </p:contentPart>
        </mc:Choice>
        <mc:Fallback>
          <p:pic>
            <p:nvPicPr>
              <p:cNvPr id="11278" name="Ink 18">
                <a:extLst>
                  <a:ext uri="{FF2B5EF4-FFF2-40B4-BE49-F238E27FC236}">
                    <a16:creationId xmlns:a16="http://schemas.microsoft.com/office/drawing/2014/main" id="{7372BEDC-F1A9-4018-B5EF-BAA61083CF76}"/>
                  </a:ext>
                </a:extLst>
              </p:cNvPr>
              <p:cNvPicPr>
                <a:picLocks noRot="1" noChangeAspect="1" noEditPoints="1" noChangeArrowheads="1" noChangeShapeType="1"/>
              </p:cNvPicPr>
              <p:nvPr/>
            </p:nvPicPr>
            <p:blipFill>
              <a:blip r:embed="rId25"/>
              <a:stretch>
                <a:fillRect/>
              </a:stretch>
            </p:blipFill>
            <p:spPr>
              <a:xfrm>
                <a:off x="6119705" y="3890767"/>
                <a:ext cx="367795" cy="48879"/>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1279" name="Ink 19">
                <a:extLst>
                  <a:ext uri="{FF2B5EF4-FFF2-40B4-BE49-F238E27FC236}">
                    <a16:creationId xmlns:a16="http://schemas.microsoft.com/office/drawing/2014/main" id="{D8C3248B-DBB9-436D-866F-CF15F1332ED2}"/>
                  </a:ext>
                </a:extLst>
              </p14:cNvPr>
              <p14:cNvContentPartPr>
                <a14:cpLocks xmlns:a14="http://schemas.microsoft.com/office/drawing/2010/main" noRot="1" noChangeAspect="1" noEditPoints="1" noChangeArrowheads="1" noChangeShapeType="1"/>
              </p14:cNvContentPartPr>
              <p14:nvPr/>
            </p14:nvContentPartPr>
            <p14:xfrm>
              <a:off x="6556375" y="3840163"/>
              <a:ext cx="166688" cy="190500"/>
            </p14:xfrm>
          </p:contentPart>
        </mc:Choice>
        <mc:Fallback>
          <p:pic>
            <p:nvPicPr>
              <p:cNvPr id="11279" name="Ink 19">
                <a:extLst>
                  <a:ext uri="{FF2B5EF4-FFF2-40B4-BE49-F238E27FC236}">
                    <a16:creationId xmlns:a16="http://schemas.microsoft.com/office/drawing/2014/main" id="{D8C3248B-DBB9-436D-866F-CF15F1332ED2}"/>
                  </a:ext>
                </a:extLst>
              </p:cNvPr>
              <p:cNvPicPr>
                <a:picLocks noRot="1" noChangeAspect="1" noEditPoints="1" noChangeArrowheads="1" noChangeShapeType="1"/>
              </p:cNvPicPr>
              <p:nvPr/>
            </p:nvPicPr>
            <p:blipFill>
              <a:blip r:embed="rId27"/>
              <a:stretch>
                <a:fillRect/>
              </a:stretch>
            </p:blipFill>
            <p:spPr>
              <a:xfrm>
                <a:off x="6542036" y="3825758"/>
                <a:ext cx="194649" cy="218589"/>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1280" name="Ink 20">
                <a:extLst>
                  <a:ext uri="{FF2B5EF4-FFF2-40B4-BE49-F238E27FC236}">
                    <a16:creationId xmlns:a16="http://schemas.microsoft.com/office/drawing/2014/main" id="{5A1BD3E0-E8C2-4B6D-AB7F-582B2AD1A9E8}"/>
                  </a:ext>
                </a:extLst>
              </p14:cNvPr>
              <p14:cNvContentPartPr>
                <a14:cpLocks xmlns:a14="http://schemas.microsoft.com/office/drawing/2010/main" noRot="1" noChangeAspect="1" noEditPoints="1" noChangeArrowheads="1" noChangeShapeType="1"/>
              </p14:cNvContentPartPr>
              <p14:nvPr/>
            </p14:nvContentPartPr>
            <p14:xfrm>
              <a:off x="6677025" y="3284538"/>
              <a:ext cx="49213" cy="273050"/>
            </p14:xfrm>
          </p:contentPart>
        </mc:Choice>
        <mc:Fallback>
          <p:pic>
            <p:nvPicPr>
              <p:cNvPr id="11280" name="Ink 20">
                <a:extLst>
                  <a:ext uri="{FF2B5EF4-FFF2-40B4-BE49-F238E27FC236}">
                    <a16:creationId xmlns:a16="http://schemas.microsoft.com/office/drawing/2014/main" id="{5A1BD3E0-E8C2-4B6D-AB7F-582B2AD1A9E8}"/>
                  </a:ext>
                </a:extLst>
              </p:cNvPr>
              <p:cNvPicPr>
                <a:picLocks noRot="1" noChangeAspect="1" noEditPoints="1" noChangeArrowheads="1" noChangeShapeType="1"/>
              </p:cNvPicPr>
              <p:nvPr/>
            </p:nvPicPr>
            <p:blipFill>
              <a:blip r:embed="rId29"/>
              <a:stretch>
                <a:fillRect/>
              </a:stretch>
            </p:blipFill>
            <p:spPr>
              <a:xfrm>
                <a:off x="6662760" y="3270014"/>
                <a:ext cx="77029" cy="301372"/>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1281" name="Ink 21">
                <a:extLst>
                  <a:ext uri="{FF2B5EF4-FFF2-40B4-BE49-F238E27FC236}">
                    <a16:creationId xmlns:a16="http://schemas.microsoft.com/office/drawing/2014/main" id="{C5B76EB3-06B4-467C-964C-D197760835A6}"/>
                  </a:ext>
                </a:extLst>
              </p14:cNvPr>
              <p14:cNvContentPartPr>
                <a14:cpLocks xmlns:a14="http://schemas.microsoft.com/office/drawing/2010/main" noRot="1" noChangeAspect="1" noEditPoints="1" noChangeArrowheads="1" noChangeShapeType="1"/>
              </p14:cNvContentPartPr>
              <p14:nvPr/>
            </p14:nvContentPartPr>
            <p14:xfrm>
              <a:off x="6626225" y="3360738"/>
              <a:ext cx="139700" cy="128587"/>
            </p14:xfrm>
          </p:contentPart>
        </mc:Choice>
        <mc:Fallback>
          <p:pic>
            <p:nvPicPr>
              <p:cNvPr id="11281" name="Ink 21">
                <a:extLst>
                  <a:ext uri="{FF2B5EF4-FFF2-40B4-BE49-F238E27FC236}">
                    <a16:creationId xmlns:a16="http://schemas.microsoft.com/office/drawing/2014/main" id="{C5B76EB3-06B4-467C-964C-D197760835A6}"/>
                  </a:ext>
                </a:extLst>
              </p:cNvPr>
              <p:cNvPicPr>
                <a:picLocks noRot="1" noChangeAspect="1" noEditPoints="1" noChangeArrowheads="1" noChangeShapeType="1"/>
              </p:cNvPicPr>
              <p:nvPr/>
            </p:nvPicPr>
            <p:blipFill>
              <a:blip r:embed="rId31"/>
              <a:stretch>
                <a:fillRect/>
              </a:stretch>
            </p:blipFill>
            <p:spPr>
              <a:xfrm>
                <a:off x="6611897" y="3346330"/>
                <a:ext cx="167640" cy="156682"/>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1282" name="Ink 22">
                <a:extLst>
                  <a:ext uri="{FF2B5EF4-FFF2-40B4-BE49-F238E27FC236}">
                    <a16:creationId xmlns:a16="http://schemas.microsoft.com/office/drawing/2014/main" id="{B305F0F7-563B-464A-B265-40322885BFE1}"/>
                  </a:ext>
                </a:extLst>
              </p14:cNvPr>
              <p14:cNvContentPartPr>
                <a14:cpLocks xmlns:a14="http://schemas.microsoft.com/office/drawing/2010/main" noRot="1" noChangeAspect="1" noEditPoints="1" noChangeArrowheads="1" noChangeShapeType="1"/>
              </p14:cNvContentPartPr>
              <p14:nvPr/>
            </p14:nvContentPartPr>
            <p14:xfrm>
              <a:off x="6642100" y="3389313"/>
              <a:ext cx="131763" cy="44450"/>
            </p14:xfrm>
          </p:contentPart>
        </mc:Choice>
        <mc:Fallback>
          <p:pic>
            <p:nvPicPr>
              <p:cNvPr id="11282" name="Ink 22">
                <a:extLst>
                  <a:ext uri="{FF2B5EF4-FFF2-40B4-BE49-F238E27FC236}">
                    <a16:creationId xmlns:a16="http://schemas.microsoft.com/office/drawing/2014/main" id="{B305F0F7-563B-464A-B265-40322885BFE1}"/>
                  </a:ext>
                </a:extLst>
              </p:cNvPr>
              <p:cNvPicPr>
                <a:picLocks noRot="1" noChangeAspect="1" noEditPoints="1" noChangeArrowheads="1" noChangeShapeType="1"/>
              </p:cNvPicPr>
              <p:nvPr/>
            </p:nvPicPr>
            <p:blipFill>
              <a:blip r:embed="rId33"/>
              <a:stretch>
                <a:fillRect/>
              </a:stretch>
            </p:blipFill>
            <p:spPr>
              <a:xfrm>
                <a:off x="6627581" y="3375313"/>
                <a:ext cx="160076" cy="7175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1283" name="Ink 23">
                <a:extLst>
                  <a:ext uri="{FF2B5EF4-FFF2-40B4-BE49-F238E27FC236}">
                    <a16:creationId xmlns:a16="http://schemas.microsoft.com/office/drawing/2014/main" id="{D52010EA-1F42-4986-B3F1-1A00171410F8}"/>
                  </a:ext>
                </a:extLst>
              </p14:cNvPr>
              <p14:cNvContentPartPr>
                <a14:cpLocks xmlns:a14="http://schemas.microsoft.com/office/drawing/2010/main" noRot="1" noChangeAspect="1" noEditPoints="1" noChangeArrowheads="1" noChangeShapeType="1"/>
              </p14:cNvContentPartPr>
              <p14:nvPr/>
            </p14:nvContentPartPr>
            <p14:xfrm>
              <a:off x="6032500" y="3479800"/>
              <a:ext cx="419100" cy="476250"/>
            </p14:xfrm>
          </p:contentPart>
        </mc:Choice>
        <mc:Fallback>
          <p:pic>
            <p:nvPicPr>
              <p:cNvPr id="11283" name="Ink 23">
                <a:extLst>
                  <a:ext uri="{FF2B5EF4-FFF2-40B4-BE49-F238E27FC236}">
                    <a16:creationId xmlns:a16="http://schemas.microsoft.com/office/drawing/2014/main" id="{D52010EA-1F42-4986-B3F1-1A00171410F8}"/>
                  </a:ext>
                </a:extLst>
              </p:cNvPr>
              <p:cNvPicPr>
                <a:picLocks noRot="1" noChangeAspect="1" noEditPoints="1" noChangeArrowheads="1" noChangeShapeType="1"/>
              </p:cNvPicPr>
              <p:nvPr/>
            </p:nvPicPr>
            <p:blipFill>
              <a:blip r:embed="rId35"/>
              <a:stretch>
                <a:fillRect/>
              </a:stretch>
            </p:blipFill>
            <p:spPr>
              <a:xfrm>
                <a:off x="6018036" y="3465390"/>
                <a:ext cx="447305" cy="504349"/>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1284" name="Ink 26">
                <a:extLst>
                  <a:ext uri="{FF2B5EF4-FFF2-40B4-BE49-F238E27FC236}">
                    <a16:creationId xmlns:a16="http://schemas.microsoft.com/office/drawing/2014/main" id="{C556BF09-BDA5-4B6B-BE89-1A0F0CD4EB04}"/>
                  </a:ext>
                </a:extLst>
              </p14:cNvPr>
              <p14:cNvContentPartPr>
                <a14:cpLocks xmlns:a14="http://schemas.microsoft.com/office/drawing/2010/main" noRot="1" noChangeAspect="1" noEditPoints="1" noChangeArrowheads="1" noChangeShapeType="1"/>
              </p14:cNvContentPartPr>
              <p14:nvPr/>
            </p14:nvContentPartPr>
            <p14:xfrm>
              <a:off x="1612900" y="5137150"/>
              <a:ext cx="2574925" cy="850900"/>
            </p14:xfrm>
          </p:contentPart>
        </mc:Choice>
        <mc:Fallback>
          <p:pic>
            <p:nvPicPr>
              <p:cNvPr id="11284" name="Ink 26">
                <a:extLst>
                  <a:ext uri="{FF2B5EF4-FFF2-40B4-BE49-F238E27FC236}">
                    <a16:creationId xmlns:a16="http://schemas.microsoft.com/office/drawing/2014/main" id="{C556BF09-BDA5-4B6B-BE89-1A0F0CD4EB04}"/>
                  </a:ext>
                </a:extLst>
              </p:cNvPr>
              <p:cNvPicPr>
                <a:picLocks noRot="1" noChangeAspect="1" noEditPoints="1" noChangeArrowheads="1" noChangeShapeType="1"/>
              </p:cNvPicPr>
              <p:nvPr/>
            </p:nvPicPr>
            <p:blipFill>
              <a:blip r:embed="rId37"/>
              <a:stretch>
                <a:fillRect/>
              </a:stretch>
            </p:blipFill>
            <p:spPr>
              <a:xfrm>
                <a:off x="1598505" y="5122746"/>
                <a:ext cx="2602995" cy="878987"/>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1285" name="Ink 28">
                <a:extLst>
                  <a:ext uri="{FF2B5EF4-FFF2-40B4-BE49-F238E27FC236}">
                    <a16:creationId xmlns:a16="http://schemas.microsoft.com/office/drawing/2014/main" id="{07E4EB9A-E35F-4943-9B46-8FFFF0FEDDEA}"/>
                  </a:ext>
                </a:extLst>
              </p14:cNvPr>
              <p14:cNvContentPartPr>
                <a14:cpLocks xmlns:a14="http://schemas.microsoft.com/office/drawing/2010/main" noRot="1" noChangeAspect="1" noEditPoints="1" noChangeArrowheads="1" noChangeShapeType="1"/>
              </p14:cNvContentPartPr>
              <p14:nvPr/>
            </p14:nvContentPartPr>
            <p14:xfrm>
              <a:off x="9829800" y="4408488"/>
              <a:ext cx="1588" cy="1587"/>
            </p14:xfrm>
          </p:contentPart>
        </mc:Choice>
        <mc:Fallback>
          <p:pic>
            <p:nvPicPr>
              <p:cNvPr id="11285" name="Ink 28">
                <a:extLst>
                  <a:ext uri="{FF2B5EF4-FFF2-40B4-BE49-F238E27FC236}">
                    <a16:creationId xmlns:a16="http://schemas.microsoft.com/office/drawing/2014/main" id="{07E4EB9A-E35F-4943-9B46-8FFFF0FEDDEA}"/>
                  </a:ext>
                </a:extLst>
              </p:cNvPr>
              <p:cNvPicPr>
                <a:picLocks noRot="1" noChangeAspect="1" noEditPoints="1" noChangeArrowheads="1" noChangeShapeType="1"/>
              </p:cNvPicPr>
              <p:nvPr/>
            </p:nvPicPr>
            <p:blipFill>
              <a:blip r:embed="rId39"/>
              <a:stretch>
                <a:fillRect/>
              </a:stretch>
            </p:blipFill>
            <p:spPr>
              <a:xfrm>
                <a:off x="9766280" y="4345008"/>
                <a:ext cx="125452" cy="125373"/>
              </a:xfrm>
              <a:prstGeom prst="rect">
                <a:avLst/>
              </a:prstGeom>
            </p:spPr>
          </p:pic>
        </mc:Fallback>
      </mc:AlternateContent>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6" name="Foliennummernplatzhalter 5">
            <a:extLst>
              <a:ext uri="{FF2B5EF4-FFF2-40B4-BE49-F238E27FC236}">
                <a16:creationId xmlns:a16="http://schemas.microsoft.com/office/drawing/2014/main" id="{02FCFD8A-9795-4238-BD4D-52258917B7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FEB536F-D742-4799-B7E4-071DE695B867}" type="slidenum">
              <a:rPr lang="de-DE" altLang="de-DE" sz="1400"/>
              <a:pPr eaLnBrk="1" hangingPunct="1"/>
              <a:t>15</a:t>
            </a:fld>
            <a:endParaRPr lang="de-DE" altLang="de-DE" sz="1400"/>
          </a:p>
        </p:txBody>
      </p:sp>
      <p:sp>
        <p:nvSpPr>
          <p:cNvPr id="12317" name="Rectangle 2">
            <a:extLst>
              <a:ext uri="{FF2B5EF4-FFF2-40B4-BE49-F238E27FC236}">
                <a16:creationId xmlns:a16="http://schemas.microsoft.com/office/drawing/2014/main" id="{E26B4D60-E118-4768-8E0D-726FED993898}"/>
              </a:ext>
            </a:extLst>
          </p:cNvPr>
          <p:cNvSpPr>
            <a:spLocks noGrp="1" noChangeArrowheads="1"/>
          </p:cNvSpPr>
          <p:nvPr>
            <p:ph type="ctrTitle"/>
          </p:nvPr>
        </p:nvSpPr>
        <p:spPr>
          <a:xfrm>
            <a:off x="323850" y="260350"/>
            <a:ext cx="8604250" cy="936625"/>
          </a:xfrm>
        </p:spPr>
        <p:txBody>
          <a:bodyPr/>
          <a:lstStyle/>
          <a:p>
            <a:pPr eaLnBrk="1" hangingPunct="1"/>
            <a:r>
              <a:rPr lang="de-DE" altLang="de-DE" sz="3600"/>
              <a:t>Wie findet man die Ordnung?</a:t>
            </a:r>
            <a:br>
              <a:rPr lang="de-DE" altLang="de-DE" sz="3600"/>
            </a:br>
            <a:r>
              <a:rPr lang="de-DE" altLang="de-DE" sz="3600">
                <a:solidFill>
                  <a:srgbClr val="0070C0"/>
                </a:solidFill>
              </a:rPr>
              <a:t>How to find the order?</a:t>
            </a:r>
          </a:p>
        </p:txBody>
      </p:sp>
      <p:sp>
        <p:nvSpPr>
          <p:cNvPr id="12318" name="Text Box 3">
            <a:extLst>
              <a:ext uri="{FF2B5EF4-FFF2-40B4-BE49-F238E27FC236}">
                <a16:creationId xmlns:a16="http://schemas.microsoft.com/office/drawing/2014/main" id="{612B61BB-A836-4DA6-8BE2-61B024BDC11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2319" name="Text Box 4">
            <a:extLst>
              <a:ext uri="{FF2B5EF4-FFF2-40B4-BE49-F238E27FC236}">
                <a16:creationId xmlns:a16="http://schemas.microsoft.com/office/drawing/2014/main" id="{497DAF0B-FA21-41A6-86DA-825CD25F9E97}"/>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2320" name="Picture 7">
            <a:extLst>
              <a:ext uri="{FF2B5EF4-FFF2-40B4-BE49-F238E27FC236}">
                <a16:creationId xmlns:a16="http://schemas.microsoft.com/office/drawing/2014/main" id="{24832FC1-6B45-4300-9097-0AD9D2C70E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196975"/>
            <a:ext cx="356076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2321" name="Textfeld 7">
            <a:extLst>
              <a:ext uri="{FF2B5EF4-FFF2-40B4-BE49-F238E27FC236}">
                <a16:creationId xmlns:a16="http://schemas.microsoft.com/office/drawing/2014/main" id="{E106EAB1-1F06-43D6-9C39-C205EC53710E}"/>
              </a:ext>
            </a:extLst>
          </p:cNvPr>
          <p:cNvSpPr txBox="1">
            <a:spLocks noChangeArrowheads="1"/>
          </p:cNvSpPr>
          <p:nvPr/>
        </p:nvSpPr>
        <p:spPr bwMode="auto">
          <a:xfrm>
            <a:off x="4211638" y="2636838"/>
            <a:ext cx="480218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a:t>Man sucht in einer Spalte die erste 1</a:t>
            </a:r>
            <a:r>
              <a:rPr lang="de-DE" altLang="de-DE"/>
              <a:t>.</a:t>
            </a:r>
          </a:p>
          <a:p>
            <a:pPr eaLnBrk="1" hangingPunct="1"/>
            <a:r>
              <a:rPr lang="de-DE" altLang="de-DE" sz="2000"/>
              <a:t>Die Zeilennummer ist dann die Ordnung.</a:t>
            </a:r>
          </a:p>
        </p:txBody>
      </p:sp>
      <p:sp>
        <p:nvSpPr>
          <p:cNvPr id="12322" name="Textfeld 8">
            <a:extLst>
              <a:ext uri="{FF2B5EF4-FFF2-40B4-BE49-F238E27FC236}">
                <a16:creationId xmlns:a16="http://schemas.microsoft.com/office/drawing/2014/main" id="{47FCA0BD-3134-4F11-9E7A-D9D9AE00966F}"/>
              </a:ext>
            </a:extLst>
          </p:cNvPr>
          <p:cNvSpPr txBox="1">
            <a:spLocks noChangeArrowheads="1"/>
          </p:cNvSpPr>
          <p:nvPr/>
        </p:nvSpPr>
        <p:spPr bwMode="auto">
          <a:xfrm>
            <a:off x="4322763" y="3429000"/>
            <a:ext cx="4821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i="1">
                <a:solidFill>
                  <a:srgbClr val="0070C0"/>
                </a:solidFill>
              </a:rPr>
              <a:t>Search in the column of a the first 1.</a:t>
            </a:r>
          </a:p>
          <a:p>
            <a:pPr eaLnBrk="1" hangingPunct="1"/>
            <a:r>
              <a:rPr lang="de-DE" altLang="de-DE" sz="2000" i="1">
                <a:solidFill>
                  <a:srgbClr val="0070C0"/>
                </a:solidFill>
              </a:rPr>
              <a:t>The number of the row ist the order of a. </a:t>
            </a:r>
          </a:p>
        </p:txBody>
      </p:sp>
      <p:sp>
        <p:nvSpPr>
          <p:cNvPr id="12323" name="Textfeld 9">
            <a:extLst>
              <a:ext uri="{FF2B5EF4-FFF2-40B4-BE49-F238E27FC236}">
                <a16:creationId xmlns:a16="http://schemas.microsoft.com/office/drawing/2014/main" id="{3710C135-F2A9-423F-94F6-823E300A7738}"/>
              </a:ext>
            </a:extLst>
          </p:cNvPr>
          <p:cNvSpPr txBox="1">
            <a:spLocks noChangeArrowheads="1"/>
          </p:cNvSpPr>
          <p:nvPr/>
        </p:nvSpPr>
        <p:spPr bwMode="auto">
          <a:xfrm>
            <a:off x="4356100" y="4149725"/>
            <a:ext cx="35194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Ord(12)=2</a:t>
            </a:r>
          </a:p>
          <a:p>
            <a:pPr eaLnBrk="1" hangingPunct="1"/>
            <a:r>
              <a:rPr lang="de-DE" altLang="de-DE"/>
              <a:t>Ord(3)=3     Ord(9)=3</a:t>
            </a:r>
          </a:p>
          <a:p>
            <a:pPr eaLnBrk="1" hangingPunct="1"/>
            <a:r>
              <a:rPr lang="de-DE" altLang="de-DE"/>
              <a:t>Ord(5)=4     Ord(8)=4</a:t>
            </a:r>
          </a:p>
          <a:p>
            <a:pPr eaLnBrk="1" hangingPunct="1"/>
            <a:r>
              <a:rPr lang="de-DE" altLang="de-DE"/>
              <a:t>Ord(4)=6    Ord(10)=6</a:t>
            </a:r>
          </a:p>
          <a:p>
            <a:pPr eaLnBrk="1" hangingPunct="1"/>
            <a:r>
              <a:rPr lang="de-DE" altLang="de-DE"/>
              <a:t>Ord(2)=12   Ord( 6)=12  </a:t>
            </a:r>
          </a:p>
          <a:p>
            <a:pPr eaLnBrk="1" hangingPunct="1"/>
            <a:r>
              <a:rPr lang="de-DE" altLang="de-DE"/>
              <a:t>Ord(7)=12   Ord(11)=12</a:t>
            </a:r>
          </a:p>
          <a:p>
            <a:pPr eaLnBrk="1" hangingPunct="1"/>
            <a:endParaRPr lang="de-DE" altLang="de-DE"/>
          </a:p>
          <a:p>
            <a:pPr eaLnBrk="1" hangingPunct="1"/>
            <a:endParaRPr lang="de-DE" altLang="de-DE"/>
          </a:p>
          <a:p>
            <a:pPr eaLnBrk="1" hangingPunct="1"/>
            <a:endParaRPr lang="de-DE" altLang="de-DE"/>
          </a:p>
          <a:p>
            <a:pPr eaLnBrk="1" hangingPunct="1"/>
            <a:endParaRPr lang="de-DE" altLang="de-DE"/>
          </a:p>
          <a:p>
            <a:pPr eaLnBrk="1" hangingPunct="1"/>
            <a:endParaRPr lang="de-DE" altLang="de-DE"/>
          </a:p>
        </p:txBody>
      </p:sp>
      <mc:AlternateContent xmlns:mc="http://schemas.openxmlformats.org/markup-compatibility/2006">
        <mc:Choice xmlns:p14="http://schemas.microsoft.com/office/powerpoint/2010/main" Requires="p14">
          <p:contentPart p14:bwMode="auto" r:id="rId4">
            <p14:nvContentPartPr>
              <p14:cNvPr id="12290" name="Ink 5">
                <a:extLst>
                  <a:ext uri="{FF2B5EF4-FFF2-40B4-BE49-F238E27FC236}">
                    <a16:creationId xmlns:a16="http://schemas.microsoft.com/office/drawing/2014/main" id="{02607B4F-B235-4D3A-8961-DB1D35809AE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2290" name="Ink 5">
                <a:extLst>
                  <a:ext uri="{FF2B5EF4-FFF2-40B4-BE49-F238E27FC236}">
                    <a16:creationId xmlns:a16="http://schemas.microsoft.com/office/drawing/2014/main" id="{02607B4F-B235-4D3A-8961-DB1D35809AE5}"/>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2291" name="Ink 6">
                <a:extLst>
                  <a:ext uri="{FF2B5EF4-FFF2-40B4-BE49-F238E27FC236}">
                    <a16:creationId xmlns:a16="http://schemas.microsoft.com/office/drawing/2014/main" id="{8128D04F-5DAE-4A33-864A-97E1F6FA4C62}"/>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2291" name="Ink 6">
                <a:extLst>
                  <a:ext uri="{FF2B5EF4-FFF2-40B4-BE49-F238E27FC236}">
                    <a16:creationId xmlns:a16="http://schemas.microsoft.com/office/drawing/2014/main" id="{8128D04F-5DAE-4A33-864A-97E1F6FA4C62}"/>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2292" name="Ink 7">
                <a:extLst>
                  <a:ext uri="{FF2B5EF4-FFF2-40B4-BE49-F238E27FC236}">
                    <a16:creationId xmlns:a16="http://schemas.microsoft.com/office/drawing/2014/main" id="{3329F313-B99A-4C44-A126-E908AF49958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2292" name="Ink 7">
                <a:extLst>
                  <a:ext uri="{FF2B5EF4-FFF2-40B4-BE49-F238E27FC236}">
                    <a16:creationId xmlns:a16="http://schemas.microsoft.com/office/drawing/2014/main" id="{3329F313-B99A-4C44-A126-E908AF49958E}"/>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293" name="Ink 8">
                <a:extLst>
                  <a:ext uri="{FF2B5EF4-FFF2-40B4-BE49-F238E27FC236}">
                    <a16:creationId xmlns:a16="http://schemas.microsoft.com/office/drawing/2014/main" id="{10DF3AAB-D8CF-4BBE-87CC-80558F83AA8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2293" name="Ink 8">
                <a:extLst>
                  <a:ext uri="{FF2B5EF4-FFF2-40B4-BE49-F238E27FC236}">
                    <a16:creationId xmlns:a16="http://schemas.microsoft.com/office/drawing/2014/main" id="{10DF3AAB-D8CF-4BBE-87CC-80558F83AA80}"/>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2294" name="Ink 9">
                <a:extLst>
                  <a:ext uri="{FF2B5EF4-FFF2-40B4-BE49-F238E27FC236}">
                    <a16:creationId xmlns:a16="http://schemas.microsoft.com/office/drawing/2014/main" id="{306E5FE7-1AFD-4FF9-A190-D47FB03C324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2294" name="Ink 9">
                <a:extLst>
                  <a:ext uri="{FF2B5EF4-FFF2-40B4-BE49-F238E27FC236}">
                    <a16:creationId xmlns:a16="http://schemas.microsoft.com/office/drawing/2014/main" id="{306E5FE7-1AFD-4FF9-A190-D47FB03C324E}"/>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2295" name="Ink 10">
                <a:extLst>
                  <a:ext uri="{FF2B5EF4-FFF2-40B4-BE49-F238E27FC236}">
                    <a16:creationId xmlns:a16="http://schemas.microsoft.com/office/drawing/2014/main" id="{9A663C46-926F-4F76-B94E-34CB70ED3A0C}"/>
                  </a:ext>
                </a:extLst>
              </p14:cNvPr>
              <p14:cNvContentPartPr>
                <a14:cpLocks xmlns:a14="http://schemas.microsoft.com/office/drawing/2010/main" noRot="1" noChangeAspect="1" noEditPoints="1" noChangeArrowheads="1" noChangeShapeType="1"/>
              </p14:cNvContentPartPr>
              <p14:nvPr/>
            </p14:nvContentPartPr>
            <p14:xfrm>
              <a:off x="319088" y="1398588"/>
              <a:ext cx="176212" cy="574675"/>
            </p14:xfrm>
          </p:contentPart>
        </mc:Choice>
        <mc:Fallback>
          <p:pic>
            <p:nvPicPr>
              <p:cNvPr id="12295" name="Ink 10">
                <a:extLst>
                  <a:ext uri="{FF2B5EF4-FFF2-40B4-BE49-F238E27FC236}">
                    <a16:creationId xmlns:a16="http://schemas.microsoft.com/office/drawing/2014/main" id="{9A663C46-926F-4F76-B94E-34CB70ED3A0C}"/>
                  </a:ext>
                </a:extLst>
              </p:cNvPr>
              <p:cNvPicPr>
                <a:picLocks noRot="1" noChangeAspect="1" noEditPoints="1" noChangeArrowheads="1" noChangeShapeType="1"/>
              </p:cNvPicPr>
              <p:nvPr/>
            </p:nvPicPr>
            <p:blipFill>
              <a:blip r:embed="rId11"/>
              <a:stretch>
                <a:fillRect/>
              </a:stretch>
            </p:blipFill>
            <p:spPr>
              <a:xfrm>
                <a:off x="309700" y="1389244"/>
                <a:ext cx="194989" cy="593364"/>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2296" name="Ink 11">
                <a:extLst>
                  <a:ext uri="{FF2B5EF4-FFF2-40B4-BE49-F238E27FC236}">
                    <a16:creationId xmlns:a16="http://schemas.microsoft.com/office/drawing/2014/main" id="{9CCE2640-02B3-45EF-9C43-8F710C0819A2}"/>
                  </a:ext>
                </a:extLst>
              </p14:cNvPr>
              <p14:cNvContentPartPr>
                <a14:cpLocks xmlns:a14="http://schemas.microsoft.com/office/drawing/2010/main" noRot="1" noChangeAspect="1" noEditPoints="1" noChangeArrowheads="1" noChangeShapeType="1"/>
              </p14:cNvContentPartPr>
              <p14:nvPr/>
            </p14:nvContentPartPr>
            <p14:xfrm>
              <a:off x="328613" y="2174875"/>
              <a:ext cx="288925" cy="3506788"/>
            </p14:xfrm>
          </p:contentPart>
        </mc:Choice>
        <mc:Fallback>
          <p:pic>
            <p:nvPicPr>
              <p:cNvPr id="12296" name="Ink 11">
                <a:extLst>
                  <a:ext uri="{FF2B5EF4-FFF2-40B4-BE49-F238E27FC236}">
                    <a16:creationId xmlns:a16="http://schemas.microsoft.com/office/drawing/2014/main" id="{9CCE2640-02B3-45EF-9C43-8F710C0819A2}"/>
                  </a:ext>
                </a:extLst>
              </p:cNvPr>
              <p:cNvPicPr>
                <a:picLocks noRot="1" noChangeAspect="1" noEditPoints="1" noChangeArrowheads="1" noChangeShapeType="1"/>
              </p:cNvPicPr>
              <p:nvPr/>
            </p:nvPicPr>
            <p:blipFill>
              <a:blip r:embed="rId13"/>
              <a:stretch>
                <a:fillRect/>
              </a:stretch>
            </p:blipFill>
            <p:spPr>
              <a:xfrm>
                <a:off x="319235" y="2165516"/>
                <a:ext cx="307682" cy="3525506"/>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2297" name="Ink 13">
                <a:extLst>
                  <a:ext uri="{FF2B5EF4-FFF2-40B4-BE49-F238E27FC236}">
                    <a16:creationId xmlns:a16="http://schemas.microsoft.com/office/drawing/2014/main" id="{880ABA70-AF45-43E7-9176-C9C77EABA78E}"/>
                  </a:ext>
                </a:extLst>
              </p14:cNvPr>
              <p14:cNvContentPartPr>
                <a14:cpLocks xmlns:a14="http://schemas.microsoft.com/office/drawing/2010/main" noRot="1" noChangeAspect="1" noEditPoints="1" noChangeArrowheads="1" noChangeShapeType="1"/>
              </p14:cNvContentPartPr>
              <p14:nvPr/>
            </p14:nvContentPartPr>
            <p14:xfrm>
              <a:off x="800100" y="1976438"/>
              <a:ext cx="3221038" cy="95250"/>
            </p14:xfrm>
          </p:contentPart>
        </mc:Choice>
        <mc:Fallback>
          <p:pic>
            <p:nvPicPr>
              <p:cNvPr id="12297" name="Ink 13">
                <a:extLst>
                  <a:ext uri="{FF2B5EF4-FFF2-40B4-BE49-F238E27FC236}">
                    <a16:creationId xmlns:a16="http://schemas.microsoft.com/office/drawing/2014/main" id="{880ABA70-AF45-43E7-9176-C9C77EABA78E}"/>
                  </a:ext>
                </a:extLst>
              </p:cNvPr>
              <p:cNvPicPr>
                <a:picLocks noRot="1" noChangeAspect="1" noEditPoints="1" noChangeArrowheads="1" noChangeShapeType="1"/>
              </p:cNvPicPr>
              <p:nvPr/>
            </p:nvPicPr>
            <p:blipFill>
              <a:blip r:embed="rId15"/>
              <a:stretch>
                <a:fillRect/>
              </a:stretch>
            </p:blipFill>
            <p:spPr>
              <a:xfrm>
                <a:off x="790742" y="1966802"/>
                <a:ext cx="3239755" cy="114522"/>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2298" name="Ink 14">
                <a:extLst>
                  <a:ext uri="{FF2B5EF4-FFF2-40B4-BE49-F238E27FC236}">
                    <a16:creationId xmlns:a16="http://schemas.microsoft.com/office/drawing/2014/main" id="{1FD9C366-AA3A-4ED0-B320-140DE129B089}"/>
                  </a:ext>
                </a:extLst>
              </p14:cNvPr>
              <p14:cNvContentPartPr>
                <a14:cpLocks xmlns:a14="http://schemas.microsoft.com/office/drawing/2010/main" noRot="1" noChangeAspect="1" noEditPoints="1" noChangeArrowheads="1" noChangeShapeType="1"/>
              </p14:cNvContentPartPr>
              <p14:nvPr/>
            </p14:nvContentPartPr>
            <p14:xfrm>
              <a:off x="4206875" y="1706563"/>
              <a:ext cx="341313" cy="230187"/>
            </p14:xfrm>
          </p:contentPart>
        </mc:Choice>
        <mc:Fallback>
          <p:pic>
            <p:nvPicPr>
              <p:cNvPr id="12298" name="Ink 14">
                <a:extLst>
                  <a:ext uri="{FF2B5EF4-FFF2-40B4-BE49-F238E27FC236}">
                    <a16:creationId xmlns:a16="http://schemas.microsoft.com/office/drawing/2014/main" id="{1FD9C366-AA3A-4ED0-B320-140DE129B089}"/>
                  </a:ext>
                </a:extLst>
              </p:cNvPr>
              <p:cNvPicPr>
                <a:picLocks noRot="1" noChangeAspect="1" noEditPoints="1" noChangeArrowheads="1" noChangeShapeType="1"/>
              </p:cNvPicPr>
              <p:nvPr/>
            </p:nvPicPr>
            <p:blipFill>
              <a:blip r:embed="rId17"/>
              <a:stretch>
                <a:fillRect/>
              </a:stretch>
            </p:blipFill>
            <p:spPr>
              <a:xfrm>
                <a:off x="4197534" y="1697270"/>
                <a:ext cx="359995" cy="248774"/>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2299" name="Ink 16">
                <a:extLst>
                  <a:ext uri="{FF2B5EF4-FFF2-40B4-BE49-F238E27FC236}">
                    <a16:creationId xmlns:a16="http://schemas.microsoft.com/office/drawing/2014/main" id="{0DB17758-A6E7-4D22-B410-41E4C65C3073}"/>
                  </a:ext>
                </a:extLst>
              </p14:cNvPr>
              <p14:cNvContentPartPr>
                <a14:cpLocks xmlns:a14="http://schemas.microsoft.com/office/drawing/2010/main" noRot="1" noChangeAspect="1" noEditPoints="1" noChangeArrowheads="1" noChangeShapeType="1"/>
              </p14:cNvContentPartPr>
              <p14:nvPr/>
            </p14:nvContentPartPr>
            <p14:xfrm>
              <a:off x="3017838" y="1412875"/>
              <a:ext cx="1012825" cy="20638"/>
            </p14:xfrm>
          </p:contentPart>
        </mc:Choice>
        <mc:Fallback>
          <p:pic>
            <p:nvPicPr>
              <p:cNvPr id="12299" name="Ink 16">
                <a:extLst>
                  <a:ext uri="{FF2B5EF4-FFF2-40B4-BE49-F238E27FC236}">
                    <a16:creationId xmlns:a16="http://schemas.microsoft.com/office/drawing/2014/main" id="{0DB17758-A6E7-4D22-B410-41E4C65C3073}"/>
                  </a:ext>
                </a:extLst>
              </p:cNvPr>
              <p:cNvPicPr>
                <a:picLocks noRot="1" noChangeAspect="1" noEditPoints="1" noChangeArrowheads="1" noChangeShapeType="1"/>
              </p:cNvPicPr>
              <p:nvPr/>
            </p:nvPicPr>
            <p:blipFill>
              <a:blip r:embed="rId19"/>
              <a:stretch>
                <a:fillRect/>
              </a:stretch>
            </p:blipFill>
            <p:spPr>
              <a:xfrm>
                <a:off x="3008467" y="1403119"/>
                <a:ext cx="1031568" cy="4015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2300" name="Ink 17">
                <a:extLst>
                  <a:ext uri="{FF2B5EF4-FFF2-40B4-BE49-F238E27FC236}">
                    <a16:creationId xmlns:a16="http://schemas.microsoft.com/office/drawing/2014/main" id="{B5865EF3-7216-46C7-9A7D-0E324C3B66D2}"/>
                  </a:ext>
                </a:extLst>
              </p14:cNvPr>
              <p14:cNvContentPartPr>
                <a14:cpLocks xmlns:a14="http://schemas.microsoft.com/office/drawing/2010/main" noRot="1" noChangeAspect="1" noEditPoints="1" noChangeArrowheads="1" noChangeShapeType="1"/>
              </p14:cNvContentPartPr>
              <p14:nvPr/>
            </p14:nvContentPartPr>
            <p14:xfrm>
              <a:off x="6075363" y="1123950"/>
              <a:ext cx="1138237" cy="463550"/>
            </p14:xfrm>
          </p:contentPart>
        </mc:Choice>
        <mc:Fallback>
          <p:pic>
            <p:nvPicPr>
              <p:cNvPr id="12300" name="Ink 17">
                <a:extLst>
                  <a:ext uri="{FF2B5EF4-FFF2-40B4-BE49-F238E27FC236}">
                    <a16:creationId xmlns:a16="http://schemas.microsoft.com/office/drawing/2014/main" id="{B5865EF3-7216-46C7-9A7D-0E324C3B66D2}"/>
                  </a:ext>
                </a:extLst>
              </p:cNvPr>
              <p:cNvPicPr>
                <a:picLocks noRot="1" noChangeAspect="1" noEditPoints="1" noChangeArrowheads="1" noChangeShapeType="1"/>
              </p:cNvPicPr>
              <p:nvPr/>
            </p:nvPicPr>
            <p:blipFill>
              <a:blip r:embed="rId21"/>
              <a:stretch>
                <a:fillRect/>
              </a:stretch>
            </p:blipFill>
            <p:spPr>
              <a:xfrm>
                <a:off x="6065986" y="1114593"/>
                <a:ext cx="1156991" cy="482265"/>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2301" name="Ink 19">
                <a:extLst>
                  <a:ext uri="{FF2B5EF4-FFF2-40B4-BE49-F238E27FC236}">
                    <a16:creationId xmlns:a16="http://schemas.microsoft.com/office/drawing/2014/main" id="{992BAB3A-285B-43A7-A3BE-85AB82FE78ED}"/>
                  </a:ext>
                </a:extLst>
              </p14:cNvPr>
              <p14:cNvContentPartPr>
                <a14:cpLocks xmlns:a14="http://schemas.microsoft.com/office/drawing/2010/main" noRot="1" noChangeAspect="1" noEditPoints="1" noChangeArrowheads="1" noChangeShapeType="1"/>
              </p14:cNvContentPartPr>
              <p14:nvPr/>
            </p14:nvContentPartPr>
            <p14:xfrm>
              <a:off x="5518150" y="1069975"/>
              <a:ext cx="254000" cy="296863"/>
            </p14:xfrm>
          </p:contentPart>
        </mc:Choice>
        <mc:Fallback>
          <p:pic>
            <p:nvPicPr>
              <p:cNvPr id="12301" name="Ink 19">
                <a:extLst>
                  <a:ext uri="{FF2B5EF4-FFF2-40B4-BE49-F238E27FC236}">
                    <a16:creationId xmlns:a16="http://schemas.microsoft.com/office/drawing/2014/main" id="{992BAB3A-285B-43A7-A3BE-85AB82FE78ED}"/>
                  </a:ext>
                </a:extLst>
              </p:cNvPr>
              <p:cNvPicPr>
                <a:picLocks noRot="1" noChangeAspect="1" noEditPoints="1" noChangeArrowheads="1" noChangeShapeType="1"/>
              </p:cNvPicPr>
              <p:nvPr/>
            </p:nvPicPr>
            <p:blipFill>
              <a:blip r:embed="rId23"/>
              <a:stretch>
                <a:fillRect/>
              </a:stretch>
            </p:blipFill>
            <p:spPr>
              <a:xfrm>
                <a:off x="5508783" y="1060608"/>
                <a:ext cx="272735" cy="315597"/>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2302" name="Ink 21">
                <a:extLst>
                  <a:ext uri="{FF2B5EF4-FFF2-40B4-BE49-F238E27FC236}">
                    <a16:creationId xmlns:a16="http://schemas.microsoft.com/office/drawing/2014/main" id="{C1F60201-5057-422F-80E2-FB5C30EA15CD}"/>
                  </a:ext>
                </a:extLst>
              </p14:cNvPr>
              <p14:cNvContentPartPr>
                <a14:cpLocks xmlns:a14="http://schemas.microsoft.com/office/drawing/2010/main" noRot="1" noChangeAspect="1" noEditPoints="1" noChangeArrowheads="1" noChangeShapeType="1"/>
              </p14:cNvContentPartPr>
              <p14:nvPr/>
            </p14:nvContentPartPr>
            <p14:xfrm>
              <a:off x="5137150" y="1319213"/>
              <a:ext cx="393700" cy="277812"/>
            </p14:xfrm>
          </p:contentPart>
        </mc:Choice>
        <mc:Fallback>
          <p:pic>
            <p:nvPicPr>
              <p:cNvPr id="12302" name="Ink 21">
                <a:extLst>
                  <a:ext uri="{FF2B5EF4-FFF2-40B4-BE49-F238E27FC236}">
                    <a16:creationId xmlns:a16="http://schemas.microsoft.com/office/drawing/2014/main" id="{C1F60201-5057-422F-80E2-FB5C30EA15CD}"/>
                  </a:ext>
                </a:extLst>
              </p:cNvPr>
              <p:cNvPicPr>
                <a:picLocks noRot="1" noChangeAspect="1" noEditPoints="1" noChangeArrowheads="1" noChangeShapeType="1"/>
              </p:cNvPicPr>
              <p:nvPr/>
            </p:nvPicPr>
            <p:blipFill>
              <a:blip r:embed="rId25"/>
              <a:stretch>
                <a:fillRect/>
              </a:stretch>
            </p:blipFill>
            <p:spPr>
              <a:xfrm>
                <a:off x="5127785" y="1309845"/>
                <a:ext cx="412430" cy="296549"/>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2303" name="Ink 25">
                <a:extLst>
                  <a:ext uri="{FF2B5EF4-FFF2-40B4-BE49-F238E27FC236}">
                    <a16:creationId xmlns:a16="http://schemas.microsoft.com/office/drawing/2014/main" id="{569FFD32-5EA4-4816-9B80-A3F3B46BFCB5}"/>
                  </a:ext>
                </a:extLst>
              </p14:cNvPr>
              <p14:cNvContentPartPr>
                <a14:cpLocks xmlns:a14="http://schemas.microsoft.com/office/drawing/2010/main" noRot="1" noChangeAspect="1" noEditPoints="1" noChangeArrowheads="1" noChangeShapeType="1"/>
              </p14:cNvContentPartPr>
              <p14:nvPr/>
            </p14:nvContentPartPr>
            <p14:xfrm>
              <a:off x="5226050" y="1935163"/>
              <a:ext cx="271463" cy="466725"/>
            </p14:xfrm>
          </p:contentPart>
        </mc:Choice>
        <mc:Fallback>
          <p:pic>
            <p:nvPicPr>
              <p:cNvPr id="12303" name="Ink 25">
                <a:extLst>
                  <a:ext uri="{FF2B5EF4-FFF2-40B4-BE49-F238E27FC236}">
                    <a16:creationId xmlns:a16="http://schemas.microsoft.com/office/drawing/2014/main" id="{569FFD32-5EA4-4816-9B80-A3F3B46BFCB5}"/>
                  </a:ext>
                </a:extLst>
              </p:cNvPr>
              <p:cNvPicPr>
                <a:picLocks noRot="1" noChangeAspect="1" noEditPoints="1" noChangeArrowheads="1" noChangeShapeType="1"/>
              </p:cNvPicPr>
              <p:nvPr/>
            </p:nvPicPr>
            <p:blipFill>
              <a:blip r:embed="rId27"/>
              <a:stretch>
                <a:fillRect/>
              </a:stretch>
            </p:blipFill>
            <p:spPr>
              <a:xfrm>
                <a:off x="5216702" y="1925821"/>
                <a:ext cx="290160" cy="485408"/>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2304" name="Ink 27">
                <a:extLst>
                  <a:ext uri="{FF2B5EF4-FFF2-40B4-BE49-F238E27FC236}">
                    <a16:creationId xmlns:a16="http://schemas.microsoft.com/office/drawing/2014/main" id="{BB592D5D-F2C4-4EAB-94C6-DC1499D6502A}"/>
                  </a:ext>
                </a:extLst>
              </p14:cNvPr>
              <p14:cNvContentPartPr>
                <a14:cpLocks xmlns:a14="http://schemas.microsoft.com/office/drawing/2010/main" noRot="1" noChangeAspect="1" noEditPoints="1" noChangeArrowheads="1" noChangeShapeType="1"/>
              </p14:cNvContentPartPr>
              <p14:nvPr/>
            </p14:nvContentPartPr>
            <p14:xfrm>
              <a:off x="5583238" y="1708150"/>
              <a:ext cx="404812" cy="361950"/>
            </p14:xfrm>
          </p:contentPart>
        </mc:Choice>
        <mc:Fallback>
          <p:pic>
            <p:nvPicPr>
              <p:cNvPr id="12304" name="Ink 27">
                <a:extLst>
                  <a:ext uri="{FF2B5EF4-FFF2-40B4-BE49-F238E27FC236}">
                    <a16:creationId xmlns:a16="http://schemas.microsoft.com/office/drawing/2014/main" id="{BB592D5D-F2C4-4EAB-94C6-DC1499D6502A}"/>
                  </a:ext>
                </a:extLst>
              </p:cNvPr>
              <p:cNvPicPr>
                <a:picLocks noRot="1" noChangeAspect="1" noEditPoints="1" noChangeArrowheads="1" noChangeShapeType="1"/>
              </p:cNvPicPr>
              <p:nvPr/>
            </p:nvPicPr>
            <p:blipFill>
              <a:blip r:embed="rId29"/>
              <a:stretch>
                <a:fillRect/>
              </a:stretch>
            </p:blipFill>
            <p:spPr>
              <a:xfrm>
                <a:off x="5573891" y="1698786"/>
                <a:ext cx="423507" cy="38067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2305" name="Ink 31">
                <a:extLst>
                  <a:ext uri="{FF2B5EF4-FFF2-40B4-BE49-F238E27FC236}">
                    <a16:creationId xmlns:a16="http://schemas.microsoft.com/office/drawing/2014/main" id="{FE48C026-1AAE-41B9-8058-65F882EF9C03}"/>
                  </a:ext>
                </a:extLst>
              </p14:cNvPr>
              <p14:cNvContentPartPr>
                <a14:cpLocks xmlns:a14="http://schemas.microsoft.com/office/drawing/2010/main" noRot="1" noChangeAspect="1" noEditPoints="1" noChangeArrowheads="1" noChangeShapeType="1"/>
              </p14:cNvContentPartPr>
              <p14:nvPr/>
            </p14:nvContentPartPr>
            <p14:xfrm>
              <a:off x="7361238" y="1196975"/>
              <a:ext cx="387350" cy="354013"/>
            </p14:xfrm>
          </p:contentPart>
        </mc:Choice>
        <mc:Fallback>
          <p:pic>
            <p:nvPicPr>
              <p:cNvPr id="12305" name="Ink 31">
                <a:extLst>
                  <a:ext uri="{FF2B5EF4-FFF2-40B4-BE49-F238E27FC236}">
                    <a16:creationId xmlns:a16="http://schemas.microsoft.com/office/drawing/2014/main" id="{FE48C026-1AAE-41B9-8058-65F882EF9C03}"/>
                  </a:ext>
                </a:extLst>
              </p:cNvPr>
              <p:cNvPicPr>
                <a:picLocks noRot="1" noChangeAspect="1" noEditPoints="1" noChangeArrowheads="1" noChangeShapeType="1"/>
              </p:cNvPicPr>
              <p:nvPr/>
            </p:nvPicPr>
            <p:blipFill>
              <a:blip r:embed="rId31"/>
              <a:stretch>
                <a:fillRect/>
              </a:stretch>
            </p:blipFill>
            <p:spPr>
              <a:xfrm>
                <a:off x="7351870" y="1187486"/>
                <a:ext cx="406087" cy="372991"/>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2306" name="Ink 33">
                <a:extLst>
                  <a:ext uri="{FF2B5EF4-FFF2-40B4-BE49-F238E27FC236}">
                    <a16:creationId xmlns:a16="http://schemas.microsoft.com/office/drawing/2014/main" id="{4B51CFF2-844F-418D-8BF5-9FBFB4CC02FD}"/>
                  </a:ext>
                </a:extLst>
              </p14:cNvPr>
              <p14:cNvContentPartPr>
                <a14:cpLocks xmlns:a14="http://schemas.microsoft.com/office/drawing/2010/main" noRot="1" noChangeAspect="1" noEditPoints="1" noChangeArrowheads="1" noChangeShapeType="1"/>
              </p14:cNvContentPartPr>
              <p14:nvPr/>
            </p14:nvContentPartPr>
            <p14:xfrm>
              <a:off x="6067425" y="1893888"/>
              <a:ext cx="1173163" cy="430212"/>
            </p14:xfrm>
          </p:contentPart>
        </mc:Choice>
        <mc:Fallback>
          <p:pic>
            <p:nvPicPr>
              <p:cNvPr id="12306" name="Ink 33">
                <a:extLst>
                  <a:ext uri="{FF2B5EF4-FFF2-40B4-BE49-F238E27FC236}">
                    <a16:creationId xmlns:a16="http://schemas.microsoft.com/office/drawing/2014/main" id="{4B51CFF2-844F-418D-8BF5-9FBFB4CC02FD}"/>
                  </a:ext>
                </a:extLst>
              </p:cNvPr>
              <p:cNvPicPr>
                <a:picLocks noRot="1" noChangeAspect="1" noEditPoints="1" noChangeArrowheads="1" noChangeShapeType="1"/>
              </p:cNvPicPr>
              <p:nvPr/>
            </p:nvPicPr>
            <p:blipFill>
              <a:blip r:embed="rId33"/>
              <a:stretch>
                <a:fillRect/>
              </a:stretch>
            </p:blipFill>
            <p:spPr>
              <a:xfrm>
                <a:off x="6058060" y="1884551"/>
                <a:ext cx="1191893" cy="448886"/>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2307" name="Ink 34">
                <a:extLst>
                  <a:ext uri="{FF2B5EF4-FFF2-40B4-BE49-F238E27FC236}">
                    <a16:creationId xmlns:a16="http://schemas.microsoft.com/office/drawing/2014/main" id="{5B655973-EF7C-4DC2-95A2-0D8A931F4694}"/>
                  </a:ext>
                </a:extLst>
              </p14:cNvPr>
              <p14:cNvContentPartPr>
                <a14:cpLocks xmlns:a14="http://schemas.microsoft.com/office/drawing/2010/main" noRot="1" noChangeAspect="1" noEditPoints="1" noChangeArrowheads="1" noChangeShapeType="1"/>
              </p14:cNvContentPartPr>
              <p14:nvPr/>
            </p14:nvContentPartPr>
            <p14:xfrm>
              <a:off x="7477125" y="1833563"/>
              <a:ext cx="396875" cy="401637"/>
            </p14:xfrm>
          </p:contentPart>
        </mc:Choice>
        <mc:Fallback>
          <p:pic>
            <p:nvPicPr>
              <p:cNvPr id="12307" name="Ink 34">
                <a:extLst>
                  <a:ext uri="{FF2B5EF4-FFF2-40B4-BE49-F238E27FC236}">
                    <a16:creationId xmlns:a16="http://schemas.microsoft.com/office/drawing/2014/main" id="{5B655973-EF7C-4DC2-95A2-0D8A931F4694}"/>
                  </a:ext>
                </a:extLst>
              </p:cNvPr>
              <p:cNvPicPr>
                <a:picLocks noRot="1" noChangeAspect="1" noEditPoints="1" noChangeArrowheads="1" noChangeShapeType="1"/>
              </p:cNvPicPr>
              <p:nvPr/>
            </p:nvPicPr>
            <p:blipFill>
              <a:blip r:embed="rId35"/>
              <a:stretch>
                <a:fillRect/>
              </a:stretch>
            </p:blipFill>
            <p:spPr>
              <a:xfrm>
                <a:off x="7467770" y="1824164"/>
                <a:ext cx="415585" cy="420435"/>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2308" name="Ink 36">
                <a:extLst>
                  <a:ext uri="{FF2B5EF4-FFF2-40B4-BE49-F238E27FC236}">
                    <a16:creationId xmlns:a16="http://schemas.microsoft.com/office/drawing/2014/main" id="{A769F292-EFA9-41AA-A51C-50FB8840ED98}"/>
                  </a:ext>
                </a:extLst>
              </p14:cNvPr>
              <p14:cNvContentPartPr>
                <a14:cpLocks xmlns:a14="http://schemas.microsoft.com/office/drawing/2010/main" noRot="1" noChangeAspect="1" noEditPoints="1" noChangeArrowheads="1" noChangeShapeType="1"/>
              </p14:cNvContentPartPr>
              <p14:nvPr/>
            </p14:nvContentPartPr>
            <p14:xfrm>
              <a:off x="8027988" y="1939925"/>
              <a:ext cx="327025" cy="44450"/>
            </p14:xfrm>
          </p:contentPart>
        </mc:Choice>
        <mc:Fallback>
          <p:pic>
            <p:nvPicPr>
              <p:cNvPr id="12308" name="Ink 36">
                <a:extLst>
                  <a:ext uri="{FF2B5EF4-FFF2-40B4-BE49-F238E27FC236}">
                    <a16:creationId xmlns:a16="http://schemas.microsoft.com/office/drawing/2014/main" id="{A769F292-EFA9-41AA-A51C-50FB8840ED98}"/>
                  </a:ext>
                </a:extLst>
              </p:cNvPr>
              <p:cNvPicPr>
                <a:picLocks noRot="1" noChangeAspect="1" noEditPoints="1" noChangeArrowheads="1" noChangeShapeType="1"/>
              </p:cNvPicPr>
              <p:nvPr/>
            </p:nvPicPr>
            <p:blipFill>
              <a:blip r:embed="rId37"/>
              <a:stretch>
                <a:fillRect/>
              </a:stretch>
            </p:blipFill>
            <p:spPr>
              <a:xfrm>
                <a:off x="8018614" y="1930753"/>
                <a:ext cx="345774" cy="62794"/>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2309" name="Ink 38">
                <a:extLst>
                  <a:ext uri="{FF2B5EF4-FFF2-40B4-BE49-F238E27FC236}">
                    <a16:creationId xmlns:a16="http://schemas.microsoft.com/office/drawing/2014/main" id="{AB077839-D47A-4AA2-AB56-A53012460060}"/>
                  </a:ext>
                </a:extLst>
              </p14:cNvPr>
              <p14:cNvContentPartPr>
                <a14:cpLocks xmlns:a14="http://schemas.microsoft.com/office/drawing/2010/main" noRot="1" noChangeAspect="1" noEditPoints="1" noChangeArrowheads="1" noChangeShapeType="1"/>
              </p14:cNvContentPartPr>
              <p14:nvPr/>
            </p14:nvContentPartPr>
            <p14:xfrm>
              <a:off x="8477250" y="1116013"/>
              <a:ext cx="454025" cy="406400"/>
            </p14:xfrm>
          </p:contentPart>
        </mc:Choice>
        <mc:Fallback>
          <p:pic>
            <p:nvPicPr>
              <p:cNvPr id="12309" name="Ink 38">
                <a:extLst>
                  <a:ext uri="{FF2B5EF4-FFF2-40B4-BE49-F238E27FC236}">
                    <a16:creationId xmlns:a16="http://schemas.microsoft.com/office/drawing/2014/main" id="{AB077839-D47A-4AA2-AB56-A53012460060}"/>
                  </a:ext>
                </a:extLst>
              </p:cNvPr>
              <p:cNvPicPr>
                <a:picLocks noRot="1" noChangeAspect="1" noEditPoints="1" noChangeArrowheads="1" noChangeShapeType="1"/>
              </p:cNvPicPr>
              <p:nvPr/>
            </p:nvPicPr>
            <p:blipFill>
              <a:blip r:embed="rId39"/>
              <a:stretch>
                <a:fillRect/>
              </a:stretch>
            </p:blipFill>
            <p:spPr>
              <a:xfrm>
                <a:off x="8467896" y="1106637"/>
                <a:ext cx="472733" cy="425151"/>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2310" name="Ink 39">
                <a:extLst>
                  <a:ext uri="{FF2B5EF4-FFF2-40B4-BE49-F238E27FC236}">
                    <a16:creationId xmlns:a16="http://schemas.microsoft.com/office/drawing/2014/main" id="{00C717B6-5E58-47BB-8912-E5190DA380E5}"/>
                  </a:ext>
                </a:extLst>
              </p14:cNvPr>
              <p14:cNvContentPartPr>
                <a14:cpLocks xmlns:a14="http://schemas.microsoft.com/office/drawing/2010/main" noRot="1" noChangeAspect="1" noEditPoints="1" noChangeArrowheads="1" noChangeShapeType="1"/>
              </p14:cNvContentPartPr>
              <p14:nvPr/>
            </p14:nvContentPartPr>
            <p14:xfrm>
              <a:off x="7975600" y="1312863"/>
              <a:ext cx="312738" cy="106362"/>
            </p14:xfrm>
          </p:contentPart>
        </mc:Choice>
        <mc:Fallback>
          <p:pic>
            <p:nvPicPr>
              <p:cNvPr id="12310" name="Ink 39">
                <a:extLst>
                  <a:ext uri="{FF2B5EF4-FFF2-40B4-BE49-F238E27FC236}">
                    <a16:creationId xmlns:a16="http://schemas.microsoft.com/office/drawing/2014/main" id="{00C717B6-5E58-47BB-8912-E5190DA380E5}"/>
                  </a:ext>
                </a:extLst>
              </p:cNvPr>
              <p:cNvPicPr>
                <a:picLocks noRot="1" noChangeAspect="1" noEditPoints="1" noChangeArrowheads="1" noChangeShapeType="1"/>
              </p:cNvPicPr>
              <p:nvPr/>
            </p:nvPicPr>
            <p:blipFill>
              <a:blip r:embed="rId41"/>
              <a:stretch>
                <a:fillRect/>
              </a:stretch>
            </p:blipFill>
            <p:spPr>
              <a:xfrm>
                <a:off x="7966232" y="1303457"/>
                <a:ext cx="331473" cy="125174"/>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2311" name="Ink 40">
                <a:extLst>
                  <a:ext uri="{FF2B5EF4-FFF2-40B4-BE49-F238E27FC236}">
                    <a16:creationId xmlns:a16="http://schemas.microsoft.com/office/drawing/2014/main" id="{5FA35062-66AF-4F88-8BE4-024F2DB1DF47}"/>
                  </a:ext>
                </a:extLst>
              </p14:cNvPr>
              <p14:cNvContentPartPr>
                <a14:cpLocks xmlns:a14="http://schemas.microsoft.com/office/drawing/2010/main" noRot="1" noChangeAspect="1" noEditPoints="1" noChangeArrowheads="1" noChangeShapeType="1"/>
              </p14:cNvContentPartPr>
              <p14:nvPr/>
            </p14:nvContentPartPr>
            <p14:xfrm>
              <a:off x="8034338" y="1814513"/>
              <a:ext cx="792162" cy="511175"/>
            </p14:xfrm>
          </p:contentPart>
        </mc:Choice>
        <mc:Fallback>
          <p:pic>
            <p:nvPicPr>
              <p:cNvPr id="12311" name="Ink 40">
                <a:extLst>
                  <a:ext uri="{FF2B5EF4-FFF2-40B4-BE49-F238E27FC236}">
                    <a16:creationId xmlns:a16="http://schemas.microsoft.com/office/drawing/2014/main" id="{5FA35062-66AF-4F88-8BE4-024F2DB1DF47}"/>
                  </a:ext>
                </a:extLst>
              </p:cNvPr>
              <p:cNvPicPr>
                <a:picLocks noRot="1" noChangeAspect="1" noEditPoints="1" noChangeArrowheads="1" noChangeShapeType="1"/>
              </p:cNvPicPr>
              <p:nvPr/>
            </p:nvPicPr>
            <p:blipFill>
              <a:blip r:embed="rId43"/>
              <a:stretch>
                <a:fillRect/>
              </a:stretch>
            </p:blipFill>
            <p:spPr>
              <a:xfrm>
                <a:off x="8024985" y="1805140"/>
                <a:ext cx="810869" cy="52992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2312" name="Ink 41">
                <a:extLst>
                  <a:ext uri="{FF2B5EF4-FFF2-40B4-BE49-F238E27FC236}">
                    <a16:creationId xmlns:a16="http://schemas.microsoft.com/office/drawing/2014/main" id="{5D3B9E34-9DB3-47B7-8C4F-A07AB3A2188D}"/>
                  </a:ext>
                </a:extLst>
              </p14:cNvPr>
              <p14:cNvContentPartPr>
                <a14:cpLocks xmlns:a14="http://schemas.microsoft.com/office/drawing/2010/main" noRot="1" noChangeAspect="1" noEditPoints="1" noChangeArrowheads="1" noChangeShapeType="1"/>
              </p14:cNvContentPartPr>
              <p14:nvPr/>
            </p14:nvContentPartPr>
            <p14:xfrm>
              <a:off x="2365375" y="3049588"/>
              <a:ext cx="336550" cy="292100"/>
            </p14:xfrm>
          </p:contentPart>
        </mc:Choice>
        <mc:Fallback>
          <p:pic>
            <p:nvPicPr>
              <p:cNvPr id="12312" name="Ink 41">
                <a:extLst>
                  <a:ext uri="{FF2B5EF4-FFF2-40B4-BE49-F238E27FC236}">
                    <a16:creationId xmlns:a16="http://schemas.microsoft.com/office/drawing/2014/main" id="{5D3B9E34-9DB3-47B7-8C4F-A07AB3A2188D}"/>
                  </a:ext>
                </a:extLst>
              </p:cNvPr>
              <p:cNvPicPr>
                <a:picLocks noRot="1" noChangeAspect="1" noEditPoints="1" noChangeArrowheads="1" noChangeShapeType="1"/>
              </p:cNvPicPr>
              <p:nvPr/>
            </p:nvPicPr>
            <p:blipFill>
              <a:blip r:embed="rId45"/>
              <a:stretch>
                <a:fillRect/>
              </a:stretch>
            </p:blipFill>
            <p:spPr>
              <a:xfrm>
                <a:off x="2355986" y="3040177"/>
                <a:ext cx="355327" cy="310922"/>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2313" name="Ink 50">
                <a:extLst>
                  <a:ext uri="{FF2B5EF4-FFF2-40B4-BE49-F238E27FC236}">
                    <a16:creationId xmlns:a16="http://schemas.microsoft.com/office/drawing/2014/main" id="{2F963369-B0FB-4079-8AB4-6B6273BC3E8A}"/>
                  </a:ext>
                </a:extLst>
              </p14:cNvPr>
              <p14:cNvContentPartPr>
                <a14:cpLocks xmlns:a14="http://schemas.microsoft.com/office/drawing/2010/main" noRot="1" noChangeAspect="1" noEditPoints="1" noChangeArrowheads="1" noChangeShapeType="1"/>
              </p14:cNvContentPartPr>
              <p14:nvPr/>
            </p14:nvContentPartPr>
            <p14:xfrm>
              <a:off x="2339975" y="5734050"/>
              <a:ext cx="1368425" cy="720725"/>
            </p14:xfrm>
          </p:contentPart>
        </mc:Choice>
        <mc:Fallback>
          <p:pic>
            <p:nvPicPr>
              <p:cNvPr id="12313" name="Ink 50">
                <a:extLst>
                  <a:ext uri="{FF2B5EF4-FFF2-40B4-BE49-F238E27FC236}">
                    <a16:creationId xmlns:a16="http://schemas.microsoft.com/office/drawing/2014/main" id="{2F963369-B0FB-4079-8AB4-6B6273BC3E8A}"/>
                  </a:ext>
                </a:extLst>
              </p:cNvPr>
              <p:cNvPicPr>
                <a:picLocks noRot="1" noChangeAspect="1" noEditPoints="1" noChangeArrowheads="1" noChangeShapeType="1"/>
              </p:cNvPicPr>
              <p:nvPr/>
            </p:nvPicPr>
            <p:blipFill>
              <a:blip r:embed="rId47"/>
              <a:stretch>
                <a:fillRect/>
              </a:stretch>
            </p:blipFill>
            <p:spPr>
              <a:xfrm>
                <a:off x="2331544" y="5725618"/>
                <a:ext cx="1384866" cy="737167"/>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2314" name="Ink 53">
                <a:extLst>
                  <a:ext uri="{FF2B5EF4-FFF2-40B4-BE49-F238E27FC236}">
                    <a16:creationId xmlns:a16="http://schemas.microsoft.com/office/drawing/2014/main" id="{38EC2950-B702-43D6-82D2-3B934820541D}"/>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2314" name="Ink 53">
                <a:extLst>
                  <a:ext uri="{FF2B5EF4-FFF2-40B4-BE49-F238E27FC236}">
                    <a16:creationId xmlns:a16="http://schemas.microsoft.com/office/drawing/2014/main" id="{38EC2950-B702-43D6-82D2-3B934820541D}"/>
                  </a:ext>
                </a:extLst>
              </p:cNvPr>
              <p:cNvPicPr>
                <a:picLocks noRot="1" noChangeAspect="1" noEditPoints="1" noChangeArrowheads="1" noChangeShapeType="1"/>
              </p:cNvPicPr>
              <p:nvPr/>
            </p:nvPicPr>
            <p:blipFill>
              <a:blip r:embed="rId49"/>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12315" name="Ink 40">
                <a:extLst>
                  <a:ext uri="{FF2B5EF4-FFF2-40B4-BE49-F238E27FC236}">
                    <a16:creationId xmlns:a16="http://schemas.microsoft.com/office/drawing/2014/main" id="{7D7DB00E-BFEB-496E-8CEB-228705562F98}"/>
                  </a:ext>
                </a:extLst>
              </p14:cNvPr>
              <p14:cNvContentPartPr>
                <a14:cpLocks xmlns:a14="http://schemas.microsoft.com/office/drawing/2010/main" noRot="1" noChangeAspect="1" noEditPoints="1" noChangeArrowheads="1" noChangeShapeType="1"/>
              </p14:cNvContentPartPr>
              <p14:nvPr/>
            </p14:nvContentPartPr>
            <p14:xfrm>
              <a:off x="7945438" y="4237038"/>
              <a:ext cx="749300" cy="1519237"/>
            </p14:xfrm>
          </p:contentPart>
        </mc:Choice>
        <mc:Fallback>
          <p:pic>
            <p:nvPicPr>
              <p:cNvPr id="12315" name="Ink 40">
                <a:extLst>
                  <a:ext uri="{FF2B5EF4-FFF2-40B4-BE49-F238E27FC236}">
                    <a16:creationId xmlns:a16="http://schemas.microsoft.com/office/drawing/2014/main" id="{7D7DB00E-BFEB-496E-8CEB-228705562F98}"/>
                  </a:ext>
                </a:extLst>
              </p:cNvPr>
              <p:cNvPicPr>
                <a:picLocks noRot="1" noChangeAspect="1" noEditPoints="1" noChangeArrowheads="1" noChangeShapeType="1"/>
              </p:cNvPicPr>
              <p:nvPr/>
            </p:nvPicPr>
            <p:blipFill>
              <a:blip r:embed="rId51"/>
              <a:stretch>
                <a:fillRect/>
              </a:stretch>
            </p:blipFill>
            <p:spPr>
              <a:xfrm>
                <a:off x="7931021" y="4222638"/>
                <a:ext cx="777412" cy="1547318"/>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12313"/>
                                        </p:tgtEl>
                                        <p:attrNameLst>
                                          <p:attrName>style.visibility</p:attrName>
                                        </p:attrNameLst>
                                      </p:cBhvr>
                                      <p:to>
                                        <p:strVal val="visible"/>
                                      </p:to>
                                    </p:set>
                                    <p:anim calcmode="lin" valueType="num">
                                      <p:cBhvr>
                                        <p:cTn id="7" dur="1000" fill="hold"/>
                                        <p:tgtEl>
                                          <p:spTgt spid="12313"/>
                                        </p:tgtEl>
                                        <p:attrNameLst>
                                          <p:attrName>ppt_w</p:attrName>
                                        </p:attrNameLst>
                                      </p:cBhvr>
                                      <p:tavLst>
                                        <p:tav tm="0">
                                          <p:val>
                                            <p:fltVal val="0"/>
                                          </p:val>
                                        </p:tav>
                                        <p:tav tm="100000">
                                          <p:val>
                                            <p:strVal val="#ppt_w"/>
                                          </p:val>
                                        </p:tav>
                                      </p:tavLst>
                                    </p:anim>
                                    <p:anim calcmode="lin" valueType="num">
                                      <p:cBhvr>
                                        <p:cTn id="8" dur="1000" fill="hold"/>
                                        <p:tgtEl>
                                          <p:spTgt spid="12313"/>
                                        </p:tgtEl>
                                        <p:attrNameLst>
                                          <p:attrName>ppt_h</p:attrName>
                                        </p:attrNameLst>
                                      </p:cBhvr>
                                      <p:tavLst>
                                        <p:tav tm="0">
                                          <p:val>
                                            <p:fltVal val="0"/>
                                          </p:val>
                                        </p:tav>
                                        <p:tav tm="100000">
                                          <p:val>
                                            <p:strVal val="#ppt_h"/>
                                          </p:val>
                                        </p:tav>
                                      </p:tavLst>
                                    </p:anim>
                                    <p:anim calcmode="lin" valueType="num">
                                      <p:cBhvr>
                                        <p:cTn id="9" dur="1000" fill="hold"/>
                                        <p:tgtEl>
                                          <p:spTgt spid="1231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31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7" name="Foliennummernplatzhalter 5">
            <a:extLst>
              <a:ext uri="{FF2B5EF4-FFF2-40B4-BE49-F238E27FC236}">
                <a16:creationId xmlns:a16="http://schemas.microsoft.com/office/drawing/2014/main" id="{BDB9F410-587B-486A-A237-CCA9330F7C4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FE47AD3-5FEF-472E-940A-A59EAF9EE792}" type="slidenum">
              <a:rPr lang="de-DE" altLang="de-DE" sz="1400"/>
              <a:pPr eaLnBrk="1" hangingPunct="1"/>
              <a:t>16</a:t>
            </a:fld>
            <a:endParaRPr lang="de-DE" altLang="de-DE" sz="1400"/>
          </a:p>
        </p:txBody>
      </p:sp>
      <p:sp>
        <p:nvSpPr>
          <p:cNvPr id="13338" name="Rectangle 2">
            <a:extLst>
              <a:ext uri="{FF2B5EF4-FFF2-40B4-BE49-F238E27FC236}">
                <a16:creationId xmlns:a16="http://schemas.microsoft.com/office/drawing/2014/main" id="{0F184B0A-207F-4B33-BA2C-1CE125E36916}"/>
              </a:ext>
            </a:extLst>
          </p:cNvPr>
          <p:cNvSpPr>
            <a:spLocks noGrp="1" noChangeArrowheads="1"/>
          </p:cNvSpPr>
          <p:nvPr>
            <p:ph type="ctrTitle"/>
          </p:nvPr>
        </p:nvSpPr>
        <p:spPr>
          <a:xfrm>
            <a:off x="250825" y="260350"/>
            <a:ext cx="8642350" cy="1081088"/>
          </a:xfrm>
        </p:spPr>
        <p:txBody>
          <a:bodyPr/>
          <a:lstStyle/>
          <a:p>
            <a:pPr eaLnBrk="1" hangingPunct="1"/>
            <a:r>
              <a:rPr lang="de-DE" altLang="de-DE" sz="4000"/>
              <a:t>Potenzen in Z(n)</a:t>
            </a:r>
          </a:p>
        </p:txBody>
      </p:sp>
      <p:sp>
        <p:nvSpPr>
          <p:cNvPr id="13339" name="Text Box 3">
            <a:extLst>
              <a:ext uri="{FF2B5EF4-FFF2-40B4-BE49-F238E27FC236}">
                <a16:creationId xmlns:a16="http://schemas.microsoft.com/office/drawing/2014/main" id="{EC552618-E40B-4BFA-9255-44B18FCDB697}"/>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3340" name="Text Box 4">
            <a:extLst>
              <a:ext uri="{FF2B5EF4-FFF2-40B4-BE49-F238E27FC236}">
                <a16:creationId xmlns:a16="http://schemas.microsoft.com/office/drawing/2014/main" id="{E81F2B10-735B-414D-BECF-EC8793195FF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3341" name="Grafik 10" descr="geogebra64.gif">
            <a:hlinkClick r:id="rId3" action="ppaction://hlinkfile"/>
            <a:extLst>
              <a:ext uri="{FF2B5EF4-FFF2-40B4-BE49-F238E27FC236}">
                <a16:creationId xmlns:a16="http://schemas.microsoft.com/office/drawing/2014/main" id="{FD0E7DA2-B2B1-4342-992A-C27700B16FD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88913"/>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2" name="Textfeld 12">
            <a:extLst>
              <a:ext uri="{FF2B5EF4-FFF2-40B4-BE49-F238E27FC236}">
                <a16:creationId xmlns:a16="http://schemas.microsoft.com/office/drawing/2014/main" id="{E9F0F638-6266-420E-8583-F55A46F9EDB8}"/>
              </a:ext>
            </a:extLst>
          </p:cNvPr>
          <p:cNvSpPr txBox="1">
            <a:spLocks noChangeArrowheads="1"/>
          </p:cNvSpPr>
          <p:nvPr/>
        </p:nvSpPr>
        <p:spPr bwMode="auto">
          <a:xfrm>
            <a:off x="1908175" y="1268413"/>
            <a:ext cx="4397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e Potenzen von 7 modulo 13</a:t>
            </a:r>
          </a:p>
        </p:txBody>
      </p:sp>
      <p:sp>
        <p:nvSpPr>
          <p:cNvPr id="13343" name="Textfeld 14">
            <a:extLst>
              <a:ext uri="{FF2B5EF4-FFF2-40B4-BE49-F238E27FC236}">
                <a16:creationId xmlns:a16="http://schemas.microsoft.com/office/drawing/2014/main" id="{EEDA808F-DEF5-437E-941D-FF26C23D001B}"/>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pic>
        <p:nvPicPr>
          <p:cNvPr id="13344" name="Picture 13">
            <a:extLst>
              <a:ext uri="{FF2B5EF4-FFF2-40B4-BE49-F238E27FC236}">
                <a16:creationId xmlns:a16="http://schemas.microsoft.com/office/drawing/2014/main" id="{54812C6E-B896-4D7C-9AF5-67B1761776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708275"/>
            <a:ext cx="3132137"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5" name="Würfel 14">
            <a:extLst>
              <a:ext uri="{FF2B5EF4-FFF2-40B4-BE49-F238E27FC236}">
                <a16:creationId xmlns:a16="http://schemas.microsoft.com/office/drawing/2014/main" id="{75E4D42F-B19F-49E7-B61E-A803E997E100}"/>
              </a:ext>
            </a:extLst>
          </p:cNvPr>
          <p:cNvSpPr>
            <a:spLocks noChangeArrowheads="1"/>
          </p:cNvSpPr>
          <p:nvPr/>
        </p:nvSpPr>
        <p:spPr bwMode="auto">
          <a:xfrm>
            <a:off x="5364163" y="1484313"/>
            <a:ext cx="1216025" cy="1216025"/>
          </a:xfrm>
          <a:prstGeom prst="cube">
            <a:avLst>
              <a:gd name="adj" fmla="val 25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3346" name="Zierrahmen 15">
            <a:extLst>
              <a:ext uri="{FF2B5EF4-FFF2-40B4-BE49-F238E27FC236}">
                <a16:creationId xmlns:a16="http://schemas.microsoft.com/office/drawing/2014/main" id="{E539234E-9974-4BBE-8251-A2776F113947}"/>
              </a:ext>
            </a:extLst>
          </p:cNvPr>
          <p:cNvSpPr>
            <a:spLocks noChangeArrowheads="1"/>
          </p:cNvSpPr>
          <p:nvPr/>
        </p:nvSpPr>
        <p:spPr bwMode="auto">
          <a:xfrm>
            <a:off x="5795963" y="18446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7" name="Zierrahmen 16">
            <a:extLst>
              <a:ext uri="{FF2B5EF4-FFF2-40B4-BE49-F238E27FC236}">
                <a16:creationId xmlns:a16="http://schemas.microsoft.com/office/drawing/2014/main" id="{894D9AE0-E38B-4DD4-B2D8-516A5BB3D91A}"/>
              </a:ext>
            </a:extLst>
          </p:cNvPr>
          <p:cNvSpPr/>
          <p:nvPr/>
        </p:nvSpPr>
        <p:spPr bwMode="auto">
          <a:xfrm>
            <a:off x="6588125" y="188913"/>
            <a:ext cx="2160588" cy="1200150"/>
          </a:xfrm>
          <a:prstGeom prst="plaque">
            <a:avLst/>
          </a:prstGeom>
          <a:noFill/>
          <a:ln>
            <a:solidFill>
              <a:srgbClr val="C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sz="1800" dirty="0">
                <a:solidFill>
                  <a:schemeClr val="tx1"/>
                </a:solidFill>
              </a:rPr>
              <a:t>In Z(n) sind</a:t>
            </a:r>
            <a:br>
              <a:rPr lang="de-DE" sz="1800" dirty="0">
                <a:solidFill>
                  <a:schemeClr val="tx1"/>
                </a:solidFill>
              </a:rPr>
            </a:br>
            <a:r>
              <a:rPr lang="de-DE" sz="1800" dirty="0">
                <a:solidFill>
                  <a:schemeClr val="tx1"/>
                </a:solidFill>
              </a:rPr>
              <a:t> die Zahlen </a:t>
            </a:r>
            <a:br>
              <a:rPr lang="de-DE" sz="1800" dirty="0">
                <a:solidFill>
                  <a:schemeClr val="tx1"/>
                </a:solidFill>
              </a:rPr>
            </a:br>
            <a:r>
              <a:rPr lang="de-DE" sz="1800" dirty="0">
                <a:solidFill>
                  <a:schemeClr val="tx1"/>
                </a:solidFill>
              </a:rPr>
              <a:t>von1 bis n-1.</a:t>
            </a:r>
          </a:p>
        </p:txBody>
      </p:sp>
      <p:pic>
        <p:nvPicPr>
          <p:cNvPr id="13348" name="Picture 15">
            <a:extLst>
              <a:ext uri="{FF2B5EF4-FFF2-40B4-BE49-F238E27FC236}">
                <a16:creationId xmlns:a16="http://schemas.microsoft.com/office/drawing/2014/main" id="{1C7340B2-B509-4535-97C6-17EF003371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1844675"/>
            <a:ext cx="860583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49" name="Textfeld 19">
            <a:extLst>
              <a:ext uri="{FF2B5EF4-FFF2-40B4-BE49-F238E27FC236}">
                <a16:creationId xmlns:a16="http://schemas.microsoft.com/office/drawing/2014/main" id="{5BC2DAF3-F422-400B-B275-C5D0DBB33F4A}"/>
              </a:ext>
            </a:extLst>
          </p:cNvPr>
          <p:cNvSpPr txBox="1">
            <a:spLocks noChangeArrowheads="1"/>
          </p:cNvSpPr>
          <p:nvPr/>
        </p:nvSpPr>
        <p:spPr bwMode="auto">
          <a:xfrm>
            <a:off x="3851275" y="4581525"/>
            <a:ext cx="2357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rum ist dann </a:t>
            </a:r>
          </a:p>
        </p:txBody>
      </p:sp>
      <p:sp>
        <p:nvSpPr>
          <p:cNvPr id="21" name="Textfeld 20">
            <a:extLst>
              <a:ext uri="{FF2B5EF4-FFF2-40B4-BE49-F238E27FC236}">
                <a16:creationId xmlns:a16="http://schemas.microsoft.com/office/drawing/2014/main" id="{98B8F856-643C-451B-9147-183BA0B1405D}"/>
              </a:ext>
            </a:extLst>
          </p:cNvPr>
          <p:cNvSpPr txBox="1">
            <a:spLocks noChangeArrowheads="1"/>
          </p:cNvSpPr>
          <p:nvPr/>
        </p:nvSpPr>
        <p:spPr bwMode="auto">
          <a:xfrm>
            <a:off x="574675" y="5661025"/>
            <a:ext cx="8569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Was nütz die 1? </a:t>
            </a:r>
            <a:r>
              <a:rPr lang="de-DE" altLang="de-DE" sz="3600">
                <a:solidFill>
                  <a:srgbClr val="0070C0"/>
                </a:solidFill>
              </a:rPr>
              <a:t>What ist useful with 1?</a:t>
            </a:r>
          </a:p>
        </p:txBody>
      </p:sp>
      <p:sp>
        <p:nvSpPr>
          <p:cNvPr id="13351" name="Textfeld 17">
            <a:extLst>
              <a:ext uri="{FF2B5EF4-FFF2-40B4-BE49-F238E27FC236}">
                <a16:creationId xmlns:a16="http://schemas.microsoft.com/office/drawing/2014/main" id="{617A7363-C584-42DC-9440-0B9B034FB67C}"/>
              </a:ext>
            </a:extLst>
          </p:cNvPr>
          <p:cNvSpPr txBox="1">
            <a:spLocks noChangeArrowheads="1"/>
          </p:cNvSpPr>
          <p:nvPr/>
        </p:nvSpPr>
        <p:spPr bwMode="auto">
          <a:xfrm>
            <a:off x="4321175" y="3716338"/>
            <a:ext cx="4822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ie Ordnung von 7 in Z(13) ist 12.</a:t>
            </a:r>
          </a:p>
        </p:txBody>
      </p:sp>
      <mc:AlternateContent xmlns:mc="http://schemas.openxmlformats.org/markup-compatibility/2006">
        <mc:Choice xmlns:p14="http://schemas.microsoft.com/office/powerpoint/2010/main" Requires="p14">
          <p:contentPart p14:bwMode="auto" r:id="rId7">
            <p14:nvContentPartPr>
              <p14:cNvPr id="13314" name="Ink 5">
                <a:extLst>
                  <a:ext uri="{FF2B5EF4-FFF2-40B4-BE49-F238E27FC236}">
                    <a16:creationId xmlns:a16="http://schemas.microsoft.com/office/drawing/2014/main" id="{29B15DFE-68A9-4836-B743-F8968073FB79}"/>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3314" name="Ink 5">
                <a:extLst>
                  <a:ext uri="{FF2B5EF4-FFF2-40B4-BE49-F238E27FC236}">
                    <a16:creationId xmlns:a16="http://schemas.microsoft.com/office/drawing/2014/main" id="{29B15DFE-68A9-4836-B743-F8968073FB79}"/>
                  </a:ext>
                </a:extLst>
              </p:cNvPr>
              <p:cNvPicPr>
                <a:picLocks noRot="1" noChangeAspect="1" noEditPoints="1" noChangeArrowheads="1" noChangeShapeType="1"/>
              </p:cNvPicPr>
              <p:nvPr/>
            </p:nvPicPr>
            <p:blipFill>
              <a:blip r:embed="rId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3315" name="Ink 6">
                <a:extLst>
                  <a:ext uri="{FF2B5EF4-FFF2-40B4-BE49-F238E27FC236}">
                    <a16:creationId xmlns:a16="http://schemas.microsoft.com/office/drawing/2014/main" id="{157AC1EA-60F6-49B2-91D4-CDB28AC39DB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3315" name="Ink 6">
                <a:extLst>
                  <a:ext uri="{FF2B5EF4-FFF2-40B4-BE49-F238E27FC236}">
                    <a16:creationId xmlns:a16="http://schemas.microsoft.com/office/drawing/2014/main" id="{157AC1EA-60F6-49B2-91D4-CDB28AC39DBB}"/>
                  </a:ext>
                </a:extLst>
              </p:cNvPr>
              <p:cNvPicPr>
                <a:picLocks noRot="1" noChangeAspect="1" noEditPoints="1" noChangeArrowheads="1" noChangeShapeType="1"/>
              </p:cNvPicPr>
              <p:nvPr/>
            </p:nvPicPr>
            <p:blipFill>
              <a:blip r:embed="rId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3316" name="Ink 8">
                <a:extLst>
                  <a:ext uri="{FF2B5EF4-FFF2-40B4-BE49-F238E27FC236}">
                    <a16:creationId xmlns:a16="http://schemas.microsoft.com/office/drawing/2014/main" id="{276A7A84-35C8-4BDF-9A9F-0EB2097F2CB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3316" name="Ink 8">
                <a:extLst>
                  <a:ext uri="{FF2B5EF4-FFF2-40B4-BE49-F238E27FC236}">
                    <a16:creationId xmlns:a16="http://schemas.microsoft.com/office/drawing/2014/main" id="{276A7A84-35C8-4BDF-9A9F-0EB2097F2CBA}"/>
                  </a:ext>
                </a:extLst>
              </p:cNvPr>
              <p:cNvPicPr>
                <a:picLocks noRot="1" noChangeAspect="1" noEditPoints="1" noChangeArrowheads="1" noChangeShapeType="1"/>
              </p:cNvPicPr>
              <p:nvPr/>
            </p:nvPicPr>
            <p:blipFill>
              <a:blip r:embed="rId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3317" name="Ink 9">
                <a:extLst>
                  <a:ext uri="{FF2B5EF4-FFF2-40B4-BE49-F238E27FC236}">
                    <a16:creationId xmlns:a16="http://schemas.microsoft.com/office/drawing/2014/main" id="{9671DF65-8389-4AD1-A16C-DD7CB7DD2138}"/>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13317" name="Ink 9">
                <a:extLst>
                  <a:ext uri="{FF2B5EF4-FFF2-40B4-BE49-F238E27FC236}">
                    <a16:creationId xmlns:a16="http://schemas.microsoft.com/office/drawing/2014/main" id="{9671DF65-8389-4AD1-A16C-DD7CB7DD2138}"/>
                  </a:ext>
                </a:extLst>
              </p:cNvPr>
              <p:cNvPicPr>
                <a:picLocks noRot="1" noChangeAspect="1" noEditPoints="1" noChangeArrowheads="1" noChangeShapeType="1"/>
              </p:cNvPicPr>
              <p:nvPr/>
            </p:nvPicPr>
            <p:blipFill>
              <a:blip r:embed="rId8"/>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3318" name="Ink 17">
                <a:extLst>
                  <a:ext uri="{FF2B5EF4-FFF2-40B4-BE49-F238E27FC236}">
                    <a16:creationId xmlns:a16="http://schemas.microsoft.com/office/drawing/2014/main" id="{D06AB210-EA86-4877-9451-F6520491DA02}"/>
                  </a:ext>
                </a:extLst>
              </p14:cNvPr>
              <p14:cNvContentPartPr>
                <a14:cpLocks xmlns:a14="http://schemas.microsoft.com/office/drawing/2010/main" noRot="1" noChangeAspect="1" noEditPoints="1" noChangeArrowheads="1" noChangeShapeType="1"/>
              </p14:cNvContentPartPr>
              <p14:nvPr/>
            </p14:nvContentPartPr>
            <p14:xfrm>
              <a:off x="125413" y="3905250"/>
              <a:ext cx="290512" cy="454025"/>
            </p14:xfrm>
          </p:contentPart>
        </mc:Choice>
        <mc:Fallback>
          <p:pic>
            <p:nvPicPr>
              <p:cNvPr id="13318" name="Ink 17">
                <a:extLst>
                  <a:ext uri="{FF2B5EF4-FFF2-40B4-BE49-F238E27FC236}">
                    <a16:creationId xmlns:a16="http://schemas.microsoft.com/office/drawing/2014/main" id="{D06AB210-EA86-4877-9451-F6520491DA02}"/>
                  </a:ext>
                </a:extLst>
              </p:cNvPr>
              <p:cNvPicPr>
                <a:picLocks noRot="1" noChangeAspect="1" noEditPoints="1" noChangeArrowheads="1" noChangeShapeType="1"/>
              </p:cNvPicPr>
              <p:nvPr/>
            </p:nvPicPr>
            <p:blipFill>
              <a:blip r:embed="rId13"/>
              <a:stretch>
                <a:fillRect/>
              </a:stretch>
            </p:blipFill>
            <p:spPr>
              <a:xfrm>
                <a:off x="116007" y="3895889"/>
                <a:ext cx="309325" cy="472748"/>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3319" name="Ink 18">
                <a:extLst>
                  <a:ext uri="{FF2B5EF4-FFF2-40B4-BE49-F238E27FC236}">
                    <a16:creationId xmlns:a16="http://schemas.microsoft.com/office/drawing/2014/main" id="{C51B7105-D0DC-493D-88C3-EC28EEDC9663}"/>
                  </a:ext>
                </a:extLst>
              </p14:cNvPr>
              <p14:cNvContentPartPr>
                <a14:cpLocks xmlns:a14="http://schemas.microsoft.com/office/drawing/2010/main" noRot="1" noChangeAspect="1" noEditPoints="1" noChangeArrowheads="1" noChangeShapeType="1"/>
              </p14:cNvContentPartPr>
              <p14:nvPr/>
            </p14:nvContentPartPr>
            <p14:xfrm>
              <a:off x="823913" y="3573463"/>
              <a:ext cx="92075" cy="79375"/>
            </p14:xfrm>
          </p:contentPart>
        </mc:Choice>
        <mc:Fallback>
          <p:pic>
            <p:nvPicPr>
              <p:cNvPr id="13319" name="Ink 18">
                <a:extLst>
                  <a:ext uri="{FF2B5EF4-FFF2-40B4-BE49-F238E27FC236}">
                    <a16:creationId xmlns:a16="http://schemas.microsoft.com/office/drawing/2014/main" id="{C51B7105-D0DC-493D-88C3-EC28EEDC9663}"/>
                  </a:ext>
                </a:extLst>
              </p:cNvPr>
              <p:cNvPicPr>
                <a:picLocks noRot="1" noChangeAspect="1" noEditPoints="1" noChangeArrowheads="1" noChangeShapeType="1"/>
              </p:cNvPicPr>
              <p:nvPr/>
            </p:nvPicPr>
            <p:blipFill>
              <a:blip r:embed="rId15"/>
              <a:stretch>
                <a:fillRect/>
              </a:stretch>
            </p:blipFill>
            <p:spPr>
              <a:xfrm>
                <a:off x="814562" y="3564167"/>
                <a:ext cx="110778" cy="97967"/>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3320" name="Ink 19">
                <a:extLst>
                  <a:ext uri="{FF2B5EF4-FFF2-40B4-BE49-F238E27FC236}">
                    <a16:creationId xmlns:a16="http://schemas.microsoft.com/office/drawing/2014/main" id="{DCC23AF4-CB9E-45AA-AFCD-BEFFE417705C}"/>
                  </a:ext>
                </a:extLst>
              </p14:cNvPr>
              <p14:cNvContentPartPr>
                <a14:cpLocks xmlns:a14="http://schemas.microsoft.com/office/drawing/2010/main" noRot="1" noChangeAspect="1" noEditPoints="1" noChangeArrowheads="1" noChangeShapeType="1"/>
              </p14:cNvContentPartPr>
              <p14:nvPr/>
            </p14:nvContentPartPr>
            <p14:xfrm>
              <a:off x="1187450" y="3660775"/>
              <a:ext cx="149225" cy="136525"/>
            </p14:xfrm>
          </p:contentPart>
        </mc:Choice>
        <mc:Fallback>
          <p:pic>
            <p:nvPicPr>
              <p:cNvPr id="13320" name="Ink 19">
                <a:extLst>
                  <a:ext uri="{FF2B5EF4-FFF2-40B4-BE49-F238E27FC236}">
                    <a16:creationId xmlns:a16="http://schemas.microsoft.com/office/drawing/2014/main" id="{DCC23AF4-CB9E-45AA-AFCD-BEFFE417705C}"/>
                  </a:ext>
                </a:extLst>
              </p:cNvPr>
              <p:cNvPicPr>
                <a:picLocks noRot="1" noChangeAspect="1" noEditPoints="1" noChangeArrowheads="1" noChangeShapeType="1"/>
              </p:cNvPicPr>
              <p:nvPr/>
            </p:nvPicPr>
            <p:blipFill>
              <a:blip r:embed="rId17"/>
              <a:stretch>
                <a:fillRect/>
              </a:stretch>
            </p:blipFill>
            <p:spPr>
              <a:xfrm>
                <a:off x="1178033" y="3651359"/>
                <a:ext cx="168059" cy="155356"/>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3321" name="Ink 20">
                <a:extLst>
                  <a:ext uri="{FF2B5EF4-FFF2-40B4-BE49-F238E27FC236}">
                    <a16:creationId xmlns:a16="http://schemas.microsoft.com/office/drawing/2014/main" id="{214D9671-CDF7-43AB-96CE-1F9F53CF6BB4}"/>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13321" name="Ink 20">
                <a:extLst>
                  <a:ext uri="{FF2B5EF4-FFF2-40B4-BE49-F238E27FC236}">
                    <a16:creationId xmlns:a16="http://schemas.microsoft.com/office/drawing/2014/main" id="{214D9671-CDF7-43AB-96CE-1F9F53CF6BB4}"/>
                  </a:ext>
                </a:extLst>
              </p:cNvPr>
              <p:cNvPicPr>
                <a:picLocks noRot="1" noChangeAspect="1" noEditPoints="1" noChangeArrowheads="1" noChangeShapeType="1"/>
              </p:cNvPicPr>
              <p:nvPr/>
            </p:nvPicPr>
            <p:blipFill>
              <a:blip r:embed="rId19"/>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3322" name="Ink 21">
                <a:extLst>
                  <a:ext uri="{FF2B5EF4-FFF2-40B4-BE49-F238E27FC236}">
                    <a16:creationId xmlns:a16="http://schemas.microsoft.com/office/drawing/2014/main" id="{04B32BA3-BAA8-4369-9CB4-AECAAB519BDD}"/>
                  </a:ext>
                </a:extLst>
              </p14:cNvPr>
              <p14:cNvContentPartPr>
                <a14:cpLocks xmlns:a14="http://schemas.microsoft.com/office/drawing/2010/main" noRot="1" noChangeAspect="1" noEditPoints="1" noChangeArrowheads="1" noChangeShapeType="1"/>
              </p14:cNvContentPartPr>
              <p14:nvPr/>
            </p14:nvContentPartPr>
            <p14:xfrm>
              <a:off x="2817813" y="4484688"/>
              <a:ext cx="366712" cy="277812"/>
            </p14:xfrm>
          </p:contentPart>
        </mc:Choice>
        <mc:Fallback>
          <p:pic>
            <p:nvPicPr>
              <p:cNvPr id="13322" name="Ink 21">
                <a:extLst>
                  <a:ext uri="{FF2B5EF4-FFF2-40B4-BE49-F238E27FC236}">
                    <a16:creationId xmlns:a16="http://schemas.microsoft.com/office/drawing/2014/main" id="{04B32BA3-BAA8-4369-9CB4-AECAAB519BDD}"/>
                  </a:ext>
                </a:extLst>
              </p:cNvPr>
              <p:cNvPicPr>
                <a:picLocks noRot="1" noChangeAspect="1" noEditPoints="1" noChangeArrowheads="1" noChangeShapeType="1"/>
              </p:cNvPicPr>
              <p:nvPr/>
            </p:nvPicPr>
            <p:blipFill>
              <a:blip r:embed="rId21"/>
              <a:stretch>
                <a:fillRect/>
              </a:stretch>
            </p:blipFill>
            <p:spPr>
              <a:xfrm>
                <a:off x="2808465" y="4475332"/>
                <a:ext cx="385407" cy="296525"/>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3323" name="Ink 22">
                <a:extLst>
                  <a:ext uri="{FF2B5EF4-FFF2-40B4-BE49-F238E27FC236}">
                    <a16:creationId xmlns:a16="http://schemas.microsoft.com/office/drawing/2014/main" id="{C097B169-668C-43FE-B911-307F27198274}"/>
                  </a:ext>
                </a:extLst>
              </p14:cNvPr>
              <p14:cNvContentPartPr>
                <a14:cpLocks xmlns:a14="http://schemas.microsoft.com/office/drawing/2010/main" noRot="1" noChangeAspect="1" noEditPoints="1" noChangeArrowheads="1" noChangeShapeType="1"/>
              </p14:cNvContentPartPr>
              <p14:nvPr/>
            </p14:nvContentPartPr>
            <p14:xfrm>
              <a:off x="2487613" y="4622800"/>
              <a:ext cx="185737" cy="163513"/>
            </p14:xfrm>
          </p:contentPart>
        </mc:Choice>
        <mc:Fallback>
          <p:pic>
            <p:nvPicPr>
              <p:cNvPr id="13323" name="Ink 22">
                <a:extLst>
                  <a:ext uri="{FF2B5EF4-FFF2-40B4-BE49-F238E27FC236}">
                    <a16:creationId xmlns:a16="http://schemas.microsoft.com/office/drawing/2014/main" id="{C097B169-668C-43FE-B911-307F27198274}"/>
                  </a:ext>
                </a:extLst>
              </p:cNvPr>
              <p:cNvPicPr>
                <a:picLocks noRot="1" noChangeAspect="1" noEditPoints="1" noChangeArrowheads="1" noChangeShapeType="1"/>
              </p:cNvPicPr>
              <p:nvPr/>
            </p:nvPicPr>
            <p:blipFill>
              <a:blip r:embed="rId23"/>
              <a:stretch>
                <a:fillRect/>
              </a:stretch>
            </p:blipFill>
            <p:spPr>
              <a:xfrm>
                <a:off x="2478181" y="4613456"/>
                <a:ext cx="204601" cy="1822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3324" name="Ink 23">
                <a:extLst>
                  <a:ext uri="{FF2B5EF4-FFF2-40B4-BE49-F238E27FC236}">
                    <a16:creationId xmlns:a16="http://schemas.microsoft.com/office/drawing/2014/main" id="{45DBF666-35D0-4EEC-AF8B-A8FCF35D0CD7}"/>
                  </a:ext>
                </a:extLst>
              </p14:cNvPr>
              <p14:cNvContentPartPr>
                <a14:cpLocks xmlns:a14="http://schemas.microsoft.com/office/drawing/2010/main" noRot="1" noChangeAspect="1" noEditPoints="1" noChangeArrowheads="1" noChangeShapeType="1"/>
              </p14:cNvContentPartPr>
              <p14:nvPr/>
            </p14:nvContentPartPr>
            <p14:xfrm>
              <a:off x="2735263" y="4132263"/>
              <a:ext cx="74612" cy="74612"/>
            </p14:xfrm>
          </p:contentPart>
        </mc:Choice>
        <mc:Fallback>
          <p:pic>
            <p:nvPicPr>
              <p:cNvPr id="13324" name="Ink 23">
                <a:extLst>
                  <a:ext uri="{FF2B5EF4-FFF2-40B4-BE49-F238E27FC236}">
                    <a16:creationId xmlns:a16="http://schemas.microsoft.com/office/drawing/2014/main" id="{45DBF666-35D0-4EEC-AF8B-A8FCF35D0CD7}"/>
                  </a:ext>
                </a:extLst>
              </p:cNvPr>
              <p:cNvPicPr>
                <a:picLocks noRot="1" noChangeAspect="1" noEditPoints="1" noChangeArrowheads="1" noChangeShapeType="1"/>
              </p:cNvPicPr>
              <p:nvPr/>
            </p:nvPicPr>
            <p:blipFill>
              <a:blip r:embed="rId25"/>
              <a:stretch>
                <a:fillRect/>
              </a:stretch>
            </p:blipFill>
            <p:spPr>
              <a:xfrm>
                <a:off x="2725707" y="4122754"/>
                <a:ext cx="93724" cy="93631"/>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3325" name="Ink 24">
                <a:extLst>
                  <a:ext uri="{FF2B5EF4-FFF2-40B4-BE49-F238E27FC236}">
                    <a16:creationId xmlns:a16="http://schemas.microsoft.com/office/drawing/2014/main" id="{C8FEE41B-1D10-43C6-9CED-EFFDCD599959}"/>
                  </a:ext>
                </a:extLst>
              </p14:cNvPr>
              <p14:cNvContentPartPr>
                <a14:cpLocks xmlns:a14="http://schemas.microsoft.com/office/drawing/2010/main" noRot="1" noChangeAspect="1" noEditPoints="1" noChangeArrowheads="1" noChangeShapeType="1"/>
              </p14:cNvContentPartPr>
              <p14:nvPr/>
            </p14:nvContentPartPr>
            <p14:xfrm>
              <a:off x="2925763" y="3254375"/>
              <a:ext cx="328612" cy="317500"/>
            </p14:xfrm>
          </p:contentPart>
        </mc:Choice>
        <mc:Fallback>
          <p:pic>
            <p:nvPicPr>
              <p:cNvPr id="13325" name="Ink 24">
                <a:extLst>
                  <a:ext uri="{FF2B5EF4-FFF2-40B4-BE49-F238E27FC236}">
                    <a16:creationId xmlns:a16="http://schemas.microsoft.com/office/drawing/2014/main" id="{C8FEE41B-1D10-43C6-9CED-EFFDCD599959}"/>
                  </a:ext>
                </a:extLst>
              </p:cNvPr>
              <p:cNvPicPr>
                <a:picLocks noRot="1" noChangeAspect="1" noEditPoints="1" noChangeArrowheads="1" noChangeShapeType="1"/>
              </p:cNvPicPr>
              <p:nvPr/>
            </p:nvPicPr>
            <p:blipFill>
              <a:blip r:embed="rId27"/>
              <a:stretch>
                <a:fillRect/>
              </a:stretch>
            </p:blipFill>
            <p:spPr>
              <a:xfrm>
                <a:off x="2916415" y="3245037"/>
                <a:ext cx="347308" cy="336176"/>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3326" name="Ink 25">
                <a:extLst>
                  <a:ext uri="{FF2B5EF4-FFF2-40B4-BE49-F238E27FC236}">
                    <a16:creationId xmlns:a16="http://schemas.microsoft.com/office/drawing/2014/main" id="{09238707-02D2-4003-A991-74BBF3E7FEA5}"/>
                  </a:ext>
                </a:extLst>
              </p14:cNvPr>
              <p14:cNvContentPartPr>
                <a14:cpLocks xmlns:a14="http://schemas.microsoft.com/office/drawing/2010/main" noRot="1" noChangeAspect="1" noEditPoints="1" noChangeArrowheads="1" noChangeShapeType="1"/>
              </p14:cNvContentPartPr>
              <p14:nvPr/>
            </p14:nvContentPartPr>
            <p14:xfrm>
              <a:off x="2606675" y="2665413"/>
              <a:ext cx="366713" cy="430212"/>
            </p14:xfrm>
          </p:contentPart>
        </mc:Choice>
        <mc:Fallback>
          <p:pic>
            <p:nvPicPr>
              <p:cNvPr id="13326" name="Ink 25">
                <a:extLst>
                  <a:ext uri="{FF2B5EF4-FFF2-40B4-BE49-F238E27FC236}">
                    <a16:creationId xmlns:a16="http://schemas.microsoft.com/office/drawing/2014/main" id="{09238707-02D2-4003-A991-74BBF3E7FEA5}"/>
                  </a:ext>
                </a:extLst>
              </p:cNvPr>
              <p:cNvPicPr>
                <a:picLocks noRot="1" noChangeAspect="1" noEditPoints="1" noChangeArrowheads="1" noChangeShapeType="1"/>
              </p:cNvPicPr>
              <p:nvPr/>
            </p:nvPicPr>
            <p:blipFill>
              <a:blip r:embed="rId29"/>
              <a:stretch>
                <a:fillRect/>
              </a:stretch>
            </p:blipFill>
            <p:spPr>
              <a:xfrm>
                <a:off x="2597327" y="2656084"/>
                <a:ext cx="385408" cy="44887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3327" name="Ink 26">
                <a:extLst>
                  <a:ext uri="{FF2B5EF4-FFF2-40B4-BE49-F238E27FC236}">
                    <a16:creationId xmlns:a16="http://schemas.microsoft.com/office/drawing/2014/main" id="{E0973066-A4EF-43EF-82DD-C055D7C49F06}"/>
                  </a:ext>
                </a:extLst>
              </p14:cNvPr>
              <p14:cNvContentPartPr>
                <a14:cpLocks xmlns:a14="http://schemas.microsoft.com/office/drawing/2010/main" noRot="1" noChangeAspect="1" noEditPoints="1" noChangeArrowheads="1" noChangeShapeType="1"/>
              </p14:cNvContentPartPr>
              <p14:nvPr/>
            </p14:nvContentPartPr>
            <p14:xfrm>
              <a:off x="2584450" y="3394075"/>
              <a:ext cx="103188" cy="149225"/>
            </p14:xfrm>
          </p:contentPart>
        </mc:Choice>
        <mc:Fallback>
          <p:pic>
            <p:nvPicPr>
              <p:cNvPr id="13327" name="Ink 26">
                <a:extLst>
                  <a:ext uri="{FF2B5EF4-FFF2-40B4-BE49-F238E27FC236}">
                    <a16:creationId xmlns:a16="http://schemas.microsoft.com/office/drawing/2014/main" id="{E0973066-A4EF-43EF-82DD-C055D7C49F06}"/>
                  </a:ext>
                </a:extLst>
              </p:cNvPr>
              <p:cNvPicPr>
                <a:picLocks noRot="1" noChangeAspect="1" noEditPoints="1" noChangeArrowheads="1" noChangeShapeType="1"/>
              </p:cNvPicPr>
              <p:nvPr/>
            </p:nvPicPr>
            <p:blipFill>
              <a:blip r:embed="rId31"/>
              <a:stretch>
                <a:fillRect/>
              </a:stretch>
            </p:blipFill>
            <p:spPr>
              <a:xfrm>
                <a:off x="2575036" y="3384635"/>
                <a:ext cx="122015" cy="168105"/>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3328" name="Ink 27">
                <a:extLst>
                  <a:ext uri="{FF2B5EF4-FFF2-40B4-BE49-F238E27FC236}">
                    <a16:creationId xmlns:a16="http://schemas.microsoft.com/office/drawing/2014/main" id="{B3723705-B23B-40D4-93F5-3FF7442FB4A1}"/>
                  </a:ext>
                </a:extLst>
              </p14:cNvPr>
              <p14:cNvContentPartPr>
                <a14:cpLocks xmlns:a14="http://schemas.microsoft.com/office/drawing/2010/main" noRot="1" noChangeAspect="1" noEditPoints="1" noChangeArrowheads="1" noChangeShapeType="1"/>
              </p14:cNvContentPartPr>
              <p14:nvPr/>
            </p14:nvContentPartPr>
            <p14:xfrm>
              <a:off x="2644775" y="4170363"/>
              <a:ext cx="139700" cy="69850"/>
            </p14:xfrm>
          </p:contentPart>
        </mc:Choice>
        <mc:Fallback>
          <p:pic>
            <p:nvPicPr>
              <p:cNvPr id="13328" name="Ink 27">
                <a:extLst>
                  <a:ext uri="{FF2B5EF4-FFF2-40B4-BE49-F238E27FC236}">
                    <a16:creationId xmlns:a16="http://schemas.microsoft.com/office/drawing/2014/main" id="{B3723705-B23B-40D4-93F5-3FF7442FB4A1}"/>
                  </a:ext>
                </a:extLst>
              </p:cNvPr>
              <p:cNvPicPr>
                <a:picLocks noRot="1" noChangeAspect="1" noEditPoints="1" noChangeArrowheads="1" noChangeShapeType="1"/>
              </p:cNvPicPr>
              <p:nvPr/>
            </p:nvPicPr>
            <p:blipFill>
              <a:blip r:embed="rId33"/>
              <a:stretch>
                <a:fillRect/>
              </a:stretch>
            </p:blipFill>
            <p:spPr>
              <a:xfrm>
                <a:off x="2635242" y="4161002"/>
                <a:ext cx="158767" cy="88573"/>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3329" name="Ink 28">
                <a:extLst>
                  <a:ext uri="{FF2B5EF4-FFF2-40B4-BE49-F238E27FC236}">
                    <a16:creationId xmlns:a16="http://schemas.microsoft.com/office/drawing/2014/main" id="{4DEEC843-0EEB-401D-AA7C-5B117BE593CE}"/>
                  </a:ext>
                </a:extLst>
              </p14:cNvPr>
              <p14:cNvContentPartPr>
                <a14:cpLocks xmlns:a14="http://schemas.microsoft.com/office/drawing/2010/main" noRot="1" noChangeAspect="1" noEditPoints="1" noChangeArrowheads="1" noChangeShapeType="1"/>
              </p14:cNvContentPartPr>
              <p14:nvPr/>
            </p14:nvContentPartPr>
            <p14:xfrm>
              <a:off x="2014538" y="4241800"/>
              <a:ext cx="123825" cy="214313"/>
            </p14:xfrm>
          </p:contentPart>
        </mc:Choice>
        <mc:Fallback>
          <p:pic>
            <p:nvPicPr>
              <p:cNvPr id="13329" name="Ink 28">
                <a:extLst>
                  <a:ext uri="{FF2B5EF4-FFF2-40B4-BE49-F238E27FC236}">
                    <a16:creationId xmlns:a16="http://schemas.microsoft.com/office/drawing/2014/main" id="{4DEEC843-0EEB-401D-AA7C-5B117BE593CE}"/>
                  </a:ext>
                </a:extLst>
              </p:cNvPr>
              <p:cNvPicPr>
                <a:picLocks noRot="1" noChangeAspect="1" noEditPoints="1" noChangeArrowheads="1" noChangeShapeType="1"/>
              </p:cNvPicPr>
              <p:nvPr/>
            </p:nvPicPr>
            <p:blipFill>
              <a:blip r:embed="rId35"/>
              <a:stretch>
                <a:fillRect/>
              </a:stretch>
            </p:blipFill>
            <p:spPr>
              <a:xfrm>
                <a:off x="2005041" y="4232388"/>
                <a:ext cx="142819" cy="233138"/>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3330" name="Ink 29">
                <a:extLst>
                  <a:ext uri="{FF2B5EF4-FFF2-40B4-BE49-F238E27FC236}">
                    <a16:creationId xmlns:a16="http://schemas.microsoft.com/office/drawing/2014/main" id="{4FC04FFD-69F1-4F11-9D89-620402AFF6A8}"/>
                  </a:ext>
                </a:extLst>
              </p14:cNvPr>
              <p14:cNvContentPartPr>
                <a14:cpLocks xmlns:a14="http://schemas.microsoft.com/office/drawing/2010/main" noRot="1" noChangeAspect="1" noEditPoints="1" noChangeArrowheads="1" noChangeShapeType="1"/>
              </p14:cNvContentPartPr>
              <p14:nvPr/>
            </p14:nvContentPartPr>
            <p14:xfrm>
              <a:off x="5780088" y="2205038"/>
              <a:ext cx="481012" cy="346075"/>
            </p14:xfrm>
          </p:contentPart>
        </mc:Choice>
        <mc:Fallback>
          <p:pic>
            <p:nvPicPr>
              <p:cNvPr id="13330" name="Ink 29">
                <a:extLst>
                  <a:ext uri="{FF2B5EF4-FFF2-40B4-BE49-F238E27FC236}">
                    <a16:creationId xmlns:a16="http://schemas.microsoft.com/office/drawing/2014/main" id="{4FC04FFD-69F1-4F11-9D89-620402AFF6A8}"/>
                  </a:ext>
                </a:extLst>
              </p:cNvPr>
              <p:cNvPicPr>
                <a:picLocks noRot="1" noChangeAspect="1" noEditPoints="1" noChangeArrowheads="1" noChangeShapeType="1"/>
              </p:cNvPicPr>
              <p:nvPr/>
            </p:nvPicPr>
            <p:blipFill>
              <a:blip r:embed="rId37"/>
              <a:stretch>
                <a:fillRect/>
              </a:stretch>
            </p:blipFill>
            <p:spPr>
              <a:xfrm>
                <a:off x="5770734" y="2195704"/>
                <a:ext cx="499720" cy="364743"/>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3331" name="Ink 30">
                <a:extLst>
                  <a:ext uri="{FF2B5EF4-FFF2-40B4-BE49-F238E27FC236}">
                    <a16:creationId xmlns:a16="http://schemas.microsoft.com/office/drawing/2014/main" id="{1324616C-906C-4B5A-859A-9E671EB56DA7}"/>
                  </a:ext>
                </a:extLst>
              </p14:cNvPr>
              <p14:cNvContentPartPr>
                <a14:cpLocks xmlns:a14="http://schemas.microsoft.com/office/drawing/2010/main" noRot="1" noChangeAspect="1" noEditPoints="1" noChangeArrowheads="1" noChangeShapeType="1"/>
              </p14:cNvContentPartPr>
              <p14:nvPr/>
            </p14:nvContentPartPr>
            <p14:xfrm>
              <a:off x="6707188" y="2216150"/>
              <a:ext cx="455612" cy="314325"/>
            </p14:xfrm>
          </p:contentPart>
        </mc:Choice>
        <mc:Fallback>
          <p:pic>
            <p:nvPicPr>
              <p:cNvPr id="13331" name="Ink 30">
                <a:extLst>
                  <a:ext uri="{FF2B5EF4-FFF2-40B4-BE49-F238E27FC236}">
                    <a16:creationId xmlns:a16="http://schemas.microsoft.com/office/drawing/2014/main" id="{1324616C-906C-4B5A-859A-9E671EB56DA7}"/>
                  </a:ext>
                </a:extLst>
              </p:cNvPr>
              <p:cNvPicPr>
                <a:picLocks noRot="1" noChangeAspect="1" noEditPoints="1" noChangeArrowheads="1" noChangeShapeType="1"/>
              </p:cNvPicPr>
              <p:nvPr/>
            </p:nvPicPr>
            <p:blipFill>
              <a:blip r:embed="rId39"/>
              <a:stretch>
                <a:fillRect/>
              </a:stretch>
            </p:blipFill>
            <p:spPr>
              <a:xfrm>
                <a:off x="6697846" y="2206778"/>
                <a:ext cx="474296" cy="333069"/>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3332" name="Ink 31">
                <a:extLst>
                  <a:ext uri="{FF2B5EF4-FFF2-40B4-BE49-F238E27FC236}">
                    <a16:creationId xmlns:a16="http://schemas.microsoft.com/office/drawing/2014/main" id="{4A8872BB-4F7A-4131-9F54-3E4D8D5B3CD2}"/>
                  </a:ext>
                </a:extLst>
              </p14:cNvPr>
              <p14:cNvContentPartPr>
                <a14:cpLocks xmlns:a14="http://schemas.microsoft.com/office/drawing/2010/main" noRot="1" noChangeAspect="1" noEditPoints="1" noChangeArrowheads="1" noChangeShapeType="1"/>
              </p14:cNvContentPartPr>
              <p14:nvPr/>
            </p14:nvContentPartPr>
            <p14:xfrm>
              <a:off x="7889875" y="2216150"/>
              <a:ext cx="630238" cy="603250"/>
            </p14:xfrm>
          </p:contentPart>
        </mc:Choice>
        <mc:Fallback>
          <p:pic>
            <p:nvPicPr>
              <p:cNvPr id="13332" name="Ink 31">
                <a:extLst>
                  <a:ext uri="{FF2B5EF4-FFF2-40B4-BE49-F238E27FC236}">
                    <a16:creationId xmlns:a16="http://schemas.microsoft.com/office/drawing/2014/main" id="{4A8872BB-4F7A-4131-9F54-3E4D8D5B3CD2}"/>
                  </a:ext>
                </a:extLst>
              </p:cNvPr>
              <p:cNvPicPr>
                <a:picLocks noRot="1" noChangeAspect="1" noEditPoints="1" noChangeArrowheads="1" noChangeShapeType="1"/>
              </p:cNvPicPr>
              <p:nvPr/>
            </p:nvPicPr>
            <p:blipFill>
              <a:blip r:embed="rId41"/>
              <a:stretch>
                <a:fillRect/>
              </a:stretch>
            </p:blipFill>
            <p:spPr>
              <a:xfrm>
                <a:off x="7880511" y="2206730"/>
                <a:ext cx="648965" cy="62209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3333" name="Ink 33">
                <a:extLst>
                  <a:ext uri="{FF2B5EF4-FFF2-40B4-BE49-F238E27FC236}">
                    <a16:creationId xmlns:a16="http://schemas.microsoft.com/office/drawing/2014/main" id="{00AA09FC-FBA2-4A2F-B564-DC8DFEAF8522}"/>
                  </a:ext>
                </a:extLst>
              </p14:cNvPr>
              <p14:cNvContentPartPr>
                <a14:cpLocks xmlns:a14="http://schemas.microsoft.com/office/drawing/2010/main" noRot="1" noChangeAspect="1" noEditPoints="1" noChangeArrowheads="1" noChangeShapeType="1"/>
              </p14:cNvContentPartPr>
              <p14:nvPr/>
            </p14:nvContentPartPr>
            <p14:xfrm>
              <a:off x="3968750" y="2630488"/>
              <a:ext cx="1682750" cy="1016000"/>
            </p14:xfrm>
          </p:contentPart>
        </mc:Choice>
        <mc:Fallback>
          <p:pic>
            <p:nvPicPr>
              <p:cNvPr id="13333" name="Ink 33">
                <a:extLst>
                  <a:ext uri="{FF2B5EF4-FFF2-40B4-BE49-F238E27FC236}">
                    <a16:creationId xmlns:a16="http://schemas.microsoft.com/office/drawing/2014/main" id="{00AA09FC-FBA2-4A2F-B564-DC8DFEAF8522}"/>
                  </a:ext>
                </a:extLst>
              </p:cNvPr>
              <p:cNvPicPr>
                <a:picLocks noRot="1" noChangeAspect="1" noEditPoints="1" noChangeArrowheads="1" noChangeShapeType="1"/>
              </p:cNvPicPr>
              <p:nvPr/>
            </p:nvPicPr>
            <p:blipFill>
              <a:blip r:embed="rId43"/>
              <a:stretch>
                <a:fillRect/>
              </a:stretch>
            </p:blipFill>
            <p:spPr>
              <a:xfrm>
                <a:off x="3959385" y="2621144"/>
                <a:ext cx="1701479" cy="1034688"/>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3334" name="Ink 35">
                <a:extLst>
                  <a:ext uri="{FF2B5EF4-FFF2-40B4-BE49-F238E27FC236}">
                    <a16:creationId xmlns:a16="http://schemas.microsoft.com/office/drawing/2014/main" id="{ECA8B741-BE6B-4201-BD23-DEC041EA004A}"/>
                  </a:ext>
                </a:extLst>
              </p14:cNvPr>
              <p14:cNvContentPartPr>
                <a14:cpLocks xmlns:a14="http://schemas.microsoft.com/office/drawing/2010/main" noRot="1" noChangeAspect="1" noEditPoints="1" noChangeArrowheads="1" noChangeShapeType="1"/>
              </p14:cNvContentPartPr>
              <p14:nvPr/>
            </p14:nvContentPartPr>
            <p14:xfrm>
              <a:off x="2841625" y="2541588"/>
              <a:ext cx="868363" cy="2471737"/>
            </p14:xfrm>
          </p:contentPart>
        </mc:Choice>
        <mc:Fallback>
          <p:pic>
            <p:nvPicPr>
              <p:cNvPr id="13334" name="Ink 35">
                <a:extLst>
                  <a:ext uri="{FF2B5EF4-FFF2-40B4-BE49-F238E27FC236}">
                    <a16:creationId xmlns:a16="http://schemas.microsoft.com/office/drawing/2014/main" id="{ECA8B741-BE6B-4201-BD23-DEC041EA004A}"/>
                  </a:ext>
                </a:extLst>
              </p:cNvPr>
              <p:cNvPicPr>
                <a:picLocks noRot="1" noChangeAspect="1" noEditPoints="1" noChangeArrowheads="1" noChangeShapeType="1"/>
              </p:cNvPicPr>
              <p:nvPr/>
            </p:nvPicPr>
            <p:blipFill>
              <a:blip r:embed="rId45"/>
              <a:stretch>
                <a:fillRect/>
              </a:stretch>
            </p:blipFill>
            <p:spPr>
              <a:xfrm>
                <a:off x="2832265" y="2532232"/>
                <a:ext cx="887084" cy="2490449"/>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3335" name="Ink 37">
                <a:extLst>
                  <a:ext uri="{FF2B5EF4-FFF2-40B4-BE49-F238E27FC236}">
                    <a16:creationId xmlns:a16="http://schemas.microsoft.com/office/drawing/2014/main" id="{371B07B0-5096-47F8-9AB1-945D700EA0F7}"/>
                  </a:ext>
                </a:extLst>
              </p14:cNvPr>
              <p14:cNvContentPartPr>
                <a14:cpLocks xmlns:a14="http://schemas.microsoft.com/office/drawing/2010/main" noRot="1" noChangeAspect="1" noEditPoints="1" noChangeArrowheads="1" noChangeShapeType="1"/>
              </p14:cNvContentPartPr>
              <p14:nvPr/>
            </p14:nvContentPartPr>
            <p14:xfrm>
              <a:off x="6156325" y="4292600"/>
              <a:ext cx="2430463" cy="1098550"/>
            </p14:xfrm>
          </p:contentPart>
        </mc:Choice>
        <mc:Fallback>
          <p:pic>
            <p:nvPicPr>
              <p:cNvPr id="13335" name="Ink 37">
                <a:extLst>
                  <a:ext uri="{FF2B5EF4-FFF2-40B4-BE49-F238E27FC236}">
                    <a16:creationId xmlns:a16="http://schemas.microsoft.com/office/drawing/2014/main" id="{371B07B0-5096-47F8-9AB1-945D700EA0F7}"/>
                  </a:ext>
                </a:extLst>
              </p:cNvPr>
              <p:cNvPicPr>
                <a:picLocks noRot="1" noChangeAspect="1" noEditPoints="1" noChangeArrowheads="1" noChangeShapeType="1"/>
              </p:cNvPicPr>
              <p:nvPr/>
            </p:nvPicPr>
            <p:blipFill>
              <a:blip r:embed="rId47"/>
              <a:stretch>
                <a:fillRect/>
              </a:stretch>
            </p:blipFill>
            <p:spPr>
              <a:xfrm>
                <a:off x="6146967" y="4283238"/>
                <a:ext cx="2449178" cy="1117273"/>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13336" name="Ink 38">
                <a:extLst>
                  <a:ext uri="{FF2B5EF4-FFF2-40B4-BE49-F238E27FC236}">
                    <a16:creationId xmlns:a16="http://schemas.microsoft.com/office/drawing/2014/main" id="{5665744F-BDF1-450F-8C90-17E2D4F92C17}"/>
                  </a:ext>
                </a:extLst>
              </p14:cNvPr>
              <p14:cNvContentPartPr>
                <a14:cpLocks xmlns:a14="http://schemas.microsoft.com/office/drawing/2010/main" noRot="1" noChangeAspect="1" noEditPoints="1" noChangeArrowheads="1" noChangeShapeType="1"/>
              </p14:cNvContentPartPr>
              <p14:nvPr/>
            </p14:nvContentPartPr>
            <p14:xfrm>
              <a:off x="4787900" y="5084763"/>
              <a:ext cx="635000" cy="257175"/>
            </p14:xfrm>
          </p:contentPart>
        </mc:Choice>
        <mc:Fallback>
          <p:pic>
            <p:nvPicPr>
              <p:cNvPr id="13336" name="Ink 38">
                <a:extLst>
                  <a:ext uri="{FF2B5EF4-FFF2-40B4-BE49-F238E27FC236}">
                    <a16:creationId xmlns:a16="http://schemas.microsoft.com/office/drawing/2014/main" id="{5665744F-BDF1-450F-8C90-17E2D4F92C17}"/>
                  </a:ext>
                </a:extLst>
              </p:cNvPr>
              <p:cNvPicPr>
                <a:picLocks noRot="1" noChangeAspect="1" noEditPoints="1" noChangeArrowheads="1" noChangeShapeType="1"/>
              </p:cNvPicPr>
              <p:nvPr/>
            </p:nvPicPr>
            <p:blipFill>
              <a:blip r:embed="rId49"/>
              <a:stretch>
                <a:fillRect/>
              </a:stretch>
            </p:blipFill>
            <p:spPr>
              <a:xfrm>
                <a:off x="4778546" y="5075450"/>
                <a:ext cx="653708" cy="2758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Foliennummernplatzhalter 5">
            <a:extLst>
              <a:ext uri="{FF2B5EF4-FFF2-40B4-BE49-F238E27FC236}">
                <a16:creationId xmlns:a16="http://schemas.microsoft.com/office/drawing/2014/main" id="{C518B691-A05F-4A73-AC9C-0A1E488AB0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2547EFA-D503-4FED-9E23-1327D62D2B05}" type="slidenum">
              <a:rPr lang="de-DE" altLang="de-DE" sz="1400"/>
              <a:pPr eaLnBrk="1" hangingPunct="1"/>
              <a:t>17</a:t>
            </a:fld>
            <a:endParaRPr lang="de-DE" altLang="de-DE" sz="1400"/>
          </a:p>
        </p:txBody>
      </p:sp>
      <p:sp>
        <p:nvSpPr>
          <p:cNvPr id="14346" name="Rectangle 2">
            <a:extLst>
              <a:ext uri="{FF2B5EF4-FFF2-40B4-BE49-F238E27FC236}">
                <a16:creationId xmlns:a16="http://schemas.microsoft.com/office/drawing/2014/main" id="{9BFFCFB3-5DF2-4178-96E1-91E2685D1C72}"/>
              </a:ext>
            </a:extLst>
          </p:cNvPr>
          <p:cNvSpPr>
            <a:spLocks noGrp="1" noChangeArrowheads="1"/>
          </p:cNvSpPr>
          <p:nvPr>
            <p:ph type="ctrTitle"/>
          </p:nvPr>
        </p:nvSpPr>
        <p:spPr>
          <a:xfrm>
            <a:off x="250825" y="260350"/>
            <a:ext cx="8642350" cy="1081088"/>
          </a:xfrm>
        </p:spPr>
        <p:txBody>
          <a:bodyPr/>
          <a:lstStyle/>
          <a:p>
            <a:pPr>
              <a:spcBef>
                <a:spcPct val="50000"/>
              </a:spcBef>
            </a:pPr>
            <a:r>
              <a:rPr lang="de-DE" altLang="de-DE" sz="4000"/>
              <a:t>Was nützt die 1?</a:t>
            </a:r>
          </a:p>
        </p:txBody>
      </p:sp>
      <p:sp>
        <p:nvSpPr>
          <p:cNvPr id="14347" name="Text Box 3">
            <a:extLst>
              <a:ext uri="{FF2B5EF4-FFF2-40B4-BE49-F238E27FC236}">
                <a16:creationId xmlns:a16="http://schemas.microsoft.com/office/drawing/2014/main" id="{CC609286-8F66-4358-8AFF-0FFC3DC1353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4348" name="Text Box 4">
            <a:extLst>
              <a:ext uri="{FF2B5EF4-FFF2-40B4-BE49-F238E27FC236}">
                <a16:creationId xmlns:a16="http://schemas.microsoft.com/office/drawing/2014/main" id="{E6C35441-B464-4E46-A0A2-0D55D426327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4349" name="Textfeld 14">
            <a:extLst>
              <a:ext uri="{FF2B5EF4-FFF2-40B4-BE49-F238E27FC236}">
                <a16:creationId xmlns:a16="http://schemas.microsoft.com/office/drawing/2014/main" id="{C80EE655-0A3B-45CB-8245-D1B6DB4F5CCB}"/>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14350" name="Zierrahmen 15">
            <a:extLst>
              <a:ext uri="{FF2B5EF4-FFF2-40B4-BE49-F238E27FC236}">
                <a16:creationId xmlns:a16="http://schemas.microsoft.com/office/drawing/2014/main" id="{B73FF692-CDB9-4312-BBB4-0E5CF9F4E1B7}"/>
              </a:ext>
            </a:extLst>
          </p:cNvPr>
          <p:cNvSpPr>
            <a:spLocks noChangeArrowheads="1"/>
          </p:cNvSpPr>
          <p:nvPr/>
        </p:nvSpPr>
        <p:spPr bwMode="auto">
          <a:xfrm>
            <a:off x="5795963" y="18446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4351" name="Textfeld 21">
            <a:extLst>
              <a:ext uri="{FF2B5EF4-FFF2-40B4-BE49-F238E27FC236}">
                <a16:creationId xmlns:a16="http://schemas.microsoft.com/office/drawing/2014/main" id="{2E2EAFD3-D902-4BB1-82EF-C11BDFF796CA}"/>
              </a:ext>
            </a:extLst>
          </p:cNvPr>
          <p:cNvSpPr txBox="1">
            <a:spLocks noChangeArrowheads="1"/>
          </p:cNvSpPr>
          <p:nvPr/>
        </p:nvSpPr>
        <p:spPr bwMode="auto">
          <a:xfrm>
            <a:off x="2771775" y="2708275"/>
            <a:ext cx="63722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i="1"/>
              <a:t>m</a:t>
            </a:r>
            <a:r>
              <a:rPr lang="de-DE" altLang="de-DE"/>
              <a:t>=9 ist Bertas geheime Nachricht für Anton. </a:t>
            </a:r>
            <a:br>
              <a:rPr lang="de-DE" altLang="de-DE"/>
            </a:br>
            <a:r>
              <a:rPr lang="de-DE" altLang="de-DE"/>
              <a:t>             Berta rechnet                        ,</a:t>
            </a:r>
            <a:br>
              <a:rPr lang="de-DE" altLang="de-DE"/>
            </a:br>
            <a:r>
              <a:rPr lang="de-DE" altLang="de-DE"/>
              <a:t>             dies sendet sie Anton.</a:t>
            </a:r>
          </a:p>
        </p:txBody>
      </p:sp>
      <p:sp>
        <p:nvSpPr>
          <p:cNvPr id="14352" name="Textfeld 18">
            <a:extLst>
              <a:ext uri="{FF2B5EF4-FFF2-40B4-BE49-F238E27FC236}">
                <a16:creationId xmlns:a16="http://schemas.microsoft.com/office/drawing/2014/main" id="{1A105235-0E98-4AF3-94DA-CA754FDAD561}"/>
              </a:ext>
            </a:extLst>
          </p:cNvPr>
          <p:cNvSpPr txBox="1">
            <a:spLocks noChangeArrowheads="1"/>
          </p:cNvSpPr>
          <p:nvPr/>
        </p:nvSpPr>
        <p:spPr bwMode="auto">
          <a:xfrm>
            <a:off x="250825" y="1341438"/>
            <a:ext cx="109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3200"/>
              <a:t>Idee:</a:t>
            </a:r>
          </a:p>
        </p:txBody>
      </p:sp>
      <p:pic>
        <p:nvPicPr>
          <p:cNvPr id="14353" name="Picture 38">
            <a:extLst>
              <a:ext uri="{FF2B5EF4-FFF2-40B4-BE49-F238E27FC236}">
                <a16:creationId xmlns:a16="http://schemas.microsoft.com/office/drawing/2014/main" id="{4798D1AA-AC94-4D3F-8F90-0B54592DD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6035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4354" name="Picture 39">
            <a:extLst>
              <a:ext uri="{FF2B5EF4-FFF2-40B4-BE49-F238E27FC236}">
                <a16:creationId xmlns:a16="http://schemas.microsoft.com/office/drawing/2014/main" id="{DA65FB9F-134F-4999-B38F-7E2325F9EB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9425" y="236538"/>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355" name="Textfeld 21">
            <a:extLst>
              <a:ext uri="{FF2B5EF4-FFF2-40B4-BE49-F238E27FC236}">
                <a16:creationId xmlns:a16="http://schemas.microsoft.com/office/drawing/2014/main" id="{1202EA80-9FDC-498E-AC25-35D0832E94AF}"/>
              </a:ext>
            </a:extLst>
          </p:cNvPr>
          <p:cNvSpPr txBox="1">
            <a:spLocks noChangeArrowheads="1"/>
          </p:cNvSpPr>
          <p:nvPr/>
        </p:nvSpPr>
        <p:spPr bwMode="auto">
          <a:xfrm>
            <a:off x="1403350" y="1412875"/>
            <a:ext cx="254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weiß also: </a:t>
            </a:r>
          </a:p>
        </p:txBody>
      </p:sp>
      <p:sp>
        <p:nvSpPr>
          <p:cNvPr id="14356" name="Textfeld 22">
            <a:extLst>
              <a:ext uri="{FF2B5EF4-FFF2-40B4-BE49-F238E27FC236}">
                <a16:creationId xmlns:a16="http://schemas.microsoft.com/office/drawing/2014/main" id="{31D68B5A-61E2-4CD2-BE5D-85D6DD4AE332}"/>
              </a:ext>
            </a:extLst>
          </p:cNvPr>
          <p:cNvSpPr txBox="1">
            <a:spLocks noChangeArrowheads="1"/>
          </p:cNvSpPr>
          <p:nvPr/>
        </p:nvSpPr>
        <p:spPr bwMode="auto">
          <a:xfrm>
            <a:off x="6300788" y="1412875"/>
            <a:ext cx="869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enn</a:t>
            </a:r>
          </a:p>
        </p:txBody>
      </p:sp>
      <p:sp>
        <p:nvSpPr>
          <p:cNvPr id="14357" name="Textfeld 23">
            <a:extLst>
              <a:ext uri="{FF2B5EF4-FFF2-40B4-BE49-F238E27FC236}">
                <a16:creationId xmlns:a16="http://schemas.microsoft.com/office/drawing/2014/main" id="{9289423E-1BE4-429C-B95E-4A57CCE75820}"/>
              </a:ext>
            </a:extLst>
          </p:cNvPr>
          <p:cNvSpPr txBox="1">
            <a:spLocks noChangeArrowheads="1"/>
          </p:cNvSpPr>
          <p:nvPr/>
        </p:nvSpPr>
        <p:spPr bwMode="auto">
          <a:xfrm>
            <a:off x="1547813" y="2349500"/>
            <a:ext cx="4857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gibt die  Zahl 2401 an Berta</a:t>
            </a:r>
          </a:p>
        </p:txBody>
      </p:sp>
      <p:sp>
        <p:nvSpPr>
          <p:cNvPr id="14358" name="Textfeld 27">
            <a:extLst>
              <a:ext uri="{FF2B5EF4-FFF2-40B4-BE49-F238E27FC236}">
                <a16:creationId xmlns:a16="http://schemas.microsoft.com/office/drawing/2014/main" id="{F083DEC2-712D-45DB-85C5-65A34BA64D03}"/>
              </a:ext>
            </a:extLst>
          </p:cNvPr>
          <p:cNvSpPr txBox="1">
            <a:spLocks noChangeArrowheads="1"/>
          </p:cNvSpPr>
          <p:nvPr/>
        </p:nvSpPr>
        <p:spPr bwMode="auto">
          <a:xfrm>
            <a:off x="1547813" y="2060575"/>
            <a:ext cx="2101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sp>
        <p:nvSpPr>
          <p:cNvPr id="14359" name="Textfeld 29">
            <a:extLst>
              <a:ext uri="{FF2B5EF4-FFF2-40B4-BE49-F238E27FC236}">
                <a16:creationId xmlns:a16="http://schemas.microsoft.com/office/drawing/2014/main" id="{19C1B60F-DFCD-49A3-9863-C72551DA9E47}"/>
              </a:ext>
            </a:extLst>
          </p:cNvPr>
          <p:cNvSpPr txBox="1">
            <a:spLocks noChangeArrowheads="1"/>
          </p:cNvSpPr>
          <p:nvPr/>
        </p:nvSpPr>
        <p:spPr bwMode="auto">
          <a:xfrm>
            <a:off x="250825" y="3933825"/>
            <a:ext cx="2187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rechnet:</a:t>
            </a:r>
          </a:p>
        </p:txBody>
      </p:sp>
      <p:pic>
        <p:nvPicPr>
          <p:cNvPr id="14360" name="Picture 52">
            <a:extLst>
              <a:ext uri="{FF2B5EF4-FFF2-40B4-BE49-F238E27FC236}">
                <a16:creationId xmlns:a16="http://schemas.microsoft.com/office/drawing/2014/main" id="{6AC64E63-1905-494A-9B5B-0A38326400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2060575"/>
            <a:ext cx="24003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1" name="Picture 53">
            <a:extLst>
              <a:ext uri="{FF2B5EF4-FFF2-40B4-BE49-F238E27FC236}">
                <a16:creationId xmlns:a16="http://schemas.microsoft.com/office/drawing/2014/main" id="{DE933345-FA82-43A6-A5D6-221A7C4E65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3213100"/>
            <a:ext cx="164623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2" name="Picture 54">
            <a:extLst>
              <a:ext uri="{FF2B5EF4-FFF2-40B4-BE49-F238E27FC236}">
                <a16:creationId xmlns:a16="http://schemas.microsoft.com/office/drawing/2014/main" id="{B3078FD4-9A99-448B-B716-3961441A56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933825"/>
            <a:ext cx="38655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3" name="Textfeld 33">
            <a:extLst>
              <a:ext uri="{FF2B5EF4-FFF2-40B4-BE49-F238E27FC236}">
                <a16:creationId xmlns:a16="http://schemas.microsoft.com/office/drawing/2014/main" id="{B4CC04CC-47EF-42A9-9353-A406CF0F934F}"/>
              </a:ext>
            </a:extLst>
          </p:cNvPr>
          <p:cNvSpPr txBox="1">
            <a:spLocks noChangeArrowheads="1"/>
          </p:cNvSpPr>
          <p:nvPr/>
        </p:nvSpPr>
        <p:spPr bwMode="auto">
          <a:xfrm>
            <a:off x="250825" y="4797425"/>
            <a:ext cx="7732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kann jetzt Bertas Nachricht, nämlich die 9, lesen.</a:t>
            </a:r>
          </a:p>
        </p:txBody>
      </p:sp>
      <p:sp>
        <p:nvSpPr>
          <p:cNvPr id="14364" name="Textfeld 34">
            <a:extLst>
              <a:ext uri="{FF2B5EF4-FFF2-40B4-BE49-F238E27FC236}">
                <a16:creationId xmlns:a16="http://schemas.microsoft.com/office/drawing/2014/main" id="{824A1563-6ECE-4C01-829E-EBBA4D07DB6D}"/>
              </a:ext>
            </a:extLst>
          </p:cNvPr>
          <p:cNvSpPr txBox="1">
            <a:spLocks noChangeArrowheads="1"/>
          </p:cNvSpPr>
          <p:nvPr/>
        </p:nvSpPr>
        <p:spPr bwMode="auto">
          <a:xfrm>
            <a:off x="323850" y="5229225"/>
            <a:ext cx="8024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Die gute Nachricht: Produkte, die 1 ergeben, helfen beim </a:t>
            </a:r>
          </a:p>
          <a:p>
            <a:pPr eaLnBrk="1" hangingPunct="1"/>
            <a:r>
              <a:rPr lang="de-DE" altLang="de-DE">
                <a:solidFill>
                  <a:srgbClr val="FF0000"/>
                </a:solidFill>
              </a:rPr>
              <a:t>                                Entschlüsseln.</a:t>
            </a:r>
          </a:p>
        </p:txBody>
      </p:sp>
      <p:sp>
        <p:nvSpPr>
          <p:cNvPr id="14365" name="Textfeld 35">
            <a:extLst>
              <a:ext uri="{FF2B5EF4-FFF2-40B4-BE49-F238E27FC236}">
                <a16:creationId xmlns:a16="http://schemas.microsoft.com/office/drawing/2014/main" id="{BC26BB9C-D851-4653-9041-A8A5C9EACADA}"/>
              </a:ext>
            </a:extLst>
          </p:cNvPr>
          <p:cNvSpPr txBox="1">
            <a:spLocks noChangeArrowheads="1"/>
          </p:cNvSpPr>
          <p:nvPr/>
        </p:nvSpPr>
        <p:spPr bwMode="auto">
          <a:xfrm>
            <a:off x="-84138" y="6021388"/>
            <a:ext cx="9551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b="1">
                <a:solidFill>
                  <a:srgbClr val="7030A0"/>
                </a:solidFill>
              </a:rPr>
              <a:t>Die schlechte Nachricht: Das obige Verfahren ist total unsicher</a:t>
            </a:r>
            <a:r>
              <a:rPr lang="de-DE" altLang="de-DE"/>
              <a:t>! </a:t>
            </a:r>
          </a:p>
        </p:txBody>
      </p:sp>
      <p:sp>
        <p:nvSpPr>
          <p:cNvPr id="14366" name="Textfeld 22">
            <a:extLst>
              <a:ext uri="{FF2B5EF4-FFF2-40B4-BE49-F238E27FC236}">
                <a16:creationId xmlns:a16="http://schemas.microsoft.com/office/drawing/2014/main" id="{2FDF7341-409B-4159-8037-0BE6B4AEC6F0}"/>
              </a:ext>
            </a:extLst>
          </p:cNvPr>
          <p:cNvSpPr txBox="1">
            <a:spLocks noChangeArrowheads="1"/>
          </p:cNvSpPr>
          <p:nvPr/>
        </p:nvSpPr>
        <p:spPr bwMode="auto">
          <a:xfrm>
            <a:off x="6516688" y="404813"/>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8">
            <p14:nvContentPartPr>
              <p14:cNvPr id="14338" name="Ink 5">
                <a:extLst>
                  <a:ext uri="{FF2B5EF4-FFF2-40B4-BE49-F238E27FC236}">
                    <a16:creationId xmlns:a16="http://schemas.microsoft.com/office/drawing/2014/main" id="{102EC0B4-C8BF-4CD6-A955-AA13783050B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4338" name="Ink 5">
                <a:extLst>
                  <a:ext uri="{FF2B5EF4-FFF2-40B4-BE49-F238E27FC236}">
                    <a16:creationId xmlns:a16="http://schemas.microsoft.com/office/drawing/2014/main" id="{102EC0B4-C8BF-4CD6-A955-AA13783050B8}"/>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4339" name="Ink 6">
                <a:extLst>
                  <a:ext uri="{FF2B5EF4-FFF2-40B4-BE49-F238E27FC236}">
                    <a16:creationId xmlns:a16="http://schemas.microsoft.com/office/drawing/2014/main" id="{3C3A7AA0-7AF4-444C-BFB0-96608B6408B4}"/>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4339" name="Ink 6">
                <a:extLst>
                  <a:ext uri="{FF2B5EF4-FFF2-40B4-BE49-F238E27FC236}">
                    <a16:creationId xmlns:a16="http://schemas.microsoft.com/office/drawing/2014/main" id="{3C3A7AA0-7AF4-444C-BFB0-96608B6408B4}"/>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4340" name="Ink 8">
                <a:extLst>
                  <a:ext uri="{FF2B5EF4-FFF2-40B4-BE49-F238E27FC236}">
                    <a16:creationId xmlns:a16="http://schemas.microsoft.com/office/drawing/2014/main" id="{0870171B-F55C-4B85-A9B4-6B4C4156BCF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4340" name="Ink 8">
                <a:extLst>
                  <a:ext uri="{FF2B5EF4-FFF2-40B4-BE49-F238E27FC236}">
                    <a16:creationId xmlns:a16="http://schemas.microsoft.com/office/drawing/2014/main" id="{0870171B-F55C-4B85-A9B4-6B4C4156BCF4}"/>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4341" name="Ink 9">
                <a:extLst>
                  <a:ext uri="{FF2B5EF4-FFF2-40B4-BE49-F238E27FC236}">
                    <a16:creationId xmlns:a16="http://schemas.microsoft.com/office/drawing/2014/main" id="{62F1414A-FE58-46F6-9751-61E2506F25A5}"/>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14341" name="Ink 9">
                <a:extLst>
                  <a:ext uri="{FF2B5EF4-FFF2-40B4-BE49-F238E27FC236}">
                    <a16:creationId xmlns:a16="http://schemas.microsoft.com/office/drawing/2014/main" id="{62F1414A-FE58-46F6-9751-61E2506F25A5}"/>
                  </a:ext>
                </a:extLst>
              </p:cNvPr>
              <p:cNvPicPr>
                <a:picLocks noRot="1" noChangeAspect="1" noEditPoints="1" noChangeArrowheads="1" noChangeShapeType="1"/>
              </p:cNvPicPr>
              <p:nvPr/>
            </p:nvPicPr>
            <p:blipFill>
              <a:blip r:embed="rId9"/>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4342" name="Ink 20">
                <a:extLst>
                  <a:ext uri="{FF2B5EF4-FFF2-40B4-BE49-F238E27FC236}">
                    <a16:creationId xmlns:a16="http://schemas.microsoft.com/office/drawing/2014/main" id="{92687AB0-CA38-4E55-A776-D16F21EE6976}"/>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14342" name="Ink 20">
                <a:extLst>
                  <a:ext uri="{FF2B5EF4-FFF2-40B4-BE49-F238E27FC236}">
                    <a16:creationId xmlns:a16="http://schemas.microsoft.com/office/drawing/2014/main" id="{92687AB0-CA38-4E55-A776-D16F21EE6976}"/>
                  </a:ext>
                </a:extLst>
              </p:cNvPr>
              <p:cNvPicPr>
                <a:picLocks noRot="1" noChangeAspect="1" noEditPoints="1" noChangeArrowheads="1" noChangeShapeType="1"/>
              </p:cNvPicPr>
              <p:nvPr/>
            </p:nvPicPr>
            <p:blipFill>
              <a:blip r:embed="rId14"/>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4343" name="Ink 31">
                <a:extLst>
                  <a:ext uri="{FF2B5EF4-FFF2-40B4-BE49-F238E27FC236}">
                    <a16:creationId xmlns:a16="http://schemas.microsoft.com/office/drawing/2014/main" id="{BF8EC0B2-820A-4478-A2E3-5C27F43A446C}"/>
                  </a:ext>
                </a:extLst>
              </p14:cNvPr>
              <p14:cNvContentPartPr>
                <a14:cpLocks xmlns:a14="http://schemas.microsoft.com/office/drawing/2010/main" noRot="1" noChangeAspect="1" noEditPoints="1" noChangeArrowheads="1" noChangeShapeType="1"/>
              </p14:cNvContentPartPr>
              <p14:nvPr/>
            </p14:nvContentPartPr>
            <p14:xfrm>
              <a:off x="7451725" y="1341438"/>
              <a:ext cx="1189038" cy="746125"/>
            </p14:xfrm>
          </p:contentPart>
        </mc:Choice>
        <mc:Fallback>
          <p:pic>
            <p:nvPicPr>
              <p:cNvPr id="14343" name="Ink 31">
                <a:extLst>
                  <a:ext uri="{FF2B5EF4-FFF2-40B4-BE49-F238E27FC236}">
                    <a16:creationId xmlns:a16="http://schemas.microsoft.com/office/drawing/2014/main" id="{BF8EC0B2-820A-4478-A2E3-5C27F43A446C}"/>
                  </a:ext>
                </a:extLst>
              </p:cNvPr>
              <p:cNvPicPr>
                <a:picLocks noRot="1" noChangeAspect="1" noEditPoints="1" noChangeArrowheads="1" noChangeShapeType="1"/>
              </p:cNvPicPr>
              <p:nvPr/>
            </p:nvPicPr>
            <p:blipFill>
              <a:blip r:embed="rId16"/>
              <a:stretch>
                <a:fillRect/>
              </a:stretch>
            </p:blipFill>
            <p:spPr>
              <a:xfrm>
                <a:off x="7437326" y="1327048"/>
                <a:ext cx="1217117" cy="774186"/>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4344" name="Ink 37">
                <a:extLst>
                  <a:ext uri="{FF2B5EF4-FFF2-40B4-BE49-F238E27FC236}">
                    <a16:creationId xmlns:a16="http://schemas.microsoft.com/office/drawing/2014/main" id="{0C71F792-14E6-4EFB-985A-0E3191173FFF}"/>
                  </a:ext>
                </a:extLst>
              </p14:cNvPr>
              <p14:cNvContentPartPr>
                <a14:cpLocks xmlns:a14="http://schemas.microsoft.com/office/drawing/2010/main" noRot="1" noChangeAspect="1" noEditPoints="1" noChangeArrowheads="1" noChangeShapeType="1"/>
              </p14:cNvContentPartPr>
              <p14:nvPr/>
            </p14:nvContentPartPr>
            <p14:xfrm>
              <a:off x="4211638" y="1196975"/>
              <a:ext cx="1800225" cy="814388"/>
            </p14:xfrm>
          </p:contentPart>
        </mc:Choice>
        <mc:Fallback>
          <p:pic>
            <p:nvPicPr>
              <p:cNvPr id="14344" name="Ink 37">
                <a:extLst>
                  <a:ext uri="{FF2B5EF4-FFF2-40B4-BE49-F238E27FC236}">
                    <a16:creationId xmlns:a16="http://schemas.microsoft.com/office/drawing/2014/main" id="{0C71F792-14E6-4EFB-985A-0E3191173FFF}"/>
                  </a:ext>
                </a:extLst>
              </p:cNvPr>
              <p:cNvPicPr>
                <a:picLocks noRot="1" noChangeAspect="1" noEditPoints="1" noChangeArrowheads="1" noChangeShapeType="1"/>
              </p:cNvPicPr>
              <p:nvPr/>
            </p:nvPicPr>
            <p:blipFill>
              <a:blip r:embed="rId18"/>
              <a:stretch>
                <a:fillRect/>
              </a:stretch>
            </p:blipFill>
            <p:spPr>
              <a:xfrm>
                <a:off x="4204707" y="1190035"/>
                <a:ext cx="1814087" cy="828268"/>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Foliennummernplatzhalter 5">
            <a:extLst>
              <a:ext uri="{FF2B5EF4-FFF2-40B4-BE49-F238E27FC236}">
                <a16:creationId xmlns:a16="http://schemas.microsoft.com/office/drawing/2014/main" id="{747B3D16-1A19-4DA3-B031-8116D5FBB0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EE00E76-94E1-4415-94FE-F85E173EBDD3}" type="slidenum">
              <a:rPr lang="de-DE" altLang="de-DE" sz="1400"/>
              <a:pPr eaLnBrk="1" hangingPunct="1"/>
              <a:t>18</a:t>
            </a:fld>
            <a:endParaRPr lang="de-DE" altLang="de-DE" sz="1400"/>
          </a:p>
        </p:txBody>
      </p:sp>
      <p:sp>
        <p:nvSpPr>
          <p:cNvPr id="15370" name="Rectangle 2">
            <a:extLst>
              <a:ext uri="{FF2B5EF4-FFF2-40B4-BE49-F238E27FC236}">
                <a16:creationId xmlns:a16="http://schemas.microsoft.com/office/drawing/2014/main" id="{79036EF6-1307-42D8-A899-F0C87AF575F9}"/>
              </a:ext>
            </a:extLst>
          </p:cNvPr>
          <p:cNvSpPr>
            <a:spLocks noGrp="1" noChangeArrowheads="1"/>
          </p:cNvSpPr>
          <p:nvPr>
            <p:ph type="ctrTitle"/>
          </p:nvPr>
        </p:nvSpPr>
        <p:spPr>
          <a:xfrm>
            <a:off x="250825" y="260350"/>
            <a:ext cx="7200900" cy="1081088"/>
          </a:xfrm>
        </p:spPr>
        <p:txBody>
          <a:bodyPr/>
          <a:lstStyle/>
          <a:p>
            <a:pPr>
              <a:spcBef>
                <a:spcPct val="50000"/>
              </a:spcBef>
            </a:pPr>
            <a:r>
              <a:rPr lang="de-DE" altLang="de-DE" sz="4000"/>
              <a:t>What ist Useful with 1?</a:t>
            </a:r>
          </a:p>
        </p:txBody>
      </p:sp>
      <p:sp>
        <p:nvSpPr>
          <p:cNvPr id="15371" name="Text Box 3">
            <a:extLst>
              <a:ext uri="{FF2B5EF4-FFF2-40B4-BE49-F238E27FC236}">
                <a16:creationId xmlns:a16="http://schemas.microsoft.com/office/drawing/2014/main" id="{E1473550-BF4A-4451-8F18-9BE7586206A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5372" name="Text Box 4">
            <a:extLst>
              <a:ext uri="{FF2B5EF4-FFF2-40B4-BE49-F238E27FC236}">
                <a16:creationId xmlns:a16="http://schemas.microsoft.com/office/drawing/2014/main" id="{87CBAB67-0E32-49CA-A3A2-E75FBD3EEAFD}"/>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5373" name="Textfeld 14">
            <a:extLst>
              <a:ext uri="{FF2B5EF4-FFF2-40B4-BE49-F238E27FC236}">
                <a16:creationId xmlns:a16="http://schemas.microsoft.com/office/drawing/2014/main" id="{DCC338AD-45CF-4F0A-A067-650B3BC67F10}"/>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15374" name="Zierrahmen 15">
            <a:extLst>
              <a:ext uri="{FF2B5EF4-FFF2-40B4-BE49-F238E27FC236}">
                <a16:creationId xmlns:a16="http://schemas.microsoft.com/office/drawing/2014/main" id="{1658B224-81CA-45DE-9D5D-812656AC756D}"/>
              </a:ext>
            </a:extLst>
          </p:cNvPr>
          <p:cNvSpPr>
            <a:spLocks noChangeArrowheads="1"/>
          </p:cNvSpPr>
          <p:nvPr/>
        </p:nvSpPr>
        <p:spPr bwMode="auto">
          <a:xfrm>
            <a:off x="5795963" y="18446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5375" name="Textfeld 21">
            <a:extLst>
              <a:ext uri="{FF2B5EF4-FFF2-40B4-BE49-F238E27FC236}">
                <a16:creationId xmlns:a16="http://schemas.microsoft.com/office/drawing/2014/main" id="{162A4AFB-8009-4469-9B7E-B650FB2EE12E}"/>
              </a:ext>
            </a:extLst>
          </p:cNvPr>
          <p:cNvSpPr txBox="1">
            <a:spLocks noChangeArrowheads="1"/>
          </p:cNvSpPr>
          <p:nvPr/>
        </p:nvSpPr>
        <p:spPr bwMode="auto">
          <a:xfrm>
            <a:off x="2771775" y="2708275"/>
            <a:ext cx="6372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i="1"/>
              <a:t>m</a:t>
            </a:r>
            <a:r>
              <a:rPr lang="de-DE" altLang="de-DE"/>
              <a:t>=9 ist Bertas secret message for Anton. </a:t>
            </a:r>
            <a:br>
              <a:rPr lang="de-DE" altLang="de-DE"/>
            </a:br>
            <a:r>
              <a:rPr lang="de-DE" altLang="de-DE"/>
              <a:t>          Berta calculates                        ,</a:t>
            </a:r>
            <a:br>
              <a:rPr lang="de-DE" altLang="de-DE"/>
            </a:br>
            <a:r>
              <a:rPr lang="de-DE" altLang="de-DE"/>
              <a:t>          this she sends to Anton.</a:t>
            </a:r>
          </a:p>
        </p:txBody>
      </p:sp>
      <p:sp>
        <p:nvSpPr>
          <p:cNvPr id="15376" name="Textfeld 18">
            <a:extLst>
              <a:ext uri="{FF2B5EF4-FFF2-40B4-BE49-F238E27FC236}">
                <a16:creationId xmlns:a16="http://schemas.microsoft.com/office/drawing/2014/main" id="{D1317AFB-0D6B-46E5-97EF-ED4162FB43A5}"/>
              </a:ext>
            </a:extLst>
          </p:cNvPr>
          <p:cNvSpPr txBox="1">
            <a:spLocks noChangeArrowheads="1"/>
          </p:cNvSpPr>
          <p:nvPr/>
        </p:nvSpPr>
        <p:spPr bwMode="auto">
          <a:xfrm>
            <a:off x="250825" y="1341438"/>
            <a:ext cx="1095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3200"/>
              <a:t>Idea:</a:t>
            </a:r>
          </a:p>
        </p:txBody>
      </p:sp>
      <p:pic>
        <p:nvPicPr>
          <p:cNvPr id="15377" name="Picture 38">
            <a:extLst>
              <a:ext uri="{FF2B5EF4-FFF2-40B4-BE49-F238E27FC236}">
                <a16:creationId xmlns:a16="http://schemas.microsoft.com/office/drawing/2014/main" id="{81CBC70D-B7C2-4A4A-8B05-161560D58C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33375"/>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5378" name="Picture 39">
            <a:extLst>
              <a:ext uri="{FF2B5EF4-FFF2-40B4-BE49-F238E27FC236}">
                <a16:creationId xmlns:a16="http://schemas.microsoft.com/office/drawing/2014/main" id="{100436C1-E048-4859-AC3F-A935904CD4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9425" y="236538"/>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5379" name="Textfeld 21">
            <a:extLst>
              <a:ext uri="{FF2B5EF4-FFF2-40B4-BE49-F238E27FC236}">
                <a16:creationId xmlns:a16="http://schemas.microsoft.com/office/drawing/2014/main" id="{B53BCB5E-C666-46E5-8299-B19C70BCD690}"/>
              </a:ext>
            </a:extLst>
          </p:cNvPr>
          <p:cNvSpPr txBox="1">
            <a:spLocks noChangeArrowheads="1"/>
          </p:cNvSpPr>
          <p:nvPr/>
        </p:nvSpPr>
        <p:spPr bwMode="auto">
          <a:xfrm>
            <a:off x="1403350" y="1412875"/>
            <a:ext cx="211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knows: </a:t>
            </a:r>
          </a:p>
        </p:txBody>
      </p:sp>
      <p:sp>
        <p:nvSpPr>
          <p:cNvPr id="15380" name="Textfeld 22">
            <a:extLst>
              <a:ext uri="{FF2B5EF4-FFF2-40B4-BE49-F238E27FC236}">
                <a16:creationId xmlns:a16="http://schemas.microsoft.com/office/drawing/2014/main" id="{07ADD347-99FD-4C8C-9CE2-4EF020794BE6}"/>
              </a:ext>
            </a:extLst>
          </p:cNvPr>
          <p:cNvSpPr txBox="1">
            <a:spLocks noChangeArrowheads="1"/>
          </p:cNvSpPr>
          <p:nvPr/>
        </p:nvSpPr>
        <p:spPr bwMode="auto">
          <a:xfrm>
            <a:off x="6156325" y="1412875"/>
            <a:ext cx="1349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because</a:t>
            </a:r>
          </a:p>
        </p:txBody>
      </p:sp>
      <p:sp>
        <p:nvSpPr>
          <p:cNvPr id="15381" name="Textfeld 23">
            <a:extLst>
              <a:ext uri="{FF2B5EF4-FFF2-40B4-BE49-F238E27FC236}">
                <a16:creationId xmlns:a16="http://schemas.microsoft.com/office/drawing/2014/main" id="{806C7E5B-4DFB-450F-B5E9-B4D75A8AFDC9}"/>
              </a:ext>
            </a:extLst>
          </p:cNvPr>
          <p:cNvSpPr txBox="1">
            <a:spLocks noChangeArrowheads="1"/>
          </p:cNvSpPr>
          <p:nvPr/>
        </p:nvSpPr>
        <p:spPr bwMode="auto">
          <a:xfrm>
            <a:off x="1547813" y="2349500"/>
            <a:ext cx="5591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gives this number  2401  to Berta</a:t>
            </a:r>
          </a:p>
        </p:txBody>
      </p:sp>
      <p:sp>
        <p:nvSpPr>
          <p:cNvPr id="15382" name="Textfeld 27">
            <a:extLst>
              <a:ext uri="{FF2B5EF4-FFF2-40B4-BE49-F238E27FC236}">
                <a16:creationId xmlns:a16="http://schemas.microsoft.com/office/drawing/2014/main" id="{6A4F9AAA-EBC3-4D0F-AD64-039742B59890}"/>
              </a:ext>
            </a:extLst>
          </p:cNvPr>
          <p:cNvSpPr txBox="1">
            <a:spLocks noChangeArrowheads="1"/>
          </p:cNvSpPr>
          <p:nvPr/>
        </p:nvSpPr>
        <p:spPr bwMode="auto">
          <a:xfrm>
            <a:off x="1187450" y="2032000"/>
            <a:ext cx="23606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calculates</a:t>
            </a:r>
          </a:p>
        </p:txBody>
      </p:sp>
      <p:sp>
        <p:nvSpPr>
          <p:cNvPr id="15383" name="Textfeld 29">
            <a:extLst>
              <a:ext uri="{FF2B5EF4-FFF2-40B4-BE49-F238E27FC236}">
                <a16:creationId xmlns:a16="http://schemas.microsoft.com/office/drawing/2014/main" id="{260E25FC-9B69-4B4F-8B48-C4CF6510B362}"/>
              </a:ext>
            </a:extLst>
          </p:cNvPr>
          <p:cNvSpPr txBox="1">
            <a:spLocks noChangeArrowheads="1"/>
          </p:cNvSpPr>
          <p:nvPr/>
        </p:nvSpPr>
        <p:spPr bwMode="auto">
          <a:xfrm>
            <a:off x="0" y="3860800"/>
            <a:ext cx="2530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Anton calculates:</a:t>
            </a:r>
          </a:p>
        </p:txBody>
      </p:sp>
      <p:pic>
        <p:nvPicPr>
          <p:cNvPr id="15384" name="Picture 52">
            <a:extLst>
              <a:ext uri="{FF2B5EF4-FFF2-40B4-BE49-F238E27FC236}">
                <a16:creationId xmlns:a16="http://schemas.microsoft.com/office/drawing/2014/main" id="{AD336575-9425-4EA2-9962-5FB08232F7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2060575"/>
            <a:ext cx="24003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5" name="Picture 53">
            <a:extLst>
              <a:ext uri="{FF2B5EF4-FFF2-40B4-BE49-F238E27FC236}">
                <a16:creationId xmlns:a16="http://schemas.microsoft.com/office/drawing/2014/main" id="{B7486070-405E-4901-8DE7-99B08766B9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3213100"/>
            <a:ext cx="1646238"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6" name="Picture 54">
            <a:extLst>
              <a:ext uri="{FF2B5EF4-FFF2-40B4-BE49-F238E27FC236}">
                <a16:creationId xmlns:a16="http://schemas.microsoft.com/office/drawing/2014/main" id="{BAB26887-5EAA-4ACD-B482-A8B91CFF7C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933825"/>
            <a:ext cx="3865563"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7" name="Textfeld 33">
            <a:extLst>
              <a:ext uri="{FF2B5EF4-FFF2-40B4-BE49-F238E27FC236}">
                <a16:creationId xmlns:a16="http://schemas.microsoft.com/office/drawing/2014/main" id="{EC20BC6B-C3F9-4ED5-BA31-696FBC11923C}"/>
              </a:ext>
            </a:extLst>
          </p:cNvPr>
          <p:cNvSpPr txBox="1">
            <a:spLocks noChangeArrowheads="1"/>
          </p:cNvSpPr>
          <p:nvPr/>
        </p:nvSpPr>
        <p:spPr bwMode="auto">
          <a:xfrm>
            <a:off x="250825" y="4797425"/>
            <a:ext cx="7286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ow Anton can read Bertas message, namely the 9.</a:t>
            </a:r>
          </a:p>
        </p:txBody>
      </p:sp>
      <p:sp>
        <p:nvSpPr>
          <p:cNvPr id="15388" name="Textfeld 34">
            <a:extLst>
              <a:ext uri="{FF2B5EF4-FFF2-40B4-BE49-F238E27FC236}">
                <a16:creationId xmlns:a16="http://schemas.microsoft.com/office/drawing/2014/main" id="{8721B4BC-DF25-40F4-B074-CBFCCC9DC5AE}"/>
              </a:ext>
            </a:extLst>
          </p:cNvPr>
          <p:cNvSpPr txBox="1">
            <a:spLocks noChangeArrowheads="1"/>
          </p:cNvSpPr>
          <p:nvPr/>
        </p:nvSpPr>
        <p:spPr bwMode="auto">
          <a:xfrm>
            <a:off x="323850" y="5229225"/>
            <a:ext cx="7842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FF0000"/>
                </a:solidFill>
              </a:rPr>
              <a:t>The good message: produkts, which have the result 1, </a:t>
            </a:r>
            <a:br>
              <a:rPr lang="de-DE" altLang="de-DE">
                <a:solidFill>
                  <a:srgbClr val="FF0000"/>
                </a:solidFill>
              </a:rPr>
            </a:br>
            <a:r>
              <a:rPr lang="de-DE" altLang="de-DE">
                <a:solidFill>
                  <a:srgbClr val="FF0000"/>
                </a:solidFill>
              </a:rPr>
              <a:t>                           help in the decryption.</a:t>
            </a:r>
          </a:p>
        </p:txBody>
      </p:sp>
      <p:sp>
        <p:nvSpPr>
          <p:cNvPr id="15389" name="Textfeld 35">
            <a:extLst>
              <a:ext uri="{FF2B5EF4-FFF2-40B4-BE49-F238E27FC236}">
                <a16:creationId xmlns:a16="http://schemas.microsoft.com/office/drawing/2014/main" id="{4DA384CB-EB8C-4CEA-9B6E-367D43E93052}"/>
              </a:ext>
            </a:extLst>
          </p:cNvPr>
          <p:cNvSpPr txBox="1">
            <a:spLocks noChangeArrowheads="1"/>
          </p:cNvSpPr>
          <p:nvPr/>
        </p:nvSpPr>
        <p:spPr bwMode="auto">
          <a:xfrm>
            <a:off x="-84138" y="6021388"/>
            <a:ext cx="93630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b="1">
                <a:solidFill>
                  <a:srgbClr val="7030A0"/>
                </a:solidFill>
              </a:rPr>
              <a:t>The bad message: The method we have seen is total insecure</a:t>
            </a:r>
            <a:r>
              <a:rPr lang="de-DE" altLang="de-DE"/>
              <a:t>! </a:t>
            </a:r>
          </a:p>
        </p:txBody>
      </p:sp>
      <mc:AlternateContent xmlns:mc="http://schemas.openxmlformats.org/markup-compatibility/2006">
        <mc:Choice xmlns:p14="http://schemas.microsoft.com/office/powerpoint/2010/main" Requires="p14">
          <p:contentPart p14:bwMode="auto" r:id="rId8">
            <p14:nvContentPartPr>
              <p14:cNvPr id="15362" name="Ink 5">
                <a:extLst>
                  <a:ext uri="{FF2B5EF4-FFF2-40B4-BE49-F238E27FC236}">
                    <a16:creationId xmlns:a16="http://schemas.microsoft.com/office/drawing/2014/main" id="{D86C1C10-97CE-4060-84E5-74D95BAB87B1}"/>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5362" name="Ink 5">
                <a:extLst>
                  <a:ext uri="{FF2B5EF4-FFF2-40B4-BE49-F238E27FC236}">
                    <a16:creationId xmlns:a16="http://schemas.microsoft.com/office/drawing/2014/main" id="{D86C1C10-97CE-4060-84E5-74D95BAB87B1}"/>
                  </a:ext>
                </a:extLst>
              </p:cNvPr>
              <p:cNvPicPr>
                <a:picLocks noRot="1" noChangeAspect="1" noEditPoints="1" noChangeArrowheads="1" noChangeShapeType="1"/>
              </p:cNvPicPr>
              <p:nvPr/>
            </p:nvPicPr>
            <p:blipFill>
              <a:blip r:embed="rId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5363" name="Ink 6">
                <a:extLst>
                  <a:ext uri="{FF2B5EF4-FFF2-40B4-BE49-F238E27FC236}">
                    <a16:creationId xmlns:a16="http://schemas.microsoft.com/office/drawing/2014/main" id="{67135C6D-5E6F-4540-A822-E597E68A641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5363" name="Ink 6">
                <a:extLst>
                  <a:ext uri="{FF2B5EF4-FFF2-40B4-BE49-F238E27FC236}">
                    <a16:creationId xmlns:a16="http://schemas.microsoft.com/office/drawing/2014/main" id="{67135C6D-5E6F-4540-A822-E597E68A6411}"/>
                  </a:ext>
                </a:extLst>
              </p:cNvPr>
              <p:cNvPicPr>
                <a:picLocks noRot="1" noChangeAspect="1" noEditPoints="1" noChangeArrowheads="1" noChangeShapeType="1"/>
              </p:cNvPicPr>
              <p:nvPr/>
            </p:nvPicPr>
            <p:blipFill>
              <a:blip r:embed="rId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5364" name="Ink 8">
                <a:extLst>
                  <a:ext uri="{FF2B5EF4-FFF2-40B4-BE49-F238E27FC236}">
                    <a16:creationId xmlns:a16="http://schemas.microsoft.com/office/drawing/2014/main" id="{CE39A80B-974B-4748-9B57-B5AAE29D87D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5364" name="Ink 8">
                <a:extLst>
                  <a:ext uri="{FF2B5EF4-FFF2-40B4-BE49-F238E27FC236}">
                    <a16:creationId xmlns:a16="http://schemas.microsoft.com/office/drawing/2014/main" id="{CE39A80B-974B-4748-9B57-B5AAE29D87D2}"/>
                  </a:ext>
                </a:extLst>
              </p:cNvPr>
              <p:cNvPicPr>
                <a:picLocks noRot="1" noChangeAspect="1" noEditPoints="1" noChangeArrowheads="1" noChangeShapeType="1"/>
              </p:cNvPicPr>
              <p:nvPr/>
            </p:nvPicPr>
            <p:blipFill>
              <a:blip r:embed="rId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5365" name="Ink 9">
                <a:extLst>
                  <a:ext uri="{FF2B5EF4-FFF2-40B4-BE49-F238E27FC236}">
                    <a16:creationId xmlns:a16="http://schemas.microsoft.com/office/drawing/2014/main" id="{C43ED9FF-7F71-43EF-93A0-50D815079F8A}"/>
                  </a:ext>
                </a:extLst>
              </p14:cNvPr>
              <p14:cNvContentPartPr>
                <a14:cpLocks xmlns:a14="http://schemas.microsoft.com/office/drawing/2010/main" noRot="1" noChangeAspect="1" noEditPoints="1" noChangeArrowheads="1" noChangeShapeType="1"/>
              </p14:cNvContentPartPr>
              <p14:nvPr/>
            </p14:nvContentPartPr>
            <p14:xfrm>
              <a:off x="66095563" y="15333663"/>
              <a:ext cx="0" cy="0"/>
            </p14:xfrm>
          </p:contentPart>
        </mc:Choice>
        <mc:Fallback>
          <p:pic>
            <p:nvPicPr>
              <p:cNvPr id="15365" name="Ink 9">
                <a:extLst>
                  <a:ext uri="{FF2B5EF4-FFF2-40B4-BE49-F238E27FC236}">
                    <a16:creationId xmlns:a16="http://schemas.microsoft.com/office/drawing/2014/main" id="{C43ED9FF-7F71-43EF-93A0-50D815079F8A}"/>
                  </a:ext>
                </a:extLst>
              </p:cNvPr>
              <p:cNvPicPr>
                <a:picLocks noRot="1" noChangeAspect="1" noEditPoints="1" noChangeArrowheads="1" noChangeShapeType="1"/>
              </p:cNvPicPr>
              <p:nvPr/>
            </p:nvPicPr>
            <p:blipFill>
              <a:blip r:embed="rId9"/>
              <a:stretch>
                <a:fillRect/>
              </a:stretch>
            </p:blipFill>
            <p:spPr>
              <a:xfrm>
                <a:off x="66095563" y="15333663"/>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5366" name="Ink 20">
                <a:extLst>
                  <a:ext uri="{FF2B5EF4-FFF2-40B4-BE49-F238E27FC236}">
                    <a16:creationId xmlns:a16="http://schemas.microsoft.com/office/drawing/2014/main" id="{64830387-2280-490A-B5AE-477C9493B96B}"/>
                  </a:ext>
                </a:extLst>
              </p14:cNvPr>
              <p14:cNvContentPartPr>
                <a14:cpLocks xmlns:a14="http://schemas.microsoft.com/office/drawing/2010/main" noRot="1" noChangeAspect="1" noEditPoints="1" noChangeArrowheads="1" noChangeShapeType="1"/>
              </p14:cNvContentPartPr>
              <p14:nvPr/>
            </p14:nvContentPartPr>
            <p14:xfrm>
              <a:off x="5756275" y="4037013"/>
              <a:ext cx="5046663" cy="525462"/>
            </p14:xfrm>
          </p:contentPart>
        </mc:Choice>
        <mc:Fallback>
          <p:pic>
            <p:nvPicPr>
              <p:cNvPr id="15366" name="Ink 20">
                <a:extLst>
                  <a:ext uri="{FF2B5EF4-FFF2-40B4-BE49-F238E27FC236}">
                    <a16:creationId xmlns:a16="http://schemas.microsoft.com/office/drawing/2014/main" id="{64830387-2280-490A-B5AE-477C9493B96B}"/>
                  </a:ext>
                </a:extLst>
              </p:cNvPr>
              <p:cNvPicPr>
                <a:picLocks noRot="1" noChangeAspect="1" noEditPoints="1" noChangeArrowheads="1" noChangeShapeType="1"/>
              </p:cNvPicPr>
              <p:nvPr/>
            </p:nvPicPr>
            <p:blipFill>
              <a:blip r:embed="rId14"/>
              <a:stretch>
                <a:fillRect/>
              </a:stretch>
            </p:blipFill>
            <p:spPr>
              <a:xfrm>
                <a:off x="5746915" y="4027649"/>
                <a:ext cx="5065382" cy="54419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5367" name="Ink 31">
                <a:extLst>
                  <a:ext uri="{FF2B5EF4-FFF2-40B4-BE49-F238E27FC236}">
                    <a16:creationId xmlns:a16="http://schemas.microsoft.com/office/drawing/2014/main" id="{809E508D-946F-42F6-A723-ECEDF67733DB}"/>
                  </a:ext>
                </a:extLst>
              </p14:cNvPr>
              <p14:cNvContentPartPr>
                <a14:cpLocks xmlns:a14="http://schemas.microsoft.com/office/drawing/2010/main" noRot="1" noChangeAspect="1" noEditPoints="1" noChangeArrowheads="1" noChangeShapeType="1"/>
              </p14:cNvContentPartPr>
              <p14:nvPr/>
            </p14:nvContentPartPr>
            <p14:xfrm>
              <a:off x="7451725" y="1341438"/>
              <a:ext cx="1189038" cy="746125"/>
            </p14:xfrm>
          </p:contentPart>
        </mc:Choice>
        <mc:Fallback>
          <p:pic>
            <p:nvPicPr>
              <p:cNvPr id="15367" name="Ink 31">
                <a:extLst>
                  <a:ext uri="{FF2B5EF4-FFF2-40B4-BE49-F238E27FC236}">
                    <a16:creationId xmlns:a16="http://schemas.microsoft.com/office/drawing/2014/main" id="{809E508D-946F-42F6-A723-ECEDF67733DB}"/>
                  </a:ext>
                </a:extLst>
              </p:cNvPr>
              <p:cNvPicPr>
                <a:picLocks noRot="1" noChangeAspect="1" noEditPoints="1" noChangeArrowheads="1" noChangeShapeType="1"/>
              </p:cNvPicPr>
              <p:nvPr/>
            </p:nvPicPr>
            <p:blipFill>
              <a:blip r:embed="rId16"/>
              <a:stretch>
                <a:fillRect/>
              </a:stretch>
            </p:blipFill>
            <p:spPr>
              <a:xfrm>
                <a:off x="7437326" y="1327048"/>
                <a:ext cx="1217117" cy="774186"/>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5368" name="Ink 37">
                <a:extLst>
                  <a:ext uri="{FF2B5EF4-FFF2-40B4-BE49-F238E27FC236}">
                    <a16:creationId xmlns:a16="http://schemas.microsoft.com/office/drawing/2014/main" id="{991AC32A-C918-48BA-8AC0-A91DF2A45584}"/>
                  </a:ext>
                </a:extLst>
              </p14:cNvPr>
              <p14:cNvContentPartPr>
                <a14:cpLocks xmlns:a14="http://schemas.microsoft.com/office/drawing/2010/main" noRot="1" noChangeAspect="1" noEditPoints="1" noChangeArrowheads="1" noChangeShapeType="1"/>
              </p14:cNvContentPartPr>
              <p14:nvPr/>
            </p14:nvContentPartPr>
            <p14:xfrm>
              <a:off x="4211638" y="1196975"/>
              <a:ext cx="1800225" cy="814388"/>
            </p14:xfrm>
          </p:contentPart>
        </mc:Choice>
        <mc:Fallback>
          <p:pic>
            <p:nvPicPr>
              <p:cNvPr id="15368" name="Ink 37">
                <a:extLst>
                  <a:ext uri="{FF2B5EF4-FFF2-40B4-BE49-F238E27FC236}">
                    <a16:creationId xmlns:a16="http://schemas.microsoft.com/office/drawing/2014/main" id="{991AC32A-C918-48BA-8AC0-A91DF2A45584}"/>
                  </a:ext>
                </a:extLst>
              </p:cNvPr>
              <p:cNvPicPr>
                <a:picLocks noRot="1" noChangeAspect="1" noEditPoints="1" noChangeArrowheads="1" noChangeShapeType="1"/>
              </p:cNvPicPr>
              <p:nvPr/>
            </p:nvPicPr>
            <p:blipFill>
              <a:blip r:embed="rId18"/>
              <a:stretch>
                <a:fillRect/>
              </a:stretch>
            </p:blipFill>
            <p:spPr>
              <a:xfrm>
                <a:off x="4204707" y="1190035"/>
                <a:ext cx="1814087" cy="828268"/>
              </a:xfrm>
              <a:prstGeom prst="rect">
                <a:avLst/>
              </a:prstGeom>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1" name="Foliennummernplatzhalter 5">
            <a:extLst>
              <a:ext uri="{FF2B5EF4-FFF2-40B4-BE49-F238E27FC236}">
                <a16:creationId xmlns:a16="http://schemas.microsoft.com/office/drawing/2014/main" id="{24279B97-DBE1-49F3-9096-F36C4E217E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441802A-818D-4588-8341-40E593DDDDE2}" type="slidenum">
              <a:rPr lang="de-DE" altLang="de-DE" sz="1400"/>
              <a:pPr eaLnBrk="1" hangingPunct="1"/>
              <a:t>19</a:t>
            </a:fld>
            <a:endParaRPr lang="de-DE" altLang="de-DE" sz="1400"/>
          </a:p>
        </p:txBody>
      </p:sp>
      <p:sp>
        <p:nvSpPr>
          <p:cNvPr id="16402" name="Text Box 3">
            <a:extLst>
              <a:ext uri="{FF2B5EF4-FFF2-40B4-BE49-F238E27FC236}">
                <a16:creationId xmlns:a16="http://schemas.microsoft.com/office/drawing/2014/main" id="{87AFA3F4-B50F-46C6-AAB7-D1A1F548344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6403" name="Text Box 4">
            <a:extLst>
              <a:ext uri="{FF2B5EF4-FFF2-40B4-BE49-F238E27FC236}">
                <a16:creationId xmlns:a16="http://schemas.microsoft.com/office/drawing/2014/main" id="{B1CC2118-956C-4B5C-B16A-F7F62679CF5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6404" name="Titel 8">
            <a:extLst>
              <a:ext uri="{FF2B5EF4-FFF2-40B4-BE49-F238E27FC236}">
                <a16:creationId xmlns:a16="http://schemas.microsoft.com/office/drawing/2014/main" id="{DC8C6C34-3072-4CA6-9095-B1034AE7851C}"/>
              </a:ext>
            </a:extLst>
          </p:cNvPr>
          <p:cNvSpPr>
            <a:spLocks noGrp="1"/>
          </p:cNvSpPr>
          <p:nvPr>
            <p:ph type="ctrTitle"/>
          </p:nvPr>
        </p:nvSpPr>
        <p:spPr>
          <a:xfrm>
            <a:off x="3203575" y="188913"/>
            <a:ext cx="5545138" cy="1470025"/>
          </a:xfrm>
        </p:spPr>
        <p:txBody>
          <a:bodyPr/>
          <a:lstStyle/>
          <a:p>
            <a:pPr eaLnBrk="1" hangingPunct="1"/>
            <a:r>
              <a:rPr lang="de-DE" altLang="de-DE"/>
              <a:t>Prim und nicht prim</a:t>
            </a:r>
          </a:p>
        </p:txBody>
      </p:sp>
      <p:pic>
        <p:nvPicPr>
          <p:cNvPr id="16405" name="Picture 8">
            <a:extLst>
              <a:ext uri="{FF2B5EF4-FFF2-40B4-BE49-F238E27FC236}">
                <a16:creationId xmlns:a16="http://schemas.microsoft.com/office/drawing/2014/main" id="{B8B2A518-3659-4E36-B43B-4C73935DA6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1484313"/>
            <a:ext cx="3419475"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6406" name="Picture 9">
            <a:extLst>
              <a:ext uri="{FF2B5EF4-FFF2-40B4-BE49-F238E27FC236}">
                <a16:creationId xmlns:a16="http://schemas.microsoft.com/office/drawing/2014/main" id="{BE0994C5-A202-4793-8E3B-5CAC10F32F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268413"/>
            <a:ext cx="3560762"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16386" name="Ink 5">
                <a:extLst>
                  <a:ext uri="{FF2B5EF4-FFF2-40B4-BE49-F238E27FC236}">
                    <a16:creationId xmlns:a16="http://schemas.microsoft.com/office/drawing/2014/main" id="{4CC79810-2232-4DC5-88AF-9B37CED0255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6386" name="Ink 5">
                <a:extLst>
                  <a:ext uri="{FF2B5EF4-FFF2-40B4-BE49-F238E27FC236}">
                    <a16:creationId xmlns:a16="http://schemas.microsoft.com/office/drawing/2014/main" id="{4CC79810-2232-4DC5-88AF-9B37CED02550}"/>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6387" name="Ink 6">
                <a:extLst>
                  <a:ext uri="{FF2B5EF4-FFF2-40B4-BE49-F238E27FC236}">
                    <a16:creationId xmlns:a16="http://schemas.microsoft.com/office/drawing/2014/main" id="{73C4A993-C8A7-42FA-AFC7-B03DDA47B8E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6387" name="Ink 6">
                <a:extLst>
                  <a:ext uri="{FF2B5EF4-FFF2-40B4-BE49-F238E27FC236}">
                    <a16:creationId xmlns:a16="http://schemas.microsoft.com/office/drawing/2014/main" id="{73C4A993-C8A7-42FA-AFC7-B03DDA47B8EA}"/>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6388" name="Ink 7">
                <a:extLst>
                  <a:ext uri="{FF2B5EF4-FFF2-40B4-BE49-F238E27FC236}">
                    <a16:creationId xmlns:a16="http://schemas.microsoft.com/office/drawing/2014/main" id="{1D19D59B-AF8B-448F-AB8A-D34483E9439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6388" name="Ink 7">
                <a:extLst>
                  <a:ext uri="{FF2B5EF4-FFF2-40B4-BE49-F238E27FC236}">
                    <a16:creationId xmlns:a16="http://schemas.microsoft.com/office/drawing/2014/main" id="{1D19D59B-AF8B-448F-AB8A-D34483E94397}"/>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6389" name="Ink 8">
                <a:extLst>
                  <a:ext uri="{FF2B5EF4-FFF2-40B4-BE49-F238E27FC236}">
                    <a16:creationId xmlns:a16="http://schemas.microsoft.com/office/drawing/2014/main" id="{4F3C2B06-9F04-4DD6-8DFF-3E335CD0EA5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6389" name="Ink 8">
                <a:extLst>
                  <a:ext uri="{FF2B5EF4-FFF2-40B4-BE49-F238E27FC236}">
                    <a16:creationId xmlns:a16="http://schemas.microsoft.com/office/drawing/2014/main" id="{4F3C2B06-9F04-4DD6-8DFF-3E335CD0EA5E}"/>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6390" name="Ink 9">
                <a:extLst>
                  <a:ext uri="{FF2B5EF4-FFF2-40B4-BE49-F238E27FC236}">
                    <a16:creationId xmlns:a16="http://schemas.microsoft.com/office/drawing/2014/main" id="{410E6B63-C6C5-4534-99C6-1C309639BD9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6390" name="Ink 9">
                <a:extLst>
                  <a:ext uri="{FF2B5EF4-FFF2-40B4-BE49-F238E27FC236}">
                    <a16:creationId xmlns:a16="http://schemas.microsoft.com/office/drawing/2014/main" id="{410E6B63-C6C5-4534-99C6-1C309639BD92}"/>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6391" name="Ink 53">
                <a:extLst>
                  <a:ext uri="{FF2B5EF4-FFF2-40B4-BE49-F238E27FC236}">
                    <a16:creationId xmlns:a16="http://schemas.microsoft.com/office/drawing/2014/main" id="{25C57261-6B77-4986-AD2C-03A8C5BDC4DC}"/>
                  </a:ext>
                </a:extLst>
              </p14:cNvPr>
              <p14:cNvContentPartPr>
                <a14:cpLocks xmlns:a14="http://schemas.microsoft.com/office/drawing/2010/main" noRot="1" noChangeAspect="1" noEditPoints="1" noChangeArrowheads="1" noChangeShapeType="1"/>
              </p14:cNvContentPartPr>
              <p14:nvPr/>
            </p14:nvContentPartPr>
            <p14:xfrm>
              <a:off x="-26935113" y="35318700"/>
              <a:ext cx="0" cy="0"/>
            </p14:xfrm>
          </p:contentPart>
        </mc:Choice>
        <mc:Fallback>
          <p:pic>
            <p:nvPicPr>
              <p:cNvPr id="16391" name="Ink 53">
                <a:extLst>
                  <a:ext uri="{FF2B5EF4-FFF2-40B4-BE49-F238E27FC236}">
                    <a16:creationId xmlns:a16="http://schemas.microsoft.com/office/drawing/2014/main" id="{25C57261-6B77-4986-AD2C-03A8C5BDC4DC}"/>
                  </a:ext>
                </a:extLst>
              </p:cNvPr>
              <p:cNvPicPr>
                <a:picLocks noRot="1" noChangeAspect="1" noEditPoints="1" noChangeArrowheads="1" noChangeShapeType="1"/>
              </p:cNvPicPr>
              <p:nvPr/>
            </p:nvPicPr>
            <p:blipFill>
              <a:blip r:embed="rId12"/>
              <a:stretch>
                <a:fillRect/>
              </a:stretch>
            </p:blipFill>
            <p:spPr>
              <a:xfrm>
                <a:off x="-26935113" y="353187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6392" name="Ink 11">
                <a:extLst>
                  <a:ext uri="{FF2B5EF4-FFF2-40B4-BE49-F238E27FC236}">
                    <a16:creationId xmlns:a16="http://schemas.microsoft.com/office/drawing/2014/main" id="{737188A0-4722-4D62-BFE0-CDE3905B94CF}"/>
                  </a:ext>
                </a:extLst>
              </p14:cNvPr>
              <p14:cNvContentPartPr>
                <a14:cpLocks xmlns:a14="http://schemas.microsoft.com/office/drawing/2010/main" noRot="1" noChangeAspect="1" noEditPoints="1" noChangeArrowheads="1" noChangeShapeType="1"/>
              </p14:cNvContentPartPr>
              <p14:nvPr/>
            </p14:nvContentPartPr>
            <p14:xfrm>
              <a:off x="1714500" y="5811838"/>
              <a:ext cx="1165225" cy="693737"/>
            </p14:xfrm>
          </p:contentPart>
        </mc:Choice>
        <mc:Fallback>
          <p:pic>
            <p:nvPicPr>
              <p:cNvPr id="16392" name="Ink 11">
                <a:extLst>
                  <a:ext uri="{FF2B5EF4-FFF2-40B4-BE49-F238E27FC236}">
                    <a16:creationId xmlns:a16="http://schemas.microsoft.com/office/drawing/2014/main" id="{737188A0-4722-4D62-BFE0-CDE3905B94CF}"/>
                  </a:ext>
                </a:extLst>
              </p:cNvPr>
              <p:cNvPicPr>
                <a:picLocks noRot="1" noChangeAspect="1" noEditPoints="1" noChangeArrowheads="1" noChangeShapeType="1"/>
              </p:cNvPicPr>
              <p:nvPr/>
            </p:nvPicPr>
            <p:blipFill>
              <a:blip r:embed="rId14"/>
              <a:stretch>
                <a:fillRect/>
              </a:stretch>
            </p:blipFill>
            <p:spPr>
              <a:xfrm>
                <a:off x="1700106" y="5797400"/>
                <a:ext cx="1193294" cy="721891"/>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6393" name="Ink 12">
                <a:extLst>
                  <a:ext uri="{FF2B5EF4-FFF2-40B4-BE49-F238E27FC236}">
                    <a16:creationId xmlns:a16="http://schemas.microsoft.com/office/drawing/2014/main" id="{C1270148-198B-4165-B150-BAA0FBA54647}"/>
                  </a:ext>
                </a:extLst>
              </p14:cNvPr>
              <p14:cNvContentPartPr>
                <a14:cpLocks xmlns:a14="http://schemas.microsoft.com/office/drawing/2010/main" noRot="1" noChangeAspect="1" noEditPoints="1" noChangeArrowheads="1" noChangeShapeType="1"/>
              </p14:cNvContentPartPr>
              <p14:nvPr/>
            </p14:nvContentPartPr>
            <p14:xfrm>
              <a:off x="3128963" y="5937250"/>
              <a:ext cx="165100" cy="414338"/>
            </p14:xfrm>
          </p:contentPart>
        </mc:Choice>
        <mc:Fallback>
          <p:pic>
            <p:nvPicPr>
              <p:cNvPr id="16393" name="Ink 12">
                <a:extLst>
                  <a:ext uri="{FF2B5EF4-FFF2-40B4-BE49-F238E27FC236}">
                    <a16:creationId xmlns:a16="http://schemas.microsoft.com/office/drawing/2014/main" id="{C1270148-198B-4165-B150-BAA0FBA54647}"/>
                  </a:ext>
                </a:extLst>
              </p:cNvPr>
              <p:cNvPicPr>
                <a:picLocks noRot="1" noChangeAspect="1" noEditPoints="1" noChangeArrowheads="1" noChangeShapeType="1"/>
              </p:cNvPicPr>
              <p:nvPr/>
            </p:nvPicPr>
            <p:blipFill>
              <a:blip r:embed="rId16"/>
              <a:stretch>
                <a:fillRect/>
              </a:stretch>
            </p:blipFill>
            <p:spPr>
              <a:xfrm>
                <a:off x="3114417" y="5922863"/>
                <a:ext cx="193465" cy="442392"/>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6394" name="Ink 19">
                <a:extLst>
                  <a:ext uri="{FF2B5EF4-FFF2-40B4-BE49-F238E27FC236}">
                    <a16:creationId xmlns:a16="http://schemas.microsoft.com/office/drawing/2014/main" id="{70FC4F30-A0D2-4637-A9DF-3A7172826DA5}"/>
                  </a:ext>
                </a:extLst>
              </p14:cNvPr>
              <p14:cNvContentPartPr>
                <a14:cpLocks xmlns:a14="http://schemas.microsoft.com/office/drawing/2010/main" noRot="1" noChangeAspect="1" noEditPoints="1" noChangeArrowheads="1" noChangeShapeType="1"/>
              </p14:cNvContentPartPr>
              <p14:nvPr/>
            </p14:nvContentPartPr>
            <p14:xfrm>
              <a:off x="5148263" y="4868863"/>
              <a:ext cx="1530350" cy="1236662"/>
            </p14:xfrm>
          </p:contentPart>
        </mc:Choice>
        <mc:Fallback>
          <p:pic>
            <p:nvPicPr>
              <p:cNvPr id="16394" name="Ink 19">
                <a:extLst>
                  <a:ext uri="{FF2B5EF4-FFF2-40B4-BE49-F238E27FC236}">
                    <a16:creationId xmlns:a16="http://schemas.microsoft.com/office/drawing/2014/main" id="{70FC4F30-A0D2-4637-A9DF-3A7172826DA5}"/>
                  </a:ext>
                </a:extLst>
              </p:cNvPr>
              <p:cNvPicPr>
                <a:picLocks noRot="1" noChangeAspect="1" noEditPoints="1" noChangeArrowheads="1" noChangeShapeType="1"/>
              </p:cNvPicPr>
              <p:nvPr/>
            </p:nvPicPr>
            <p:blipFill>
              <a:blip r:embed="rId18"/>
              <a:stretch>
                <a:fillRect/>
              </a:stretch>
            </p:blipFill>
            <p:spPr>
              <a:xfrm>
                <a:off x="5133850" y="4854454"/>
                <a:ext cx="1558456" cy="126476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6395" name="Ink 21">
                <a:extLst>
                  <a:ext uri="{FF2B5EF4-FFF2-40B4-BE49-F238E27FC236}">
                    <a16:creationId xmlns:a16="http://schemas.microsoft.com/office/drawing/2014/main" id="{0269785B-D2D3-4A7A-855E-B32C6007980E}"/>
                  </a:ext>
                </a:extLst>
              </p14:cNvPr>
              <p14:cNvContentPartPr>
                <a14:cpLocks xmlns:a14="http://schemas.microsoft.com/office/drawing/2010/main" noRot="1" noChangeAspect="1" noEditPoints="1" noChangeArrowheads="1" noChangeShapeType="1"/>
              </p14:cNvContentPartPr>
              <p14:nvPr/>
            </p14:nvContentPartPr>
            <p14:xfrm>
              <a:off x="5759450" y="4292600"/>
              <a:ext cx="269875" cy="495300"/>
            </p14:xfrm>
          </p:contentPart>
        </mc:Choice>
        <mc:Fallback>
          <p:pic>
            <p:nvPicPr>
              <p:cNvPr id="16395" name="Ink 21">
                <a:extLst>
                  <a:ext uri="{FF2B5EF4-FFF2-40B4-BE49-F238E27FC236}">
                    <a16:creationId xmlns:a16="http://schemas.microsoft.com/office/drawing/2014/main" id="{0269785B-D2D3-4A7A-855E-B32C6007980E}"/>
                  </a:ext>
                </a:extLst>
              </p:cNvPr>
              <p:cNvPicPr>
                <a:picLocks noRot="1" noChangeAspect="1" noEditPoints="1" noChangeArrowheads="1" noChangeShapeType="1"/>
              </p:cNvPicPr>
              <p:nvPr/>
            </p:nvPicPr>
            <p:blipFill>
              <a:blip r:embed="rId20"/>
              <a:stretch>
                <a:fillRect/>
              </a:stretch>
            </p:blipFill>
            <p:spPr>
              <a:xfrm>
                <a:off x="5745095" y="4278149"/>
                <a:ext cx="297867" cy="523479"/>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6396" name="Ink 23">
                <a:extLst>
                  <a:ext uri="{FF2B5EF4-FFF2-40B4-BE49-F238E27FC236}">
                    <a16:creationId xmlns:a16="http://schemas.microsoft.com/office/drawing/2014/main" id="{192143FB-06AD-457F-B049-C1CA2D923D07}"/>
                  </a:ext>
                </a:extLst>
              </p14:cNvPr>
              <p14:cNvContentPartPr>
                <a14:cpLocks xmlns:a14="http://schemas.microsoft.com/office/drawing/2010/main" noRot="1" noChangeAspect="1" noEditPoints="1" noChangeArrowheads="1" noChangeShapeType="1"/>
              </p14:cNvContentPartPr>
              <p14:nvPr/>
            </p14:nvContentPartPr>
            <p14:xfrm>
              <a:off x="1966913" y="1519238"/>
              <a:ext cx="322262" cy="292100"/>
            </p14:xfrm>
          </p:contentPart>
        </mc:Choice>
        <mc:Fallback>
          <p:pic>
            <p:nvPicPr>
              <p:cNvPr id="16396" name="Ink 23">
                <a:extLst>
                  <a:ext uri="{FF2B5EF4-FFF2-40B4-BE49-F238E27FC236}">
                    <a16:creationId xmlns:a16="http://schemas.microsoft.com/office/drawing/2014/main" id="{192143FB-06AD-457F-B049-C1CA2D923D07}"/>
                  </a:ext>
                </a:extLst>
              </p:cNvPr>
              <p:cNvPicPr>
                <a:picLocks noRot="1" noChangeAspect="1" noEditPoints="1" noChangeArrowheads="1" noChangeShapeType="1"/>
              </p:cNvPicPr>
              <p:nvPr/>
            </p:nvPicPr>
            <p:blipFill>
              <a:blip r:embed="rId22"/>
              <a:stretch>
                <a:fillRect/>
              </a:stretch>
            </p:blipFill>
            <p:spPr>
              <a:xfrm>
                <a:off x="1952526" y="1504778"/>
                <a:ext cx="350316" cy="32029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6397" name="Ink 25">
                <a:extLst>
                  <a:ext uri="{FF2B5EF4-FFF2-40B4-BE49-F238E27FC236}">
                    <a16:creationId xmlns:a16="http://schemas.microsoft.com/office/drawing/2014/main" id="{BADDC6C8-6F3E-4D00-B0BE-50C01865B915}"/>
                  </a:ext>
                </a:extLst>
              </p14:cNvPr>
              <p14:cNvContentPartPr>
                <a14:cpLocks xmlns:a14="http://schemas.microsoft.com/office/drawing/2010/main" noRot="1" noChangeAspect="1" noEditPoints="1" noChangeArrowheads="1" noChangeShapeType="1"/>
              </p14:cNvContentPartPr>
              <p14:nvPr/>
            </p14:nvContentPartPr>
            <p14:xfrm>
              <a:off x="5802313" y="2016125"/>
              <a:ext cx="1358900" cy="1997075"/>
            </p14:xfrm>
          </p:contentPart>
        </mc:Choice>
        <mc:Fallback>
          <p:pic>
            <p:nvPicPr>
              <p:cNvPr id="16397" name="Ink 25">
                <a:extLst>
                  <a:ext uri="{FF2B5EF4-FFF2-40B4-BE49-F238E27FC236}">
                    <a16:creationId xmlns:a16="http://schemas.microsoft.com/office/drawing/2014/main" id="{BADDC6C8-6F3E-4D00-B0BE-50C01865B915}"/>
                  </a:ext>
                </a:extLst>
              </p:cNvPr>
              <p:cNvPicPr>
                <a:picLocks noRot="1" noChangeAspect="1" noEditPoints="1" noChangeArrowheads="1" noChangeShapeType="1"/>
              </p:cNvPicPr>
              <p:nvPr/>
            </p:nvPicPr>
            <p:blipFill>
              <a:blip r:embed="rId24"/>
              <a:stretch>
                <a:fillRect/>
              </a:stretch>
            </p:blipFill>
            <p:spPr>
              <a:xfrm>
                <a:off x="5787910" y="2001726"/>
                <a:ext cx="1386985" cy="2025152"/>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6398" name="Ink 27">
                <a:extLst>
                  <a:ext uri="{FF2B5EF4-FFF2-40B4-BE49-F238E27FC236}">
                    <a16:creationId xmlns:a16="http://schemas.microsoft.com/office/drawing/2014/main" id="{9455FF88-EEE5-4CE0-8531-F70E3980DAE0}"/>
                  </a:ext>
                </a:extLst>
              </p14:cNvPr>
              <p14:cNvContentPartPr>
                <a14:cpLocks xmlns:a14="http://schemas.microsoft.com/office/drawing/2010/main" noRot="1" noChangeAspect="1" noEditPoints="1" noChangeArrowheads="1" noChangeShapeType="1"/>
              </p14:cNvContentPartPr>
              <p14:nvPr/>
            </p14:nvContentPartPr>
            <p14:xfrm>
              <a:off x="706438" y="428625"/>
              <a:ext cx="1731962" cy="693738"/>
            </p14:xfrm>
          </p:contentPart>
        </mc:Choice>
        <mc:Fallback>
          <p:pic>
            <p:nvPicPr>
              <p:cNvPr id="16398" name="Ink 27">
                <a:extLst>
                  <a:ext uri="{FF2B5EF4-FFF2-40B4-BE49-F238E27FC236}">
                    <a16:creationId xmlns:a16="http://schemas.microsoft.com/office/drawing/2014/main" id="{9455FF88-EEE5-4CE0-8531-F70E3980DAE0}"/>
                  </a:ext>
                </a:extLst>
              </p:cNvPr>
              <p:cNvPicPr>
                <a:picLocks noRot="1" noChangeAspect="1" noEditPoints="1" noChangeArrowheads="1" noChangeShapeType="1"/>
              </p:cNvPicPr>
              <p:nvPr/>
            </p:nvPicPr>
            <p:blipFill>
              <a:blip r:embed="rId26"/>
              <a:stretch>
                <a:fillRect/>
              </a:stretch>
            </p:blipFill>
            <p:spPr>
              <a:xfrm>
                <a:off x="692038" y="414262"/>
                <a:ext cx="1760042" cy="72174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6399" name="Ink 29">
                <a:extLst>
                  <a:ext uri="{FF2B5EF4-FFF2-40B4-BE49-F238E27FC236}">
                    <a16:creationId xmlns:a16="http://schemas.microsoft.com/office/drawing/2014/main" id="{33003EA6-31D4-4C60-A349-59265D7E26AC}"/>
                  </a:ext>
                </a:extLst>
              </p14:cNvPr>
              <p14:cNvContentPartPr>
                <a14:cpLocks xmlns:a14="http://schemas.microsoft.com/office/drawing/2010/main" noRot="1" noChangeAspect="1" noEditPoints="1" noChangeArrowheads="1" noChangeShapeType="1"/>
              </p14:cNvContentPartPr>
              <p14:nvPr/>
            </p14:nvContentPartPr>
            <p14:xfrm>
              <a:off x="7615238" y="2600325"/>
              <a:ext cx="1319212" cy="744538"/>
            </p14:xfrm>
          </p:contentPart>
        </mc:Choice>
        <mc:Fallback>
          <p:pic>
            <p:nvPicPr>
              <p:cNvPr id="16399" name="Ink 29">
                <a:extLst>
                  <a:ext uri="{FF2B5EF4-FFF2-40B4-BE49-F238E27FC236}">
                    <a16:creationId xmlns:a16="http://schemas.microsoft.com/office/drawing/2014/main" id="{33003EA6-31D4-4C60-A349-59265D7E26AC}"/>
                  </a:ext>
                </a:extLst>
              </p:cNvPr>
              <p:cNvPicPr>
                <a:picLocks noRot="1" noChangeAspect="1" noEditPoints="1" noChangeArrowheads="1" noChangeShapeType="1"/>
              </p:cNvPicPr>
              <p:nvPr/>
            </p:nvPicPr>
            <p:blipFill>
              <a:blip r:embed="rId28"/>
              <a:stretch>
                <a:fillRect/>
              </a:stretch>
            </p:blipFill>
            <p:spPr>
              <a:xfrm>
                <a:off x="7600840" y="2585952"/>
                <a:ext cx="1347288" cy="772566"/>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6400" name="Ink 31">
                <a:extLst>
                  <a:ext uri="{FF2B5EF4-FFF2-40B4-BE49-F238E27FC236}">
                    <a16:creationId xmlns:a16="http://schemas.microsoft.com/office/drawing/2014/main" id="{9B2A540D-43F1-4FCE-AEF3-6C0BEDBC1A7B}"/>
                  </a:ext>
                </a:extLst>
              </p14:cNvPr>
              <p14:cNvContentPartPr>
                <a14:cpLocks xmlns:a14="http://schemas.microsoft.com/office/drawing/2010/main" noRot="1" noChangeAspect="1" noEditPoints="1" noChangeArrowheads="1" noChangeShapeType="1"/>
              </p14:cNvContentPartPr>
              <p14:nvPr/>
            </p14:nvContentPartPr>
            <p14:xfrm>
              <a:off x="7510463" y="4892675"/>
              <a:ext cx="1511300" cy="842963"/>
            </p14:xfrm>
          </p:contentPart>
        </mc:Choice>
        <mc:Fallback>
          <p:pic>
            <p:nvPicPr>
              <p:cNvPr id="16400" name="Ink 31">
                <a:extLst>
                  <a:ext uri="{FF2B5EF4-FFF2-40B4-BE49-F238E27FC236}">
                    <a16:creationId xmlns:a16="http://schemas.microsoft.com/office/drawing/2014/main" id="{9B2A540D-43F1-4FCE-AEF3-6C0BEDBC1A7B}"/>
                  </a:ext>
                </a:extLst>
              </p:cNvPr>
              <p:cNvPicPr>
                <a:picLocks noRot="1" noChangeAspect="1" noEditPoints="1" noChangeArrowheads="1" noChangeShapeType="1"/>
              </p:cNvPicPr>
              <p:nvPr/>
            </p:nvPicPr>
            <p:blipFill>
              <a:blip r:embed="rId30"/>
              <a:stretch>
                <a:fillRect/>
              </a:stretch>
            </p:blipFill>
            <p:spPr>
              <a:xfrm>
                <a:off x="7496022" y="4878284"/>
                <a:ext cx="1539461" cy="871026"/>
              </a:xfrm>
              <a:prstGeom prst="rect">
                <a:avLst/>
              </a:prstGeom>
            </p:spPr>
          </p:pic>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BA6F2D81-CFEF-447C-B1B7-3ABFA15E79BC}"/>
              </a:ext>
            </a:extLst>
          </p:cNvPr>
          <p:cNvSpPr>
            <a:spLocks noGrp="1" noChangeArrowheads="1"/>
          </p:cNvSpPr>
          <p:nvPr>
            <p:ph type="ctrTitle"/>
          </p:nvPr>
        </p:nvSpPr>
        <p:spPr>
          <a:xfrm>
            <a:off x="-323850" y="0"/>
            <a:ext cx="7772400" cy="1470025"/>
          </a:xfrm>
        </p:spPr>
        <p:txBody>
          <a:bodyPr/>
          <a:lstStyle/>
          <a:p>
            <a:pPr eaLnBrk="1" hangingPunct="1"/>
            <a:r>
              <a:rPr lang="de-DE" altLang="de-DE"/>
              <a:t>Bernhard Riemann</a:t>
            </a:r>
            <a:br>
              <a:rPr lang="de-DE" altLang="de-DE"/>
            </a:br>
            <a:r>
              <a:rPr lang="de-DE" altLang="de-DE" sz="3200"/>
              <a:t>one of the most famous mathematicians</a:t>
            </a:r>
            <a:endParaRPr lang="de-DE" altLang="de-DE"/>
          </a:p>
        </p:txBody>
      </p:sp>
      <p:sp>
        <p:nvSpPr>
          <p:cNvPr id="61443" name="Foliennummernplatzhalter 5">
            <a:extLst>
              <a:ext uri="{FF2B5EF4-FFF2-40B4-BE49-F238E27FC236}">
                <a16:creationId xmlns:a16="http://schemas.microsoft.com/office/drawing/2014/main" id="{984581F2-C392-43C0-A2A8-164828746C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C079692-699B-4EE1-9181-6456E9E0EC96}" type="slidenum">
              <a:rPr lang="de-DE" altLang="de-DE" sz="1400"/>
              <a:pPr eaLnBrk="1" hangingPunct="1"/>
              <a:t>2</a:t>
            </a:fld>
            <a:endParaRPr lang="de-DE" altLang="de-DE" sz="1400"/>
          </a:p>
        </p:txBody>
      </p:sp>
      <p:sp>
        <p:nvSpPr>
          <p:cNvPr id="61444" name="Text Box 6">
            <a:extLst>
              <a:ext uri="{FF2B5EF4-FFF2-40B4-BE49-F238E27FC236}">
                <a16:creationId xmlns:a16="http://schemas.microsoft.com/office/drawing/2014/main" id="{A1267304-E1D8-4093-B8E1-43BBDA87B63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61445" name="Picture 12" descr="riemann-praes_slide0062_image277">
            <a:extLst>
              <a:ext uri="{FF2B5EF4-FFF2-40B4-BE49-F238E27FC236}">
                <a16:creationId xmlns:a16="http://schemas.microsoft.com/office/drawing/2014/main" id="{D7C1C07C-4AFA-4A9A-8DEF-CFA25D3573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4388" y="765175"/>
            <a:ext cx="171132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13" descr="riemann-praes_slide0014_image073">
            <a:extLst>
              <a:ext uri="{FF2B5EF4-FFF2-40B4-BE49-F238E27FC236}">
                <a16:creationId xmlns:a16="http://schemas.microsoft.com/office/drawing/2014/main" id="{9C3ACE08-C41D-48CB-9FA9-19FEA861D7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341438"/>
            <a:ext cx="54006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Textfeld 10">
            <a:extLst>
              <a:ext uri="{FF2B5EF4-FFF2-40B4-BE49-F238E27FC236}">
                <a16:creationId xmlns:a16="http://schemas.microsoft.com/office/drawing/2014/main" id="{94BD2065-F2A2-4EF4-A311-FD0E16ECC9B6}"/>
              </a:ext>
            </a:extLst>
          </p:cNvPr>
          <p:cNvSpPr txBox="1">
            <a:spLocks noChangeArrowheads="1"/>
          </p:cNvSpPr>
          <p:nvPr/>
        </p:nvSpPr>
        <p:spPr bwMode="auto">
          <a:xfrm>
            <a:off x="282575" y="2708275"/>
            <a:ext cx="8861425"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In the book: Atlas of Mathematics, I counted </a:t>
            </a:r>
          </a:p>
          <a:p>
            <a:pPr eaLnBrk="1" hangingPunct="1"/>
            <a:r>
              <a:rPr lang="de-DE" altLang="de-DE"/>
              <a:t>in the index the number of  items with the name </a:t>
            </a:r>
            <a:br>
              <a:rPr lang="de-DE" altLang="de-DE"/>
            </a:br>
            <a:r>
              <a:rPr lang="de-DE" altLang="de-DE"/>
              <a:t>of mathematicians like Eulier‘s …, Gauß‘s… Riemann‘s…</a:t>
            </a:r>
          </a:p>
          <a:p>
            <a:pPr eaLnBrk="1" hangingPunct="1"/>
            <a:r>
              <a:rPr lang="de-DE" altLang="de-DE"/>
              <a:t>The result is seen above. Riemann had been a student of Gauß</a:t>
            </a:r>
            <a:br>
              <a:rPr lang="de-DE" altLang="de-DE"/>
            </a:br>
            <a:r>
              <a:rPr lang="de-DE" altLang="de-DE"/>
              <a:t>ca 1850. But here in Lüneburg in the  Gymnasium Johanneum </a:t>
            </a:r>
          </a:p>
          <a:p>
            <a:pPr eaLnBrk="1" hangingPunct="1"/>
            <a:r>
              <a:rPr lang="de-DE" altLang="de-DE"/>
              <a:t>he made his Abitur-Exam. </a:t>
            </a:r>
          </a:p>
          <a:p>
            <a:pPr eaLnBrk="1" hangingPunct="1"/>
            <a:r>
              <a:rPr lang="de-DE" altLang="de-DE"/>
              <a:t>For further  information see </a:t>
            </a:r>
          </a:p>
          <a:p>
            <a:pPr eaLnBrk="1" hangingPunct="1"/>
            <a:r>
              <a:rPr lang="de-DE" altLang="de-DE">
                <a:hlinkClick r:id="rId5"/>
              </a:rPr>
              <a:t>http://en.wikipedia.org/wiki/Bernhard_Riemann</a:t>
            </a:r>
            <a:endParaRPr lang="de-DE" altLang="de-DE"/>
          </a:p>
          <a:p>
            <a:pPr eaLnBrk="1" hangingPunct="1"/>
            <a:r>
              <a:rPr lang="de-DE" altLang="de-DE" sz="1800">
                <a:hlinkClick r:id="rId6"/>
              </a:rPr>
              <a:t>http://haftendorn.uni-lueneburg.de/mathe-lehramt/geschichte/riemann/riemann.htm</a:t>
            </a:r>
            <a:endParaRPr lang="de-DE" altLang="de-DE" sz="1800"/>
          </a:p>
          <a:p>
            <a:pPr eaLnBrk="1" hangingPunct="1"/>
            <a:r>
              <a:rPr lang="de-DE" altLang="de-DE" sz="1800">
                <a:hlinkClick r:id="rId7"/>
              </a:rPr>
              <a:t>http://www.johanneum-lueneburg.de/englpage/chronik/riemann/riemann.htm</a:t>
            </a:r>
            <a:r>
              <a:rPr lang="de-DE" altLang="de-DE" sz="1800"/>
              <a:t> (english)</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2" name="Foliennummernplatzhalter 5">
            <a:extLst>
              <a:ext uri="{FF2B5EF4-FFF2-40B4-BE49-F238E27FC236}">
                <a16:creationId xmlns:a16="http://schemas.microsoft.com/office/drawing/2014/main" id="{B2260591-D6D8-4642-B1E1-A3CF32C1E1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2B165D5-68BF-46B2-A43D-8A2B5B852228}" type="slidenum">
              <a:rPr lang="de-DE" altLang="de-DE" sz="1400"/>
              <a:pPr eaLnBrk="1" hangingPunct="1"/>
              <a:t>20</a:t>
            </a:fld>
            <a:endParaRPr lang="de-DE" altLang="de-DE" sz="1400"/>
          </a:p>
        </p:txBody>
      </p:sp>
      <p:sp>
        <p:nvSpPr>
          <p:cNvPr id="17433" name="Rectangle 2">
            <a:extLst>
              <a:ext uri="{FF2B5EF4-FFF2-40B4-BE49-F238E27FC236}">
                <a16:creationId xmlns:a16="http://schemas.microsoft.com/office/drawing/2014/main" id="{489A2997-C2D3-437D-A721-50546B5595C4}"/>
              </a:ext>
            </a:extLst>
          </p:cNvPr>
          <p:cNvSpPr>
            <a:spLocks noGrp="1" noChangeArrowheads="1"/>
          </p:cNvSpPr>
          <p:nvPr>
            <p:ph type="ctrTitle"/>
          </p:nvPr>
        </p:nvSpPr>
        <p:spPr>
          <a:xfrm>
            <a:off x="250825" y="333375"/>
            <a:ext cx="8604250" cy="1152525"/>
          </a:xfrm>
        </p:spPr>
        <p:txBody>
          <a:bodyPr/>
          <a:lstStyle/>
          <a:p>
            <a:pPr eaLnBrk="1" hangingPunct="1"/>
            <a:r>
              <a:rPr lang="de-DE" altLang="de-DE" sz="4000"/>
              <a:t>Eulerscher Satz, Euler‘s theorem</a:t>
            </a:r>
          </a:p>
        </p:txBody>
      </p:sp>
      <p:sp>
        <p:nvSpPr>
          <p:cNvPr id="17434" name="Text Box 3">
            <a:extLst>
              <a:ext uri="{FF2B5EF4-FFF2-40B4-BE49-F238E27FC236}">
                <a16:creationId xmlns:a16="http://schemas.microsoft.com/office/drawing/2014/main" id="{C7073E7B-A95E-4613-8518-015227F9735A}"/>
              </a:ext>
            </a:extLst>
          </p:cNvPr>
          <p:cNvSpPr txBox="1">
            <a:spLocks noChangeArrowheads="1"/>
          </p:cNvSpPr>
          <p:nvPr/>
        </p:nvSpPr>
        <p:spPr bwMode="auto">
          <a:xfrm>
            <a:off x="0" y="1268413"/>
            <a:ext cx="86772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de-DE" altLang="de-DE" sz="1800"/>
              <a:t> </a:t>
            </a:r>
            <a:r>
              <a:rPr lang="de-DE" altLang="de-DE"/>
              <a:t>In der letzen Zeile der Potenztafeln stehen immer nur Einsen</a:t>
            </a:r>
            <a:r>
              <a:rPr lang="de-DE" altLang="de-DE" sz="1800"/>
              <a:t>.</a:t>
            </a:r>
          </a:p>
          <a:p>
            <a:pPr eaLnBrk="1" hangingPunct="1">
              <a:buFont typeface="Arial" panose="020B0604020202020204" pitchFamily="34" charset="0"/>
              <a:buChar char="•"/>
            </a:pPr>
            <a:r>
              <a:rPr lang="de-DE" altLang="de-DE" sz="1800">
                <a:solidFill>
                  <a:srgbClr val="0070C0"/>
                </a:solidFill>
              </a:rPr>
              <a:t> In the last row of the power table there is  </a:t>
            </a:r>
            <a:r>
              <a:rPr lang="de-DE" altLang="de-DE" sz="1800">
                <a:solidFill>
                  <a:srgbClr val="FF0000"/>
                </a:solidFill>
              </a:rPr>
              <a:t>only  Number 1</a:t>
            </a:r>
            <a:r>
              <a:rPr lang="de-DE" altLang="de-DE" sz="1800"/>
              <a:t>.</a:t>
            </a:r>
          </a:p>
        </p:txBody>
      </p:sp>
      <p:sp>
        <p:nvSpPr>
          <p:cNvPr id="17435" name="Text Box 4">
            <a:extLst>
              <a:ext uri="{FF2B5EF4-FFF2-40B4-BE49-F238E27FC236}">
                <a16:creationId xmlns:a16="http://schemas.microsoft.com/office/drawing/2014/main" id="{213A1FD7-4565-4921-87F0-4632B1A76DCA}"/>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7436" name="Picture 45">
            <a:extLst>
              <a:ext uri="{FF2B5EF4-FFF2-40B4-BE49-F238E27FC236}">
                <a16:creationId xmlns:a16="http://schemas.microsoft.com/office/drawing/2014/main" id="{9E76EF47-393D-483C-9EE5-ABB1EFA554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789363"/>
            <a:ext cx="3319463"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7437" name="Picture 46">
            <a:extLst>
              <a:ext uri="{FF2B5EF4-FFF2-40B4-BE49-F238E27FC236}">
                <a16:creationId xmlns:a16="http://schemas.microsoft.com/office/drawing/2014/main" id="{60C8D06B-C50B-421F-9C34-7D05B60615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3213100"/>
            <a:ext cx="340995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17410" name="Ink 5">
                <a:extLst>
                  <a:ext uri="{FF2B5EF4-FFF2-40B4-BE49-F238E27FC236}">
                    <a16:creationId xmlns:a16="http://schemas.microsoft.com/office/drawing/2014/main" id="{98EBDA45-C233-480A-BA6F-D7A2783CFC45}"/>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7410" name="Ink 5">
                <a:extLst>
                  <a:ext uri="{FF2B5EF4-FFF2-40B4-BE49-F238E27FC236}">
                    <a16:creationId xmlns:a16="http://schemas.microsoft.com/office/drawing/2014/main" id="{98EBDA45-C233-480A-BA6F-D7A2783CFC45}"/>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7411" name="Ink 6">
                <a:extLst>
                  <a:ext uri="{FF2B5EF4-FFF2-40B4-BE49-F238E27FC236}">
                    <a16:creationId xmlns:a16="http://schemas.microsoft.com/office/drawing/2014/main" id="{4AB7A598-BBDB-4F07-AD6C-4294735C2BB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7411" name="Ink 6">
                <a:extLst>
                  <a:ext uri="{FF2B5EF4-FFF2-40B4-BE49-F238E27FC236}">
                    <a16:creationId xmlns:a16="http://schemas.microsoft.com/office/drawing/2014/main" id="{4AB7A598-BBDB-4F07-AD6C-4294735C2BB8}"/>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7412" name="Ink 7">
                <a:extLst>
                  <a:ext uri="{FF2B5EF4-FFF2-40B4-BE49-F238E27FC236}">
                    <a16:creationId xmlns:a16="http://schemas.microsoft.com/office/drawing/2014/main" id="{4406E98A-21AC-45E3-9E8B-BB67F38ED73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7412" name="Ink 7">
                <a:extLst>
                  <a:ext uri="{FF2B5EF4-FFF2-40B4-BE49-F238E27FC236}">
                    <a16:creationId xmlns:a16="http://schemas.microsoft.com/office/drawing/2014/main" id="{4406E98A-21AC-45E3-9E8B-BB67F38ED731}"/>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7413" name="Ink 8">
                <a:extLst>
                  <a:ext uri="{FF2B5EF4-FFF2-40B4-BE49-F238E27FC236}">
                    <a16:creationId xmlns:a16="http://schemas.microsoft.com/office/drawing/2014/main" id="{13AAF71F-A6BE-44E9-AA03-964F5FF05F2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7413" name="Ink 8">
                <a:extLst>
                  <a:ext uri="{FF2B5EF4-FFF2-40B4-BE49-F238E27FC236}">
                    <a16:creationId xmlns:a16="http://schemas.microsoft.com/office/drawing/2014/main" id="{13AAF71F-A6BE-44E9-AA03-964F5FF05F26}"/>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7414" name="Ink 9">
                <a:extLst>
                  <a:ext uri="{FF2B5EF4-FFF2-40B4-BE49-F238E27FC236}">
                    <a16:creationId xmlns:a16="http://schemas.microsoft.com/office/drawing/2014/main" id="{FE8E90CE-6EA5-466D-83D8-07227D894B4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7414" name="Ink 9">
                <a:extLst>
                  <a:ext uri="{FF2B5EF4-FFF2-40B4-BE49-F238E27FC236}">
                    <a16:creationId xmlns:a16="http://schemas.microsoft.com/office/drawing/2014/main" id="{FE8E90CE-6EA5-466D-83D8-07227D894B48}"/>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7415" name="Ink 39">
                <a:extLst>
                  <a:ext uri="{FF2B5EF4-FFF2-40B4-BE49-F238E27FC236}">
                    <a16:creationId xmlns:a16="http://schemas.microsoft.com/office/drawing/2014/main" id="{8D245BC8-A66F-414B-ABA4-DEBF51A9373F}"/>
                  </a:ext>
                </a:extLst>
              </p14:cNvPr>
              <p14:cNvContentPartPr>
                <a14:cpLocks xmlns:a14="http://schemas.microsoft.com/office/drawing/2010/main" noRot="1" noChangeAspect="1" noEditPoints="1" noChangeArrowheads="1" noChangeShapeType="1"/>
              </p14:cNvContentPartPr>
              <p14:nvPr/>
            </p14:nvContentPartPr>
            <p14:xfrm>
              <a:off x="5508625" y="2276475"/>
              <a:ext cx="1892300" cy="677863"/>
            </p14:xfrm>
          </p:contentPart>
        </mc:Choice>
        <mc:Fallback>
          <p:pic>
            <p:nvPicPr>
              <p:cNvPr id="17415" name="Ink 39">
                <a:extLst>
                  <a:ext uri="{FF2B5EF4-FFF2-40B4-BE49-F238E27FC236}">
                    <a16:creationId xmlns:a16="http://schemas.microsoft.com/office/drawing/2014/main" id="{8D245BC8-A66F-414B-ABA4-DEBF51A9373F}"/>
                  </a:ext>
                </a:extLst>
              </p:cNvPr>
              <p:cNvPicPr>
                <a:picLocks noRot="1" noChangeAspect="1" noEditPoints="1" noChangeArrowheads="1" noChangeShapeType="1"/>
              </p:cNvPicPr>
              <p:nvPr/>
            </p:nvPicPr>
            <p:blipFill>
              <a:blip r:embed="rId12"/>
              <a:stretch>
                <a:fillRect/>
              </a:stretch>
            </p:blipFill>
            <p:spPr>
              <a:xfrm>
                <a:off x="5494216" y="2261929"/>
                <a:ext cx="1920398" cy="706229"/>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7416" name="Ink 42">
                <a:extLst>
                  <a:ext uri="{FF2B5EF4-FFF2-40B4-BE49-F238E27FC236}">
                    <a16:creationId xmlns:a16="http://schemas.microsoft.com/office/drawing/2014/main" id="{5115EBEE-2FDF-411B-B947-9745AD5773C7}"/>
                  </a:ext>
                </a:extLst>
              </p14:cNvPr>
              <p14:cNvContentPartPr>
                <a14:cpLocks xmlns:a14="http://schemas.microsoft.com/office/drawing/2010/main" noRot="1" noChangeAspect="1" noEditPoints="1" noChangeArrowheads="1" noChangeShapeType="1"/>
              </p14:cNvContentPartPr>
              <p14:nvPr/>
            </p14:nvContentPartPr>
            <p14:xfrm>
              <a:off x="2627313" y="3068638"/>
              <a:ext cx="1217612" cy="666750"/>
            </p14:xfrm>
          </p:contentPart>
        </mc:Choice>
        <mc:Fallback>
          <p:pic>
            <p:nvPicPr>
              <p:cNvPr id="17416" name="Ink 42">
                <a:extLst>
                  <a:ext uri="{FF2B5EF4-FFF2-40B4-BE49-F238E27FC236}">
                    <a16:creationId xmlns:a16="http://schemas.microsoft.com/office/drawing/2014/main" id="{5115EBEE-2FDF-411B-B947-9745AD5773C7}"/>
                  </a:ext>
                </a:extLst>
              </p:cNvPr>
              <p:cNvPicPr>
                <a:picLocks noRot="1" noChangeAspect="1" noEditPoints="1" noChangeArrowheads="1" noChangeShapeType="1"/>
              </p:cNvPicPr>
              <p:nvPr/>
            </p:nvPicPr>
            <p:blipFill>
              <a:blip r:embed="rId14"/>
              <a:stretch>
                <a:fillRect/>
              </a:stretch>
            </p:blipFill>
            <p:spPr>
              <a:xfrm>
                <a:off x="2612908" y="3054175"/>
                <a:ext cx="1245702" cy="694953"/>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7417" name="Ink 43">
                <a:extLst>
                  <a:ext uri="{FF2B5EF4-FFF2-40B4-BE49-F238E27FC236}">
                    <a16:creationId xmlns:a16="http://schemas.microsoft.com/office/drawing/2014/main" id="{FEA3B2D7-6AC1-4A60-A01C-E50FBE5D35B2}"/>
                  </a:ext>
                </a:extLst>
              </p14:cNvPr>
              <p14:cNvContentPartPr>
                <a14:cpLocks xmlns:a14="http://schemas.microsoft.com/office/drawing/2010/main" noRot="1" noChangeAspect="1" noEditPoints="1" noChangeArrowheads="1" noChangeShapeType="1"/>
              </p14:cNvContentPartPr>
              <p14:nvPr/>
            </p14:nvContentPartPr>
            <p14:xfrm>
              <a:off x="4140200" y="3068638"/>
              <a:ext cx="536575" cy="568325"/>
            </p14:xfrm>
          </p:contentPart>
        </mc:Choice>
        <mc:Fallback>
          <p:pic>
            <p:nvPicPr>
              <p:cNvPr id="17417" name="Ink 43">
                <a:extLst>
                  <a:ext uri="{FF2B5EF4-FFF2-40B4-BE49-F238E27FC236}">
                    <a16:creationId xmlns:a16="http://schemas.microsoft.com/office/drawing/2014/main" id="{FEA3B2D7-6AC1-4A60-A01C-E50FBE5D35B2}"/>
                  </a:ext>
                </a:extLst>
              </p:cNvPr>
              <p:cNvPicPr>
                <a:picLocks noRot="1" noChangeAspect="1" noEditPoints="1" noChangeArrowheads="1" noChangeShapeType="1"/>
              </p:cNvPicPr>
              <p:nvPr/>
            </p:nvPicPr>
            <p:blipFill>
              <a:blip r:embed="rId16"/>
              <a:stretch>
                <a:fillRect/>
              </a:stretch>
            </p:blipFill>
            <p:spPr>
              <a:xfrm>
                <a:off x="4125727" y="3054204"/>
                <a:ext cx="564797" cy="596471"/>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7418" name="Ink 20">
                <a:extLst>
                  <a:ext uri="{FF2B5EF4-FFF2-40B4-BE49-F238E27FC236}">
                    <a16:creationId xmlns:a16="http://schemas.microsoft.com/office/drawing/2014/main" id="{04FAF51D-D50C-4671-A72D-0CB7FF137EEC}"/>
                  </a:ext>
                </a:extLst>
              </p14:cNvPr>
              <p14:cNvContentPartPr>
                <a14:cpLocks xmlns:a14="http://schemas.microsoft.com/office/drawing/2010/main" noRot="1" noChangeAspect="1" noEditPoints="1" noChangeArrowheads="1" noChangeShapeType="1"/>
              </p14:cNvContentPartPr>
              <p14:nvPr/>
            </p14:nvContentPartPr>
            <p14:xfrm>
              <a:off x="323850" y="2276475"/>
              <a:ext cx="2143125" cy="1077913"/>
            </p14:xfrm>
          </p:contentPart>
        </mc:Choice>
        <mc:Fallback>
          <p:pic>
            <p:nvPicPr>
              <p:cNvPr id="17418" name="Ink 20">
                <a:extLst>
                  <a:ext uri="{FF2B5EF4-FFF2-40B4-BE49-F238E27FC236}">
                    <a16:creationId xmlns:a16="http://schemas.microsoft.com/office/drawing/2014/main" id="{04FAF51D-D50C-4671-A72D-0CB7FF137EEC}"/>
                  </a:ext>
                </a:extLst>
              </p:cNvPr>
              <p:cNvPicPr>
                <a:picLocks noRot="1" noChangeAspect="1" noEditPoints="1" noChangeArrowheads="1" noChangeShapeType="1"/>
              </p:cNvPicPr>
              <p:nvPr/>
            </p:nvPicPr>
            <p:blipFill>
              <a:blip r:embed="rId18"/>
              <a:stretch>
                <a:fillRect/>
              </a:stretch>
            </p:blipFill>
            <p:spPr>
              <a:xfrm>
                <a:off x="309452" y="2262074"/>
                <a:ext cx="2171201" cy="110599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7419" name="Ink 22">
                <a:extLst>
                  <a:ext uri="{FF2B5EF4-FFF2-40B4-BE49-F238E27FC236}">
                    <a16:creationId xmlns:a16="http://schemas.microsoft.com/office/drawing/2014/main" id="{EFA39E5C-20B3-488F-B9E9-C8E5AEBA23C5}"/>
                  </a:ext>
                </a:extLst>
              </p14:cNvPr>
              <p14:cNvContentPartPr>
                <a14:cpLocks xmlns:a14="http://schemas.microsoft.com/office/drawing/2010/main" noRot="1" noChangeAspect="1" noEditPoints="1" noChangeArrowheads="1" noChangeShapeType="1"/>
              </p14:cNvContentPartPr>
              <p14:nvPr/>
            </p14:nvContentPartPr>
            <p14:xfrm>
              <a:off x="3886200" y="2622550"/>
              <a:ext cx="674688" cy="406400"/>
            </p14:xfrm>
          </p:contentPart>
        </mc:Choice>
        <mc:Fallback>
          <p:pic>
            <p:nvPicPr>
              <p:cNvPr id="17419" name="Ink 22">
                <a:extLst>
                  <a:ext uri="{FF2B5EF4-FFF2-40B4-BE49-F238E27FC236}">
                    <a16:creationId xmlns:a16="http://schemas.microsoft.com/office/drawing/2014/main" id="{EFA39E5C-20B3-488F-B9E9-C8E5AEBA23C5}"/>
                  </a:ext>
                </a:extLst>
              </p:cNvPr>
              <p:cNvPicPr>
                <a:picLocks noRot="1" noChangeAspect="1" noEditPoints="1" noChangeArrowheads="1" noChangeShapeType="1"/>
              </p:cNvPicPr>
              <p:nvPr/>
            </p:nvPicPr>
            <p:blipFill>
              <a:blip r:embed="rId20"/>
              <a:stretch>
                <a:fillRect/>
              </a:stretch>
            </p:blipFill>
            <p:spPr>
              <a:xfrm>
                <a:off x="3871745" y="2608113"/>
                <a:ext cx="702875" cy="434552"/>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7420" name="Ink 25">
                <a:extLst>
                  <a:ext uri="{FF2B5EF4-FFF2-40B4-BE49-F238E27FC236}">
                    <a16:creationId xmlns:a16="http://schemas.microsoft.com/office/drawing/2014/main" id="{E04410FB-8E49-445E-A0A7-0DC72BF6FB3E}"/>
                  </a:ext>
                </a:extLst>
              </p14:cNvPr>
              <p14:cNvContentPartPr>
                <a14:cpLocks xmlns:a14="http://schemas.microsoft.com/office/drawing/2010/main" noRot="1" noChangeAspect="1" noEditPoints="1" noChangeArrowheads="1" noChangeShapeType="1"/>
              </p14:cNvContentPartPr>
              <p14:nvPr/>
            </p14:nvContentPartPr>
            <p14:xfrm>
              <a:off x="5164138" y="2089150"/>
              <a:ext cx="2689225" cy="1085850"/>
            </p14:xfrm>
          </p:contentPart>
        </mc:Choice>
        <mc:Fallback>
          <p:pic>
            <p:nvPicPr>
              <p:cNvPr id="17420" name="Ink 25">
                <a:extLst>
                  <a:ext uri="{FF2B5EF4-FFF2-40B4-BE49-F238E27FC236}">
                    <a16:creationId xmlns:a16="http://schemas.microsoft.com/office/drawing/2014/main" id="{E04410FB-8E49-445E-A0A7-0DC72BF6FB3E}"/>
                  </a:ext>
                </a:extLst>
              </p:cNvPr>
              <p:cNvPicPr>
                <a:picLocks noRot="1" noChangeAspect="1" noEditPoints="1" noChangeArrowheads="1" noChangeShapeType="1"/>
              </p:cNvPicPr>
              <p:nvPr/>
            </p:nvPicPr>
            <p:blipFill>
              <a:blip r:embed="rId22"/>
              <a:stretch>
                <a:fillRect/>
              </a:stretch>
            </p:blipFill>
            <p:spPr>
              <a:xfrm>
                <a:off x="5149744" y="2074744"/>
                <a:ext cx="2717294" cy="1113942"/>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7421" name="Ink 26">
                <a:extLst>
                  <a:ext uri="{FF2B5EF4-FFF2-40B4-BE49-F238E27FC236}">
                    <a16:creationId xmlns:a16="http://schemas.microsoft.com/office/drawing/2014/main" id="{93C5AF58-5FC9-4D8B-BA6E-E9D9E11E3060}"/>
                  </a:ext>
                </a:extLst>
              </p14:cNvPr>
              <p14:cNvContentPartPr>
                <a14:cpLocks xmlns:a14="http://schemas.microsoft.com/office/drawing/2010/main" noRot="1" noChangeAspect="1" noEditPoints="1" noChangeArrowheads="1" noChangeShapeType="1"/>
              </p14:cNvContentPartPr>
              <p14:nvPr/>
            </p14:nvContentPartPr>
            <p14:xfrm>
              <a:off x="5281613" y="3111500"/>
              <a:ext cx="2466975" cy="120650"/>
            </p14:xfrm>
          </p:contentPart>
        </mc:Choice>
        <mc:Fallback>
          <p:pic>
            <p:nvPicPr>
              <p:cNvPr id="17421" name="Ink 26">
                <a:extLst>
                  <a:ext uri="{FF2B5EF4-FFF2-40B4-BE49-F238E27FC236}">
                    <a16:creationId xmlns:a16="http://schemas.microsoft.com/office/drawing/2014/main" id="{93C5AF58-5FC9-4D8B-BA6E-E9D9E11E3060}"/>
                  </a:ext>
                </a:extLst>
              </p:cNvPr>
              <p:cNvPicPr>
                <a:picLocks noRot="1" noChangeAspect="1" noEditPoints="1" noChangeArrowheads="1" noChangeShapeType="1"/>
              </p:cNvPicPr>
              <p:nvPr/>
            </p:nvPicPr>
            <p:blipFill>
              <a:blip r:embed="rId24"/>
              <a:stretch>
                <a:fillRect/>
              </a:stretch>
            </p:blipFill>
            <p:spPr>
              <a:xfrm>
                <a:off x="5267220" y="3097137"/>
                <a:ext cx="2495042" cy="14865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7422" name="Ink 27">
                <a:extLst>
                  <a:ext uri="{FF2B5EF4-FFF2-40B4-BE49-F238E27FC236}">
                    <a16:creationId xmlns:a16="http://schemas.microsoft.com/office/drawing/2014/main" id="{C377DFDA-E281-449D-9B60-82F5D550FF80}"/>
                  </a:ext>
                </a:extLst>
              </p14:cNvPr>
              <p14:cNvContentPartPr>
                <a14:cpLocks xmlns:a14="http://schemas.microsoft.com/office/drawing/2010/main" noRot="1" noChangeAspect="1" noEditPoints="1" noChangeArrowheads="1" noChangeShapeType="1"/>
              </p14:cNvContentPartPr>
              <p14:nvPr/>
            </p14:nvContentPartPr>
            <p14:xfrm>
              <a:off x="5287963" y="3132138"/>
              <a:ext cx="2492375" cy="92075"/>
            </p14:xfrm>
          </p:contentPart>
        </mc:Choice>
        <mc:Fallback>
          <p:pic>
            <p:nvPicPr>
              <p:cNvPr id="17422" name="Ink 27">
                <a:extLst>
                  <a:ext uri="{FF2B5EF4-FFF2-40B4-BE49-F238E27FC236}">
                    <a16:creationId xmlns:a16="http://schemas.microsoft.com/office/drawing/2014/main" id="{C377DFDA-E281-449D-9B60-82F5D550FF80}"/>
                  </a:ext>
                </a:extLst>
              </p:cNvPr>
              <p:cNvPicPr>
                <a:picLocks noRot="1" noChangeAspect="1" noEditPoints="1" noChangeArrowheads="1" noChangeShapeType="1"/>
              </p:cNvPicPr>
              <p:nvPr/>
            </p:nvPicPr>
            <p:blipFill>
              <a:blip r:embed="rId26"/>
              <a:stretch>
                <a:fillRect/>
              </a:stretch>
            </p:blipFill>
            <p:spPr>
              <a:xfrm>
                <a:off x="5273558" y="3117465"/>
                <a:ext cx="2520464" cy="120688"/>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7423" name="Ink 29">
                <a:extLst>
                  <a:ext uri="{FF2B5EF4-FFF2-40B4-BE49-F238E27FC236}">
                    <a16:creationId xmlns:a16="http://schemas.microsoft.com/office/drawing/2014/main" id="{68AA24B7-3A03-43DA-9BF8-D7C062247811}"/>
                  </a:ext>
                </a:extLst>
              </p14:cNvPr>
              <p14:cNvContentPartPr>
                <a14:cpLocks xmlns:a14="http://schemas.microsoft.com/office/drawing/2010/main" noRot="1" noChangeAspect="1" noEditPoints="1" noChangeArrowheads="1" noChangeShapeType="1"/>
              </p14:cNvContentPartPr>
              <p14:nvPr/>
            </p14:nvContentPartPr>
            <p14:xfrm>
              <a:off x="2947988" y="4600575"/>
              <a:ext cx="863600" cy="755650"/>
            </p14:xfrm>
          </p:contentPart>
        </mc:Choice>
        <mc:Fallback>
          <p:pic>
            <p:nvPicPr>
              <p:cNvPr id="17423" name="Ink 29">
                <a:extLst>
                  <a:ext uri="{FF2B5EF4-FFF2-40B4-BE49-F238E27FC236}">
                    <a16:creationId xmlns:a16="http://schemas.microsoft.com/office/drawing/2014/main" id="{68AA24B7-3A03-43DA-9BF8-D7C062247811}"/>
                  </a:ext>
                </a:extLst>
              </p:cNvPr>
              <p:cNvPicPr>
                <a:picLocks noRot="1" noChangeAspect="1" noEditPoints="1" noChangeArrowheads="1" noChangeShapeType="1"/>
              </p:cNvPicPr>
              <p:nvPr/>
            </p:nvPicPr>
            <p:blipFill>
              <a:blip r:embed="rId28"/>
              <a:stretch>
                <a:fillRect/>
              </a:stretch>
            </p:blipFill>
            <p:spPr>
              <a:xfrm>
                <a:off x="2933619" y="4586168"/>
                <a:ext cx="891620" cy="783744"/>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7424" name="Ink 30">
                <a:extLst>
                  <a:ext uri="{FF2B5EF4-FFF2-40B4-BE49-F238E27FC236}">
                    <a16:creationId xmlns:a16="http://schemas.microsoft.com/office/drawing/2014/main" id="{37ACB8F3-5DC3-4436-9581-08572AA04B2D}"/>
                  </a:ext>
                </a:extLst>
              </p14:cNvPr>
              <p14:cNvContentPartPr>
                <a14:cpLocks xmlns:a14="http://schemas.microsoft.com/office/drawing/2010/main" noRot="1" noChangeAspect="1" noEditPoints="1" noChangeArrowheads="1" noChangeShapeType="1"/>
              </p14:cNvContentPartPr>
              <p14:nvPr/>
            </p14:nvContentPartPr>
            <p14:xfrm>
              <a:off x="2227263" y="4737100"/>
              <a:ext cx="974725" cy="750888"/>
            </p14:xfrm>
          </p:contentPart>
        </mc:Choice>
        <mc:Fallback>
          <p:pic>
            <p:nvPicPr>
              <p:cNvPr id="17424" name="Ink 30">
                <a:extLst>
                  <a:ext uri="{FF2B5EF4-FFF2-40B4-BE49-F238E27FC236}">
                    <a16:creationId xmlns:a16="http://schemas.microsoft.com/office/drawing/2014/main" id="{37ACB8F3-5DC3-4436-9581-08572AA04B2D}"/>
                  </a:ext>
                </a:extLst>
              </p:cNvPr>
              <p:cNvPicPr>
                <a:picLocks noRot="1" noChangeAspect="1" noEditPoints="1" noChangeArrowheads="1" noChangeShapeType="1"/>
              </p:cNvPicPr>
              <p:nvPr/>
            </p:nvPicPr>
            <p:blipFill>
              <a:blip r:embed="rId30"/>
              <a:stretch>
                <a:fillRect/>
              </a:stretch>
            </p:blipFill>
            <p:spPr>
              <a:xfrm>
                <a:off x="2212855" y="4722681"/>
                <a:ext cx="1002821" cy="779006"/>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7425" name="Ink 31">
                <a:extLst>
                  <a:ext uri="{FF2B5EF4-FFF2-40B4-BE49-F238E27FC236}">
                    <a16:creationId xmlns:a16="http://schemas.microsoft.com/office/drawing/2014/main" id="{662A8A0D-F8A3-4591-853D-DF5B7FCF38AF}"/>
                  </a:ext>
                </a:extLst>
              </p14:cNvPr>
              <p14:cNvContentPartPr>
                <a14:cpLocks xmlns:a14="http://schemas.microsoft.com/office/drawing/2010/main" noRot="1" noChangeAspect="1" noEditPoints="1" noChangeArrowheads="1" noChangeShapeType="1"/>
              </p14:cNvContentPartPr>
              <p14:nvPr/>
            </p14:nvContentPartPr>
            <p14:xfrm>
              <a:off x="2098675" y="5773738"/>
              <a:ext cx="1679575" cy="676275"/>
            </p14:xfrm>
          </p:contentPart>
        </mc:Choice>
        <mc:Fallback>
          <p:pic>
            <p:nvPicPr>
              <p:cNvPr id="17425" name="Ink 31">
                <a:extLst>
                  <a:ext uri="{FF2B5EF4-FFF2-40B4-BE49-F238E27FC236}">
                    <a16:creationId xmlns:a16="http://schemas.microsoft.com/office/drawing/2014/main" id="{662A8A0D-F8A3-4591-853D-DF5B7FCF38AF}"/>
                  </a:ext>
                </a:extLst>
              </p:cNvPr>
              <p:cNvPicPr>
                <a:picLocks noRot="1" noChangeAspect="1" noEditPoints="1" noChangeArrowheads="1" noChangeShapeType="1"/>
              </p:cNvPicPr>
              <p:nvPr/>
            </p:nvPicPr>
            <p:blipFill>
              <a:blip r:embed="rId32"/>
              <a:stretch>
                <a:fillRect/>
              </a:stretch>
            </p:blipFill>
            <p:spPr>
              <a:xfrm>
                <a:off x="2084277" y="5759311"/>
                <a:ext cx="1707652" cy="704408"/>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17426" name="Ink 33">
                <a:extLst>
                  <a:ext uri="{FF2B5EF4-FFF2-40B4-BE49-F238E27FC236}">
                    <a16:creationId xmlns:a16="http://schemas.microsoft.com/office/drawing/2014/main" id="{86A7760D-8559-4164-AEBF-DBC405714AE3}"/>
                  </a:ext>
                </a:extLst>
              </p14:cNvPr>
              <p14:cNvContentPartPr>
                <a14:cpLocks xmlns:a14="http://schemas.microsoft.com/office/drawing/2010/main" noRot="1" noChangeAspect="1" noEditPoints="1" noChangeArrowheads="1" noChangeShapeType="1"/>
              </p14:cNvContentPartPr>
              <p14:nvPr/>
            </p14:nvContentPartPr>
            <p14:xfrm>
              <a:off x="7566025" y="4645025"/>
              <a:ext cx="627063" cy="590550"/>
            </p14:xfrm>
          </p:contentPart>
        </mc:Choice>
        <mc:Fallback>
          <p:pic>
            <p:nvPicPr>
              <p:cNvPr id="17426" name="Ink 33">
                <a:extLst>
                  <a:ext uri="{FF2B5EF4-FFF2-40B4-BE49-F238E27FC236}">
                    <a16:creationId xmlns:a16="http://schemas.microsoft.com/office/drawing/2014/main" id="{86A7760D-8559-4164-AEBF-DBC405714AE3}"/>
                  </a:ext>
                </a:extLst>
              </p:cNvPr>
              <p:cNvPicPr>
                <a:picLocks noRot="1" noChangeAspect="1" noEditPoints="1" noChangeArrowheads="1" noChangeShapeType="1"/>
              </p:cNvPicPr>
              <p:nvPr/>
            </p:nvPicPr>
            <p:blipFill>
              <a:blip r:embed="rId34"/>
              <a:stretch>
                <a:fillRect/>
              </a:stretch>
            </p:blipFill>
            <p:spPr>
              <a:xfrm>
                <a:off x="7551626" y="4630639"/>
                <a:ext cx="655140" cy="618603"/>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17427" name="Ink 38">
                <a:extLst>
                  <a:ext uri="{FF2B5EF4-FFF2-40B4-BE49-F238E27FC236}">
                    <a16:creationId xmlns:a16="http://schemas.microsoft.com/office/drawing/2014/main" id="{61DD99F1-88F3-4CF0-80E2-BD67317AED2C}"/>
                  </a:ext>
                </a:extLst>
              </p14:cNvPr>
              <p14:cNvContentPartPr>
                <a14:cpLocks xmlns:a14="http://schemas.microsoft.com/office/drawing/2010/main" noRot="1" noChangeAspect="1" noEditPoints="1" noChangeArrowheads="1" noChangeShapeType="1"/>
              </p14:cNvContentPartPr>
              <p14:nvPr/>
            </p14:nvContentPartPr>
            <p14:xfrm>
              <a:off x="8296275" y="4595813"/>
              <a:ext cx="168275" cy="201612"/>
            </p14:xfrm>
          </p:contentPart>
        </mc:Choice>
        <mc:Fallback>
          <p:pic>
            <p:nvPicPr>
              <p:cNvPr id="17427" name="Ink 38">
                <a:extLst>
                  <a:ext uri="{FF2B5EF4-FFF2-40B4-BE49-F238E27FC236}">
                    <a16:creationId xmlns:a16="http://schemas.microsoft.com/office/drawing/2014/main" id="{61DD99F1-88F3-4CF0-80E2-BD67317AED2C}"/>
                  </a:ext>
                </a:extLst>
              </p:cNvPr>
              <p:cNvPicPr>
                <a:picLocks noRot="1" noChangeAspect="1" noEditPoints="1" noChangeArrowheads="1" noChangeShapeType="1"/>
              </p:cNvPicPr>
              <p:nvPr/>
            </p:nvPicPr>
            <p:blipFill>
              <a:blip r:embed="rId36"/>
              <a:stretch>
                <a:fillRect/>
              </a:stretch>
            </p:blipFill>
            <p:spPr>
              <a:xfrm>
                <a:off x="8281769" y="4581412"/>
                <a:ext cx="196563" cy="229694"/>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17428" name="Ink 37">
                <a:extLst>
                  <a:ext uri="{FF2B5EF4-FFF2-40B4-BE49-F238E27FC236}">
                    <a16:creationId xmlns:a16="http://schemas.microsoft.com/office/drawing/2014/main" id="{21ED8A23-02DD-427A-81C7-B0571EB2D369}"/>
                  </a:ext>
                </a:extLst>
              </p14:cNvPr>
              <p14:cNvContentPartPr>
                <a14:cpLocks xmlns:a14="http://schemas.microsoft.com/office/drawing/2010/main" noRot="1" noChangeAspect="1" noEditPoints="1" noChangeArrowheads="1" noChangeShapeType="1"/>
              </p14:cNvContentPartPr>
              <p14:nvPr/>
            </p14:nvContentPartPr>
            <p14:xfrm>
              <a:off x="8156575" y="5194300"/>
              <a:ext cx="344488" cy="174625"/>
            </p14:xfrm>
          </p:contentPart>
        </mc:Choice>
        <mc:Fallback>
          <p:pic>
            <p:nvPicPr>
              <p:cNvPr id="17428" name="Ink 37">
                <a:extLst>
                  <a:ext uri="{FF2B5EF4-FFF2-40B4-BE49-F238E27FC236}">
                    <a16:creationId xmlns:a16="http://schemas.microsoft.com/office/drawing/2014/main" id="{21ED8A23-02DD-427A-81C7-B0571EB2D369}"/>
                  </a:ext>
                </a:extLst>
              </p:cNvPr>
              <p:cNvPicPr>
                <a:picLocks noRot="1" noChangeAspect="1" noEditPoints="1" noChangeArrowheads="1" noChangeShapeType="1"/>
              </p:cNvPicPr>
              <p:nvPr/>
            </p:nvPicPr>
            <p:blipFill>
              <a:blip r:embed="rId38"/>
              <a:stretch>
                <a:fillRect/>
              </a:stretch>
            </p:blipFill>
            <p:spPr>
              <a:xfrm>
                <a:off x="8142191" y="5179928"/>
                <a:ext cx="372536" cy="202651"/>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17429" name="Ink 36">
                <a:extLst>
                  <a:ext uri="{FF2B5EF4-FFF2-40B4-BE49-F238E27FC236}">
                    <a16:creationId xmlns:a16="http://schemas.microsoft.com/office/drawing/2014/main" id="{7E6394BC-DFB5-4A0E-938F-FD643F645345}"/>
                  </a:ext>
                </a:extLst>
              </p14:cNvPr>
              <p14:cNvContentPartPr>
                <a14:cpLocks xmlns:a14="http://schemas.microsoft.com/office/drawing/2010/main" noRot="1" noChangeAspect="1" noEditPoints="1" noChangeArrowheads="1" noChangeShapeType="1"/>
              </p14:cNvContentPartPr>
              <p14:nvPr/>
            </p14:nvContentPartPr>
            <p14:xfrm>
              <a:off x="8374063" y="5343525"/>
              <a:ext cx="30162" cy="23813"/>
            </p14:xfrm>
          </p:contentPart>
        </mc:Choice>
        <mc:Fallback>
          <p:pic>
            <p:nvPicPr>
              <p:cNvPr id="17429" name="Ink 36">
                <a:extLst>
                  <a:ext uri="{FF2B5EF4-FFF2-40B4-BE49-F238E27FC236}">
                    <a16:creationId xmlns:a16="http://schemas.microsoft.com/office/drawing/2014/main" id="{7E6394BC-DFB5-4A0E-938F-FD643F645345}"/>
                  </a:ext>
                </a:extLst>
              </p:cNvPr>
              <p:cNvPicPr>
                <a:picLocks noRot="1" noChangeAspect="1" noEditPoints="1" noChangeArrowheads="1" noChangeShapeType="1"/>
              </p:cNvPicPr>
              <p:nvPr/>
            </p:nvPicPr>
            <p:blipFill>
              <a:blip r:embed="rId40"/>
              <a:stretch>
                <a:fillRect/>
              </a:stretch>
            </p:blipFill>
            <p:spPr>
              <a:xfrm>
                <a:off x="8358982" y="5329093"/>
                <a:ext cx="59570" cy="51956"/>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17430" name="Ink 40">
                <a:extLst>
                  <a:ext uri="{FF2B5EF4-FFF2-40B4-BE49-F238E27FC236}">
                    <a16:creationId xmlns:a16="http://schemas.microsoft.com/office/drawing/2014/main" id="{41981DE0-F2E0-4E10-9683-6E1428D7FC51}"/>
                  </a:ext>
                </a:extLst>
              </p14:cNvPr>
              <p14:cNvContentPartPr>
                <a14:cpLocks xmlns:a14="http://schemas.microsoft.com/office/drawing/2010/main" noRot="1" noChangeAspect="1" noEditPoints="1" noChangeArrowheads="1" noChangeShapeType="1"/>
              </p14:cNvContentPartPr>
              <p14:nvPr/>
            </p14:nvContentPartPr>
            <p14:xfrm>
              <a:off x="7204075" y="5786438"/>
              <a:ext cx="1660525" cy="730250"/>
            </p14:xfrm>
          </p:contentPart>
        </mc:Choice>
        <mc:Fallback>
          <p:pic>
            <p:nvPicPr>
              <p:cNvPr id="17430" name="Ink 40">
                <a:extLst>
                  <a:ext uri="{FF2B5EF4-FFF2-40B4-BE49-F238E27FC236}">
                    <a16:creationId xmlns:a16="http://schemas.microsoft.com/office/drawing/2014/main" id="{41981DE0-F2E0-4E10-9683-6E1428D7FC51}"/>
                  </a:ext>
                </a:extLst>
              </p:cNvPr>
              <p:cNvPicPr>
                <a:picLocks noRot="1" noChangeAspect="1" noEditPoints="1" noChangeArrowheads="1" noChangeShapeType="1"/>
              </p:cNvPicPr>
              <p:nvPr/>
            </p:nvPicPr>
            <p:blipFill>
              <a:blip r:embed="rId42"/>
              <a:stretch>
                <a:fillRect/>
              </a:stretch>
            </p:blipFill>
            <p:spPr>
              <a:xfrm>
                <a:off x="7189683" y="5771949"/>
                <a:ext cx="1688590" cy="758504"/>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17431" name="Ink 41">
                <a:extLst>
                  <a:ext uri="{FF2B5EF4-FFF2-40B4-BE49-F238E27FC236}">
                    <a16:creationId xmlns:a16="http://schemas.microsoft.com/office/drawing/2014/main" id="{0A2F1890-5410-4F52-B742-62C4CEC4EF2A}"/>
                  </a:ext>
                </a:extLst>
              </p14:cNvPr>
              <p14:cNvContentPartPr>
                <a14:cpLocks xmlns:a14="http://schemas.microsoft.com/office/drawing/2010/main" noRot="1" noChangeAspect="1" noEditPoints="1" noChangeArrowheads="1" noChangeShapeType="1"/>
              </p14:cNvContentPartPr>
              <p14:nvPr/>
            </p14:nvContentPartPr>
            <p14:xfrm>
              <a:off x="8562975" y="4643438"/>
              <a:ext cx="436563" cy="604837"/>
            </p14:xfrm>
          </p:contentPart>
        </mc:Choice>
        <mc:Fallback>
          <p:pic>
            <p:nvPicPr>
              <p:cNvPr id="17431" name="Ink 41">
                <a:extLst>
                  <a:ext uri="{FF2B5EF4-FFF2-40B4-BE49-F238E27FC236}">
                    <a16:creationId xmlns:a16="http://schemas.microsoft.com/office/drawing/2014/main" id="{0A2F1890-5410-4F52-B742-62C4CEC4EF2A}"/>
                  </a:ext>
                </a:extLst>
              </p:cNvPr>
              <p:cNvPicPr>
                <a:picLocks noRot="1" noChangeAspect="1" noEditPoints="1" noChangeArrowheads="1" noChangeShapeType="1"/>
              </p:cNvPicPr>
              <p:nvPr/>
            </p:nvPicPr>
            <p:blipFill>
              <a:blip r:embed="rId44"/>
              <a:stretch>
                <a:fillRect/>
              </a:stretch>
            </p:blipFill>
            <p:spPr>
              <a:xfrm>
                <a:off x="8548543" y="4629046"/>
                <a:ext cx="464705" cy="632902"/>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Foliennummernplatzhalter 5">
            <a:extLst>
              <a:ext uri="{FF2B5EF4-FFF2-40B4-BE49-F238E27FC236}">
                <a16:creationId xmlns:a16="http://schemas.microsoft.com/office/drawing/2014/main" id="{C0CEAA6C-90AE-42A4-BB33-DD86CDD460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3207E4E-A74F-4B81-8165-54A1EB2E99B6}" type="slidenum">
              <a:rPr lang="de-DE" altLang="de-DE" sz="1400"/>
              <a:pPr eaLnBrk="1" hangingPunct="1"/>
              <a:t>21</a:t>
            </a:fld>
            <a:endParaRPr lang="de-DE" altLang="de-DE" sz="1400"/>
          </a:p>
        </p:txBody>
      </p:sp>
      <p:sp>
        <p:nvSpPr>
          <p:cNvPr id="18447" name="Rectangle 2">
            <a:extLst>
              <a:ext uri="{FF2B5EF4-FFF2-40B4-BE49-F238E27FC236}">
                <a16:creationId xmlns:a16="http://schemas.microsoft.com/office/drawing/2014/main" id="{C7C5A187-D700-46AA-B0B5-D3869DC00EE8}"/>
              </a:ext>
            </a:extLst>
          </p:cNvPr>
          <p:cNvSpPr>
            <a:spLocks noGrp="1" noChangeArrowheads="1"/>
          </p:cNvSpPr>
          <p:nvPr>
            <p:ph type="ctrTitle"/>
          </p:nvPr>
        </p:nvSpPr>
        <p:spPr>
          <a:xfrm>
            <a:off x="250825" y="260350"/>
            <a:ext cx="8604250" cy="1152525"/>
          </a:xfrm>
        </p:spPr>
        <p:txBody>
          <a:bodyPr/>
          <a:lstStyle/>
          <a:p>
            <a:pPr eaLnBrk="1" hangingPunct="1"/>
            <a:r>
              <a:rPr lang="de-DE" altLang="de-DE" sz="4000"/>
              <a:t>Kleiner Satz von Fermat</a:t>
            </a:r>
            <a:br>
              <a:rPr lang="de-DE" altLang="de-DE" sz="4000"/>
            </a:br>
            <a:r>
              <a:rPr lang="de-DE" altLang="de-DE" sz="4000">
                <a:solidFill>
                  <a:srgbClr val="0070C0"/>
                </a:solidFill>
              </a:rPr>
              <a:t>Fermats little theorem</a:t>
            </a:r>
          </a:p>
        </p:txBody>
      </p:sp>
      <p:sp>
        <p:nvSpPr>
          <p:cNvPr id="18448" name="Text Box 3">
            <a:extLst>
              <a:ext uri="{FF2B5EF4-FFF2-40B4-BE49-F238E27FC236}">
                <a16:creationId xmlns:a16="http://schemas.microsoft.com/office/drawing/2014/main" id="{DACCAF8C-1784-4378-8D7D-05D9C3D46ACC}"/>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8449" name="Text Box 4">
            <a:extLst>
              <a:ext uri="{FF2B5EF4-FFF2-40B4-BE49-F238E27FC236}">
                <a16:creationId xmlns:a16="http://schemas.microsoft.com/office/drawing/2014/main" id="{142F7994-6306-4864-B25E-CB0D5032996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8450" name="Picture 10">
            <a:extLst>
              <a:ext uri="{FF2B5EF4-FFF2-40B4-BE49-F238E27FC236}">
                <a16:creationId xmlns:a16="http://schemas.microsoft.com/office/drawing/2014/main" id="{A9CF76FF-4865-4E7E-AD27-B9DC1B76C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981075"/>
            <a:ext cx="1428750"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51" name="Picture 12">
            <a:extLst>
              <a:ext uri="{FF2B5EF4-FFF2-40B4-BE49-F238E27FC236}">
                <a16:creationId xmlns:a16="http://schemas.microsoft.com/office/drawing/2014/main" id="{BA8E162A-FDE1-4FBF-9F6A-370788432A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213"/>
            <a:ext cx="59912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52" name="Picture 32" descr="mupad4">
            <a:hlinkClick r:id="rId5" action="ppaction://program"/>
            <a:extLst>
              <a:ext uri="{FF2B5EF4-FFF2-40B4-BE49-F238E27FC236}">
                <a16:creationId xmlns:a16="http://schemas.microsoft.com/office/drawing/2014/main" id="{E4B38E8F-C681-4BD2-8D12-9AE6ED7A51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60350"/>
            <a:ext cx="106045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Text Box 34">
            <a:extLst>
              <a:ext uri="{FF2B5EF4-FFF2-40B4-BE49-F238E27FC236}">
                <a16:creationId xmlns:a16="http://schemas.microsoft.com/office/drawing/2014/main" id="{957870D6-12A9-4026-865A-284CED22A1FC}"/>
              </a:ext>
            </a:extLst>
          </p:cNvPr>
          <p:cNvSpPr txBox="1">
            <a:spLocks noChangeArrowheads="1"/>
          </p:cNvSpPr>
          <p:nvPr/>
        </p:nvSpPr>
        <p:spPr bwMode="auto">
          <a:xfrm>
            <a:off x="250825" y="1557338"/>
            <a:ext cx="2284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400"/>
              <a:t>a ist nicht Vielfaches von p</a:t>
            </a:r>
          </a:p>
        </p:txBody>
      </p:sp>
      <p:sp>
        <p:nvSpPr>
          <p:cNvPr id="18454" name="Textfeld 9">
            <a:extLst>
              <a:ext uri="{FF2B5EF4-FFF2-40B4-BE49-F238E27FC236}">
                <a16:creationId xmlns:a16="http://schemas.microsoft.com/office/drawing/2014/main" id="{9FAA11D6-9E6B-462E-9D35-05D9EEE04307}"/>
              </a:ext>
            </a:extLst>
          </p:cNvPr>
          <p:cNvSpPr txBox="1">
            <a:spLocks noChangeArrowheads="1"/>
          </p:cNvSpPr>
          <p:nvPr/>
        </p:nvSpPr>
        <p:spPr bwMode="auto">
          <a:xfrm>
            <a:off x="250825" y="2781300"/>
            <a:ext cx="47037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i Primzahlen p kennt man das </a:t>
            </a:r>
          </a:p>
          <a:p>
            <a:pPr eaLnBrk="1" hangingPunct="1">
              <a:spcBef>
                <a:spcPct val="50000"/>
              </a:spcBef>
            </a:pPr>
            <a:r>
              <a:rPr lang="de-DE" altLang="de-DE"/>
              <a:t>Es ist um 1 kleiner als p</a:t>
            </a:r>
          </a:p>
        </p:txBody>
      </p:sp>
      <p:sp>
        <p:nvSpPr>
          <p:cNvPr id="18455" name="Textfeld 10">
            <a:extLst>
              <a:ext uri="{FF2B5EF4-FFF2-40B4-BE49-F238E27FC236}">
                <a16:creationId xmlns:a16="http://schemas.microsoft.com/office/drawing/2014/main" id="{02C51258-8B97-4112-84FC-9B21F014D175}"/>
              </a:ext>
            </a:extLst>
          </p:cNvPr>
          <p:cNvSpPr txBox="1">
            <a:spLocks noChangeArrowheads="1"/>
          </p:cNvSpPr>
          <p:nvPr/>
        </p:nvSpPr>
        <p:spPr bwMode="auto">
          <a:xfrm>
            <a:off x="179388" y="3933825"/>
            <a:ext cx="8964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Hurra!  Das ergibt einen Primzahlenprüfer.  </a:t>
            </a:r>
            <a:r>
              <a:rPr lang="de-DE" altLang="de-DE">
                <a:solidFill>
                  <a:srgbClr val="0070C0"/>
                </a:solidFill>
              </a:rPr>
              <a:t>We have a prime tester . If  the result is1, then p is candidat for prime.</a:t>
            </a:r>
          </a:p>
        </p:txBody>
      </p:sp>
      <p:sp>
        <p:nvSpPr>
          <p:cNvPr id="18456" name="Textfeld 11">
            <a:extLst>
              <a:ext uri="{FF2B5EF4-FFF2-40B4-BE49-F238E27FC236}">
                <a16:creationId xmlns:a16="http://schemas.microsoft.com/office/drawing/2014/main" id="{20D085EE-A02F-4C59-9B94-A5AE1AD2ECE7}"/>
              </a:ext>
            </a:extLst>
          </p:cNvPr>
          <p:cNvSpPr txBox="1">
            <a:spLocks noChangeArrowheads="1"/>
          </p:cNvSpPr>
          <p:nvPr/>
        </p:nvSpPr>
        <p:spPr bwMode="auto">
          <a:xfrm>
            <a:off x="1979613" y="5445125"/>
            <a:ext cx="4056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PowerMod[1234,5622,5623]</a:t>
            </a:r>
          </a:p>
        </p:txBody>
      </p:sp>
      <p:pic>
        <p:nvPicPr>
          <p:cNvPr id="18457" name="Picture 21">
            <a:hlinkClick r:id="rId7"/>
            <a:extLst>
              <a:ext uri="{FF2B5EF4-FFF2-40B4-BE49-F238E27FC236}">
                <a16:creationId xmlns:a16="http://schemas.microsoft.com/office/drawing/2014/main" id="{7680075E-2692-4ECC-B5AA-1938C27351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5157788"/>
            <a:ext cx="19891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8" name="Textfeld 14">
            <a:extLst>
              <a:ext uri="{FF2B5EF4-FFF2-40B4-BE49-F238E27FC236}">
                <a16:creationId xmlns:a16="http://schemas.microsoft.com/office/drawing/2014/main" id="{26D819C8-909E-4E58-B93E-DF8A853EC162}"/>
              </a:ext>
            </a:extLst>
          </p:cNvPr>
          <p:cNvSpPr txBox="1">
            <a:spLocks noChangeArrowheads="1"/>
          </p:cNvSpPr>
          <p:nvPr/>
        </p:nvSpPr>
        <p:spPr bwMode="auto">
          <a:xfrm>
            <a:off x="250825" y="6021388"/>
            <a:ext cx="2479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extPrime[5600]</a:t>
            </a:r>
          </a:p>
        </p:txBody>
      </p:sp>
      <p:sp>
        <p:nvSpPr>
          <p:cNvPr id="18459" name="Rechteck 15">
            <a:extLst>
              <a:ext uri="{FF2B5EF4-FFF2-40B4-BE49-F238E27FC236}">
                <a16:creationId xmlns:a16="http://schemas.microsoft.com/office/drawing/2014/main" id="{D43B0C5D-D72A-41AD-81A4-FB76AC61AE03}"/>
              </a:ext>
            </a:extLst>
          </p:cNvPr>
          <p:cNvSpPr>
            <a:spLocks noChangeArrowheads="1"/>
          </p:cNvSpPr>
          <p:nvPr/>
        </p:nvSpPr>
        <p:spPr bwMode="auto">
          <a:xfrm>
            <a:off x="2339975" y="4797425"/>
            <a:ext cx="4056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PowerMod[1234,5618,5619]</a:t>
            </a:r>
          </a:p>
        </p:txBody>
      </p:sp>
      <p:sp>
        <p:nvSpPr>
          <p:cNvPr id="18460" name="Textfeld 16">
            <a:extLst>
              <a:ext uri="{FF2B5EF4-FFF2-40B4-BE49-F238E27FC236}">
                <a16:creationId xmlns:a16="http://schemas.microsoft.com/office/drawing/2014/main" id="{C40AB640-246D-4BB8-B62D-C9672A37F548}"/>
              </a:ext>
            </a:extLst>
          </p:cNvPr>
          <p:cNvSpPr txBox="1">
            <a:spLocks noChangeArrowheads="1"/>
          </p:cNvSpPr>
          <p:nvPr/>
        </p:nvSpPr>
        <p:spPr bwMode="auto">
          <a:xfrm>
            <a:off x="7380288" y="3141663"/>
            <a:ext cx="10398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400"/>
              <a:t>1606-1665</a:t>
            </a:r>
          </a:p>
        </p:txBody>
      </p:sp>
      <p:sp>
        <p:nvSpPr>
          <p:cNvPr id="18461" name="Textfeld 17">
            <a:extLst>
              <a:ext uri="{FF2B5EF4-FFF2-40B4-BE49-F238E27FC236}">
                <a16:creationId xmlns:a16="http://schemas.microsoft.com/office/drawing/2014/main" id="{F35B6B29-55CC-412E-8A95-B34547D73BB1}"/>
              </a:ext>
            </a:extLst>
          </p:cNvPr>
          <p:cNvSpPr txBox="1">
            <a:spLocks noChangeArrowheads="1"/>
          </p:cNvSpPr>
          <p:nvPr/>
        </p:nvSpPr>
        <p:spPr bwMode="auto">
          <a:xfrm>
            <a:off x="7407275" y="4797425"/>
            <a:ext cx="173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5619  ist keine </a:t>
            </a:r>
            <a:br>
              <a:rPr lang="de-DE" altLang="de-DE" sz="1800"/>
            </a:br>
            <a:r>
              <a:rPr lang="de-DE" altLang="de-DE" sz="1800"/>
              <a:t>Primzahl</a:t>
            </a:r>
          </a:p>
        </p:txBody>
      </p:sp>
      <p:sp>
        <p:nvSpPr>
          <p:cNvPr id="18462" name="Textfeld 19">
            <a:extLst>
              <a:ext uri="{FF2B5EF4-FFF2-40B4-BE49-F238E27FC236}">
                <a16:creationId xmlns:a16="http://schemas.microsoft.com/office/drawing/2014/main" id="{1BE090FA-C212-4AE0-A9E8-4C4D202D09B9}"/>
              </a:ext>
            </a:extLst>
          </p:cNvPr>
          <p:cNvSpPr txBox="1">
            <a:spLocks noChangeArrowheads="1"/>
          </p:cNvSpPr>
          <p:nvPr/>
        </p:nvSpPr>
        <p:spPr bwMode="auto">
          <a:xfrm>
            <a:off x="6948488" y="5373688"/>
            <a:ext cx="1966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5623 ist Kanditat </a:t>
            </a:r>
            <a:br>
              <a:rPr lang="de-DE" altLang="de-DE" sz="1800"/>
            </a:br>
            <a:r>
              <a:rPr lang="de-DE" altLang="de-DE" sz="1800"/>
              <a:t>für Primzahl</a:t>
            </a:r>
          </a:p>
        </p:txBody>
      </p:sp>
      <p:sp>
        <p:nvSpPr>
          <p:cNvPr id="18463" name="Textfeld 20">
            <a:extLst>
              <a:ext uri="{FF2B5EF4-FFF2-40B4-BE49-F238E27FC236}">
                <a16:creationId xmlns:a16="http://schemas.microsoft.com/office/drawing/2014/main" id="{2523F032-208C-49C1-9722-4CF96DD3DA78}"/>
              </a:ext>
            </a:extLst>
          </p:cNvPr>
          <p:cNvSpPr txBox="1">
            <a:spLocks noChangeArrowheads="1"/>
          </p:cNvSpPr>
          <p:nvPr/>
        </p:nvSpPr>
        <p:spPr bwMode="auto">
          <a:xfrm>
            <a:off x="4140200" y="6021388"/>
            <a:ext cx="411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9900"/>
                </a:solidFill>
              </a:rPr>
              <a:t>Mathematica sagt: yes prime</a:t>
            </a:r>
          </a:p>
        </p:txBody>
      </p:sp>
      <mc:AlternateContent xmlns:mc="http://schemas.openxmlformats.org/markup-compatibility/2006">
        <mc:Choice xmlns:p14="http://schemas.microsoft.com/office/powerpoint/2010/main" Requires="p14">
          <p:contentPart p14:bwMode="auto" r:id="rId9">
            <p14:nvContentPartPr>
              <p14:cNvPr id="18434" name="Ink 5">
                <a:extLst>
                  <a:ext uri="{FF2B5EF4-FFF2-40B4-BE49-F238E27FC236}">
                    <a16:creationId xmlns:a16="http://schemas.microsoft.com/office/drawing/2014/main" id="{953BB40B-4003-4AF5-9477-BABBD25A687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8434" name="Ink 5">
                <a:extLst>
                  <a:ext uri="{FF2B5EF4-FFF2-40B4-BE49-F238E27FC236}">
                    <a16:creationId xmlns:a16="http://schemas.microsoft.com/office/drawing/2014/main" id="{953BB40B-4003-4AF5-9477-BABBD25A6870}"/>
                  </a:ext>
                </a:extLst>
              </p:cNvPr>
              <p:cNvPicPr>
                <a:picLocks noRot="1" noChangeAspect="1" noEditPoints="1" noChangeArrowheads="1" noChangeShapeType="1"/>
              </p:cNvPicPr>
              <p:nvPr/>
            </p:nvPicPr>
            <p:blipFill>
              <a:blip r:embed="rId10"/>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8435" name="Ink 6">
                <a:extLst>
                  <a:ext uri="{FF2B5EF4-FFF2-40B4-BE49-F238E27FC236}">
                    <a16:creationId xmlns:a16="http://schemas.microsoft.com/office/drawing/2014/main" id="{F3E8EF7E-C3EA-440F-AA3E-00144751FCA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8435" name="Ink 6">
                <a:extLst>
                  <a:ext uri="{FF2B5EF4-FFF2-40B4-BE49-F238E27FC236}">
                    <a16:creationId xmlns:a16="http://schemas.microsoft.com/office/drawing/2014/main" id="{F3E8EF7E-C3EA-440F-AA3E-00144751FCA1}"/>
                  </a:ext>
                </a:extLst>
              </p:cNvPr>
              <p:cNvPicPr>
                <a:picLocks noRot="1" noChangeAspect="1" noEditPoints="1" noChangeArrowheads="1" noChangeShapeType="1"/>
              </p:cNvPicPr>
              <p:nvPr/>
            </p:nvPicPr>
            <p:blipFill>
              <a:blip r:embed="rId10"/>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8436" name="Ink 7">
                <a:extLst>
                  <a:ext uri="{FF2B5EF4-FFF2-40B4-BE49-F238E27FC236}">
                    <a16:creationId xmlns:a16="http://schemas.microsoft.com/office/drawing/2014/main" id="{ED418298-72DD-405B-87E9-4D4964F4935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8436" name="Ink 7">
                <a:extLst>
                  <a:ext uri="{FF2B5EF4-FFF2-40B4-BE49-F238E27FC236}">
                    <a16:creationId xmlns:a16="http://schemas.microsoft.com/office/drawing/2014/main" id="{ED418298-72DD-405B-87E9-4D4964F4935A}"/>
                  </a:ext>
                </a:extLst>
              </p:cNvPr>
              <p:cNvPicPr>
                <a:picLocks noRot="1" noChangeAspect="1" noEditPoints="1" noChangeArrowheads="1" noChangeShapeType="1"/>
              </p:cNvPicPr>
              <p:nvPr/>
            </p:nvPicPr>
            <p:blipFill>
              <a:blip r:embed="rId10"/>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8437" name="Ink 8">
                <a:extLst>
                  <a:ext uri="{FF2B5EF4-FFF2-40B4-BE49-F238E27FC236}">
                    <a16:creationId xmlns:a16="http://schemas.microsoft.com/office/drawing/2014/main" id="{30C2E29F-0F75-400C-BD1F-184C91966C86}"/>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8437" name="Ink 8">
                <a:extLst>
                  <a:ext uri="{FF2B5EF4-FFF2-40B4-BE49-F238E27FC236}">
                    <a16:creationId xmlns:a16="http://schemas.microsoft.com/office/drawing/2014/main" id="{30C2E29F-0F75-400C-BD1F-184C91966C86}"/>
                  </a:ext>
                </a:extLst>
              </p:cNvPr>
              <p:cNvPicPr>
                <a:picLocks noRot="1" noChangeAspect="1" noEditPoints="1" noChangeArrowheads="1" noChangeShapeType="1"/>
              </p:cNvPicPr>
              <p:nvPr/>
            </p:nvPicPr>
            <p:blipFill>
              <a:blip r:embed="rId10"/>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8438" name="Ink 9">
                <a:extLst>
                  <a:ext uri="{FF2B5EF4-FFF2-40B4-BE49-F238E27FC236}">
                    <a16:creationId xmlns:a16="http://schemas.microsoft.com/office/drawing/2014/main" id="{BCCB9E6C-5DED-4D5A-9DAA-105A0ADDE59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8438" name="Ink 9">
                <a:extLst>
                  <a:ext uri="{FF2B5EF4-FFF2-40B4-BE49-F238E27FC236}">
                    <a16:creationId xmlns:a16="http://schemas.microsoft.com/office/drawing/2014/main" id="{BCCB9E6C-5DED-4D5A-9DAA-105A0ADDE590}"/>
                  </a:ext>
                </a:extLst>
              </p:cNvPr>
              <p:cNvPicPr>
                <a:picLocks noRot="1" noChangeAspect="1" noEditPoints="1" noChangeArrowheads="1" noChangeShapeType="1"/>
              </p:cNvPicPr>
              <p:nvPr/>
            </p:nvPicPr>
            <p:blipFill>
              <a:blip r:embed="rId10"/>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8439" name="Ink 9">
                <a:extLst>
                  <a:ext uri="{FF2B5EF4-FFF2-40B4-BE49-F238E27FC236}">
                    <a16:creationId xmlns:a16="http://schemas.microsoft.com/office/drawing/2014/main" id="{3D161A1D-675D-42D1-84CA-C300EAB68A18}"/>
                  </a:ext>
                </a:extLst>
              </p14:cNvPr>
              <p14:cNvContentPartPr>
                <a14:cpLocks xmlns:a14="http://schemas.microsoft.com/office/drawing/2010/main" noRot="1" noChangeAspect="1" noEditPoints="1" noChangeArrowheads="1" noChangeShapeType="1"/>
              </p14:cNvContentPartPr>
              <p14:nvPr/>
            </p14:nvContentPartPr>
            <p14:xfrm>
              <a:off x="5076825" y="2852738"/>
              <a:ext cx="409575" cy="519112"/>
            </p14:xfrm>
          </p:contentPart>
        </mc:Choice>
        <mc:Fallback>
          <p:pic>
            <p:nvPicPr>
              <p:cNvPr id="18439" name="Ink 9">
                <a:extLst>
                  <a:ext uri="{FF2B5EF4-FFF2-40B4-BE49-F238E27FC236}">
                    <a16:creationId xmlns:a16="http://schemas.microsoft.com/office/drawing/2014/main" id="{3D161A1D-675D-42D1-84CA-C300EAB68A18}"/>
                  </a:ext>
                </a:extLst>
              </p:cNvPr>
              <p:cNvPicPr>
                <a:picLocks noRot="1" noChangeAspect="1" noEditPoints="1" noChangeArrowheads="1" noChangeShapeType="1"/>
              </p:cNvPicPr>
              <p:nvPr/>
            </p:nvPicPr>
            <p:blipFill>
              <a:blip r:embed="rId16"/>
              <a:stretch>
                <a:fillRect/>
              </a:stretch>
            </p:blipFill>
            <p:spPr>
              <a:xfrm>
                <a:off x="5062416" y="2838338"/>
                <a:ext cx="437672" cy="547192"/>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8440" name="Ink 10">
                <a:extLst>
                  <a:ext uri="{FF2B5EF4-FFF2-40B4-BE49-F238E27FC236}">
                    <a16:creationId xmlns:a16="http://schemas.microsoft.com/office/drawing/2014/main" id="{B92431B5-4A8C-41A4-93DA-BE18514879E6}"/>
                  </a:ext>
                </a:extLst>
              </p14:cNvPr>
              <p14:cNvContentPartPr>
                <a14:cpLocks xmlns:a14="http://schemas.microsoft.com/office/drawing/2010/main" noRot="1" noChangeAspect="1" noEditPoints="1" noChangeArrowheads="1" noChangeShapeType="1"/>
              </p14:cNvContentPartPr>
              <p14:nvPr/>
            </p14:nvContentPartPr>
            <p14:xfrm>
              <a:off x="3851275" y="3357563"/>
              <a:ext cx="1617663" cy="477837"/>
            </p14:xfrm>
          </p:contentPart>
        </mc:Choice>
        <mc:Fallback>
          <p:pic>
            <p:nvPicPr>
              <p:cNvPr id="18440" name="Ink 10">
                <a:extLst>
                  <a:ext uri="{FF2B5EF4-FFF2-40B4-BE49-F238E27FC236}">
                    <a16:creationId xmlns:a16="http://schemas.microsoft.com/office/drawing/2014/main" id="{B92431B5-4A8C-41A4-93DA-BE18514879E6}"/>
                  </a:ext>
                </a:extLst>
              </p:cNvPr>
              <p:cNvPicPr>
                <a:picLocks noRot="1" noChangeAspect="1" noEditPoints="1" noChangeArrowheads="1" noChangeShapeType="1"/>
              </p:cNvPicPr>
              <p:nvPr/>
            </p:nvPicPr>
            <p:blipFill>
              <a:blip r:embed="rId18"/>
              <a:stretch>
                <a:fillRect/>
              </a:stretch>
            </p:blipFill>
            <p:spPr>
              <a:xfrm>
                <a:off x="3836880" y="3343181"/>
                <a:ext cx="1645734" cy="505882"/>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8441" name="Ink 11">
                <a:extLst>
                  <a:ext uri="{FF2B5EF4-FFF2-40B4-BE49-F238E27FC236}">
                    <a16:creationId xmlns:a16="http://schemas.microsoft.com/office/drawing/2014/main" id="{0D9415CF-25B0-4725-AD7F-5F4483869D8E}"/>
                  </a:ext>
                </a:extLst>
              </p14:cNvPr>
              <p14:cNvContentPartPr>
                <a14:cpLocks xmlns:a14="http://schemas.microsoft.com/office/drawing/2010/main" noRot="1" noChangeAspect="1" noEditPoints="1" noChangeArrowheads="1" noChangeShapeType="1"/>
              </p14:cNvContentPartPr>
              <p14:nvPr/>
            </p14:nvContentPartPr>
            <p14:xfrm>
              <a:off x="-5834063" y="58362850"/>
              <a:ext cx="0" cy="0"/>
            </p14:xfrm>
          </p:contentPart>
        </mc:Choice>
        <mc:Fallback>
          <p:pic>
            <p:nvPicPr>
              <p:cNvPr id="18441" name="Ink 11">
                <a:extLst>
                  <a:ext uri="{FF2B5EF4-FFF2-40B4-BE49-F238E27FC236}">
                    <a16:creationId xmlns:a16="http://schemas.microsoft.com/office/drawing/2014/main" id="{0D9415CF-25B0-4725-AD7F-5F4483869D8E}"/>
                  </a:ext>
                </a:extLst>
              </p:cNvPr>
              <p:cNvPicPr>
                <a:picLocks noRot="1" noChangeAspect="1" noEditPoints="1" noChangeArrowheads="1" noChangeShapeType="1"/>
              </p:cNvPicPr>
              <p:nvPr/>
            </p:nvPicPr>
            <p:blipFill>
              <a:blip r:embed="rId20"/>
              <a:stretch>
                <a:fillRect/>
              </a:stretch>
            </p:blipFill>
            <p:spPr>
              <a:xfrm>
                <a:off x="-5834063" y="5836285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8442" name="Ink 23">
                <a:extLst>
                  <a:ext uri="{FF2B5EF4-FFF2-40B4-BE49-F238E27FC236}">
                    <a16:creationId xmlns:a16="http://schemas.microsoft.com/office/drawing/2014/main" id="{0BC0C50E-F49F-4409-9E2E-5D380B94B48C}"/>
                  </a:ext>
                </a:extLst>
              </p14:cNvPr>
              <p14:cNvContentPartPr>
                <a14:cpLocks xmlns:a14="http://schemas.microsoft.com/office/drawing/2010/main" noRot="1" noChangeAspect="1" noEditPoints="1" noChangeArrowheads="1" noChangeShapeType="1"/>
              </p14:cNvContentPartPr>
              <p14:nvPr/>
            </p14:nvContentPartPr>
            <p14:xfrm>
              <a:off x="2700338" y="6092825"/>
              <a:ext cx="1227137" cy="327025"/>
            </p14:xfrm>
          </p:contentPart>
        </mc:Choice>
        <mc:Fallback>
          <p:pic>
            <p:nvPicPr>
              <p:cNvPr id="18442" name="Ink 23">
                <a:extLst>
                  <a:ext uri="{FF2B5EF4-FFF2-40B4-BE49-F238E27FC236}">
                    <a16:creationId xmlns:a16="http://schemas.microsoft.com/office/drawing/2014/main" id="{0BC0C50E-F49F-4409-9E2E-5D380B94B48C}"/>
                  </a:ext>
                </a:extLst>
              </p:cNvPr>
              <p:cNvPicPr>
                <a:picLocks noRot="1" noChangeAspect="1" noEditPoints="1" noChangeArrowheads="1" noChangeShapeType="1"/>
              </p:cNvPicPr>
              <p:nvPr/>
            </p:nvPicPr>
            <p:blipFill>
              <a:blip r:embed="rId22"/>
              <a:stretch>
                <a:fillRect/>
              </a:stretch>
            </p:blipFill>
            <p:spPr>
              <a:xfrm>
                <a:off x="2685939" y="6078466"/>
                <a:ext cx="1255215" cy="355025"/>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8443" name="Ink 24">
                <a:extLst>
                  <a:ext uri="{FF2B5EF4-FFF2-40B4-BE49-F238E27FC236}">
                    <a16:creationId xmlns:a16="http://schemas.microsoft.com/office/drawing/2014/main" id="{D3829E33-816C-4A07-A90E-03D61C2FE2E0}"/>
                  </a:ext>
                </a:extLst>
              </p14:cNvPr>
              <p14:cNvContentPartPr>
                <a14:cpLocks xmlns:a14="http://schemas.microsoft.com/office/drawing/2010/main" noRot="1" noChangeAspect="1" noEditPoints="1" noChangeArrowheads="1" noChangeShapeType="1"/>
              </p14:cNvContentPartPr>
              <p14:nvPr/>
            </p14:nvContentPartPr>
            <p14:xfrm>
              <a:off x="6011863" y="5516563"/>
              <a:ext cx="827087" cy="227012"/>
            </p14:xfrm>
          </p:contentPart>
        </mc:Choice>
        <mc:Fallback>
          <p:pic>
            <p:nvPicPr>
              <p:cNvPr id="18443" name="Ink 24">
                <a:extLst>
                  <a:ext uri="{FF2B5EF4-FFF2-40B4-BE49-F238E27FC236}">
                    <a16:creationId xmlns:a16="http://schemas.microsoft.com/office/drawing/2014/main" id="{D3829E33-816C-4A07-A90E-03D61C2FE2E0}"/>
                  </a:ext>
                </a:extLst>
              </p:cNvPr>
              <p:cNvPicPr>
                <a:picLocks noRot="1" noChangeAspect="1" noEditPoints="1" noChangeArrowheads="1" noChangeShapeType="1"/>
              </p:cNvPicPr>
              <p:nvPr/>
            </p:nvPicPr>
            <p:blipFill>
              <a:blip r:embed="rId24"/>
              <a:stretch>
                <a:fillRect/>
              </a:stretch>
            </p:blipFill>
            <p:spPr>
              <a:xfrm>
                <a:off x="5997460" y="5502011"/>
                <a:ext cx="855173" cy="255389"/>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8444" name="Ink 26">
                <a:extLst>
                  <a:ext uri="{FF2B5EF4-FFF2-40B4-BE49-F238E27FC236}">
                    <a16:creationId xmlns:a16="http://schemas.microsoft.com/office/drawing/2014/main" id="{F1DF8F26-2992-444A-A56A-4FEFF2D13DF8}"/>
                  </a:ext>
                </a:extLst>
              </p14:cNvPr>
              <p14:cNvContentPartPr>
                <a14:cpLocks xmlns:a14="http://schemas.microsoft.com/office/drawing/2010/main" noRot="1" noChangeAspect="1" noEditPoints="1" noChangeArrowheads="1" noChangeShapeType="1"/>
              </p14:cNvContentPartPr>
              <p14:nvPr/>
            </p14:nvContentPartPr>
            <p14:xfrm>
              <a:off x="6370638" y="4981575"/>
              <a:ext cx="392112" cy="152400"/>
            </p14:xfrm>
          </p:contentPart>
        </mc:Choice>
        <mc:Fallback>
          <p:pic>
            <p:nvPicPr>
              <p:cNvPr id="18444" name="Ink 26">
                <a:extLst>
                  <a:ext uri="{FF2B5EF4-FFF2-40B4-BE49-F238E27FC236}">
                    <a16:creationId xmlns:a16="http://schemas.microsoft.com/office/drawing/2014/main" id="{F1DF8F26-2992-444A-A56A-4FEFF2D13DF8}"/>
                  </a:ext>
                </a:extLst>
              </p:cNvPr>
              <p:cNvPicPr>
                <a:picLocks noRot="1" noChangeAspect="1" noEditPoints="1" noChangeArrowheads="1" noChangeShapeType="1"/>
              </p:cNvPicPr>
              <p:nvPr/>
            </p:nvPicPr>
            <p:blipFill>
              <a:blip r:embed="rId26"/>
              <a:stretch>
                <a:fillRect/>
              </a:stretch>
            </p:blipFill>
            <p:spPr>
              <a:xfrm>
                <a:off x="6356169" y="4967231"/>
                <a:ext cx="420327" cy="18037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8445" name="Ink 27">
                <a:extLst>
                  <a:ext uri="{FF2B5EF4-FFF2-40B4-BE49-F238E27FC236}">
                    <a16:creationId xmlns:a16="http://schemas.microsoft.com/office/drawing/2014/main" id="{0569E6A7-2157-4B1F-837F-95E4699B472B}"/>
                  </a:ext>
                </a:extLst>
              </p14:cNvPr>
              <p14:cNvContentPartPr>
                <a14:cpLocks xmlns:a14="http://schemas.microsoft.com/office/drawing/2010/main" noRot="1" noChangeAspect="1" noEditPoints="1" noChangeArrowheads="1" noChangeShapeType="1"/>
              </p14:cNvContentPartPr>
              <p14:nvPr/>
            </p14:nvContentPartPr>
            <p14:xfrm>
              <a:off x="7019925" y="4941888"/>
              <a:ext cx="153988" cy="298450"/>
            </p14:xfrm>
          </p:contentPart>
        </mc:Choice>
        <mc:Fallback>
          <p:pic>
            <p:nvPicPr>
              <p:cNvPr id="18445" name="Ink 27">
                <a:extLst>
                  <a:ext uri="{FF2B5EF4-FFF2-40B4-BE49-F238E27FC236}">
                    <a16:creationId xmlns:a16="http://schemas.microsoft.com/office/drawing/2014/main" id="{0569E6A7-2157-4B1F-837F-95E4699B472B}"/>
                  </a:ext>
                </a:extLst>
              </p:cNvPr>
              <p:cNvPicPr>
                <a:picLocks noRot="1" noChangeAspect="1" noEditPoints="1" noChangeArrowheads="1" noChangeShapeType="1"/>
              </p:cNvPicPr>
              <p:nvPr/>
            </p:nvPicPr>
            <p:blipFill>
              <a:blip r:embed="rId28"/>
              <a:stretch>
                <a:fillRect/>
              </a:stretch>
            </p:blipFill>
            <p:spPr>
              <a:xfrm>
                <a:off x="7005634" y="4927505"/>
                <a:ext cx="181856" cy="326497"/>
              </a:xfrm>
              <a:prstGeom prst="rect">
                <a:avLst/>
              </a:prstGeom>
            </p:spPr>
          </p:pic>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5" name="Foliennummernplatzhalter 5">
            <a:extLst>
              <a:ext uri="{FF2B5EF4-FFF2-40B4-BE49-F238E27FC236}">
                <a16:creationId xmlns:a16="http://schemas.microsoft.com/office/drawing/2014/main" id="{7C022193-EFFC-4B39-B582-168E6EE889F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FBFF35C-7F43-4E4C-A6C8-6C666EB96533}" type="slidenum">
              <a:rPr lang="de-DE" altLang="de-DE" sz="1400"/>
              <a:pPr eaLnBrk="1" hangingPunct="1"/>
              <a:t>22</a:t>
            </a:fld>
            <a:endParaRPr lang="de-DE" altLang="de-DE" sz="1400"/>
          </a:p>
        </p:txBody>
      </p:sp>
      <p:sp>
        <p:nvSpPr>
          <p:cNvPr id="19496" name="Rectangle 2">
            <a:extLst>
              <a:ext uri="{FF2B5EF4-FFF2-40B4-BE49-F238E27FC236}">
                <a16:creationId xmlns:a16="http://schemas.microsoft.com/office/drawing/2014/main" id="{F7ED0D09-9407-4CAC-BB28-27D8FC55327A}"/>
              </a:ext>
            </a:extLst>
          </p:cNvPr>
          <p:cNvSpPr>
            <a:spLocks noGrp="1" noChangeArrowheads="1"/>
          </p:cNvSpPr>
          <p:nvPr>
            <p:ph type="ctrTitle"/>
          </p:nvPr>
        </p:nvSpPr>
        <p:spPr>
          <a:xfrm>
            <a:off x="323850" y="260350"/>
            <a:ext cx="8604250" cy="1152525"/>
          </a:xfrm>
        </p:spPr>
        <p:txBody>
          <a:bodyPr/>
          <a:lstStyle/>
          <a:p>
            <a:pPr eaLnBrk="1" hangingPunct="1"/>
            <a:r>
              <a:rPr lang="de-DE" altLang="de-DE" sz="3200"/>
              <a:t>Kleiner Satz von Fermat ist nicht umkehrbar</a:t>
            </a:r>
            <a:br>
              <a:rPr lang="de-DE" altLang="de-DE" sz="3200"/>
            </a:br>
            <a:r>
              <a:rPr lang="de-DE" altLang="de-DE" sz="3200"/>
              <a:t>not conversable</a:t>
            </a:r>
          </a:p>
        </p:txBody>
      </p:sp>
      <p:sp>
        <p:nvSpPr>
          <p:cNvPr id="19497" name="Text Box 3">
            <a:extLst>
              <a:ext uri="{FF2B5EF4-FFF2-40B4-BE49-F238E27FC236}">
                <a16:creationId xmlns:a16="http://schemas.microsoft.com/office/drawing/2014/main" id="{A57F9360-31FD-4A82-95F7-E669C6866D8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9498" name="Text Box 4">
            <a:extLst>
              <a:ext uri="{FF2B5EF4-FFF2-40B4-BE49-F238E27FC236}">
                <a16:creationId xmlns:a16="http://schemas.microsoft.com/office/drawing/2014/main" id="{BCC197E2-0AF4-4AC3-BC44-7298D6ADB84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19499" name="Picture 5">
            <a:extLst>
              <a:ext uri="{FF2B5EF4-FFF2-40B4-BE49-F238E27FC236}">
                <a16:creationId xmlns:a16="http://schemas.microsoft.com/office/drawing/2014/main" id="{91E33D59-F22C-4E8B-ABBC-E6B9AEE134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341438"/>
            <a:ext cx="1428750"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500" name="Text Box 6">
            <a:extLst>
              <a:ext uri="{FF2B5EF4-FFF2-40B4-BE49-F238E27FC236}">
                <a16:creationId xmlns:a16="http://schemas.microsoft.com/office/drawing/2014/main" id="{32B00F9A-8C6B-4BAC-9399-A8AE7E6EC8C8}"/>
              </a:ext>
            </a:extLst>
          </p:cNvPr>
          <p:cNvSpPr txBox="1">
            <a:spLocks noChangeArrowheads="1"/>
          </p:cNvSpPr>
          <p:nvPr/>
        </p:nvSpPr>
        <p:spPr bwMode="auto">
          <a:xfrm>
            <a:off x="6732588" y="3573463"/>
            <a:ext cx="180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601-1667</a:t>
            </a:r>
          </a:p>
        </p:txBody>
      </p:sp>
      <p:pic>
        <p:nvPicPr>
          <p:cNvPr id="19501" name="Picture 7">
            <a:extLst>
              <a:ext uri="{FF2B5EF4-FFF2-40B4-BE49-F238E27FC236}">
                <a16:creationId xmlns:a16="http://schemas.microsoft.com/office/drawing/2014/main" id="{252E82F9-F84E-4A1B-9A16-D7C9ACE0CC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341438"/>
            <a:ext cx="59912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9502" name="Text Box 9">
            <a:extLst>
              <a:ext uri="{FF2B5EF4-FFF2-40B4-BE49-F238E27FC236}">
                <a16:creationId xmlns:a16="http://schemas.microsoft.com/office/drawing/2014/main" id="{FF414328-CDED-44E1-8585-834488ECAD66}"/>
              </a:ext>
            </a:extLst>
          </p:cNvPr>
          <p:cNvSpPr txBox="1">
            <a:spLocks noChangeArrowheads="1"/>
          </p:cNvSpPr>
          <p:nvPr/>
        </p:nvSpPr>
        <p:spPr bwMode="auto">
          <a:xfrm>
            <a:off x="179388" y="1484313"/>
            <a:ext cx="22844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400"/>
              <a:t>a ist nicht Vielfaches von p</a:t>
            </a:r>
          </a:p>
        </p:txBody>
      </p:sp>
      <mc:AlternateContent xmlns:mc="http://schemas.openxmlformats.org/markup-compatibility/2006">
        <mc:Choice xmlns:p14="http://schemas.microsoft.com/office/powerpoint/2010/main" Requires="p14">
          <p:contentPart p14:bwMode="auto" r:id="rId5">
            <p14:nvContentPartPr>
              <p14:cNvPr id="19458" name="Ink 10">
                <a:extLst>
                  <a:ext uri="{FF2B5EF4-FFF2-40B4-BE49-F238E27FC236}">
                    <a16:creationId xmlns:a16="http://schemas.microsoft.com/office/drawing/2014/main" id="{466947FC-FA29-4A55-BA36-717F013B715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9458" name="Ink 10">
                <a:extLst>
                  <a:ext uri="{FF2B5EF4-FFF2-40B4-BE49-F238E27FC236}">
                    <a16:creationId xmlns:a16="http://schemas.microsoft.com/office/drawing/2014/main" id="{466947FC-FA29-4A55-BA36-717F013B7154}"/>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9459" name="Ink 11">
                <a:extLst>
                  <a:ext uri="{FF2B5EF4-FFF2-40B4-BE49-F238E27FC236}">
                    <a16:creationId xmlns:a16="http://schemas.microsoft.com/office/drawing/2014/main" id="{DB749C66-E095-4EE9-BDA5-4B5FCF6D2123}"/>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9459" name="Ink 11">
                <a:extLst>
                  <a:ext uri="{FF2B5EF4-FFF2-40B4-BE49-F238E27FC236}">
                    <a16:creationId xmlns:a16="http://schemas.microsoft.com/office/drawing/2014/main" id="{DB749C66-E095-4EE9-BDA5-4B5FCF6D2123}"/>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9460" name="Ink 12">
                <a:extLst>
                  <a:ext uri="{FF2B5EF4-FFF2-40B4-BE49-F238E27FC236}">
                    <a16:creationId xmlns:a16="http://schemas.microsoft.com/office/drawing/2014/main" id="{8E242AAB-0F19-47BD-B3F9-92055EAE3193}"/>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9460" name="Ink 12">
                <a:extLst>
                  <a:ext uri="{FF2B5EF4-FFF2-40B4-BE49-F238E27FC236}">
                    <a16:creationId xmlns:a16="http://schemas.microsoft.com/office/drawing/2014/main" id="{8E242AAB-0F19-47BD-B3F9-92055EAE3193}"/>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9461" name="Ink 13">
                <a:extLst>
                  <a:ext uri="{FF2B5EF4-FFF2-40B4-BE49-F238E27FC236}">
                    <a16:creationId xmlns:a16="http://schemas.microsoft.com/office/drawing/2014/main" id="{ADC30DD8-1DC7-422F-8F30-6C8903FFA40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9461" name="Ink 13">
                <a:extLst>
                  <a:ext uri="{FF2B5EF4-FFF2-40B4-BE49-F238E27FC236}">
                    <a16:creationId xmlns:a16="http://schemas.microsoft.com/office/drawing/2014/main" id="{ADC30DD8-1DC7-422F-8F30-6C8903FFA407}"/>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9462" name="Ink 14">
                <a:extLst>
                  <a:ext uri="{FF2B5EF4-FFF2-40B4-BE49-F238E27FC236}">
                    <a16:creationId xmlns:a16="http://schemas.microsoft.com/office/drawing/2014/main" id="{17641617-53A5-4977-AEDE-24A3C59E305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9462" name="Ink 14">
                <a:extLst>
                  <a:ext uri="{FF2B5EF4-FFF2-40B4-BE49-F238E27FC236}">
                    <a16:creationId xmlns:a16="http://schemas.microsoft.com/office/drawing/2014/main" id="{17641617-53A5-4977-AEDE-24A3C59E3057}"/>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9463" name="Ink 23">
                <a:extLst>
                  <a:ext uri="{FF2B5EF4-FFF2-40B4-BE49-F238E27FC236}">
                    <a16:creationId xmlns:a16="http://schemas.microsoft.com/office/drawing/2014/main" id="{C65C1E3D-390C-4EEE-9C33-744915AC40BF}"/>
                  </a:ext>
                </a:extLst>
              </p14:cNvPr>
              <p14:cNvContentPartPr>
                <a14:cpLocks xmlns:a14="http://schemas.microsoft.com/office/drawing/2010/main" noRot="1" noChangeAspect="1" noEditPoints="1" noChangeArrowheads="1" noChangeShapeType="1"/>
              </p14:cNvContentPartPr>
              <p14:nvPr/>
            </p14:nvContentPartPr>
            <p14:xfrm>
              <a:off x="8553450" y="6259513"/>
              <a:ext cx="9525" cy="19050"/>
            </p14:xfrm>
          </p:contentPart>
        </mc:Choice>
        <mc:Fallback>
          <p:pic>
            <p:nvPicPr>
              <p:cNvPr id="19463" name="Ink 23">
                <a:extLst>
                  <a:ext uri="{FF2B5EF4-FFF2-40B4-BE49-F238E27FC236}">
                    <a16:creationId xmlns:a16="http://schemas.microsoft.com/office/drawing/2014/main" id="{C65C1E3D-390C-4EEE-9C33-744915AC40BF}"/>
                  </a:ext>
                </a:extLst>
              </p:cNvPr>
              <p:cNvPicPr>
                <a:picLocks noRot="1" noChangeAspect="1" noEditPoints="1" noChangeArrowheads="1" noChangeShapeType="1"/>
              </p:cNvPicPr>
              <p:nvPr/>
            </p:nvPicPr>
            <p:blipFill>
              <a:blip r:embed="rId12"/>
              <a:stretch>
                <a:fillRect/>
              </a:stretch>
            </p:blipFill>
            <p:spPr>
              <a:xfrm>
                <a:off x="8543925" y="6249405"/>
                <a:ext cx="28575" cy="39266"/>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9464" name="Ink 143">
                <a:extLst>
                  <a:ext uri="{FF2B5EF4-FFF2-40B4-BE49-F238E27FC236}">
                    <a16:creationId xmlns:a16="http://schemas.microsoft.com/office/drawing/2014/main" id="{AD3B0B82-E600-4979-BF63-5F5272512FF0}"/>
                  </a:ext>
                </a:extLst>
              </p14:cNvPr>
              <p14:cNvContentPartPr>
                <a14:cpLocks xmlns:a14="http://schemas.microsoft.com/office/drawing/2010/main" noRot="1" noChangeAspect="1" noEditPoints="1" noChangeArrowheads="1" noChangeShapeType="1"/>
              </p14:cNvContentPartPr>
              <p14:nvPr/>
            </p14:nvContentPartPr>
            <p14:xfrm>
              <a:off x="2840038" y="2328863"/>
              <a:ext cx="7937" cy="19050"/>
            </p14:xfrm>
          </p:contentPart>
        </mc:Choice>
        <mc:Fallback>
          <p:pic>
            <p:nvPicPr>
              <p:cNvPr id="19464" name="Ink 143">
                <a:extLst>
                  <a:ext uri="{FF2B5EF4-FFF2-40B4-BE49-F238E27FC236}">
                    <a16:creationId xmlns:a16="http://schemas.microsoft.com/office/drawing/2014/main" id="{AD3B0B82-E600-4979-BF63-5F5272512FF0}"/>
                  </a:ext>
                </a:extLst>
              </p:cNvPr>
              <p:cNvPicPr>
                <a:picLocks noRot="1" noChangeAspect="1" noEditPoints="1" noChangeArrowheads="1" noChangeShapeType="1"/>
              </p:cNvPicPr>
              <p:nvPr/>
            </p:nvPicPr>
            <p:blipFill>
              <a:blip r:embed="rId14"/>
              <a:stretch>
                <a:fillRect/>
              </a:stretch>
            </p:blipFill>
            <p:spPr>
              <a:xfrm>
                <a:off x="2826235" y="2314209"/>
                <a:ext cx="34854" cy="47625"/>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9465" name="Ink 145">
                <a:extLst>
                  <a:ext uri="{FF2B5EF4-FFF2-40B4-BE49-F238E27FC236}">
                    <a16:creationId xmlns:a16="http://schemas.microsoft.com/office/drawing/2014/main" id="{BDB40D30-2E36-43F3-BC81-0AD693FA4725}"/>
                  </a:ext>
                </a:extLst>
              </p14:cNvPr>
              <p14:cNvContentPartPr>
                <a14:cpLocks xmlns:a14="http://schemas.microsoft.com/office/drawing/2010/main" noRot="1" noChangeAspect="1" noEditPoints="1" noChangeArrowheads="1" noChangeShapeType="1"/>
              </p14:cNvContentPartPr>
              <p14:nvPr/>
            </p14:nvContentPartPr>
            <p14:xfrm>
              <a:off x="2640013" y="2224088"/>
              <a:ext cx="966787" cy="339725"/>
            </p14:xfrm>
          </p:contentPart>
        </mc:Choice>
        <mc:Fallback>
          <p:pic>
            <p:nvPicPr>
              <p:cNvPr id="19465" name="Ink 145">
                <a:extLst>
                  <a:ext uri="{FF2B5EF4-FFF2-40B4-BE49-F238E27FC236}">
                    <a16:creationId xmlns:a16="http://schemas.microsoft.com/office/drawing/2014/main" id="{BDB40D30-2E36-43F3-BC81-0AD693FA4725}"/>
                  </a:ext>
                </a:extLst>
              </p:cNvPr>
              <p:cNvPicPr>
                <a:picLocks noRot="1" noChangeAspect="1" noEditPoints="1" noChangeArrowheads="1" noChangeShapeType="1"/>
              </p:cNvPicPr>
              <p:nvPr/>
            </p:nvPicPr>
            <p:blipFill>
              <a:blip r:embed="rId16"/>
              <a:stretch>
                <a:fillRect/>
              </a:stretch>
            </p:blipFill>
            <p:spPr>
              <a:xfrm>
                <a:off x="2625599" y="2209738"/>
                <a:ext cx="994893" cy="367707"/>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9466" name="Ink 147">
                <a:extLst>
                  <a:ext uri="{FF2B5EF4-FFF2-40B4-BE49-F238E27FC236}">
                    <a16:creationId xmlns:a16="http://schemas.microsoft.com/office/drawing/2014/main" id="{DC5956E9-37CD-40AB-8D0C-075D2A351D59}"/>
                  </a:ext>
                </a:extLst>
              </p14:cNvPr>
              <p14:cNvContentPartPr>
                <a14:cpLocks xmlns:a14="http://schemas.microsoft.com/office/drawing/2010/main" noRot="1" noChangeAspect="1" noEditPoints="1" noChangeArrowheads="1" noChangeShapeType="1"/>
              </p14:cNvContentPartPr>
              <p14:nvPr/>
            </p14:nvContentPartPr>
            <p14:xfrm>
              <a:off x="144463" y="2979738"/>
              <a:ext cx="817562" cy="368300"/>
            </p14:xfrm>
          </p:contentPart>
        </mc:Choice>
        <mc:Fallback>
          <p:pic>
            <p:nvPicPr>
              <p:cNvPr id="19466" name="Ink 147">
                <a:extLst>
                  <a:ext uri="{FF2B5EF4-FFF2-40B4-BE49-F238E27FC236}">
                    <a16:creationId xmlns:a16="http://schemas.microsoft.com/office/drawing/2014/main" id="{DC5956E9-37CD-40AB-8D0C-075D2A351D59}"/>
                  </a:ext>
                </a:extLst>
              </p:cNvPr>
              <p:cNvPicPr>
                <a:picLocks noRot="1" noChangeAspect="1" noEditPoints="1" noChangeArrowheads="1" noChangeShapeType="1"/>
              </p:cNvPicPr>
              <p:nvPr/>
            </p:nvPicPr>
            <p:blipFill>
              <a:blip r:embed="rId18"/>
              <a:stretch>
                <a:fillRect/>
              </a:stretch>
            </p:blipFill>
            <p:spPr>
              <a:xfrm>
                <a:off x="130063" y="2965238"/>
                <a:ext cx="845642" cy="39657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9467" name="Ink 150">
                <a:extLst>
                  <a:ext uri="{FF2B5EF4-FFF2-40B4-BE49-F238E27FC236}">
                    <a16:creationId xmlns:a16="http://schemas.microsoft.com/office/drawing/2014/main" id="{FB380680-ABB3-441B-817B-939F551C2BB2}"/>
                  </a:ext>
                </a:extLst>
              </p14:cNvPr>
              <p14:cNvContentPartPr>
                <a14:cpLocks xmlns:a14="http://schemas.microsoft.com/office/drawing/2010/main" noRot="1" noChangeAspect="1" noEditPoints="1" noChangeArrowheads="1" noChangeShapeType="1"/>
              </p14:cNvContentPartPr>
              <p14:nvPr/>
            </p14:nvContentPartPr>
            <p14:xfrm>
              <a:off x="1577975" y="2987675"/>
              <a:ext cx="646113" cy="268288"/>
            </p14:xfrm>
          </p:contentPart>
        </mc:Choice>
        <mc:Fallback>
          <p:pic>
            <p:nvPicPr>
              <p:cNvPr id="19467" name="Ink 150">
                <a:extLst>
                  <a:ext uri="{FF2B5EF4-FFF2-40B4-BE49-F238E27FC236}">
                    <a16:creationId xmlns:a16="http://schemas.microsoft.com/office/drawing/2014/main" id="{FB380680-ABB3-441B-817B-939F551C2BB2}"/>
                  </a:ext>
                </a:extLst>
              </p:cNvPr>
              <p:cNvPicPr>
                <a:picLocks noRot="1" noChangeAspect="1" noEditPoints="1" noChangeArrowheads="1" noChangeShapeType="1"/>
              </p:cNvPicPr>
              <p:nvPr/>
            </p:nvPicPr>
            <p:blipFill>
              <a:blip r:embed="rId20"/>
              <a:stretch>
                <a:fillRect/>
              </a:stretch>
            </p:blipFill>
            <p:spPr>
              <a:xfrm>
                <a:off x="1563577" y="2973270"/>
                <a:ext cx="674189" cy="296377"/>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9468" name="Ink 151">
                <a:extLst>
                  <a:ext uri="{FF2B5EF4-FFF2-40B4-BE49-F238E27FC236}">
                    <a16:creationId xmlns:a16="http://schemas.microsoft.com/office/drawing/2014/main" id="{D79C6F7D-B21A-4C32-894D-7FCD6740DDD4}"/>
                  </a:ext>
                </a:extLst>
              </p14:cNvPr>
              <p14:cNvContentPartPr>
                <a14:cpLocks xmlns:a14="http://schemas.microsoft.com/office/drawing/2010/main" noRot="1" noChangeAspect="1" noEditPoints="1" noChangeArrowheads="1" noChangeShapeType="1"/>
              </p14:cNvContentPartPr>
              <p14:nvPr/>
            </p14:nvContentPartPr>
            <p14:xfrm>
              <a:off x="2365375" y="3435350"/>
              <a:ext cx="265113" cy="223838"/>
            </p14:xfrm>
          </p:contentPart>
        </mc:Choice>
        <mc:Fallback>
          <p:pic>
            <p:nvPicPr>
              <p:cNvPr id="19468" name="Ink 151">
                <a:extLst>
                  <a:ext uri="{FF2B5EF4-FFF2-40B4-BE49-F238E27FC236}">
                    <a16:creationId xmlns:a16="http://schemas.microsoft.com/office/drawing/2014/main" id="{D79C6F7D-B21A-4C32-894D-7FCD6740DDD4}"/>
                  </a:ext>
                </a:extLst>
              </p:cNvPr>
              <p:cNvPicPr>
                <a:picLocks noRot="1" noChangeAspect="1" noEditPoints="1" noChangeArrowheads="1" noChangeShapeType="1"/>
              </p:cNvPicPr>
              <p:nvPr/>
            </p:nvPicPr>
            <p:blipFill>
              <a:blip r:embed="rId22"/>
              <a:stretch>
                <a:fillRect/>
              </a:stretch>
            </p:blipFill>
            <p:spPr>
              <a:xfrm>
                <a:off x="2350947" y="3420909"/>
                <a:ext cx="293247" cy="25199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19469" name="Ink 152">
                <a:extLst>
                  <a:ext uri="{FF2B5EF4-FFF2-40B4-BE49-F238E27FC236}">
                    <a16:creationId xmlns:a16="http://schemas.microsoft.com/office/drawing/2014/main" id="{48B7637D-FB9E-4C2A-8D11-1DBEB9E6503E}"/>
                  </a:ext>
                </a:extLst>
              </p14:cNvPr>
              <p14:cNvContentPartPr>
                <a14:cpLocks xmlns:a14="http://schemas.microsoft.com/office/drawing/2010/main" noRot="1" noChangeAspect="1" noEditPoints="1" noChangeArrowheads="1" noChangeShapeType="1"/>
              </p14:cNvContentPartPr>
              <p14:nvPr/>
            </p14:nvContentPartPr>
            <p14:xfrm>
              <a:off x="2828925" y="3289300"/>
              <a:ext cx="222250" cy="395288"/>
            </p14:xfrm>
          </p:contentPart>
        </mc:Choice>
        <mc:Fallback>
          <p:pic>
            <p:nvPicPr>
              <p:cNvPr id="19469" name="Ink 152">
                <a:extLst>
                  <a:ext uri="{FF2B5EF4-FFF2-40B4-BE49-F238E27FC236}">
                    <a16:creationId xmlns:a16="http://schemas.microsoft.com/office/drawing/2014/main" id="{48B7637D-FB9E-4C2A-8D11-1DBEB9E6503E}"/>
                  </a:ext>
                </a:extLst>
              </p:cNvPr>
              <p:cNvPicPr>
                <a:picLocks noRot="1" noChangeAspect="1" noEditPoints="1" noChangeArrowheads="1" noChangeShapeType="1"/>
              </p:cNvPicPr>
              <p:nvPr/>
            </p:nvPicPr>
            <p:blipFill>
              <a:blip r:embed="rId24"/>
              <a:stretch>
                <a:fillRect/>
              </a:stretch>
            </p:blipFill>
            <p:spPr>
              <a:xfrm>
                <a:off x="2814586" y="3274926"/>
                <a:ext cx="250210" cy="42331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9470" name="Ink 153">
                <a:extLst>
                  <a:ext uri="{FF2B5EF4-FFF2-40B4-BE49-F238E27FC236}">
                    <a16:creationId xmlns:a16="http://schemas.microsoft.com/office/drawing/2014/main" id="{B9E009FB-FA6C-4400-BBF9-7FD22D4A8AC1}"/>
                  </a:ext>
                </a:extLst>
              </p14:cNvPr>
              <p14:cNvContentPartPr>
                <a14:cpLocks xmlns:a14="http://schemas.microsoft.com/office/drawing/2010/main" noRot="1" noChangeAspect="1" noEditPoints="1" noChangeArrowheads="1" noChangeShapeType="1"/>
              </p14:cNvContentPartPr>
              <p14:nvPr/>
            </p14:nvContentPartPr>
            <p14:xfrm>
              <a:off x="1069975" y="3322638"/>
              <a:ext cx="677863" cy="1211262"/>
            </p14:xfrm>
          </p:contentPart>
        </mc:Choice>
        <mc:Fallback>
          <p:pic>
            <p:nvPicPr>
              <p:cNvPr id="19470" name="Ink 153">
                <a:extLst>
                  <a:ext uri="{FF2B5EF4-FFF2-40B4-BE49-F238E27FC236}">
                    <a16:creationId xmlns:a16="http://schemas.microsoft.com/office/drawing/2014/main" id="{B9E009FB-FA6C-4400-BBF9-7FD22D4A8AC1}"/>
                  </a:ext>
                </a:extLst>
              </p:cNvPr>
              <p:cNvPicPr>
                <a:picLocks noRot="1" noChangeAspect="1" noEditPoints="1" noChangeArrowheads="1" noChangeShapeType="1"/>
              </p:cNvPicPr>
              <p:nvPr/>
            </p:nvPicPr>
            <p:blipFill>
              <a:blip r:embed="rId26"/>
              <a:stretch>
                <a:fillRect/>
              </a:stretch>
            </p:blipFill>
            <p:spPr>
              <a:xfrm>
                <a:off x="1055591" y="3308162"/>
                <a:ext cx="705913" cy="123949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9471" name="Ink 154">
                <a:extLst>
                  <a:ext uri="{FF2B5EF4-FFF2-40B4-BE49-F238E27FC236}">
                    <a16:creationId xmlns:a16="http://schemas.microsoft.com/office/drawing/2014/main" id="{BB19284F-3A56-4640-97AA-2704272E5DAA}"/>
                  </a:ext>
                </a:extLst>
              </p14:cNvPr>
              <p14:cNvContentPartPr>
                <a14:cpLocks xmlns:a14="http://schemas.microsoft.com/office/drawing/2010/main" noRot="1" noChangeAspect="1" noEditPoints="1" noChangeArrowheads="1" noChangeShapeType="1"/>
              </p14:cNvContentPartPr>
              <p14:nvPr/>
            </p14:nvContentPartPr>
            <p14:xfrm>
              <a:off x="2324100" y="3740150"/>
              <a:ext cx="377825" cy="231775"/>
            </p14:xfrm>
          </p:contentPart>
        </mc:Choice>
        <mc:Fallback>
          <p:pic>
            <p:nvPicPr>
              <p:cNvPr id="19471" name="Ink 154">
                <a:extLst>
                  <a:ext uri="{FF2B5EF4-FFF2-40B4-BE49-F238E27FC236}">
                    <a16:creationId xmlns:a16="http://schemas.microsoft.com/office/drawing/2014/main" id="{BB19284F-3A56-4640-97AA-2704272E5DAA}"/>
                  </a:ext>
                </a:extLst>
              </p:cNvPr>
              <p:cNvPicPr>
                <a:picLocks noRot="1" noChangeAspect="1" noEditPoints="1" noChangeArrowheads="1" noChangeShapeType="1"/>
              </p:cNvPicPr>
              <p:nvPr/>
            </p:nvPicPr>
            <p:blipFill>
              <a:blip r:embed="rId28"/>
              <a:stretch>
                <a:fillRect/>
              </a:stretch>
            </p:blipFill>
            <p:spPr>
              <a:xfrm>
                <a:off x="2309748" y="3725687"/>
                <a:ext cx="405812" cy="259979"/>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9472" name="Ink 155">
                <a:extLst>
                  <a:ext uri="{FF2B5EF4-FFF2-40B4-BE49-F238E27FC236}">
                    <a16:creationId xmlns:a16="http://schemas.microsoft.com/office/drawing/2014/main" id="{581C3120-7238-43AD-93AE-894B61C5920F}"/>
                  </a:ext>
                </a:extLst>
              </p14:cNvPr>
              <p14:cNvContentPartPr>
                <a14:cpLocks xmlns:a14="http://schemas.microsoft.com/office/drawing/2010/main" noRot="1" noChangeAspect="1" noEditPoints="1" noChangeArrowheads="1" noChangeShapeType="1"/>
              </p14:cNvContentPartPr>
              <p14:nvPr/>
            </p14:nvContentPartPr>
            <p14:xfrm>
              <a:off x="1849438" y="3959225"/>
              <a:ext cx="293687" cy="223838"/>
            </p14:xfrm>
          </p:contentPart>
        </mc:Choice>
        <mc:Fallback>
          <p:pic>
            <p:nvPicPr>
              <p:cNvPr id="19472" name="Ink 155">
                <a:extLst>
                  <a:ext uri="{FF2B5EF4-FFF2-40B4-BE49-F238E27FC236}">
                    <a16:creationId xmlns:a16="http://schemas.microsoft.com/office/drawing/2014/main" id="{581C3120-7238-43AD-93AE-894B61C5920F}"/>
                  </a:ext>
                </a:extLst>
              </p:cNvPr>
              <p:cNvPicPr>
                <a:picLocks noRot="1" noChangeAspect="1" noEditPoints="1" noChangeArrowheads="1" noChangeShapeType="1"/>
              </p:cNvPicPr>
              <p:nvPr/>
            </p:nvPicPr>
            <p:blipFill>
              <a:blip r:embed="rId30"/>
              <a:stretch>
                <a:fillRect/>
              </a:stretch>
            </p:blipFill>
            <p:spPr>
              <a:xfrm>
                <a:off x="1835042" y="3944853"/>
                <a:ext cx="321760" cy="251863"/>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19473" name="Ink 156">
                <a:extLst>
                  <a:ext uri="{FF2B5EF4-FFF2-40B4-BE49-F238E27FC236}">
                    <a16:creationId xmlns:a16="http://schemas.microsoft.com/office/drawing/2014/main" id="{44B3BB18-C044-496C-BD5A-0402DC3EB8B3}"/>
                  </a:ext>
                </a:extLst>
              </p14:cNvPr>
              <p14:cNvContentPartPr>
                <a14:cpLocks xmlns:a14="http://schemas.microsoft.com/office/drawing/2010/main" noRot="1" noChangeAspect="1" noEditPoints="1" noChangeArrowheads="1" noChangeShapeType="1"/>
              </p14:cNvContentPartPr>
              <p14:nvPr/>
            </p14:nvContentPartPr>
            <p14:xfrm>
              <a:off x="2393950" y="4287838"/>
              <a:ext cx="200025" cy="212725"/>
            </p14:xfrm>
          </p:contentPart>
        </mc:Choice>
        <mc:Fallback>
          <p:pic>
            <p:nvPicPr>
              <p:cNvPr id="19473" name="Ink 156">
                <a:extLst>
                  <a:ext uri="{FF2B5EF4-FFF2-40B4-BE49-F238E27FC236}">
                    <a16:creationId xmlns:a16="http://schemas.microsoft.com/office/drawing/2014/main" id="{44B3BB18-C044-496C-BD5A-0402DC3EB8B3}"/>
                  </a:ext>
                </a:extLst>
              </p:cNvPr>
              <p:cNvPicPr>
                <a:picLocks noRot="1" noChangeAspect="1" noEditPoints="1" noChangeArrowheads="1" noChangeShapeType="1"/>
              </p:cNvPicPr>
              <p:nvPr/>
            </p:nvPicPr>
            <p:blipFill>
              <a:blip r:embed="rId32"/>
              <a:stretch>
                <a:fillRect/>
              </a:stretch>
            </p:blipFill>
            <p:spPr>
              <a:xfrm>
                <a:off x="2379560" y="4273489"/>
                <a:ext cx="228086" cy="240706"/>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19474" name="Ink 157">
                <a:extLst>
                  <a:ext uri="{FF2B5EF4-FFF2-40B4-BE49-F238E27FC236}">
                    <a16:creationId xmlns:a16="http://schemas.microsoft.com/office/drawing/2014/main" id="{05D292F1-78ED-467A-8BDA-3F27542A50BC}"/>
                  </a:ext>
                </a:extLst>
              </p14:cNvPr>
              <p14:cNvContentPartPr>
                <a14:cpLocks xmlns:a14="http://schemas.microsoft.com/office/drawing/2010/main" noRot="1" noChangeAspect="1" noEditPoints="1" noChangeArrowheads="1" noChangeShapeType="1"/>
              </p14:cNvContentPartPr>
              <p14:nvPr/>
            </p14:nvContentPartPr>
            <p14:xfrm>
              <a:off x="2809875" y="4210050"/>
              <a:ext cx="117475" cy="292100"/>
            </p14:xfrm>
          </p:contentPart>
        </mc:Choice>
        <mc:Fallback>
          <p:pic>
            <p:nvPicPr>
              <p:cNvPr id="19474" name="Ink 157">
                <a:extLst>
                  <a:ext uri="{FF2B5EF4-FFF2-40B4-BE49-F238E27FC236}">
                    <a16:creationId xmlns:a16="http://schemas.microsoft.com/office/drawing/2014/main" id="{05D292F1-78ED-467A-8BDA-3F27542A50BC}"/>
                  </a:ext>
                </a:extLst>
              </p:cNvPr>
              <p:cNvPicPr>
                <a:picLocks noRot="1" noChangeAspect="1" noEditPoints="1" noChangeArrowheads="1" noChangeShapeType="1"/>
              </p:cNvPicPr>
              <p:nvPr/>
            </p:nvPicPr>
            <p:blipFill>
              <a:blip r:embed="rId34"/>
              <a:stretch>
                <a:fillRect/>
              </a:stretch>
            </p:blipFill>
            <p:spPr>
              <a:xfrm>
                <a:off x="2795236" y="4195679"/>
                <a:ext cx="146020" cy="320124"/>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19475" name="Ink 158">
                <a:extLst>
                  <a:ext uri="{FF2B5EF4-FFF2-40B4-BE49-F238E27FC236}">
                    <a16:creationId xmlns:a16="http://schemas.microsoft.com/office/drawing/2014/main" id="{B839BB0F-C945-4020-846B-A10493BEED48}"/>
                  </a:ext>
                </a:extLst>
              </p14:cNvPr>
              <p14:cNvContentPartPr>
                <a14:cpLocks xmlns:a14="http://schemas.microsoft.com/office/drawing/2010/main" noRot="1" noChangeAspect="1" noEditPoints="1" noChangeArrowheads="1" noChangeShapeType="1"/>
              </p14:cNvContentPartPr>
              <p14:nvPr/>
            </p14:nvContentPartPr>
            <p14:xfrm>
              <a:off x="2286000" y="4645025"/>
              <a:ext cx="123825" cy="220663"/>
            </p14:xfrm>
          </p:contentPart>
        </mc:Choice>
        <mc:Fallback>
          <p:pic>
            <p:nvPicPr>
              <p:cNvPr id="19475" name="Ink 158">
                <a:extLst>
                  <a:ext uri="{FF2B5EF4-FFF2-40B4-BE49-F238E27FC236}">
                    <a16:creationId xmlns:a16="http://schemas.microsoft.com/office/drawing/2014/main" id="{B839BB0F-C945-4020-846B-A10493BEED48}"/>
                  </a:ext>
                </a:extLst>
              </p:cNvPr>
              <p:cNvPicPr>
                <a:picLocks noRot="1" noChangeAspect="1" noEditPoints="1" noChangeArrowheads="1" noChangeShapeType="1"/>
              </p:cNvPicPr>
              <p:nvPr/>
            </p:nvPicPr>
            <p:blipFill>
              <a:blip r:embed="rId36"/>
              <a:stretch>
                <a:fillRect/>
              </a:stretch>
            </p:blipFill>
            <p:spPr>
              <a:xfrm>
                <a:off x="2271475" y="4630650"/>
                <a:ext cx="152149" cy="248695"/>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19476" name="Ink 159">
                <a:extLst>
                  <a:ext uri="{FF2B5EF4-FFF2-40B4-BE49-F238E27FC236}">
                    <a16:creationId xmlns:a16="http://schemas.microsoft.com/office/drawing/2014/main" id="{FC8141AD-3A84-4B2C-9A31-AA598ABD355D}"/>
                  </a:ext>
                </a:extLst>
              </p14:cNvPr>
              <p14:cNvContentPartPr>
                <a14:cpLocks xmlns:a14="http://schemas.microsoft.com/office/drawing/2010/main" noRot="1" noChangeAspect="1" noEditPoints="1" noChangeArrowheads="1" noChangeShapeType="1"/>
              </p14:cNvContentPartPr>
              <p14:nvPr/>
            </p14:nvContentPartPr>
            <p14:xfrm>
              <a:off x="2508250" y="4622800"/>
              <a:ext cx="211138" cy="236538"/>
            </p14:xfrm>
          </p:contentPart>
        </mc:Choice>
        <mc:Fallback>
          <p:pic>
            <p:nvPicPr>
              <p:cNvPr id="19476" name="Ink 159">
                <a:extLst>
                  <a:ext uri="{FF2B5EF4-FFF2-40B4-BE49-F238E27FC236}">
                    <a16:creationId xmlns:a16="http://schemas.microsoft.com/office/drawing/2014/main" id="{FC8141AD-3A84-4B2C-9A31-AA598ABD355D}"/>
                  </a:ext>
                </a:extLst>
              </p:cNvPr>
              <p:cNvPicPr>
                <a:picLocks noRot="1" noChangeAspect="1" noEditPoints="1" noChangeArrowheads="1" noChangeShapeType="1"/>
              </p:cNvPicPr>
              <p:nvPr/>
            </p:nvPicPr>
            <p:blipFill>
              <a:blip r:embed="rId38"/>
              <a:stretch>
                <a:fillRect/>
              </a:stretch>
            </p:blipFill>
            <p:spPr>
              <a:xfrm>
                <a:off x="2493911" y="4608486"/>
                <a:ext cx="239099" cy="264450"/>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19477" name="Ink 161">
                <a:extLst>
                  <a:ext uri="{FF2B5EF4-FFF2-40B4-BE49-F238E27FC236}">
                    <a16:creationId xmlns:a16="http://schemas.microsoft.com/office/drawing/2014/main" id="{0E88470E-0379-4D09-895D-0B8D19E75524}"/>
                  </a:ext>
                </a:extLst>
              </p14:cNvPr>
              <p14:cNvContentPartPr>
                <a14:cpLocks xmlns:a14="http://schemas.microsoft.com/office/drawing/2010/main" noRot="1" noChangeAspect="1" noEditPoints="1" noChangeArrowheads="1" noChangeShapeType="1"/>
              </p14:cNvContentPartPr>
              <p14:nvPr/>
            </p14:nvContentPartPr>
            <p14:xfrm>
              <a:off x="3259138" y="3270250"/>
              <a:ext cx="1239837" cy="449263"/>
            </p14:xfrm>
          </p:contentPart>
        </mc:Choice>
        <mc:Fallback>
          <p:pic>
            <p:nvPicPr>
              <p:cNvPr id="19477" name="Ink 161">
                <a:extLst>
                  <a:ext uri="{FF2B5EF4-FFF2-40B4-BE49-F238E27FC236}">
                    <a16:creationId xmlns:a16="http://schemas.microsoft.com/office/drawing/2014/main" id="{0E88470E-0379-4D09-895D-0B8D19E75524}"/>
                  </a:ext>
                </a:extLst>
              </p:cNvPr>
              <p:cNvPicPr>
                <a:picLocks noRot="1" noChangeAspect="1" noEditPoints="1" noChangeArrowheads="1" noChangeShapeType="1"/>
              </p:cNvPicPr>
              <p:nvPr/>
            </p:nvPicPr>
            <p:blipFill>
              <a:blip r:embed="rId40"/>
              <a:stretch>
                <a:fillRect/>
              </a:stretch>
            </p:blipFill>
            <p:spPr>
              <a:xfrm>
                <a:off x="3244717" y="3255758"/>
                <a:ext cx="1267958" cy="477523"/>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19478" name="Ink 162">
                <a:extLst>
                  <a:ext uri="{FF2B5EF4-FFF2-40B4-BE49-F238E27FC236}">
                    <a16:creationId xmlns:a16="http://schemas.microsoft.com/office/drawing/2014/main" id="{DA56D3B2-035E-4C39-B363-82789D01BAD4}"/>
                  </a:ext>
                </a:extLst>
              </p14:cNvPr>
              <p14:cNvContentPartPr>
                <a14:cpLocks xmlns:a14="http://schemas.microsoft.com/office/drawing/2010/main" noRot="1" noChangeAspect="1" noEditPoints="1" noChangeArrowheads="1" noChangeShapeType="1"/>
              </p14:cNvContentPartPr>
              <p14:nvPr/>
            </p14:nvContentPartPr>
            <p14:xfrm>
              <a:off x="4821238" y="3248025"/>
              <a:ext cx="1668462" cy="449263"/>
            </p14:xfrm>
          </p:contentPart>
        </mc:Choice>
        <mc:Fallback>
          <p:pic>
            <p:nvPicPr>
              <p:cNvPr id="19478" name="Ink 162">
                <a:extLst>
                  <a:ext uri="{FF2B5EF4-FFF2-40B4-BE49-F238E27FC236}">
                    <a16:creationId xmlns:a16="http://schemas.microsoft.com/office/drawing/2014/main" id="{DA56D3B2-035E-4C39-B363-82789D01BAD4}"/>
                  </a:ext>
                </a:extLst>
              </p:cNvPr>
              <p:cNvPicPr>
                <a:picLocks noRot="1" noChangeAspect="1" noEditPoints="1" noChangeArrowheads="1" noChangeShapeType="1"/>
              </p:cNvPicPr>
              <p:nvPr/>
            </p:nvPicPr>
            <p:blipFill>
              <a:blip r:embed="rId42"/>
              <a:stretch>
                <a:fillRect/>
              </a:stretch>
            </p:blipFill>
            <p:spPr>
              <a:xfrm>
                <a:off x="4806827" y="3233591"/>
                <a:ext cx="1696564" cy="477410"/>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19479" name="Ink 163">
                <a:extLst>
                  <a:ext uri="{FF2B5EF4-FFF2-40B4-BE49-F238E27FC236}">
                    <a16:creationId xmlns:a16="http://schemas.microsoft.com/office/drawing/2014/main" id="{AB2BB0F8-8640-4239-A71F-9E0BB200340E}"/>
                  </a:ext>
                </a:extLst>
              </p14:cNvPr>
              <p14:cNvContentPartPr>
                <a14:cpLocks xmlns:a14="http://schemas.microsoft.com/office/drawing/2010/main" noRot="1" noChangeAspect="1" noEditPoints="1" noChangeArrowheads="1" noChangeShapeType="1"/>
              </p14:cNvContentPartPr>
              <p14:nvPr/>
            </p14:nvContentPartPr>
            <p14:xfrm>
              <a:off x="4748213" y="3865563"/>
              <a:ext cx="592137" cy="603250"/>
            </p14:xfrm>
          </p:contentPart>
        </mc:Choice>
        <mc:Fallback>
          <p:pic>
            <p:nvPicPr>
              <p:cNvPr id="19479" name="Ink 163">
                <a:extLst>
                  <a:ext uri="{FF2B5EF4-FFF2-40B4-BE49-F238E27FC236}">
                    <a16:creationId xmlns:a16="http://schemas.microsoft.com/office/drawing/2014/main" id="{AB2BB0F8-8640-4239-A71F-9E0BB200340E}"/>
                  </a:ext>
                </a:extLst>
              </p:cNvPr>
              <p:cNvPicPr>
                <a:picLocks noRot="1" noChangeAspect="1" noEditPoints="1" noChangeArrowheads="1" noChangeShapeType="1"/>
              </p:cNvPicPr>
              <p:nvPr/>
            </p:nvPicPr>
            <p:blipFill>
              <a:blip r:embed="rId44"/>
              <a:stretch>
                <a:fillRect/>
              </a:stretch>
            </p:blipFill>
            <p:spPr>
              <a:xfrm>
                <a:off x="4733744" y="3850903"/>
                <a:ext cx="620351" cy="631837"/>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19480" name="Ink 164">
                <a:extLst>
                  <a:ext uri="{FF2B5EF4-FFF2-40B4-BE49-F238E27FC236}">
                    <a16:creationId xmlns:a16="http://schemas.microsoft.com/office/drawing/2014/main" id="{AB574340-F092-48C5-AA53-F28EFBD3F43B}"/>
                  </a:ext>
                </a:extLst>
              </p14:cNvPr>
              <p14:cNvContentPartPr>
                <a14:cpLocks xmlns:a14="http://schemas.microsoft.com/office/drawing/2010/main" noRot="1" noChangeAspect="1" noEditPoints="1" noChangeArrowheads="1" noChangeShapeType="1"/>
              </p14:cNvContentPartPr>
              <p14:nvPr/>
            </p14:nvContentPartPr>
            <p14:xfrm>
              <a:off x="5589588" y="3854450"/>
              <a:ext cx="815975" cy="517525"/>
            </p14:xfrm>
          </p:contentPart>
        </mc:Choice>
        <mc:Fallback>
          <p:pic>
            <p:nvPicPr>
              <p:cNvPr id="19480" name="Ink 164">
                <a:extLst>
                  <a:ext uri="{FF2B5EF4-FFF2-40B4-BE49-F238E27FC236}">
                    <a16:creationId xmlns:a16="http://schemas.microsoft.com/office/drawing/2014/main" id="{AB574340-F092-48C5-AA53-F28EFBD3F43B}"/>
                  </a:ext>
                </a:extLst>
              </p:cNvPr>
              <p:cNvPicPr>
                <a:picLocks noRot="1" noChangeAspect="1" noEditPoints="1" noChangeArrowheads="1" noChangeShapeType="1"/>
              </p:cNvPicPr>
              <p:nvPr/>
            </p:nvPicPr>
            <p:blipFill>
              <a:blip r:embed="rId46"/>
              <a:stretch>
                <a:fillRect/>
              </a:stretch>
            </p:blipFill>
            <p:spPr>
              <a:xfrm>
                <a:off x="5575165" y="3840034"/>
                <a:ext cx="844100" cy="545636"/>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19481" name="Ink 166">
                <a:extLst>
                  <a:ext uri="{FF2B5EF4-FFF2-40B4-BE49-F238E27FC236}">
                    <a16:creationId xmlns:a16="http://schemas.microsoft.com/office/drawing/2014/main" id="{8AF36149-CD6F-4F73-9299-C9A1D431E08A}"/>
                  </a:ext>
                </a:extLst>
              </p14:cNvPr>
              <p14:cNvContentPartPr>
                <a14:cpLocks xmlns:a14="http://schemas.microsoft.com/office/drawing/2010/main" noRot="1" noChangeAspect="1" noEditPoints="1" noChangeArrowheads="1" noChangeShapeType="1"/>
              </p14:cNvContentPartPr>
              <p14:nvPr/>
            </p14:nvContentPartPr>
            <p14:xfrm>
              <a:off x="3195638" y="3879850"/>
              <a:ext cx="512762" cy="500063"/>
            </p14:xfrm>
          </p:contentPart>
        </mc:Choice>
        <mc:Fallback>
          <p:pic>
            <p:nvPicPr>
              <p:cNvPr id="19481" name="Ink 166">
                <a:extLst>
                  <a:ext uri="{FF2B5EF4-FFF2-40B4-BE49-F238E27FC236}">
                    <a16:creationId xmlns:a16="http://schemas.microsoft.com/office/drawing/2014/main" id="{8AF36149-CD6F-4F73-9299-C9A1D431E08A}"/>
                  </a:ext>
                </a:extLst>
              </p:cNvPr>
              <p:cNvPicPr>
                <a:picLocks noRot="1" noChangeAspect="1" noEditPoints="1" noChangeArrowheads="1" noChangeShapeType="1"/>
              </p:cNvPicPr>
              <p:nvPr/>
            </p:nvPicPr>
            <p:blipFill>
              <a:blip r:embed="rId48"/>
              <a:stretch>
                <a:fillRect/>
              </a:stretch>
            </p:blipFill>
            <p:spPr>
              <a:xfrm>
                <a:off x="3181204" y="3865470"/>
                <a:ext cx="540908" cy="528104"/>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19482" name="Ink 168">
                <a:extLst>
                  <a:ext uri="{FF2B5EF4-FFF2-40B4-BE49-F238E27FC236}">
                    <a16:creationId xmlns:a16="http://schemas.microsoft.com/office/drawing/2014/main" id="{8432FFFE-21D8-4942-B9DD-C668369C0B47}"/>
                  </a:ext>
                </a:extLst>
              </p14:cNvPr>
              <p14:cNvContentPartPr>
                <a14:cpLocks xmlns:a14="http://schemas.microsoft.com/office/drawing/2010/main" noRot="1" noChangeAspect="1" noEditPoints="1" noChangeArrowheads="1" noChangeShapeType="1"/>
              </p14:cNvContentPartPr>
              <p14:nvPr/>
            </p14:nvContentPartPr>
            <p14:xfrm>
              <a:off x="5556250" y="5254625"/>
              <a:ext cx="15875" cy="7938"/>
            </p14:xfrm>
          </p:contentPart>
        </mc:Choice>
        <mc:Fallback>
          <p:pic>
            <p:nvPicPr>
              <p:cNvPr id="19482" name="Ink 168">
                <a:extLst>
                  <a:ext uri="{FF2B5EF4-FFF2-40B4-BE49-F238E27FC236}">
                    <a16:creationId xmlns:a16="http://schemas.microsoft.com/office/drawing/2014/main" id="{8432FFFE-21D8-4942-B9DD-C668369C0B47}"/>
                  </a:ext>
                </a:extLst>
              </p:cNvPr>
              <p:cNvPicPr>
                <a:picLocks noRot="1" noChangeAspect="1" noEditPoints="1" noChangeArrowheads="1" noChangeShapeType="1"/>
              </p:cNvPicPr>
              <p:nvPr/>
            </p:nvPicPr>
            <p:blipFill>
              <a:blip r:embed="rId50"/>
              <a:stretch>
                <a:fillRect/>
              </a:stretch>
            </p:blipFill>
            <p:spPr>
              <a:xfrm>
                <a:off x="5539539" y="5240820"/>
                <a:ext cx="48461" cy="34858"/>
              </a:xfrm>
              <a:prstGeom prst="rect">
                <a:avLst/>
              </a:prstGeom>
            </p:spPr>
          </p:pic>
        </mc:Fallback>
      </mc:AlternateContent>
      <mc:AlternateContent xmlns:mc="http://schemas.openxmlformats.org/markup-compatibility/2006">
        <mc:Choice xmlns:p14="http://schemas.microsoft.com/office/powerpoint/2010/main" Requires="p14">
          <p:contentPart p14:bwMode="auto" r:id="rId51">
            <p14:nvContentPartPr>
              <p14:cNvPr id="19483" name="Ink 169">
                <a:extLst>
                  <a:ext uri="{FF2B5EF4-FFF2-40B4-BE49-F238E27FC236}">
                    <a16:creationId xmlns:a16="http://schemas.microsoft.com/office/drawing/2014/main" id="{9BA8FD84-F2A6-4FAE-9AD9-4FDFBA5C2DEA}"/>
                  </a:ext>
                </a:extLst>
              </p14:cNvPr>
              <p14:cNvContentPartPr>
                <a14:cpLocks xmlns:a14="http://schemas.microsoft.com/office/drawing/2010/main" noRot="1" noChangeAspect="1" noEditPoints="1" noChangeArrowheads="1" noChangeShapeType="1"/>
              </p14:cNvContentPartPr>
              <p14:nvPr/>
            </p14:nvContentPartPr>
            <p14:xfrm>
              <a:off x="4535488" y="4572000"/>
              <a:ext cx="977900" cy="539750"/>
            </p14:xfrm>
          </p:contentPart>
        </mc:Choice>
        <mc:Fallback>
          <p:pic>
            <p:nvPicPr>
              <p:cNvPr id="19483" name="Ink 169">
                <a:extLst>
                  <a:ext uri="{FF2B5EF4-FFF2-40B4-BE49-F238E27FC236}">
                    <a16:creationId xmlns:a16="http://schemas.microsoft.com/office/drawing/2014/main" id="{9BA8FD84-F2A6-4FAE-9AD9-4FDFBA5C2DEA}"/>
                  </a:ext>
                </a:extLst>
              </p:cNvPr>
              <p:cNvPicPr>
                <a:picLocks noRot="1" noChangeAspect="1" noEditPoints="1" noChangeArrowheads="1" noChangeShapeType="1"/>
              </p:cNvPicPr>
              <p:nvPr/>
            </p:nvPicPr>
            <p:blipFill>
              <a:blip r:embed="rId52"/>
              <a:stretch>
                <a:fillRect/>
              </a:stretch>
            </p:blipFill>
            <p:spPr>
              <a:xfrm>
                <a:off x="4521097" y="4557607"/>
                <a:ext cx="1005963" cy="567817"/>
              </a:xfrm>
              <a:prstGeom prst="rect">
                <a:avLst/>
              </a:prstGeom>
            </p:spPr>
          </p:pic>
        </mc:Fallback>
      </mc:AlternateContent>
      <mc:AlternateContent xmlns:mc="http://schemas.openxmlformats.org/markup-compatibility/2006">
        <mc:Choice xmlns:p14="http://schemas.microsoft.com/office/powerpoint/2010/main" Requires="p14">
          <p:contentPart p14:bwMode="auto" r:id="rId53">
            <p14:nvContentPartPr>
              <p14:cNvPr id="19484" name="Ink 170">
                <a:extLst>
                  <a:ext uri="{FF2B5EF4-FFF2-40B4-BE49-F238E27FC236}">
                    <a16:creationId xmlns:a16="http://schemas.microsoft.com/office/drawing/2014/main" id="{37BF62EE-0E5D-46F9-94A0-6567621986F4}"/>
                  </a:ext>
                </a:extLst>
              </p14:cNvPr>
              <p14:cNvContentPartPr>
                <a14:cpLocks xmlns:a14="http://schemas.microsoft.com/office/drawing/2010/main" noRot="1" noChangeAspect="1" noEditPoints="1" noChangeArrowheads="1" noChangeShapeType="1"/>
              </p14:cNvContentPartPr>
              <p14:nvPr/>
            </p14:nvContentPartPr>
            <p14:xfrm>
              <a:off x="5789613" y="4494213"/>
              <a:ext cx="2451100" cy="514350"/>
            </p14:xfrm>
          </p:contentPart>
        </mc:Choice>
        <mc:Fallback>
          <p:pic>
            <p:nvPicPr>
              <p:cNvPr id="19484" name="Ink 170">
                <a:extLst>
                  <a:ext uri="{FF2B5EF4-FFF2-40B4-BE49-F238E27FC236}">
                    <a16:creationId xmlns:a16="http://schemas.microsoft.com/office/drawing/2014/main" id="{37BF62EE-0E5D-46F9-94A0-6567621986F4}"/>
                  </a:ext>
                </a:extLst>
              </p:cNvPr>
              <p:cNvPicPr>
                <a:picLocks noRot="1" noChangeAspect="1" noEditPoints="1" noChangeArrowheads="1" noChangeShapeType="1"/>
              </p:cNvPicPr>
              <p:nvPr/>
            </p:nvPicPr>
            <p:blipFill>
              <a:blip r:embed="rId54"/>
              <a:stretch>
                <a:fillRect/>
              </a:stretch>
            </p:blipFill>
            <p:spPr>
              <a:xfrm>
                <a:off x="5775203" y="4479846"/>
                <a:ext cx="2479199" cy="542366"/>
              </a:xfrm>
              <a:prstGeom prst="rect">
                <a:avLst/>
              </a:prstGeom>
            </p:spPr>
          </p:pic>
        </mc:Fallback>
      </mc:AlternateContent>
      <mc:AlternateContent xmlns:mc="http://schemas.openxmlformats.org/markup-compatibility/2006">
        <mc:Choice xmlns:p14="http://schemas.microsoft.com/office/powerpoint/2010/main" Requires="p14">
          <p:contentPart p14:bwMode="auto" r:id="rId55">
            <p14:nvContentPartPr>
              <p14:cNvPr id="19485" name="Ink 171">
                <a:extLst>
                  <a:ext uri="{FF2B5EF4-FFF2-40B4-BE49-F238E27FC236}">
                    <a16:creationId xmlns:a16="http://schemas.microsoft.com/office/drawing/2014/main" id="{6D30FEFC-BE7D-41C4-BA83-96FCE8ED94DD}"/>
                  </a:ext>
                </a:extLst>
              </p14:cNvPr>
              <p14:cNvContentPartPr>
                <a14:cpLocks xmlns:a14="http://schemas.microsoft.com/office/drawing/2010/main" noRot="1" noChangeAspect="1" noEditPoints="1" noChangeArrowheads="1" noChangeShapeType="1"/>
              </p14:cNvContentPartPr>
              <p14:nvPr/>
            </p14:nvContentPartPr>
            <p14:xfrm>
              <a:off x="4649788" y="5170488"/>
              <a:ext cx="2208212" cy="425450"/>
            </p14:xfrm>
          </p:contentPart>
        </mc:Choice>
        <mc:Fallback>
          <p:pic>
            <p:nvPicPr>
              <p:cNvPr id="19485" name="Ink 171">
                <a:extLst>
                  <a:ext uri="{FF2B5EF4-FFF2-40B4-BE49-F238E27FC236}">
                    <a16:creationId xmlns:a16="http://schemas.microsoft.com/office/drawing/2014/main" id="{6D30FEFC-BE7D-41C4-BA83-96FCE8ED94DD}"/>
                  </a:ext>
                </a:extLst>
              </p:cNvPr>
              <p:cNvPicPr>
                <a:picLocks noRot="1" noChangeAspect="1" noEditPoints="1" noChangeArrowheads="1" noChangeShapeType="1"/>
              </p:cNvPicPr>
              <p:nvPr/>
            </p:nvPicPr>
            <p:blipFill>
              <a:blip r:embed="rId56"/>
              <a:stretch>
                <a:fillRect/>
              </a:stretch>
            </p:blipFill>
            <p:spPr>
              <a:xfrm>
                <a:off x="4635379" y="5156078"/>
                <a:ext cx="2236310" cy="453549"/>
              </a:xfrm>
              <a:prstGeom prst="rect">
                <a:avLst/>
              </a:prstGeom>
            </p:spPr>
          </p:pic>
        </mc:Fallback>
      </mc:AlternateContent>
      <mc:AlternateContent xmlns:mc="http://schemas.openxmlformats.org/markup-compatibility/2006">
        <mc:Choice xmlns:p14="http://schemas.microsoft.com/office/powerpoint/2010/main" Requires="p14">
          <p:contentPart p14:bwMode="auto" r:id="rId57">
            <p14:nvContentPartPr>
              <p14:cNvPr id="19486" name="Ink 173">
                <a:extLst>
                  <a:ext uri="{FF2B5EF4-FFF2-40B4-BE49-F238E27FC236}">
                    <a16:creationId xmlns:a16="http://schemas.microsoft.com/office/drawing/2014/main" id="{40DB1F58-AD83-4F39-BB8D-4DFFE51FF661}"/>
                  </a:ext>
                </a:extLst>
              </p14:cNvPr>
              <p14:cNvContentPartPr>
                <a14:cpLocks xmlns:a14="http://schemas.microsoft.com/office/drawing/2010/main" noRot="1" noChangeAspect="1" noEditPoints="1" noChangeArrowheads="1" noChangeShapeType="1"/>
              </p14:cNvContentPartPr>
              <p14:nvPr/>
            </p14:nvContentPartPr>
            <p14:xfrm>
              <a:off x="295275" y="5945188"/>
              <a:ext cx="180975" cy="204787"/>
            </p14:xfrm>
          </p:contentPart>
        </mc:Choice>
        <mc:Fallback>
          <p:pic>
            <p:nvPicPr>
              <p:cNvPr id="19486" name="Ink 173">
                <a:extLst>
                  <a:ext uri="{FF2B5EF4-FFF2-40B4-BE49-F238E27FC236}">
                    <a16:creationId xmlns:a16="http://schemas.microsoft.com/office/drawing/2014/main" id="{40DB1F58-AD83-4F39-BB8D-4DFFE51FF661}"/>
                  </a:ext>
                </a:extLst>
              </p:cNvPr>
              <p:cNvPicPr>
                <a:picLocks noRot="1" noChangeAspect="1" noEditPoints="1" noChangeArrowheads="1" noChangeShapeType="1"/>
              </p:cNvPicPr>
              <p:nvPr/>
            </p:nvPicPr>
            <p:blipFill>
              <a:blip r:embed="rId58"/>
              <a:stretch>
                <a:fillRect/>
              </a:stretch>
            </p:blipFill>
            <p:spPr>
              <a:xfrm>
                <a:off x="280912" y="5930792"/>
                <a:ext cx="208983" cy="232860"/>
              </a:xfrm>
              <a:prstGeom prst="rect">
                <a:avLst/>
              </a:prstGeom>
            </p:spPr>
          </p:pic>
        </mc:Fallback>
      </mc:AlternateContent>
      <mc:AlternateContent xmlns:mc="http://schemas.openxmlformats.org/markup-compatibility/2006">
        <mc:Choice xmlns:p14="http://schemas.microsoft.com/office/powerpoint/2010/main" Requires="p14">
          <p:contentPart p14:bwMode="auto" r:id="rId59">
            <p14:nvContentPartPr>
              <p14:cNvPr id="19487" name="Ink 174">
                <a:extLst>
                  <a:ext uri="{FF2B5EF4-FFF2-40B4-BE49-F238E27FC236}">
                    <a16:creationId xmlns:a16="http://schemas.microsoft.com/office/drawing/2014/main" id="{2B7721E3-E1AF-4FE1-BC51-03A7AB31AFD6}"/>
                  </a:ext>
                </a:extLst>
              </p14:cNvPr>
              <p14:cNvContentPartPr>
                <a14:cpLocks xmlns:a14="http://schemas.microsoft.com/office/drawing/2010/main" noRot="1" noChangeAspect="1" noEditPoints="1" noChangeArrowheads="1" noChangeShapeType="1"/>
              </p14:cNvContentPartPr>
              <p14:nvPr/>
            </p14:nvContentPartPr>
            <p14:xfrm>
              <a:off x="584200" y="5746750"/>
              <a:ext cx="312738" cy="387350"/>
            </p14:xfrm>
          </p:contentPart>
        </mc:Choice>
        <mc:Fallback>
          <p:pic>
            <p:nvPicPr>
              <p:cNvPr id="19487" name="Ink 174">
                <a:extLst>
                  <a:ext uri="{FF2B5EF4-FFF2-40B4-BE49-F238E27FC236}">
                    <a16:creationId xmlns:a16="http://schemas.microsoft.com/office/drawing/2014/main" id="{2B7721E3-E1AF-4FE1-BC51-03A7AB31AFD6}"/>
                  </a:ext>
                </a:extLst>
              </p:cNvPr>
              <p:cNvPicPr>
                <a:picLocks noRot="1" noChangeAspect="1" noEditPoints="1" noChangeArrowheads="1" noChangeShapeType="1"/>
              </p:cNvPicPr>
              <p:nvPr/>
            </p:nvPicPr>
            <p:blipFill>
              <a:blip r:embed="rId60"/>
              <a:stretch>
                <a:fillRect/>
              </a:stretch>
            </p:blipFill>
            <p:spPr>
              <a:xfrm>
                <a:off x="569805" y="5732105"/>
                <a:ext cx="340809" cy="415907"/>
              </a:xfrm>
              <a:prstGeom prst="rect">
                <a:avLst/>
              </a:prstGeom>
            </p:spPr>
          </p:pic>
        </mc:Fallback>
      </mc:AlternateContent>
      <mc:AlternateContent xmlns:mc="http://schemas.openxmlformats.org/markup-compatibility/2006">
        <mc:Choice xmlns:p14="http://schemas.microsoft.com/office/powerpoint/2010/main" Requires="p14">
          <p:contentPart p14:bwMode="auto" r:id="rId61">
            <p14:nvContentPartPr>
              <p14:cNvPr id="19488" name="Ink 175">
                <a:extLst>
                  <a:ext uri="{FF2B5EF4-FFF2-40B4-BE49-F238E27FC236}">
                    <a16:creationId xmlns:a16="http://schemas.microsoft.com/office/drawing/2014/main" id="{47F7E41F-FC9D-4ADE-AA4A-181AB80F69BB}"/>
                  </a:ext>
                </a:extLst>
              </p14:cNvPr>
              <p14:cNvContentPartPr>
                <a14:cpLocks xmlns:a14="http://schemas.microsoft.com/office/drawing/2010/main" noRot="1" noChangeAspect="1" noEditPoints="1" noChangeArrowheads="1" noChangeShapeType="1"/>
              </p14:cNvContentPartPr>
              <p14:nvPr/>
            </p14:nvContentPartPr>
            <p14:xfrm>
              <a:off x="1039813" y="5975350"/>
              <a:ext cx="133350" cy="131763"/>
            </p14:xfrm>
          </p:contentPart>
        </mc:Choice>
        <mc:Fallback>
          <p:pic>
            <p:nvPicPr>
              <p:cNvPr id="19488" name="Ink 175">
                <a:extLst>
                  <a:ext uri="{FF2B5EF4-FFF2-40B4-BE49-F238E27FC236}">
                    <a16:creationId xmlns:a16="http://schemas.microsoft.com/office/drawing/2014/main" id="{47F7E41F-FC9D-4ADE-AA4A-181AB80F69BB}"/>
                  </a:ext>
                </a:extLst>
              </p:cNvPr>
              <p:cNvPicPr>
                <a:picLocks noRot="1" noChangeAspect="1" noEditPoints="1" noChangeArrowheads="1" noChangeShapeType="1"/>
              </p:cNvPicPr>
              <p:nvPr/>
            </p:nvPicPr>
            <p:blipFill>
              <a:blip r:embed="rId62"/>
              <a:stretch>
                <a:fillRect/>
              </a:stretch>
            </p:blipFill>
            <p:spPr>
              <a:xfrm>
                <a:off x="1025279" y="5960950"/>
                <a:ext cx="161691" cy="159844"/>
              </a:xfrm>
              <a:prstGeom prst="rect">
                <a:avLst/>
              </a:prstGeom>
            </p:spPr>
          </p:pic>
        </mc:Fallback>
      </mc:AlternateContent>
      <mc:AlternateContent xmlns:mc="http://schemas.openxmlformats.org/markup-compatibility/2006">
        <mc:Choice xmlns:p14="http://schemas.microsoft.com/office/powerpoint/2010/main" Requires="p14">
          <p:contentPart p14:bwMode="auto" r:id="rId63">
            <p14:nvContentPartPr>
              <p14:cNvPr id="19489" name="Ink 177">
                <a:extLst>
                  <a:ext uri="{FF2B5EF4-FFF2-40B4-BE49-F238E27FC236}">
                    <a16:creationId xmlns:a16="http://schemas.microsoft.com/office/drawing/2014/main" id="{6E76BDA0-D253-4023-BDB1-804BF516069D}"/>
                  </a:ext>
                </a:extLst>
              </p14:cNvPr>
              <p14:cNvContentPartPr>
                <a14:cpLocks xmlns:a14="http://schemas.microsoft.com/office/drawing/2010/main" noRot="1" noChangeAspect="1" noEditPoints="1" noChangeArrowheads="1" noChangeShapeType="1"/>
              </p14:cNvContentPartPr>
              <p14:nvPr/>
            </p14:nvContentPartPr>
            <p14:xfrm>
              <a:off x="7137400" y="5773738"/>
              <a:ext cx="17463" cy="31750"/>
            </p14:xfrm>
          </p:contentPart>
        </mc:Choice>
        <mc:Fallback>
          <p:pic>
            <p:nvPicPr>
              <p:cNvPr id="19489" name="Ink 177">
                <a:extLst>
                  <a:ext uri="{FF2B5EF4-FFF2-40B4-BE49-F238E27FC236}">
                    <a16:creationId xmlns:a16="http://schemas.microsoft.com/office/drawing/2014/main" id="{6E76BDA0-D253-4023-BDB1-804BF516069D}"/>
                  </a:ext>
                </a:extLst>
              </p:cNvPr>
              <p:cNvPicPr>
                <a:picLocks noRot="1" noChangeAspect="1" noEditPoints="1" noChangeArrowheads="1" noChangeShapeType="1"/>
              </p:cNvPicPr>
              <p:nvPr/>
            </p:nvPicPr>
            <p:blipFill>
              <a:blip r:embed="rId64"/>
              <a:stretch>
                <a:fillRect/>
              </a:stretch>
            </p:blipFill>
            <p:spPr>
              <a:xfrm>
                <a:off x="7121877" y="5759934"/>
                <a:ext cx="47732" cy="58668"/>
              </a:xfrm>
              <a:prstGeom prst="rect">
                <a:avLst/>
              </a:prstGeom>
            </p:spPr>
          </p:pic>
        </mc:Fallback>
      </mc:AlternateContent>
      <mc:AlternateContent xmlns:mc="http://schemas.openxmlformats.org/markup-compatibility/2006">
        <mc:Choice xmlns:p14="http://schemas.microsoft.com/office/powerpoint/2010/main" Requires="p14">
          <p:contentPart p14:bwMode="auto" r:id="rId65">
            <p14:nvContentPartPr>
              <p14:cNvPr id="19490" name="Ink 178">
                <a:extLst>
                  <a:ext uri="{FF2B5EF4-FFF2-40B4-BE49-F238E27FC236}">
                    <a16:creationId xmlns:a16="http://schemas.microsoft.com/office/drawing/2014/main" id="{7D8D4AC8-EDC3-480E-A5E3-4A2561B6223B}"/>
                  </a:ext>
                </a:extLst>
              </p14:cNvPr>
              <p14:cNvContentPartPr>
                <a14:cpLocks xmlns:a14="http://schemas.microsoft.com/office/drawing/2010/main" noRot="1" noChangeAspect="1" noEditPoints="1" noChangeArrowheads="1" noChangeShapeType="1"/>
              </p14:cNvContentPartPr>
              <p14:nvPr/>
            </p14:nvContentPartPr>
            <p14:xfrm>
              <a:off x="1327150" y="5478463"/>
              <a:ext cx="2187575" cy="960437"/>
            </p14:xfrm>
          </p:contentPart>
        </mc:Choice>
        <mc:Fallback>
          <p:pic>
            <p:nvPicPr>
              <p:cNvPr id="19490" name="Ink 178">
                <a:extLst>
                  <a:ext uri="{FF2B5EF4-FFF2-40B4-BE49-F238E27FC236}">
                    <a16:creationId xmlns:a16="http://schemas.microsoft.com/office/drawing/2014/main" id="{7D8D4AC8-EDC3-480E-A5E3-4A2561B6223B}"/>
                  </a:ext>
                </a:extLst>
              </p:cNvPr>
              <p:cNvPicPr>
                <a:picLocks noRot="1" noChangeAspect="1" noEditPoints="1" noChangeArrowheads="1" noChangeShapeType="1"/>
              </p:cNvPicPr>
              <p:nvPr/>
            </p:nvPicPr>
            <p:blipFill>
              <a:blip r:embed="rId66"/>
              <a:stretch>
                <a:fillRect/>
              </a:stretch>
            </p:blipFill>
            <p:spPr>
              <a:xfrm>
                <a:off x="1312749" y="5464042"/>
                <a:ext cx="2215658" cy="988558"/>
              </a:xfrm>
              <a:prstGeom prst="rect">
                <a:avLst/>
              </a:prstGeom>
            </p:spPr>
          </p:pic>
        </mc:Fallback>
      </mc:AlternateContent>
      <mc:AlternateContent xmlns:mc="http://schemas.openxmlformats.org/markup-compatibility/2006">
        <mc:Choice xmlns:p14="http://schemas.microsoft.com/office/powerpoint/2010/main" Requires="p14">
          <p:contentPart p14:bwMode="auto" r:id="rId67">
            <p14:nvContentPartPr>
              <p14:cNvPr id="19491" name="Ink 179">
                <a:extLst>
                  <a:ext uri="{FF2B5EF4-FFF2-40B4-BE49-F238E27FC236}">
                    <a16:creationId xmlns:a16="http://schemas.microsoft.com/office/drawing/2014/main" id="{C0B9E548-8DB7-47A2-91EC-7D44BB9C2E8B}"/>
                  </a:ext>
                </a:extLst>
              </p14:cNvPr>
              <p14:cNvContentPartPr>
                <a14:cpLocks xmlns:a14="http://schemas.microsoft.com/office/drawing/2010/main" noRot="1" noChangeAspect="1" noEditPoints="1" noChangeArrowheads="1" noChangeShapeType="1"/>
              </p14:cNvContentPartPr>
              <p14:nvPr/>
            </p14:nvContentPartPr>
            <p14:xfrm>
              <a:off x="3822700" y="5773738"/>
              <a:ext cx="471488" cy="254000"/>
            </p14:xfrm>
          </p:contentPart>
        </mc:Choice>
        <mc:Fallback>
          <p:pic>
            <p:nvPicPr>
              <p:cNvPr id="19491" name="Ink 179">
                <a:extLst>
                  <a:ext uri="{FF2B5EF4-FFF2-40B4-BE49-F238E27FC236}">
                    <a16:creationId xmlns:a16="http://schemas.microsoft.com/office/drawing/2014/main" id="{C0B9E548-8DB7-47A2-91EC-7D44BB9C2E8B}"/>
                  </a:ext>
                </a:extLst>
              </p:cNvPr>
              <p:cNvPicPr>
                <a:picLocks noRot="1" noChangeAspect="1" noEditPoints="1" noChangeArrowheads="1" noChangeShapeType="1"/>
              </p:cNvPicPr>
              <p:nvPr/>
            </p:nvPicPr>
            <p:blipFill>
              <a:blip r:embed="rId68"/>
              <a:stretch>
                <a:fillRect/>
              </a:stretch>
            </p:blipFill>
            <p:spPr>
              <a:xfrm>
                <a:off x="3808325" y="5759347"/>
                <a:ext cx="499519" cy="282062"/>
              </a:xfrm>
              <a:prstGeom prst="rect">
                <a:avLst/>
              </a:prstGeom>
            </p:spPr>
          </p:pic>
        </mc:Fallback>
      </mc:AlternateContent>
      <mc:AlternateContent xmlns:mc="http://schemas.openxmlformats.org/markup-compatibility/2006">
        <mc:Choice xmlns:p14="http://schemas.microsoft.com/office/powerpoint/2010/main" Requires="p14">
          <p:contentPart p14:bwMode="auto" r:id="rId69">
            <p14:nvContentPartPr>
              <p14:cNvPr id="19492" name="Ink 180">
                <a:extLst>
                  <a:ext uri="{FF2B5EF4-FFF2-40B4-BE49-F238E27FC236}">
                    <a16:creationId xmlns:a16="http://schemas.microsoft.com/office/drawing/2014/main" id="{00AE2A86-94AC-425D-B7A3-846A73E6D8F7}"/>
                  </a:ext>
                </a:extLst>
              </p14:cNvPr>
              <p14:cNvContentPartPr>
                <a14:cpLocks xmlns:a14="http://schemas.microsoft.com/office/drawing/2010/main" noRot="1" noChangeAspect="1" noEditPoints="1" noChangeArrowheads="1" noChangeShapeType="1"/>
              </p14:cNvContentPartPr>
              <p14:nvPr/>
            </p14:nvContentPartPr>
            <p14:xfrm>
              <a:off x="4491038" y="5795963"/>
              <a:ext cx="590550" cy="358775"/>
            </p14:xfrm>
          </p:contentPart>
        </mc:Choice>
        <mc:Fallback>
          <p:pic>
            <p:nvPicPr>
              <p:cNvPr id="19492" name="Ink 180">
                <a:extLst>
                  <a:ext uri="{FF2B5EF4-FFF2-40B4-BE49-F238E27FC236}">
                    <a16:creationId xmlns:a16="http://schemas.microsoft.com/office/drawing/2014/main" id="{00AE2A86-94AC-425D-B7A3-846A73E6D8F7}"/>
                  </a:ext>
                </a:extLst>
              </p:cNvPr>
              <p:cNvPicPr>
                <a:picLocks noRot="1" noChangeAspect="1" noEditPoints="1" noChangeArrowheads="1" noChangeShapeType="1"/>
              </p:cNvPicPr>
              <p:nvPr/>
            </p:nvPicPr>
            <p:blipFill>
              <a:blip r:embed="rId70"/>
              <a:stretch>
                <a:fillRect/>
              </a:stretch>
            </p:blipFill>
            <p:spPr>
              <a:xfrm>
                <a:off x="4476634" y="5781598"/>
                <a:ext cx="618637" cy="386787"/>
              </a:xfrm>
              <a:prstGeom prst="rect">
                <a:avLst/>
              </a:prstGeom>
            </p:spPr>
          </p:pic>
        </mc:Fallback>
      </mc:AlternateContent>
      <mc:AlternateContent xmlns:mc="http://schemas.openxmlformats.org/markup-compatibility/2006">
        <mc:Choice xmlns:p14="http://schemas.microsoft.com/office/powerpoint/2010/main" Requires="p14">
          <p:contentPart p14:bwMode="auto" r:id="rId71">
            <p14:nvContentPartPr>
              <p14:cNvPr id="19493" name="Ink 181">
                <a:extLst>
                  <a:ext uri="{FF2B5EF4-FFF2-40B4-BE49-F238E27FC236}">
                    <a16:creationId xmlns:a16="http://schemas.microsoft.com/office/drawing/2014/main" id="{D0DEDB04-86A4-4EE8-AAA7-3792CAB8B1E7}"/>
                  </a:ext>
                </a:extLst>
              </p14:cNvPr>
              <p14:cNvContentPartPr>
                <a14:cpLocks xmlns:a14="http://schemas.microsoft.com/office/drawing/2010/main" noRot="1" noChangeAspect="1" noEditPoints="1" noChangeArrowheads="1" noChangeShapeType="1"/>
              </p14:cNvContentPartPr>
              <p14:nvPr/>
            </p14:nvContentPartPr>
            <p14:xfrm>
              <a:off x="5499100" y="5751513"/>
              <a:ext cx="931863" cy="368300"/>
            </p14:xfrm>
          </p:contentPart>
        </mc:Choice>
        <mc:Fallback>
          <p:pic>
            <p:nvPicPr>
              <p:cNvPr id="19493" name="Ink 181">
                <a:extLst>
                  <a:ext uri="{FF2B5EF4-FFF2-40B4-BE49-F238E27FC236}">
                    <a16:creationId xmlns:a16="http://schemas.microsoft.com/office/drawing/2014/main" id="{D0DEDB04-86A4-4EE8-AAA7-3792CAB8B1E7}"/>
                  </a:ext>
                </a:extLst>
              </p:cNvPr>
              <p:cNvPicPr>
                <a:picLocks noRot="1" noChangeAspect="1" noEditPoints="1" noChangeArrowheads="1" noChangeShapeType="1"/>
              </p:cNvPicPr>
              <p:nvPr/>
            </p:nvPicPr>
            <p:blipFill>
              <a:blip r:embed="rId72"/>
              <a:stretch>
                <a:fillRect/>
              </a:stretch>
            </p:blipFill>
            <p:spPr>
              <a:xfrm>
                <a:off x="5484686" y="5737070"/>
                <a:ext cx="959970" cy="396464"/>
              </a:xfrm>
              <a:prstGeom prst="rect">
                <a:avLst/>
              </a:prstGeom>
            </p:spPr>
          </p:pic>
        </mc:Fallback>
      </mc:AlternateContent>
      <mc:AlternateContent xmlns:mc="http://schemas.openxmlformats.org/markup-compatibility/2006">
        <mc:Choice xmlns:p14="http://schemas.microsoft.com/office/powerpoint/2010/main" Requires="p14">
          <p:contentPart p14:bwMode="auto" r:id="rId73">
            <p14:nvContentPartPr>
              <p14:cNvPr id="19494" name="Ink 182">
                <a:extLst>
                  <a:ext uri="{FF2B5EF4-FFF2-40B4-BE49-F238E27FC236}">
                    <a16:creationId xmlns:a16="http://schemas.microsoft.com/office/drawing/2014/main" id="{C43D6C32-DD4A-47B4-9EB6-751A5BB23542}"/>
                  </a:ext>
                </a:extLst>
              </p14:cNvPr>
              <p14:cNvContentPartPr>
                <a14:cpLocks xmlns:a14="http://schemas.microsoft.com/office/drawing/2010/main" noRot="1" noChangeAspect="1" noEditPoints="1" noChangeArrowheads="1" noChangeShapeType="1"/>
              </p14:cNvContentPartPr>
              <p14:nvPr/>
            </p14:nvContentPartPr>
            <p14:xfrm>
              <a:off x="6675438" y="5891213"/>
              <a:ext cx="738187" cy="307975"/>
            </p14:xfrm>
          </p:contentPart>
        </mc:Choice>
        <mc:Fallback>
          <p:pic>
            <p:nvPicPr>
              <p:cNvPr id="19494" name="Ink 182">
                <a:extLst>
                  <a:ext uri="{FF2B5EF4-FFF2-40B4-BE49-F238E27FC236}">
                    <a16:creationId xmlns:a16="http://schemas.microsoft.com/office/drawing/2014/main" id="{C43D6C32-DD4A-47B4-9EB6-751A5BB23542}"/>
                  </a:ext>
                </a:extLst>
              </p:cNvPr>
              <p:cNvPicPr>
                <a:picLocks noRot="1" noChangeAspect="1" noEditPoints="1" noChangeArrowheads="1" noChangeShapeType="1"/>
              </p:cNvPicPr>
              <p:nvPr/>
            </p:nvPicPr>
            <p:blipFill>
              <a:blip r:embed="rId74"/>
              <a:stretch>
                <a:fillRect/>
              </a:stretch>
            </p:blipFill>
            <p:spPr>
              <a:xfrm>
                <a:off x="6661006" y="5876838"/>
                <a:ext cx="766329" cy="336005"/>
              </a:xfrm>
              <a:prstGeom prst="rect">
                <a:avLst/>
              </a:prstGeom>
            </p:spPr>
          </p:pic>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a:extLst>
              <a:ext uri="{FF2B5EF4-FFF2-40B4-BE49-F238E27FC236}">
                <a16:creationId xmlns:a16="http://schemas.microsoft.com/office/drawing/2014/main" id="{7D7F55D7-F99C-473E-BCDA-03C807CA2139}"/>
              </a:ext>
            </a:extLst>
          </p:cNvPr>
          <p:cNvSpPr txBox="1">
            <a:spLocks noChangeArrowheads="1"/>
          </p:cNvSpPr>
          <p:nvPr/>
        </p:nvSpPr>
        <p:spPr bwMode="auto">
          <a:xfrm>
            <a:off x="684213" y="1268413"/>
            <a:ext cx="8280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Es gibt noch etliche pfiffige Primzahltests. </a:t>
            </a:r>
            <a:br>
              <a:rPr lang="de-DE" altLang="de-DE"/>
            </a:br>
            <a:r>
              <a:rPr lang="de-DE" altLang="de-DE"/>
              <a:t>  z.B. Miller-Rabbin test</a:t>
            </a:r>
          </a:p>
          <a:p>
            <a:pPr eaLnBrk="1" hangingPunct="1">
              <a:spcBef>
                <a:spcPct val="50000"/>
              </a:spcBef>
              <a:buFontTx/>
              <a:buChar char="•"/>
            </a:pPr>
            <a:r>
              <a:rPr lang="de-DE" altLang="de-DE"/>
              <a:t> Sie sind auch bei großen Zahlen bis </a:t>
            </a:r>
            <a:r>
              <a:rPr lang="de-DE" altLang="de-DE" b="1"/>
              <a:t>10^300 effektiv</a:t>
            </a:r>
            <a:r>
              <a:rPr lang="de-DE" altLang="de-DE"/>
              <a:t>.</a:t>
            </a:r>
          </a:p>
          <a:p>
            <a:pPr eaLnBrk="1" hangingPunct="1">
              <a:spcBef>
                <a:spcPct val="50000"/>
              </a:spcBef>
              <a:buFontTx/>
              <a:buChar char="•"/>
            </a:pPr>
            <a:r>
              <a:rPr lang="de-DE" altLang="de-DE"/>
              <a:t> Sie beruhen auf mathematischer Theorie.</a:t>
            </a:r>
          </a:p>
          <a:p>
            <a:pPr eaLnBrk="1" hangingPunct="1">
              <a:spcBef>
                <a:spcPct val="50000"/>
              </a:spcBef>
              <a:buFontTx/>
              <a:buChar char="•"/>
            </a:pPr>
            <a:r>
              <a:rPr lang="de-DE" altLang="de-DE"/>
              <a:t> Die tragenden Themen heißen</a:t>
            </a:r>
          </a:p>
          <a:p>
            <a:pPr lvl="1" eaLnBrk="1" hangingPunct="1">
              <a:spcBef>
                <a:spcPct val="50000"/>
              </a:spcBef>
              <a:buFontTx/>
              <a:buChar char="•"/>
            </a:pPr>
            <a:r>
              <a:rPr lang="de-DE" altLang="de-DE"/>
              <a:t> Zahlentheorie</a:t>
            </a:r>
          </a:p>
          <a:p>
            <a:pPr lvl="1" eaLnBrk="1" hangingPunct="1">
              <a:spcBef>
                <a:spcPct val="50000"/>
              </a:spcBef>
              <a:buFontTx/>
              <a:buChar char="•"/>
            </a:pPr>
            <a:r>
              <a:rPr lang="de-DE" altLang="de-DE"/>
              <a:t> Algebra</a:t>
            </a:r>
          </a:p>
          <a:p>
            <a:pPr lvl="1" eaLnBrk="1" hangingPunct="1">
              <a:spcBef>
                <a:spcPct val="50000"/>
              </a:spcBef>
              <a:buFontTx/>
              <a:buChar char="•"/>
            </a:pPr>
            <a:r>
              <a:rPr lang="de-DE" altLang="de-DE"/>
              <a:t> Theorie der komplexen Funktionen</a:t>
            </a:r>
          </a:p>
        </p:txBody>
      </p:sp>
      <p:sp>
        <p:nvSpPr>
          <p:cNvPr id="20488" name="Foliennummernplatzhalter 5">
            <a:extLst>
              <a:ext uri="{FF2B5EF4-FFF2-40B4-BE49-F238E27FC236}">
                <a16:creationId xmlns:a16="http://schemas.microsoft.com/office/drawing/2014/main" id="{BCABB486-DDAB-4301-8613-DFBE4EA96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9F5E546-A2FA-4DD3-9C0D-535C5DFCDCCC}" type="slidenum">
              <a:rPr lang="de-DE" altLang="de-DE" sz="1400"/>
              <a:pPr eaLnBrk="1" hangingPunct="1"/>
              <a:t>23</a:t>
            </a:fld>
            <a:endParaRPr lang="de-DE" altLang="de-DE" sz="1400"/>
          </a:p>
        </p:txBody>
      </p:sp>
      <p:sp>
        <p:nvSpPr>
          <p:cNvPr id="20489" name="Rectangle 2">
            <a:extLst>
              <a:ext uri="{FF2B5EF4-FFF2-40B4-BE49-F238E27FC236}">
                <a16:creationId xmlns:a16="http://schemas.microsoft.com/office/drawing/2014/main" id="{28AEFBAD-0B7E-40A4-BBB6-FA344BA334BC}"/>
              </a:ext>
            </a:extLst>
          </p:cNvPr>
          <p:cNvSpPr>
            <a:spLocks noGrp="1" noChangeArrowheads="1"/>
          </p:cNvSpPr>
          <p:nvPr>
            <p:ph type="ctrTitle"/>
          </p:nvPr>
        </p:nvSpPr>
        <p:spPr>
          <a:xfrm>
            <a:off x="323850" y="260350"/>
            <a:ext cx="8604250" cy="1152525"/>
          </a:xfrm>
        </p:spPr>
        <p:txBody>
          <a:bodyPr/>
          <a:lstStyle/>
          <a:p>
            <a:pPr eaLnBrk="1" hangingPunct="1"/>
            <a:r>
              <a:rPr lang="de-DE" altLang="de-DE" sz="4000"/>
              <a:t>Primzahl-Tests</a:t>
            </a:r>
          </a:p>
        </p:txBody>
      </p:sp>
      <p:sp>
        <p:nvSpPr>
          <p:cNvPr id="20490" name="Text Box 3">
            <a:extLst>
              <a:ext uri="{FF2B5EF4-FFF2-40B4-BE49-F238E27FC236}">
                <a16:creationId xmlns:a16="http://schemas.microsoft.com/office/drawing/2014/main" id="{DEC56A23-F9C9-4082-B7AA-30C3677C7AF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0491" name="Text Box 4">
            <a:extLst>
              <a:ext uri="{FF2B5EF4-FFF2-40B4-BE49-F238E27FC236}">
                <a16:creationId xmlns:a16="http://schemas.microsoft.com/office/drawing/2014/main" id="{D5E579BA-BE3C-4D6B-A36C-BF5102ED7C0B}"/>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0492" name="Textfeld 9">
            <a:extLst>
              <a:ext uri="{FF2B5EF4-FFF2-40B4-BE49-F238E27FC236}">
                <a16:creationId xmlns:a16="http://schemas.microsoft.com/office/drawing/2014/main" id="{87944EDD-579A-42FB-924A-F957837D1523}"/>
              </a:ext>
            </a:extLst>
          </p:cNvPr>
          <p:cNvSpPr txBox="1">
            <a:spLocks noChangeArrowheads="1"/>
          </p:cNvSpPr>
          <p:nvPr/>
        </p:nvSpPr>
        <p:spPr bwMode="auto">
          <a:xfrm>
            <a:off x="755650" y="5661025"/>
            <a:ext cx="75136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Wenn der  „kleine Fermat“ trotz Variation der Basis 1</a:t>
            </a:r>
            <a:br>
              <a:rPr lang="de-DE" altLang="de-DE"/>
            </a:br>
            <a:r>
              <a:rPr lang="de-DE" altLang="de-DE"/>
              <a:t>liefert, muss man einen anderen Test nehmen.</a:t>
            </a:r>
          </a:p>
        </p:txBody>
      </p:sp>
      <p:sp>
        <p:nvSpPr>
          <p:cNvPr id="20493" name="Textfeld 7">
            <a:extLst>
              <a:ext uri="{FF2B5EF4-FFF2-40B4-BE49-F238E27FC236}">
                <a16:creationId xmlns:a16="http://schemas.microsoft.com/office/drawing/2014/main" id="{890F19C4-6713-485C-B9D5-12DF006D7A27}"/>
              </a:ext>
            </a:extLst>
          </p:cNvPr>
          <p:cNvSpPr txBox="1">
            <a:spLocks noChangeArrowheads="1"/>
          </p:cNvSpPr>
          <p:nvPr/>
        </p:nvSpPr>
        <p:spPr bwMode="auto">
          <a:xfrm>
            <a:off x="6443663" y="333375"/>
            <a:ext cx="14874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3">
            <p14:nvContentPartPr>
              <p14:cNvPr id="20482" name="Ink 9">
                <a:extLst>
                  <a:ext uri="{FF2B5EF4-FFF2-40B4-BE49-F238E27FC236}">
                    <a16:creationId xmlns:a16="http://schemas.microsoft.com/office/drawing/2014/main" id="{C2DAEC05-FE88-43E8-94CD-E8A15879B65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0482" name="Ink 9">
                <a:extLst>
                  <a:ext uri="{FF2B5EF4-FFF2-40B4-BE49-F238E27FC236}">
                    <a16:creationId xmlns:a16="http://schemas.microsoft.com/office/drawing/2014/main" id="{C2DAEC05-FE88-43E8-94CD-E8A15879B658}"/>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20483" name="Ink 10">
                <a:extLst>
                  <a:ext uri="{FF2B5EF4-FFF2-40B4-BE49-F238E27FC236}">
                    <a16:creationId xmlns:a16="http://schemas.microsoft.com/office/drawing/2014/main" id="{841CD2EE-B516-4145-8035-B46BD848D4A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0483" name="Ink 10">
                <a:extLst>
                  <a:ext uri="{FF2B5EF4-FFF2-40B4-BE49-F238E27FC236}">
                    <a16:creationId xmlns:a16="http://schemas.microsoft.com/office/drawing/2014/main" id="{841CD2EE-B516-4145-8035-B46BD848D4AC}"/>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0484" name="Ink 11">
                <a:extLst>
                  <a:ext uri="{FF2B5EF4-FFF2-40B4-BE49-F238E27FC236}">
                    <a16:creationId xmlns:a16="http://schemas.microsoft.com/office/drawing/2014/main" id="{B7790C6C-7501-4545-9FCF-30C0C0B62D5B}"/>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0484" name="Ink 11">
                <a:extLst>
                  <a:ext uri="{FF2B5EF4-FFF2-40B4-BE49-F238E27FC236}">
                    <a16:creationId xmlns:a16="http://schemas.microsoft.com/office/drawing/2014/main" id="{B7790C6C-7501-4545-9FCF-30C0C0B62D5B}"/>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0485" name="Ink 12">
                <a:extLst>
                  <a:ext uri="{FF2B5EF4-FFF2-40B4-BE49-F238E27FC236}">
                    <a16:creationId xmlns:a16="http://schemas.microsoft.com/office/drawing/2014/main" id="{28BC610F-B016-4F66-BA7E-EEBC3BA5E82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0485" name="Ink 12">
                <a:extLst>
                  <a:ext uri="{FF2B5EF4-FFF2-40B4-BE49-F238E27FC236}">
                    <a16:creationId xmlns:a16="http://schemas.microsoft.com/office/drawing/2014/main" id="{28BC610F-B016-4F66-BA7E-EEBC3BA5E828}"/>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0486" name="Ink 13">
                <a:extLst>
                  <a:ext uri="{FF2B5EF4-FFF2-40B4-BE49-F238E27FC236}">
                    <a16:creationId xmlns:a16="http://schemas.microsoft.com/office/drawing/2014/main" id="{702A1684-E87F-44DA-93F2-D6605C045861}"/>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0486" name="Ink 13">
                <a:extLst>
                  <a:ext uri="{FF2B5EF4-FFF2-40B4-BE49-F238E27FC236}">
                    <a16:creationId xmlns:a16="http://schemas.microsoft.com/office/drawing/2014/main" id="{702A1684-E87F-44DA-93F2-D6605C045861}"/>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2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2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12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1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5" name="Text Box 5">
            <a:extLst>
              <a:ext uri="{FF2B5EF4-FFF2-40B4-BE49-F238E27FC236}">
                <a16:creationId xmlns:a16="http://schemas.microsoft.com/office/drawing/2014/main" id="{FD91AC12-CC42-4985-BC77-7DA3923A4FE3}"/>
              </a:ext>
            </a:extLst>
          </p:cNvPr>
          <p:cNvSpPr txBox="1">
            <a:spLocks noChangeArrowheads="1"/>
          </p:cNvSpPr>
          <p:nvPr/>
        </p:nvSpPr>
        <p:spPr bwMode="auto">
          <a:xfrm>
            <a:off x="684213" y="1268413"/>
            <a:ext cx="8280400"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a:t>
            </a:r>
            <a:r>
              <a:rPr lang="de-DE" altLang="de-DE">
                <a:solidFill>
                  <a:srgbClr val="0070C0"/>
                </a:solidFill>
              </a:rPr>
              <a:t>There are a lot of sophisticated primalty tests. </a:t>
            </a:r>
            <a:br>
              <a:rPr lang="de-DE" altLang="de-DE">
                <a:solidFill>
                  <a:srgbClr val="0070C0"/>
                </a:solidFill>
              </a:rPr>
            </a:br>
            <a:r>
              <a:rPr lang="de-DE" altLang="de-DE">
                <a:solidFill>
                  <a:srgbClr val="0070C0"/>
                </a:solidFill>
              </a:rPr>
              <a:t>  i.e. Miller-Rabbin test</a:t>
            </a:r>
          </a:p>
          <a:p>
            <a:pPr eaLnBrk="1" hangingPunct="1">
              <a:spcBef>
                <a:spcPct val="50000"/>
              </a:spcBef>
              <a:buFontTx/>
              <a:buChar char="•"/>
            </a:pPr>
            <a:r>
              <a:rPr lang="de-DE" altLang="de-DE">
                <a:solidFill>
                  <a:srgbClr val="0070C0"/>
                </a:solidFill>
              </a:rPr>
              <a:t> They are effective up to </a:t>
            </a:r>
            <a:r>
              <a:rPr lang="de-DE" altLang="de-DE" b="1">
                <a:solidFill>
                  <a:srgbClr val="0070C0"/>
                </a:solidFill>
              </a:rPr>
              <a:t>10^300</a:t>
            </a:r>
            <a:r>
              <a:rPr lang="de-DE" altLang="de-DE">
                <a:solidFill>
                  <a:srgbClr val="0070C0"/>
                </a:solidFill>
              </a:rPr>
              <a:t>.</a:t>
            </a:r>
          </a:p>
          <a:p>
            <a:pPr eaLnBrk="1" hangingPunct="1">
              <a:spcBef>
                <a:spcPct val="50000"/>
              </a:spcBef>
              <a:buFontTx/>
              <a:buChar char="•"/>
            </a:pPr>
            <a:r>
              <a:rPr lang="de-DE" altLang="de-DE">
                <a:solidFill>
                  <a:srgbClr val="0070C0"/>
                </a:solidFill>
              </a:rPr>
              <a:t> They are based on mathematical theory.</a:t>
            </a:r>
          </a:p>
          <a:p>
            <a:pPr eaLnBrk="1" hangingPunct="1">
              <a:spcBef>
                <a:spcPct val="50000"/>
              </a:spcBef>
              <a:buFontTx/>
              <a:buChar char="•"/>
            </a:pPr>
            <a:r>
              <a:rPr lang="de-DE" altLang="de-DE">
                <a:solidFill>
                  <a:srgbClr val="0070C0"/>
                </a:solidFill>
              </a:rPr>
              <a:t> The main topics are</a:t>
            </a:r>
          </a:p>
          <a:p>
            <a:pPr lvl="1" eaLnBrk="1" hangingPunct="1">
              <a:spcBef>
                <a:spcPct val="50000"/>
              </a:spcBef>
              <a:buFontTx/>
              <a:buChar char="•"/>
            </a:pPr>
            <a:r>
              <a:rPr lang="de-DE" altLang="de-DE">
                <a:solidFill>
                  <a:srgbClr val="0070C0"/>
                </a:solidFill>
              </a:rPr>
              <a:t>number theory</a:t>
            </a:r>
          </a:p>
          <a:p>
            <a:pPr lvl="1" eaLnBrk="1" hangingPunct="1">
              <a:spcBef>
                <a:spcPct val="50000"/>
              </a:spcBef>
              <a:buFontTx/>
              <a:buChar char="•"/>
            </a:pPr>
            <a:r>
              <a:rPr lang="de-DE" altLang="de-DE">
                <a:solidFill>
                  <a:srgbClr val="0070C0"/>
                </a:solidFill>
              </a:rPr>
              <a:t>algebra</a:t>
            </a:r>
          </a:p>
          <a:p>
            <a:pPr lvl="1" eaLnBrk="1" hangingPunct="1">
              <a:spcBef>
                <a:spcPct val="50000"/>
              </a:spcBef>
              <a:buFontTx/>
              <a:buChar char="•"/>
            </a:pPr>
            <a:r>
              <a:rPr lang="de-DE" altLang="de-DE">
                <a:solidFill>
                  <a:srgbClr val="0070C0"/>
                </a:solidFill>
              </a:rPr>
              <a:t> theory of complex functions</a:t>
            </a:r>
          </a:p>
        </p:txBody>
      </p:sp>
      <p:sp>
        <p:nvSpPr>
          <p:cNvPr id="21512" name="Foliennummernplatzhalter 5">
            <a:extLst>
              <a:ext uri="{FF2B5EF4-FFF2-40B4-BE49-F238E27FC236}">
                <a16:creationId xmlns:a16="http://schemas.microsoft.com/office/drawing/2014/main" id="{F3DAB611-1605-4D99-B764-31BFDD95E73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2E57166-B47A-493A-9FDF-F7AAAF5E9581}" type="slidenum">
              <a:rPr lang="de-DE" altLang="de-DE" sz="1400"/>
              <a:pPr eaLnBrk="1" hangingPunct="1"/>
              <a:t>24</a:t>
            </a:fld>
            <a:endParaRPr lang="de-DE" altLang="de-DE" sz="1400"/>
          </a:p>
        </p:txBody>
      </p:sp>
      <p:sp>
        <p:nvSpPr>
          <p:cNvPr id="21513" name="Rectangle 2">
            <a:extLst>
              <a:ext uri="{FF2B5EF4-FFF2-40B4-BE49-F238E27FC236}">
                <a16:creationId xmlns:a16="http://schemas.microsoft.com/office/drawing/2014/main" id="{01A83375-A604-4122-BF9C-0382B8D1FA13}"/>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Primality Tests</a:t>
            </a:r>
          </a:p>
        </p:txBody>
      </p:sp>
      <p:sp>
        <p:nvSpPr>
          <p:cNvPr id="21514" name="Text Box 3">
            <a:extLst>
              <a:ext uri="{FF2B5EF4-FFF2-40B4-BE49-F238E27FC236}">
                <a16:creationId xmlns:a16="http://schemas.microsoft.com/office/drawing/2014/main" id="{C1B4FE5E-5671-4583-92EF-95D69117F804}"/>
              </a:ext>
            </a:extLst>
          </p:cNvPr>
          <p:cNvSpPr txBox="1">
            <a:spLocks noChangeArrowheads="1"/>
          </p:cNvSpPr>
          <p:nvPr/>
        </p:nvSpPr>
        <p:spPr bwMode="auto">
          <a:xfrm>
            <a:off x="1908175" y="4652963"/>
            <a:ext cx="263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1515" name="Text Box 4">
            <a:extLst>
              <a:ext uri="{FF2B5EF4-FFF2-40B4-BE49-F238E27FC236}">
                <a16:creationId xmlns:a16="http://schemas.microsoft.com/office/drawing/2014/main" id="{0457401C-7C87-4A3E-AB6C-942E7570473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1516" name="Textfeld 9">
            <a:extLst>
              <a:ext uri="{FF2B5EF4-FFF2-40B4-BE49-F238E27FC236}">
                <a16:creationId xmlns:a16="http://schemas.microsoft.com/office/drawing/2014/main" id="{E262C1CB-FAB8-4997-AA5B-CE7E90331DB0}"/>
              </a:ext>
            </a:extLst>
          </p:cNvPr>
          <p:cNvSpPr txBox="1">
            <a:spLocks noChangeArrowheads="1"/>
          </p:cNvSpPr>
          <p:nvPr/>
        </p:nvSpPr>
        <p:spPr bwMode="auto">
          <a:xfrm>
            <a:off x="755650" y="5661025"/>
            <a:ext cx="78343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If „little Fermat“ gives 1 although you have taken several</a:t>
            </a:r>
            <a:br>
              <a:rPr lang="de-DE" altLang="de-DE">
                <a:solidFill>
                  <a:srgbClr val="0070C0"/>
                </a:solidFill>
              </a:rPr>
            </a:br>
            <a:r>
              <a:rPr lang="de-DE" altLang="de-DE">
                <a:solidFill>
                  <a:srgbClr val="0070C0"/>
                </a:solidFill>
              </a:rPr>
              <a:t>base numbers then you must take another test.</a:t>
            </a:r>
          </a:p>
        </p:txBody>
      </p:sp>
      <mc:AlternateContent xmlns:mc="http://schemas.openxmlformats.org/markup-compatibility/2006">
        <mc:Choice xmlns:p14="http://schemas.microsoft.com/office/powerpoint/2010/main" Requires="p14">
          <p:contentPart p14:bwMode="auto" r:id="rId3">
            <p14:nvContentPartPr>
              <p14:cNvPr id="21506" name="Ink 9">
                <a:extLst>
                  <a:ext uri="{FF2B5EF4-FFF2-40B4-BE49-F238E27FC236}">
                    <a16:creationId xmlns:a16="http://schemas.microsoft.com/office/drawing/2014/main" id="{62E33630-F684-4887-ADF1-AECC3025675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1506" name="Ink 9">
                <a:extLst>
                  <a:ext uri="{FF2B5EF4-FFF2-40B4-BE49-F238E27FC236}">
                    <a16:creationId xmlns:a16="http://schemas.microsoft.com/office/drawing/2014/main" id="{62E33630-F684-4887-ADF1-AECC30256753}"/>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21507" name="Ink 10">
                <a:extLst>
                  <a:ext uri="{FF2B5EF4-FFF2-40B4-BE49-F238E27FC236}">
                    <a16:creationId xmlns:a16="http://schemas.microsoft.com/office/drawing/2014/main" id="{0CB2D842-9E15-43AB-9C6D-B91FA01B642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1507" name="Ink 10">
                <a:extLst>
                  <a:ext uri="{FF2B5EF4-FFF2-40B4-BE49-F238E27FC236}">
                    <a16:creationId xmlns:a16="http://schemas.microsoft.com/office/drawing/2014/main" id="{0CB2D842-9E15-43AB-9C6D-B91FA01B6421}"/>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1508" name="Ink 11">
                <a:extLst>
                  <a:ext uri="{FF2B5EF4-FFF2-40B4-BE49-F238E27FC236}">
                    <a16:creationId xmlns:a16="http://schemas.microsoft.com/office/drawing/2014/main" id="{BC807DE0-7DA7-42C5-A476-6DE22E34D59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1508" name="Ink 11">
                <a:extLst>
                  <a:ext uri="{FF2B5EF4-FFF2-40B4-BE49-F238E27FC236}">
                    <a16:creationId xmlns:a16="http://schemas.microsoft.com/office/drawing/2014/main" id="{BC807DE0-7DA7-42C5-A476-6DE22E34D59F}"/>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1509" name="Ink 12">
                <a:extLst>
                  <a:ext uri="{FF2B5EF4-FFF2-40B4-BE49-F238E27FC236}">
                    <a16:creationId xmlns:a16="http://schemas.microsoft.com/office/drawing/2014/main" id="{F8AC8704-BE6A-4014-BC89-6910F429098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1509" name="Ink 12">
                <a:extLst>
                  <a:ext uri="{FF2B5EF4-FFF2-40B4-BE49-F238E27FC236}">
                    <a16:creationId xmlns:a16="http://schemas.microsoft.com/office/drawing/2014/main" id="{F8AC8704-BE6A-4014-BC89-6910F429098F}"/>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1510" name="Ink 13">
                <a:extLst>
                  <a:ext uri="{FF2B5EF4-FFF2-40B4-BE49-F238E27FC236}">
                    <a16:creationId xmlns:a16="http://schemas.microsoft.com/office/drawing/2014/main" id="{04B033CC-A13F-4696-ACA8-0C52185E040C}"/>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1510" name="Ink 13">
                <a:extLst>
                  <a:ext uri="{FF2B5EF4-FFF2-40B4-BE49-F238E27FC236}">
                    <a16:creationId xmlns:a16="http://schemas.microsoft.com/office/drawing/2014/main" id="{04B033CC-A13F-4696-ACA8-0C52185E040C}"/>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2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2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2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12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1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Foliennummernplatzhalter 5">
            <a:extLst>
              <a:ext uri="{FF2B5EF4-FFF2-40B4-BE49-F238E27FC236}">
                <a16:creationId xmlns:a16="http://schemas.microsoft.com/office/drawing/2014/main" id="{C704282C-7F92-430E-88B6-8AFCBAE6BB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66ADE35-16FC-4858-A021-FCFD5FA376B8}" type="slidenum">
              <a:rPr lang="de-DE" altLang="de-DE" sz="1400"/>
              <a:pPr eaLnBrk="1" hangingPunct="1"/>
              <a:t>25</a:t>
            </a:fld>
            <a:endParaRPr lang="de-DE" altLang="de-DE" sz="1400"/>
          </a:p>
        </p:txBody>
      </p:sp>
      <p:sp>
        <p:nvSpPr>
          <p:cNvPr id="22536" name="Rectangle 2">
            <a:extLst>
              <a:ext uri="{FF2B5EF4-FFF2-40B4-BE49-F238E27FC236}">
                <a16:creationId xmlns:a16="http://schemas.microsoft.com/office/drawing/2014/main" id="{1392AF00-7A42-40F4-B66E-F98CD92DCC8A}"/>
              </a:ext>
            </a:extLst>
          </p:cNvPr>
          <p:cNvSpPr>
            <a:spLocks noGrp="1" noChangeArrowheads="1"/>
          </p:cNvSpPr>
          <p:nvPr>
            <p:ph type="ctrTitle"/>
          </p:nvPr>
        </p:nvSpPr>
        <p:spPr>
          <a:xfrm>
            <a:off x="323850" y="260350"/>
            <a:ext cx="8604250" cy="1152525"/>
          </a:xfrm>
        </p:spPr>
        <p:txBody>
          <a:bodyPr/>
          <a:lstStyle/>
          <a:p>
            <a:pPr eaLnBrk="1" hangingPunct="1"/>
            <a:r>
              <a:rPr lang="de-DE" altLang="de-DE" sz="3200"/>
              <a:t>Wie lange dauert das Suchen eine Faktors bei großen Zahlen mit 200 Stellen?</a:t>
            </a:r>
          </a:p>
        </p:txBody>
      </p:sp>
      <p:sp>
        <p:nvSpPr>
          <p:cNvPr id="22537" name="Text Box 3">
            <a:extLst>
              <a:ext uri="{FF2B5EF4-FFF2-40B4-BE49-F238E27FC236}">
                <a16:creationId xmlns:a16="http://schemas.microsoft.com/office/drawing/2014/main" id="{F5152928-03AA-4962-BADC-17A0BC898E8A}"/>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2538" name="Text Box 4">
            <a:extLst>
              <a:ext uri="{FF2B5EF4-FFF2-40B4-BE49-F238E27FC236}">
                <a16:creationId xmlns:a16="http://schemas.microsoft.com/office/drawing/2014/main" id="{E3E8E908-13D5-4D9C-975E-CEF41D56E83A}"/>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2539" name="Picture 10" descr="mupad4">
            <a:hlinkClick r:id="rId3" action="ppaction://program"/>
            <a:extLst>
              <a:ext uri="{FF2B5EF4-FFF2-40B4-BE49-F238E27FC236}">
                <a16:creationId xmlns:a16="http://schemas.microsoft.com/office/drawing/2014/main" id="{A4395670-3DBC-4ACB-A9E1-7A57B1EC86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41438"/>
            <a:ext cx="2046288"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Text Box 11">
            <a:extLst>
              <a:ext uri="{FF2B5EF4-FFF2-40B4-BE49-F238E27FC236}">
                <a16:creationId xmlns:a16="http://schemas.microsoft.com/office/drawing/2014/main" id="{85A9B146-7C15-4F91-83BA-5840CD0D3086}"/>
              </a:ext>
            </a:extLst>
          </p:cNvPr>
          <p:cNvSpPr txBox="1">
            <a:spLocks noChangeArrowheads="1"/>
          </p:cNvSpPr>
          <p:nvPr/>
        </p:nvSpPr>
        <p:spPr bwMode="auto">
          <a:xfrm>
            <a:off x="368300" y="4149725"/>
            <a:ext cx="8775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Darauf beruht die Sicherheit in der Kryptografie.</a:t>
            </a:r>
          </a:p>
        </p:txBody>
      </p:sp>
      <p:sp>
        <p:nvSpPr>
          <p:cNvPr id="22541" name="Text Box 12">
            <a:extLst>
              <a:ext uri="{FF2B5EF4-FFF2-40B4-BE49-F238E27FC236}">
                <a16:creationId xmlns:a16="http://schemas.microsoft.com/office/drawing/2014/main" id="{485EA5C7-388C-4F55-9DE1-8CD30E6C7954}"/>
              </a:ext>
            </a:extLst>
          </p:cNvPr>
          <p:cNvSpPr txBox="1">
            <a:spLocks noChangeArrowheads="1"/>
          </p:cNvSpPr>
          <p:nvPr/>
        </p:nvSpPr>
        <p:spPr bwMode="auto">
          <a:xfrm>
            <a:off x="117475" y="3429000"/>
            <a:ext cx="9026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Einfach Durch-Suchen“ ist nicht effektiv möglich.</a:t>
            </a:r>
          </a:p>
        </p:txBody>
      </p:sp>
      <p:sp>
        <p:nvSpPr>
          <p:cNvPr id="22542" name="Text Box 13">
            <a:extLst>
              <a:ext uri="{FF2B5EF4-FFF2-40B4-BE49-F238E27FC236}">
                <a16:creationId xmlns:a16="http://schemas.microsoft.com/office/drawing/2014/main" id="{7ED25793-415C-4348-9522-43E0DDFC9196}"/>
              </a:ext>
            </a:extLst>
          </p:cNvPr>
          <p:cNvSpPr txBox="1">
            <a:spLocks noChangeArrowheads="1"/>
          </p:cNvSpPr>
          <p:nvPr/>
        </p:nvSpPr>
        <p:spPr bwMode="auto">
          <a:xfrm>
            <a:off x="250825" y="4652963"/>
            <a:ext cx="86502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2000"/>
              <a:t>Alternative Methoden sind für große Zahlen nicht erfolgreich genug.</a:t>
            </a:r>
          </a:p>
          <a:p>
            <a:pPr algn="ctr" eaLnBrk="1" hangingPunct="1">
              <a:spcBef>
                <a:spcPct val="50000"/>
              </a:spcBef>
            </a:pPr>
            <a:r>
              <a:rPr lang="de-DE" altLang="de-DE"/>
              <a:t>Mathematiker und Informatiker haben da z.Z. keine Hoffnung</a:t>
            </a:r>
          </a:p>
        </p:txBody>
      </p:sp>
      <p:sp>
        <p:nvSpPr>
          <p:cNvPr id="22543" name="Textfeld 9">
            <a:extLst>
              <a:ext uri="{FF2B5EF4-FFF2-40B4-BE49-F238E27FC236}">
                <a16:creationId xmlns:a16="http://schemas.microsoft.com/office/drawing/2014/main" id="{B446889D-902C-4084-9D53-3B93FBFD2AF2}"/>
              </a:ext>
            </a:extLst>
          </p:cNvPr>
          <p:cNvSpPr txBox="1">
            <a:spLocks noChangeArrowheads="1"/>
          </p:cNvSpPr>
          <p:nvPr/>
        </p:nvSpPr>
        <p:spPr bwMode="auto">
          <a:xfrm>
            <a:off x="3132138" y="1735138"/>
            <a:ext cx="52498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How long will it take to search factors</a:t>
            </a:r>
          </a:p>
          <a:p>
            <a:pPr eaLnBrk="1" hangingPunct="1"/>
            <a:r>
              <a:rPr lang="de-DE" altLang="de-DE">
                <a:solidFill>
                  <a:srgbClr val="0070C0"/>
                </a:solidFill>
              </a:rPr>
              <a:t>when the number has 200 digits?</a:t>
            </a:r>
          </a:p>
        </p:txBody>
      </p:sp>
      <p:sp>
        <p:nvSpPr>
          <p:cNvPr id="22544" name="Textfeld 10">
            <a:extLst>
              <a:ext uri="{FF2B5EF4-FFF2-40B4-BE49-F238E27FC236}">
                <a16:creationId xmlns:a16="http://schemas.microsoft.com/office/drawing/2014/main" id="{10256BB5-01AD-40C6-A3CF-5759833103A0}"/>
              </a:ext>
            </a:extLst>
          </p:cNvPr>
          <p:cNvSpPr txBox="1">
            <a:spLocks noChangeArrowheads="1"/>
          </p:cNvSpPr>
          <p:nvPr/>
        </p:nvSpPr>
        <p:spPr bwMode="auto">
          <a:xfrm>
            <a:off x="0" y="5661025"/>
            <a:ext cx="89011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2000" b="1">
                <a:solidFill>
                  <a:srgbClr val="0070C0"/>
                </a:solidFill>
              </a:rPr>
              <a:t>To search brute force is not effective, there is no fast algorithm in sight.</a:t>
            </a:r>
          </a:p>
          <a:p>
            <a:pPr eaLnBrk="1" hangingPunct="1"/>
            <a:r>
              <a:rPr lang="de-DE" altLang="de-DE" sz="2000" b="1">
                <a:solidFill>
                  <a:srgbClr val="0070C0"/>
                </a:solidFill>
              </a:rPr>
              <a:t>That‘s the security of cryptography.</a:t>
            </a:r>
          </a:p>
        </p:txBody>
      </p:sp>
      <p:sp>
        <p:nvSpPr>
          <p:cNvPr id="22545" name="Textfeld 11">
            <a:extLst>
              <a:ext uri="{FF2B5EF4-FFF2-40B4-BE49-F238E27FC236}">
                <a16:creationId xmlns:a16="http://schemas.microsoft.com/office/drawing/2014/main" id="{28A3FE51-2C7F-416D-8A75-BEF793D9847F}"/>
              </a:ext>
            </a:extLst>
          </p:cNvPr>
          <p:cNvSpPr txBox="1">
            <a:spLocks noChangeArrowheads="1"/>
          </p:cNvSpPr>
          <p:nvPr/>
        </p:nvSpPr>
        <p:spPr bwMode="auto">
          <a:xfrm>
            <a:off x="7380288" y="836613"/>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5">
            <p14:nvContentPartPr>
              <p14:cNvPr id="22530" name="Ink 5">
                <a:extLst>
                  <a:ext uri="{FF2B5EF4-FFF2-40B4-BE49-F238E27FC236}">
                    <a16:creationId xmlns:a16="http://schemas.microsoft.com/office/drawing/2014/main" id="{AF241C3C-F3FF-464F-92CA-555D30A9F71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2530" name="Ink 5">
                <a:extLst>
                  <a:ext uri="{FF2B5EF4-FFF2-40B4-BE49-F238E27FC236}">
                    <a16:creationId xmlns:a16="http://schemas.microsoft.com/office/drawing/2014/main" id="{AF241C3C-F3FF-464F-92CA-555D30A9F716}"/>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2531" name="Ink 6">
                <a:extLst>
                  <a:ext uri="{FF2B5EF4-FFF2-40B4-BE49-F238E27FC236}">
                    <a16:creationId xmlns:a16="http://schemas.microsoft.com/office/drawing/2014/main" id="{69C15C49-6A63-4236-A334-5709683267C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2531" name="Ink 6">
                <a:extLst>
                  <a:ext uri="{FF2B5EF4-FFF2-40B4-BE49-F238E27FC236}">
                    <a16:creationId xmlns:a16="http://schemas.microsoft.com/office/drawing/2014/main" id="{69C15C49-6A63-4236-A334-5709683267C1}"/>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2532" name="Ink 7">
                <a:extLst>
                  <a:ext uri="{FF2B5EF4-FFF2-40B4-BE49-F238E27FC236}">
                    <a16:creationId xmlns:a16="http://schemas.microsoft.com/office/drawing/2014/main" id="{326FEFDA-D02E-46C0-B85A-91A55CAD9E6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2532" name="Ink 7">
                <a:extLst>
                  <a:ext uri="{FF2B5EF4-FFF2-40B4-BE49-F238E27FC236}">
                    <a16:creationId xmlns:a16="http://schemas.microsoft.com/office/drawing/2014/main" id="{326FEFDA-D02E-46C0-B85A-91A55CAD9E61}"/>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2533" name="Ink 8">
                <a:extLst>
                  <a:ext uri="{FF2B5EF4-FFF2-40B4-BE49-F238E27FC236}">
                    <a16:creationId xmlns:a16="http://schemas.microsoft.com/office/drawing/2014/main" id="{A98A660F-2439-4BFA-BD45-3C83911C645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2533" name="Ink 8">
                <a:extLst>
                  <a:ext uri="{FF2B5EF4-FFF2-40B4-BE49-F238E27FC236}">
                    <a16:creationId xmlns:a16="http://schemas.microsoft.com/office/drawing/2014/main" id="{A98A660F-2439-4BFA-BD45-3C83911C6458}"/>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2534" name="Ink 9">
                <a:extLst>
                  <a:ext uri="{FF2B5EF4-FFF2-40B4-BE49-F238E27FC236}">
                    <a16:creationId xmlns:a16="http://schemas.microsoft.com/office/drawing/2014/main" id="{4D72B8DD-138A-419B-9735-4140B8CF51B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2534" name="Ink 9">
                <a:extLst>
                  <a:ext uri="{FF2B5EF4-FFF2-40B4-BE49-F238E27FC236}">
                    <a16:creationId xmlns:a16="http://schemas.microsoft.com/office/drawing/2014/main" id="{4D72B8DD-138A-419B-9735-4140B8CF51B8}"/>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Foliennummernplatzhalter 5">
            <a:extLst>
              <a:ext uri="{FF2B5EF4-FFF2-40B4-BE49-F238E27FC236}">
                <a16:creationId xmlns:a16="http://schemas.microsoft.com/office/drawing/2014/main" id="{ADD53950-88CF-4889-985F-6228A2FC63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8449003-872F-4797-8047-1CCFED540234}" type="slidenum">
              <a:rPr lang="de-DE" altLang="de-DE" sz="1400"/>
              <a:pPr eaLnBrk="1" hangingPunct="1"/>
              <a:t>26</a:t>
            </a:fld>
            <a:endParaRPr lang="de-DE" altLang="de-DE" sz="1400"/>
          </a:p>
        </p:txBody>
      </p:sp>
      <p:sp>
        <p:nvSpPr>
          <p:cNvPr id="23560" name="Rectangle 2">
            <a:extLst>
              <a:ext uri="{FF2B5EF4-FFF2-40B4-BE49-F238E27FC236}">
                <a16:creationId xmlns:a16="http://schemas.microsoft.com/office/drawing/2014/main" id="{8BA0657D-424F-49F1-8ED0-8DE2EA07E0D4}"/>
              </a:ext>
            </a:extLst>
          </p:cNvPr>
          <p:cNvSpPr>
            <a:spLocks noGrp="1" noChangeArrowheads="1"/>
          </p:cNvSpPr>
          <p:nvPr>
            <p:ph type="ctrTitle"/>
          </p:nvPr>
        </p:nvSpPr>
        <p:spPr>
          <a:xfrm>
            <a:off x="323850" y="260350"/>
            <a:ext cx="8604250" cy="1152525"/>
          </a:xfrm>
        </p:spPr>
        <p:txBody>
          <a:bodyPr/>
          <a:lstStyle/>
          <a:p>
            <a:r>
              <a:rPr lang="de-DE" altLang="de-DE" sz="3200">
                <a:solidFill>
                  <a:srgbClr val="0070C0"/>
                </a:solidFill>
              </a:rPr>
              <a:t>How Long will it Take to Search Factors</a:t>
            </a:r>
            <a:br>
              <a:rPr lang="de-DE" altLang="de-DE" sz="3200">
                <a:solidFill>
                  <a:srgbClr val="0070C0"/>
                </a:solidFill>
              </a:rPr>
            </a:br>
            <a:r>
              <a:rPr lang="de-DE" altLang="de-DE" sz="3200">
                <a:solidFill>
                  <a:srgbClr val="0070C0"/>
                </a:solidFill>
              </a:rPr>
              <a:t>when the Number has 200 Digits?</a:t>
            </a:r>
          </a:p>
        </p:txBody>
      </p:sp>
      <p:sp>
        <p:nvSpPr>
          <p:cNvPr id="23561" name="Text Box 3">
            <a:extLst>
              <a:ext uri="{FF2B5EF4-FFF2-40B4-BE49-F238E27FC236}">
                <a16:creationId xmlns:a16="http://schemas.microsoft.com/office/drawing/2014/main" id="{A9205750-5E39-440D-A3A7-34F854D4DE3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3562" name="Text Box 4">
            <a:extLst>
              <a:ext uri="{FF2B5EF4-FFF2-40B4-BE49-F238E27FC236}">
                <a16:creationId xmlns:a16="http://schemas.microsoft.com/office/drawing/2014/main" id="{120934E5-3536-450A-A171-A59515E2DD0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3563" name="Picture 10" descr="mupad4">
            <a:hlinkClick r:id="rId3" action="ppaction://program"/>
            <a:extLst>
              <a:ext uri="{FF2B5EF4-FFF2-40B4-BE49-F238E27FC236}">
                <a16:creationId xmlns:a16="http://schemas.microsoft.com/office/drawing/2014/main" id="{D614D5C4-239E-4F16-A915-80F319DF8C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341438"/>
            <a:ext cx="169386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Text Box 11">
            <a:extLst>
              <a:ext uri="{FF2B5EF4-FFF2-40B4-BE49-F238E27FC236}">
                <a16:creationId xmlns:a16="http://schemas.microsoft.com/office/drawing/2014/main" id="{EDABDD73-FFB6-44C1-A181-FBD1160B373E}"/>
              </a:ext>
            </a:extLst>
          </p:cNvPr>
          <p:cNvSpPr txBox="1">
            <a:spLocks noChangeArrowheads="1"/>
          </p:cNvSpPr>
          <p:nvPr/>
        </p:nvSpPr>
        <p:spPr bwMode="auto">
          <a:xfrm>
            <a:off x="368300" y="4149725"/>
            <a:ext cx="8328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solidFill>
                  <a:srgbClr val="0070C0"/>
                </a:solidFill>
              </a:rPr>
              <a:t>That‘s the reason for secuity in cryptography</a:t>
            </a:r>
            <a:r>
              <a:rPr lang="de-DE" altLang="de-DE" sz="3200"/>
              <a:t>.</a:t>
            </a:r>
          </a:p>
        </p:txBody>
      </p:sp>
      <p:sp>
        <p:nvSpPr>
          <p:cNvPr id="23565" name="Text Box 12">
            <a:extLst>
              <a:ext uri="{FF2B5EF4-FFF2-40B4-BE49-F238E27FC236}">
                <a16:creationId xmlns:a16="http://schemas.microsoft.com/office/drawing/2014/main" id="{FE308B69-35F3-4D6B-BB50-57F91418E5C1}"/>
              </a:ext>
            </a:extLst>
          </p:cNvPr>
          <p:cNvSpPr txBox="1">
            <a:spLocks noChangeArrowheads="1"/>
          </p:cNvSpPr>
          <p:nvPr/>
        </p:nvSpPr>
        <p:spPr bwMode="auto">
          <a:xfrm>
            <a:off x="1692275" y="2924175"/>
            <a:ext cx="71755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solidFill>
                  <a:srgbClr val="0070C0"/>
                </a:solidFill>
              </a:rPr>
              <a:t>„Brute force searching“ is not possible </a:t>
            </a:r>
            <a:br>
              <a:rPr lang="de-DE" altLang="de-DE" sz="3200">
                <a:solidFill>
                  <a:srgbClr val="0070C0"/>
                </a:solidFill>
              </a:rPr>
            </a:br>
            <a:r>
              <a:rPr lang="de-DE" altLang="de-DE" sz="3200">
                <a:solidFill>
                  <a:srgbClr val="0070C0"/>
                </a:solidFill>
              </a:rPr>
              <a:t>in an effective manner and time.</a:t>
            </a:r>
          </a:p>
        </p:txBody>
      </p:sp>
      <p:sp>
        <p:nvSpPr>
          <p:cNvPr id="23566" name="Text Box 13">
            <a:extLst>
              <a:ext uri="{FF2B5EF4-FFF2-40B4-BE49-F238E27FC236}">
                <a16:creationId xmlns:a16="http://schemas.microsoft.com/office/drawing/2014/main" id="{FA5A5CF4-49C7-404F-8C22-B04F91DAB996}"/>
              </a:ext>
            </a:extLst>
          </p:cNvPr>
          <p:cNvSpPr txBox="1">
            <a:spLocks noChangeArrowheads="1"/>
          </p:cNvSpPr>
          <p:nvPr/>
        </p:nvSpPr>
        <p:spPr bwMode="auto">
          <a:xfrm>
            <a:off x="546100" y="4652963"/>
            <a:ext cx="8059738"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2000"/>
              <a:t>Alternative methods are nowadays not successful for giant numbers.</a:t>
            </a:r>
            <a:br>
              <a:rPr lang="de-DE" altLang="de-DE" sz="2000"/>
            </a:br>
            <a:r>
              <a:rPr lang="de-DE" altLang="de-DE" sz="2000" b="1">
                <a:solidFill>
                  <a:srgbClr val="0070C0"/>
                </a:solidFill>
              </a:rPr>
              <a:t>There is no fast algorithm in sight</a:t>
            </a:r>
          </a:p>
          <a:p>
            <a:pPr algn="ctr" eaLnBrk="1" hangingPunct="1">
              <a:spcBef>
                <a:spcPct val="50000"/>
              </a:spcBef>
            </a:pPr>
            <a:r>
              <a:rPr lang="de-DE" altLang="de-DE">
                <a:solidFill>
                  <a:srgbClr val="0070C0"/>
                </a:solidFill>
              </a:rPr>
              <a:t>Mathematicians and computer scientists are not hopeful</a:t>
            </a:r>
            <a:r>
              <a:rPr lang="de-DE" altLang="de-DE"/>
              <a:t>.</a:t>
            </a:r>
          </a:p>
        </p:txBody>
      </p:sp>
      <mc:AlternateContent xmlns:mc="http://schemas.openxmlformats.org/markup-compatibility/2006">
        <mc:Choice xmlns:p14="http://schemas.microsoft.com/office/powerpoint/2010/main" Requires="p14">
          <p:contentPart p14:bwMode="auto" r:id="rId5">
            <p14:nvContentPartPr>
              <p14:cNvPr id="23554" name="Ink 5">
                <a:extLst>
                  <a:ext uri="{FF2B5EF4-FFF2-40B4-BE49-F238E27FC236}">
                    <a16:creationId xmlns:a16="http://schemas.microsoft.com/office/drawing/2014/main" id="{E8607450-2B7F-4FFE-B948-6E9BB11B06C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3554" name="Ink 5">
                <a:extLst>
                  <a:ext uri="{FF2B5EF4-FFF2-40B4-BE49-F238E27FC236}">
                    <a16:creationId xmlns:a16="http://schemas.microsoft.com/office/drawing/2014/main" id="{E8607450-2B7F-4FFE-B948-6E9BB11B06C6}"/>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3555" name="Ink 6">
                <a:extLst>
                  <a:ext uri="{FF2B5EF4-FFF2-40B4-BE49-F238E27FC236}">
                    <a16:creationId xmlns:a16="http://schemas.microsoft.com/office/drawing/2014/main" id="{8DA885C2-7AA1-43C5-8E2C-91D910BC08A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3555" name="Ink 6">
                <a:extLst>
                  <a:ext uri="{FF2B5EF4-FFF2-40B4-BE49-F238E27FC236}">
                    <a16:creationId xmlns:a16="http://schemas.microsoft.com/office/drawing/2014/main" id="{8DA885C2-7AA1-43C5-8E2C-91D910BC08AA}"/>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3556" name="Ink 7">
                <a:extLst>
                  <a:ext uri="{FF2B5EF4-FFF2-40B4-BE49-F238E27FC236}">
                    <a16:creationId xmlns:a16="http://schemas.microsoft.com/office/drawing/2014/main" id="{D66B8D80-D4CF-428F-9429-DEDF651D22C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3556" name="Ink 7">
                <a:extLst>
                  <a:ext uri="{FF2B5EF4-FFF2-40B4-BE49-F238E27FC236}">
                    <a16:creationId xmlns:a16="http://schemas.microsoft.com/office/drawing/2014/main" id="{D66B8D80-D4CF-428F-9429-DEDF651D22CE}"/>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3557" name="Ink 8">
                <a:extLst>
                  <a:ext uri="{FF2B5EF4-FFF2-40B4-BE49-F238E27FC236}">
                    <a16:creationId xmlns:a16="http://schemas.microsoft.com/office/drawing/2014/main" id="{CDC5BA6E-6609-4162-82D3-F1CF69D5B29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3557" name="Ink 8">
                <a:extLst>
                  <a:ext uri="{FF2B5EF4-FFF2-40B4-BE49-F238E27FC236}">
                    <a16:creationId xmlns:a16="http://schemas.microsoft.com/office/drawing/2014/main" id="{CDC5BA6E-6609-4162-82D3-F1CF69D5B29A}"/>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3558" name="Ink 9">
                <a:extLst>
                  <a:ext uri="{FF2B5EF4-FFF2-40B4-BE49-F238E27FC236}">
                    <a16:creationId xmlns:a16="http://schemas.microsoft.com/office/drawing/2014/main" id="{DBF8129D-CA0B-4FDD-AAFF-114BBC9E8A1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3558" name="Ink 9">
                <a:extLst>
                  <a:ext uri="{FF2B5EF4-FFF2-40B4-BE49-F238E27FC236}">
                    <a16:creationId xmlns:a16="http://schemas.microsoft.com/office/drawing/2014/main" id="{DBF8129D-CA0B-4FDD-AAFF-114BBC9E8A17}"/>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Foliennummernplatzhalter 5">
            <a:extLst>
              <a:ext uri="{FF2B5EF4-FFF2-40B4-BE49-F238E27FC236}">
                <a16:creationId xmlns:a16="http://schemas.microsoft.com/office/drawing/2014/main" id="{FFF5AD12-6DAA-42AB-BA65-81D459DB74D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E9F5CB9-7667-4B14-9C25-3CF57099F025}" type="slidenum">
              <a:rPr lang="de-DE" altLang="de-DE" sz="1400"/>
              <a:pPr eaLnBrk="1" hangingPunct="1"/>
              <a:t>27</a:t>
            </a:fld>
            <a:endParaRPr lang="de-DE" altLang="de-DE" sz="1400"/>
          </a:p>
        </p:txBody>
      </p:sp>
      <p:sp>
        <p:nvSpPr>
          <p:cNvPr id="24584" name="Rectangle 2">
            <a:extLst>
              <a:ext uri="{FF2B5EF4-FFF2-40B4-BE49-F238E27FC236}">
                <a16:creationId xmlns:a16="http://schemas.microsoft.com/office/drawing/2014/main" id="{BFFDE5CB-DA7D-414E-8CBC-BD7A5285359E}"/>
              </a:ext>
            </a:extLst>
          </p:cNvPr>
          <p:cNvSpPr>
            <a:spLocks noGrp="1" noChangeArrowheads="1"/>
          </p:cNvSpPr>
          <p:nvPr>
            <p:ph type="ctrTitle"/>
          </p:nvPr>
        </p:nvSpPr>
        <p:spPr>
          <a:xfrm>
            <a:off x="323850" y="260350"/>
            <a:ext cx="8604250" cy="1152525"/>
          </a:xfrm>
        </p:spPr>
        <p:txBody>
          <a:bodyPr/>
          <a:lstStyle/>
          <a:p>
            <a:pPr eaLnBrk="1" hangingPunct="1"/>
            <a:r>
              <a:rPr lang="de-DE" altLang="de-DE" sz="4000"/>
              <a:t>Wie kam es zur modernen Kryptografie?</a:t>
            </a:r>
          </a:p>
        </p:txBody>
      </p:sp>
      <p:sp>
        <p:nvSpPr>
          <p:cNvPr id="24585" name="Text Box 3">
            <a:extLst>
              <a:ext uri="{FF2B5EF4-FFF2-40B4-BE49-F238E27FC236}">
                <a16:creationId xmlns:a16="http://schemas.microsoft.com/office/drawing/2014/main" id="{DE49B10A-E46D-4604-9CB9-0F1CAB66417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4586" name="Text Box 4">
            <a:extLst>
              <a:ext uri="{FF2B5EF4-FFF2-40B4-BE49-F238E27FC236}">
                <a16:creationId xmlns:a16="http://schemas.microsoft.com/office/drawing/2014/main" id="{39D78BE0-5FA5-4E35-89D0-B32B9D05089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4587" name="Picture 10" descr="diffie">
            <a:extLst>
              <a:ext uri="{FF2B5EF4-FFF2-40B4-BE49-F238E27FC236}">
                <a16:creationId xmlns:a16="http://schemas.microsoft.com/office/drawing/2014/main" id="{0C5F68C7-5273-4A36-8E6C-4A20459445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28775"/>
            <a:ext cx="34544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Text Box 11">
            <a:extLst>
              <a:ext uri="{FF2B5EF4-FFF2-40B4-BE49-F238E27FC236}">
                <a16:creationId xmlns:a16="http://schemas.microsoft.com/office/drawing/2014/main" id="{7CFDB21A-330F-496D-813E-1EBDE6B88ED7}"/>
              </a:ext>
            </a:extLst>
          </p:cNvPr>
          <p:cNvSpPr txBox="1">
            <a:spLocks noChangeArrowheads="1"/>
          </p:cNvSpPr>
          <p:nvPr/>
        </p:nvSpPr>
        <p:spPr bwMode="auto">
          <a:xfrm>
            <a:off x="3709988" y="3284538"/>
            <a:ext cx="54625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lesen aus  </a:t>
            </a:r>
            <a:r>
              <a:rPr lang="de-DE" altLang="de-DE">
                <a:solidFill>
                  <a:srgbClr val="0070C0"/>
                </a:solidFill>
              </a:rPr>
              <a:t>read the story in</a:t>
            </a:r>
          </a:p>
          <a:p>
            <a:pPr eaLnBrk="1" hangingPunct="1">
              <a:spcBef>
                <a:spcPct val="50000"/>
              </a:spcBef>
            </a:pPr>
            <a:r>
              <a:rPr lang="de-DE" altLang="de-DE"/>
              <a:t>Simon Singh: Codes, Wien, 2001</a:t>
            </a:r>
          </a:p>
          <a:p>
            <a:pPr eaLnBrk="1" hangingPunct="1">
              <a:spcBef>
                <a:spcPct val="50000"/>
              </a:spcBef>
            </a:pPr>
            <a:r>
              <a:rPr lang="de-DE" altLang="de-DE"/>
              <a:t>S. 215 ff  (Auch Titel: Geheimschriften)</a:t>
            </a:r>
          </a:p>
        </p:txBody>
      </p:sp>
      <p:sp>
        <p:nvSpPr>
          <p:cNvPr id="24589" name="Text Box 12">
            <a:extLst>
              <a:ext uri="{FF2B5EF4-FFF2-40B4-BE49-F238E27FC236}">
                <a16:creationId xmlns:a16="http://schemas.microsoft.com/office/drawing/2014/main" id="{C7666BA8-1A1B-4D4F-A7A5-90ACB15D2B56}"/>
              </a:ext>
            </a:extLst>
          </p:cNvPr>
          <p:cNvSpPr txBox="1">
            <a:spLocks noChangeArrowheads="1"/>
          </p:cNvSpPr>
          <p:nvPr/>
        </p:nvSpPr>
        <p:spPr bwMode="auto">
          <a:xfrm>
            <a:off x="2484438" y="60213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974</a:t>
            </a:r>
          </a:p>
        </p:txBody>
      </p:sp>
      <p:sp>
        <p:nvSpPr>
          <p:cNvPr id="24590" name="Textfeld 9">
            <a:extLst>
              <a:ext uri="{FF2B5EF4-FFF2-40B4-BE49-F238E27FC236}">
                <a16:creationId xmlns:a16="http://schemas.microsoft.com/office/drawing/2014/main" id="{8D94C0F5-E63F-4E05-9D61-8DA9413EC39F}"/>
              </a:ext>
            </a:extLst>
          </p:cNvPr>
          <p:cNvSpPr txBox="1">
            <a:spLocks noChangeArrowheads="1"/>
          </p:cNvSpPr>
          <p:nvPr/>
        </p:nvSpPr>
        <p:spPr bwMode="auto">
          <a:xfrm>
            <a:off x="3851275" y="1844675"/>
            <a:ext cx="47037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What is the beginning of modern </a:t>
            </a:r>
          </a:p>
          <a:p>
            <a:pPr eaLnBrk="1" hangingPunct="1"/>
            <a:r>
              <a:rPr lang="de-DE" altLang="de-DE">
                <a:solidFill>
                  <a:srgbClr val="0070C0"/>
                </a:solidFill>
              </a:rPr>
              <a:t>cryptography?</a:t>
            </a:r>
          </a:p>
        </p:txBody>
      </p:sp>
      <mc:AlternateContent xmlns:mc="http://schemas.openxmlformats.org/markup-compatibility/2006">
        <mc:Choice xmlns:p14="http://schemas.microsoft.com/office/powerpoint/2010/main" Requires="p14">
          <p:contentPart p14:bwMode="auto" r:id="rId4">
            <p14:nvContentPartPr>
              <p14:cNvPr id="24578" name="Ink 5">
                <a:extLst>
                  <a:ext uri="{FF2B5EF4-FFF2-40B4-BE49-F238E27FC236}">
                    <a16:creationId xmlns:a16="http://schemas.microsoft.com/office/drawing/2014/main" id="{36F01EE2-FE70-409E-824D-175EB2F542B9}"/>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4578" name="Ink 5">
                <a:extLst>
                  <a:ext uri="{FF2B5EF4-FFF2-40B4-BE49-F238E27FC236}">
                    <a16:creationId xmlns:a16="http://schemas.microsoft.com/office/drawing/2014/main" id="{36F01EE2-FE70-409E-824D-175EB2F542B9}"/>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4579" name="Ink 6">
                <a:extLst>
                  <a:ext uri="{FF2B5EF4-FFF2-40B4-BE49-F238E27FC236}">
                    <a16:creationId xmlns:a16="http://schemas.microsoft.com/office/drawing/2014/main" id="{CB769AA8-656B-45DB-90AF-1DD05FF4BC63}"/>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4579" name="Ink 6">
                <a:extLst>
                  <a:ext uri="{FF2B5EF4-FFF2-40B4-BE49-F238E27FC236}">
                    <a16:creationId xmlns:a16="http://schemas.microsoft.com/office/drawing/2014/main" id="{CB769AA8-656B-45DB-90AF-1DD05FF4BC63}"/>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4580" name="Ink 7">
                <a:extLst>
                  <a:ext uri="{FF2B5EF4-FFF2-40B4-BE49-F238E27FC236}">
                    <a16:creationId xmlns:a16="http://schemas.microsoft.com/office/drawing/2014/main" id="{2451F3EA-F553-4570-8441-98318ECB256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4580" name="Ink 7">
                <a:extLst>
                  <a:ext uri="{FF2B5EF4-FFF2-40B4-BE49-F238E27FC236}">
                    <a16:creationId xmlns:a16="http://schemas.microsoft.com/office/drawing/2014/main" id="{2451F3EA-F553-4570-8441-98318ECB2569}"/>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4581" name="Ink 8">
                <a:extLst>
                  <a:ext uri="{FF2B5EF4-FFF2-40B4-BE49-F238E27FC236}">
                    <a16:creationId xmlns:a16="http://schemas.microsoft.com/office/drawing/2014/main" id="{655D8792-B519-4AAE-844F-D173D30296C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4581" name="Ink 8">
                <a:extLst>
                  <a:ext uri="{FF2B5EF4-FFF2-40B4-BE49-F238E27FC236}">
                    <a16:creationId xmlns:a16="http://schemas.microsoft.com/office/drawing/2014/main" id="{655D8792-B519-4AAE-844F-D173D30296C2}"/>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4582" name="Ink 9">
                <a:extLst>
                  <a:ext uri="{FF2B5EF4-FFF2-40B4-BE49-F238E27FC236}">
                    <a16:creationId xmlns:a16="http://schemas.microsoft.com/office/drawing/2014/main" id="{6EAF7CF4-EE79-4F0A-9D14-AE2CFE4DD4B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4582" name="Ink 9">
                <a:extLst>
                  <a:ext uri="{FF2B5EF4-FFF2-40B4-BE49-F238E27FC236}">
                    <a16:creationId xmlns:a16="http://schemas.microsoft.com/office/drawing/2014/main" id="{6EAF7CF4-EE79-4F0A-9D14-AE2CFE4DD4B8}"/>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Foliennummernplatzhalter 5">
            <a:extLst>
              <a:ext uri="{FF2B5EF4-FFF2-40B4-BE49-F238E27FC236}">
                <a16:creationId xmlns:a16="http://schemas.microsoft.com/office/drawing/2014/main" id="{8B64C37A-674B-4CB1-8D58-F95E8067E0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651D563-DB67-4442-8754-D3801E4796B8}" type="slidenum">
              <a:rPr lang="de-DE" altLang="de-DE" sz="1400"/>
              <a:pPr eaLnBrk="1" hangingPunct="1"/>
              <a:t>28</a:t>
            </a:fld>
            <a:endParaRPr lang="de-DE" altLang="de-DE" sz="1400"/>
          </a:p>
        </p:txBody>
      </p:sp>
      <p:sp>
        <p:nvSpPr>
          <p:cNvPr id="25608" name="Rectangle 2">
            <a:extLst>
              <a:ext uri="{FF2B5EF4-FFF2-40B4-BE49-F238E27FC236}">
                <a16:creationId xmlns:a16="http://schemas.microsoft.com/office/drawing/2014/main" id="{D223CDD9-15C7-4AEB-BBA0-47E58BE8C00E}"/>
              </a:ext>
            </a:extLst>
          </p:cNvPr>
          <p:cNvSpPr>
            <a:spLocks noGrp="1" noChangeArrowheads="1"/>
          </p:cNvSpPr>
          <p:nvPr>
            <p:ph type="ctrTitle"/>
          </p:nvPr>
        </p:nvSpPr>
        <p:spPr>
          <a:xfrm>
            <a:off x="323850" y="260350"/>
            <a:ext cx="8604250" cy="1152525"/>
          </a:xfrm>
        </p:spPr>
        <p:txBody>
          <a:bodyPr/>
          <a:lstStyle/>
          <a:p>
            <a:pPr eaLnBrk="1" hangingPunct="1"/>
            <a:r>
              <a:rPr lang="de-DE" altLang="de-DE" sz="4000"/>
              <a:t>Diffie‘s and Hellmann‘s Method</a:t>
            </a:r>
          </a:p>
        </p:txBody>
      </p:sp>
      <p:sp>
        <p:nvSpPr>
          <p:cNvPr id="25609" name="Text Box 3">
            <a:extLst>
              <a:ext uri="{FF2B5EF4-FFF2-40B4-BE49-F238E27FC236}">
                <a16:creationId xmlns:a16="http://schemas.microsoft.com/office/drawing/2014/main" id="{6DBE1BE1-2AB9-4B87-810E-81A5F01C43C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5610" name="Text Box 4">
            <a:extLst>
              <a:ext uri="{FF2B5EF4-FFF2-40B4-BE49-F238E27FC236}">
                <a16:creationId xmlns:a16="http://schemas.microsoft.com/office/drawing/2014/main" id="{16D620DD-3E28-4754-ABE4-4593870C721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25611" name="Picture 10" descr="diffie">
            <a:extLst>
              <a:ext uri="{FF2B5EF4-FFF2-40B4-BE49-F238E27FC236}">
                <a16:creationId xmlns:a16="http://schemas.microsoft.com/office/drawing/2014/main" id="{A1659745-0A3A-4EB7-9010-F8AE3F8BD8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28775"/>
            <a:ext cx="34544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Text Box 12">
            <a:extLst>
              <a:ext uri="{FF2B5EF4-FFF2-40B4-BE49-F238E27FC236}">
                <a16:creationId xmlns:a16="http://schemas.microsoft.com/office/drawing/2014/main" id="{54B8CEAC-BEE1-45CA-8F64-B58263988769}"/>
              </a:ext>
            </a:extLst>
          </p:cNvPr>
          <p:cNvSpPr txBox="1">
            <a:spLocks noChangeArrowheads="1"/>
          </p:cNvSpPr>
          <p:nvPr/>
        </p:nvSpPr>
        <p:spPr bwMode="auto">
          <a:xfrm>
            <a:off x="2484438" y="602138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1974</a:t>
            </a:r>
          </a:p>
        </p:txBody>
      </p:sp>
      <p:pic>
        <p:nvPicPr>
          <p:cNvPr id="25613" name="Picture 13" descr="hellmann">
            <a:extLst>
              <a:ext uri="{FF2B5EF4-FFF2-40B4-BE49-F238E27FC236}">
                <a16:creationId xmlns:a16="http://schemas.microsoft.com/office/drawing/2014/main" id="{5CDE4482-FC5C-4E2E-A715-102C76228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0" y="1700213"/>
            <a:ext cx="3038475"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4" name="Text Box 14">
            <a:extLst>
              <a:ext uri="{FF2B5EF4-FFF2-40B4-BE49-F238E27FC236}">
                <a16:creationId xmlns:a16="http://schemas.microsoft.com/office/drawing/2014/main" id="{E0CA44F9-71D9-4B46-9615-6DF4F95253B4}"/>
              </a:ext>
            </a:extLst>
          </p:cNvPr>
          <p:cNvSpPr txBox="1">
            <a:spLocks noChangeArrowheads="1"/>
          </p:cNvSpPr>
          <p:nvPr/>
        </p:nvSpPr>
        <p:spPr bwMode="auto">
          <a:xfrm>
            <a:off x="4067175" y="5229225"/>
            <a:ext cx="1524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Stanford </a:t>
            </a:r>
          </a:p>
          <a:p>
            <a:pPr eaLnBrk="1" hangingPunct="1">
              <a:spcBef>
                <a:spcPct val="50000"/>
              </a:spcBef>
            </a:pPr>
            <a:r>
              <a:rPr lang="de-DE" altLang="de-DE"/>
              <a:t>University</a:t>
            </a:r>
          </a:p>
        </p:txBody>
      </p:sp>
      <mc:AlternateContent xmlns:mc="http://schemas.openxmlformats.org/markup-compatibility/2006">
        <mc:Choice xmlns:p14="http://schemas.microsoft.com/office/powerpoint/2010/main" Requires="p14">
          <p:contentPart p14:bwMode="auto" r:id="rId5">
            <p14:nvContentPartPr>
              <p14:cNvPr id="25602" name="Ink 5">
                <a:extLst>
                  <a:ext uri="{FF2B5EF4-FFF2-40B4-BE49-F238E27FC236}">
                    <a16:creationId xmlns:a16="http://schemas.microsoft.com/office/drawing/2014/main" id="{7B6F7BCB-8DF9-464F-B742-A01E9E5BE8A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5602" name="Ink 5">
                <a:extLst>
                  <a:ext uri="{FF2B5EF4-FFF2-40B4-BE49-F238E27FC236}">
                    <a16:creationId xmlns:a16="http://schemas.microsoft.com/office/drawing/2014/main" id="{7B6F7BCB-8DF9-464F-B742-A01E9E5BE8A2}"/>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5603" name="Ink 6">
                <a:extLst>
                  <a:ext uri="{FF2B5EF4-FFF2-40B4-BE49-F238E27FC236}">
                    <a16:creationId xmlns:a16="http://schemas.microsoft.com/office/drawing/2014/main" id="{F5B2E72F-C7C2-4666-83B4-3A0DBF266F3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5603" name="Ink 6">
                <a:extLst>
                  <a:ext uri="{FF2B5EF4-FFF2-40B4-BE49-F238E27FC236}">
                    <a16:creationId xmlns:a16="http://schemas.microsoft.com/office/drawing/2014/main" id="{F5B2E72F-C7C2-4666-83B4-3A0DBF266F3C}"/>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5604" name="Ink 7">
                <a:extLst>
                  <a:ext uri="{FF2B5EF4-FFF2-40B4-BE49-F238E27FC236}">
                    <a16:creationId xmlns:a16="http://schemas.microsoft.com/office/drawing/2014/main" id="{1E28C07F-26BF-4DB7-8CF9-2325264B1F5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5604" name="Ink 7">
                <a:extLst>
                  <a:ext uri="{FF2B5EF4-FFF2-40B4-BE49-F238E27FC236}">
                    <a16:creationId xmlns:a16="http://schemas.microsoft.com/office/drawing/2014/main" id="{1E28C07F-26BF-4DB7-8CF9-2325264B1F5E}"/>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5605" name="Ink 8">
                <a:extLst>
                  <a:ext uri="{FF2B5EF4-FFF2-40B4-BE49-F238E27FC236}">
                    <a16:creationId xmlns:a16="http://schemas.microsoft.com/office/drawing/2014/main" id="{6FC4BA7E-6C45-4879-BAEE-17997221744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5605" name="Ink 8">
                <a:extLst>
                  <a:ext uri="{FF2B5EF4-FFF2-40B4-BE49-F238E27FC236}">
                    <a16:creationId xmlns:a16="http://schemas.microsoft.com/office/drawing/2014/main" id="{6FC4BA7E-6C45-4879-BAEE-17997221744F}"/>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5606" name="Ink 9">
                <a:extLst>
                  <a:ext uri="{FF2B5EF4-FFF2-40B4-BE49-F238E27FC236}">
                    <a16:creationId xmlns:a16="http://schemas.microsoft.com/office/drawing/2014/main" id="{628C0800-537B-4A54-8AFC-E95050322210}"/>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5606" name="Ink 9">
                <a:extLst>
                  <a:ext uri="{FF2B5EF4-FFF2-40B4-BE49-F238E27FC236}">
                    <a16:creationId xmlns:a16="http://schemas.microsoft.com/office/drawing/2014/main" id="{628C0800-537B-4A54-8AFC-E95050322210}"/>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Foliennummernplatzhalter 5">
            <a:extLst>
              <a:ext uri="{FF2B5EF4-FFF2-40B4-BE49-F238E27FC236}">
                <a16:creationId xmlns:a16="http://schemas.microsoft.com/office/drawing/2014/main" id="{8DE4D10E-7176-4072-9D9F-82B991808FE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1962331-D87A-485E-BCF4-B93326565047}" type="slidenum">
              <a:rPr lang="de-DE" altLang="de-DE" sz="1400"/>
              <a:pPr eaLnBrk="1" hangingPunct="1"/>
              <a:t>29</a:t>
            </a:fld>
            <a:endParaRPr lang="de-DE" altLang="de-DE" sz="1400"/>
          </a:p>
        </p:txBody>
      </p:sp>
      <p:sp>
        <p:nvSpPr>
          <p:cNvPr id="26640" name="Rectangle 2">
            <a:extLst>
              <a:ext uri="{FF2B5EF4-FFF2-40B4-BE49-F238E27FC236}">
                <a16:creationId xmlns:a16="http://schemas.microsoft.com/office/drawing/2014/main" id="{C1997CE4-82A5-4C6A-B7A4-67F3DB772FA5}"/>
              </a:ext>
            </a:extLst>
          </p:cNvPr>
          <p:cNvSpPr>
            <a:spLocks noGrp="1" noChangeArrowheads="1"/>
          </p:cNvSpPr>
          <p:nvPr>
            <p:ph type="ctrTitle"/>
          </p:nvPr>
        </p:nvSpPr>
        <p:spPr>
          <a:xfrm>
            <a:off x="755650" y="0"/>
            <a:ext cx="7772400" cy="1079500"/>
          </a:xfrm>
        </p:spPr>
        <p:txBody>
          <a:bodyPr/>
          <a:lstStyle/>
          <a:p>
            <a:pPr eaLnBrk="1" hangingPunct="1"/>
            <a:r>
              <a:rPr lang="de-DE" altLang="de-DE" sz="4000"/>
              <a:t>Diffie-Hellman </a:t>
            </a:r>
            <a:r>
              <a:rPr lang="de-DE" altLang="de-DE" sz="3200"/>
              <a:t>Schlüsselvereinbarung,</a:t>
            </a:r>
            <a:br>
              <a:rPr lang="de-DE" altLang="de-DE" sz="3200"/>
            </a:br>
            <a:r>
              <a:rPr lang="de-DE" altLang="de-DE" sz="3200">
                <a:solidFill>
                  <a:srgbClr val="0070C0"/>
                </a:solidFill>
              </a:rPr>
              <a:t>key exchange, better: key agreement</a:t>
            </a:r>
            <a:endParaRPr lang="de-DE" altLang="de-DE" sz="4000">
              <a:solidFill>
                <a:srgbClr val="0070C0"/>
              </a:solidFill>
            </a:endParaRPr>
          </a:p>
        </p:txBody>
      </p:sp>
      <p:sp>
        <p:nvSpPr>
          <p:cNvPr id="26641" name="Text Box 3">
            <a:extLst>
              <a:ext uri="{FF2B5EF4-FFF2-40B4-BE49-F238E27FC236}">
                <a16:creationId xmlns:a16="http://schemas.microsoft.com/office/drawing/2014/main" id="{68CA1107-52F8-4F1A-ACD4-B9959156D6E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6642" name="Text Box 4">
            <a:extLst>
              <a:ext uri="{FF2B5EF4-FFF2-40B4-BE49-F238E27FC236}">
                <a16:creationId xmlns:a16="http://schemas.microsoft.com/office/drawing/2014/main" id="{A4366047-E893-4364-B6F8-E69CF42584B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26626" name="Object 5">
            <a:extLst>
              <a:ext uri="{FF2B5EF4-FFF2-40B4-BE49-F238E27FC236}">
                <a16:creationId xmlns:a16="http://schemas.microsoft.com/office/drawing/2014/main" id="{258ACF59-1575-4C28-A77F-F598BB398812}"/>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6">
            <a:extLst>
              <a:ext uri="{FF2B5EF4-FFF2-40B4-BE49-F238E27FC236}">
                <a16:creationId xmlns:a16="http://schemas.microsoft.com/office/drawing/2014/main" id="{2D47728A-315B-46D9-B0C7-4833F2E546C9}"/>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7">
            <a:extLst>
              <a:ext uri="{FF2B5EF4-FFF2-40B4-BE49-F238E27FC236}">
                <a16:creationId xmlns:a16="http://schemas.microsoft.com/office/drawing/2014/main" id="{6D5CB658-352B-49B4-87B2-30479B0D23FC}"/>
              </a:ext>
            </a:extLst>
          </p:cNvPr>
          <p:cNvGraphicFramePr>
            <a:graphicFrameLocks noChangeAspect="1"/>
          </p:cNvGraphicFramePr>
          <p:nvPr/>
        </p:nvGraphicFramePr>
        <p:xfrm>
          <a:off x="5435600" y="1844675"/>
          <a:ext cx="1116013"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1844675"/>
                        <a:ext cx="1116013"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8">
            <a:extLst>
              <a:ext uri="{FF2B5EF4-FFF2-40B4-BE49-F238E27FC236}">
                <a16:creationId xmlns:a16="http://schemas.microsoft.com/office/drawing/2014/main" id="{6921FEF0-EA10-4152-8822-1F52F1BEB9E3}"/>
              </a:ext>
            </a:extLst>
          </p:cNvPr>
          <p:cNvGraphicFramePr>
            <a:graphicFrameLocks noChangeAspect="1"/>
          </p:cNvGraphicFramePr>
          <p:nvPr/>
        </p:nvGraphicFramePr>
        <p:xfrm>
          <a:off x="6804025" y="37893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025" y="37893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9">
            <a:extLst>
              <a:ext uri="{FF2B5EF4-FFF2-40B4-BE49-F238E27FC236}">
                <a16:creationId xmlns:a16="http://schemas.microsoft.com/office/drawing/2014/main" id="{67086D4F-CF40-4774-A472-800AD84F7F7A}"/>
              </a:ext>
            </a:extLst>
          </p:cNvPr>
          <p:cNvGraphicFramePr>
            <a:graphicFrameLocks noChangeAspect="1"/>
          </p:cNvGraphicFramePr>
          <p:nvPr/>
        </p:nvGraphicFramePr>
        <p:xfrm>
          <a:off x="323850" y="3789363"/>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3789363"/>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3" name="Rectangle 10">
            <a:extLst>
              <a:ext uri="{FF2B5EF4-FFF2-40B4-BE49-F238E27FC236}">
                <a16:creationId xmlns:a16="http://schemas.microsoft.com/office/drawing/2014/main" id="{3D76293B-F3A5-4E1B-A9DE-C38D26E1C0D9}"/>
              </a:ext>
            </a:extLst>
          </p:cNvPr>
          <p:cNvSpPr>
            <a:spLocks noChangeArrowheads="1"/>
          </p:cNvSpPr>
          <p:nvPr/>
        </p:nvSpPr>
        <p:spPr bwMode="auto">
          <a:xfrm>
            <a:off x="250825" y="1125538"/>
            <a:ext cx="856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26644" name="Rectangle 11">
            <a:extLst>
              <a:ext uri="{FF2B5EF4-FFF2-40B4-BE49-F238E27FC236}">
                <a16:creationId xmlns:a16="http://schemas.microsoft.com/office/drawing/2014/main" id="{EEB5452F-D003-4756-AB7B-1DABF44B1BA5}"/>
              </a:ext>
            </a:extLst>
          </p:cNvPr>
          <p:cNvSpPr>
            <a:spLocks noChangeArrowheads="1"/>
          </p:cNvSpPr>
          <p:nvPr/>
        </p:nvSpPr>
        <p:spPr bwMode="auto">
          <a:xfrm>
            <a:off x="323850" y="1482725"/>
            <a:ext cx="6153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26645" name="Rectangle 12">
            <a:extLst>
              <a:ext uri="{FF2B5EF4-FFF2-40B4-BE49-F238E27FC236}">
                <a16:creationId xmlns:a16="http://schemas.microsoft.com/office/drawing/2014/main" id="{6E502B22-CBC7-4ADD-8630-568124AC7E35}"/>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26646" name="Rectangle 13">
            <a:extLst>
              <a:ext uri="{FF2B5EF4-FFF2-40B4-BE49-F238E27FC236}">
                <a16:creationId xmlns:a16="http://schemas.microsoft.com/office/drawing/2014/main" id="{CC6EA282-E335-4E84-AA35-F4F446F93DA0}"/>
              </a:ext>
            </a:extLst>
          </p:cNvPr>
          <p:cNvSpPr>
            <a:spLocks noChangeArrowheads="1"/>
          </p:cNvSpPr>
          <p:nvPr/>
        </p:nvSpPr>
        <p:spPr bwMode="auto">
          <a:xfrm>
            <a:off x="250825" y="3429000"/>
            <a:ext cx="1433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26647" name="Rectangle 14">
            <a:extLst>
              <a:ext uri="{FF2B5EF4-FFF2-40B4-BE49-F238E27FC236}">
                <a16:creationId xmlns:a16="http://schemas.microsoft.com/office/drawing/2014/main" id="{BFA9B73F-B9B2-4E6B-8B06-8DFEB2A7EC31}"/>
              </a:ext>
            </a:extLst>
          </p:cNvPr>
          <p:cNvSpPr>
            <a:spLocks noChangeArrowheads="1"/>
          </p:cNvSpPr>
          <p:nvPr/>
        </p:nvSpPr>
        <p:spPr bwMode="auto">
          <a:xfrm>
            <a:off x="323850" y="5589588"/>
            <a:ext cx="88201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r>
              <a:rPr lang="de-DE" altLang="de-DE" sz="1800">
                <a:cs typeface="Times New Roman" panose="02020603050405020304" pitchFamily="18" charset="0"/>
              </a:rPr>
              <a:t> </a:t>
            </a:r>
            <a:br>
              <a:rPr lang="de-DE" altLang="de-DE" sz="1800">
                <a:cs typeface="Times New Roman" panose="02020603050405020304" pitchFamily="18" charset="0"/>
              </a:rPr>
            </a:br>
            <a:r>
              <a:rPr lang="de-DE" altLang="de-DE" sz="1800">
                <a:solidFill>
                  <a:srgbClr val="0070C0"/>
                </a:solidFill>
                <a:cs typeface="Times New Roman" panose="02020603050405020304" pitchFamily="18" charset="0"/>
              </a:rPr>
              <a:t>Now it is possible to take a symmetric algorithm like „one time pad“.</a:t>
            </a:r>
            <a:endParaRPr lang="de-DE" altLang="de-DE" sz="1100">
              <a:solidFill>
                <a:srgbClr val="0070C0"/>
              </a:solidFill>
            </a:endParaRPr>
          </a:p>
        </p:txBody>
      </p:sp>
      <p:sp>
        <p:nvSpPr>
          <p:cNvPr id="26648" name="Rectangle 15">
            <a:extLst>
              <a:ext uri="{FF2B5EF4-FFF2-40B4-BE49-F238E27FC236}">
                <a16:creationId xmlns:a16="http://schemas.microsoft.com/office/drawing/2014/main" id="{F4042066-6786-472F-8EDD-15D390E9A115}"/>
              </a:ext>
            </a:extLst>
          </p:cNvPr>
          <p:cNvSpPr>
            <a:spLocks noChangeArrowheads="1"/>
          </p:cNvSpPr>
          <p:nvPr/>
        </p:nvSpPr>
        <p:spPr bwMode="auto">
          <a:xfrm>
            <a:off x="6948488" y="3284538"/>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p:pic>
        <p:nvPicPr>
          <p:cNvPr id="26649" name="Picture 20">
            <a:extLst>
              <a:ext uri="{FF2B5EF4-FFF2-40B4-BE49-F238E27FC236}">
                <a16:creationId xmlns:a16="http://schemas.microsoft.com/office/drawing/2014/main" id="{7B6005FC-29BA-43C6-879F-3E378C9E54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188913"/>
            <a:ext cx="647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650" name="Picture 21">
            <a:extLst>
              <a:ext uri="{FF2B5EF4-FFF2-40B4-BE49-F238E27FC236}">
                <a16:creationId xmlns:a16="http://schemas.microsoft.com/office/drawing/2014/main" id="{2D76E5FA-48DE-4749-9757-0FD946BE2DE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8891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651" name="Picture 22">
            <a:extLst>
              <a:ext uri="{FF2B5EF4-FFF2-40B4-BE49-F238E27FC236}">
                <a16:creationId xmlns:a16="http://schemas.microsoft.com/office/drawing/2014/main" id="{60EE5A8C-CAD1-4ACF-BC3E-A67DE3485B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472440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6652" name="Picture 23">
            <a:extLst>
              <a:ext uri="{FF2B5EF4-FFF2-40B4-BE49-F238E27FC236}">
                <a16:creationId xmlns:a16="http://schemas.microsoft.com/office/drawing/2014/main" id="{5CB5E9F1-93B2-4597-A538-DBA847F463C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1013" y="465296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7">
            <p14:nvContentPartPr>
              <p14:cNvPr id="26631" name="Ink 16">
                <a:extLst>
                  <a:ext uri="{FF2B5EF4-FFF2-40B4-BE49-F238E27FC236}">
                    <a16:creationId xmlns:a16="http://schemas.microsoft.com/office/drawing/2014/main" id="{A3A424D6-8A6F-4722-BCAE-E7ECD142278D}"/>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6631" name="Ink 16">
                <a:extLst>
                  <a:ext uri="{FF2B5EF4-FFF2-40B4-BE49-F238E27FC236}">
                    <a16:creationId xmlns:a16="http://schemas.microsoft.com/office/drawing/2014/main" id="{A3A424D6-8A6F-4722-BCAE-E7ECD142278D}"/>
                  </a:ext>
                </a:extLst>
              </p:cNvPr>
              <p:cNvPicPr>
                <a:picLocks noRot="1" noChangeAspect="1" noEditPoints="1" noChangeArrowheads="1" noChangeShapeType="1"/>
              </p:cNvPicPr>
              <p:nvPr/>
            </p:nvPicPr>
            <p:blipFill>
              <a:blip r:embed="rId1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6632" name="Ink 17">
                <a:extLst>
                  <a:ext uri="{FF2B5EF4-FFF2-40B4-BE49-F238E27FC236}">
                    <a16:creationId xmlns:a16="http://schemas.microsoft.com/office/drawing/2014/main" id="{7444798A-B6C7-4A65-A4CA-10C24A5F0D7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6632" name="Ink 17">
                <a:extLst>
                  <a:ext uri="{FF2B5EF4-FFF2-40B4-BE49-F238E27FC236}">
                    <a16:creationId xmlns:a16="http://schemas.microsoft.com/office/drawing/2014/main" id="{7444798A-B6C7-4A65-A4CA-10C24A5F0D7B}"/>
                  </a:ext>
                </a:extLst>
              </p:cNvPr>
              <p:cNvPicPr>
                <a:picLocks noRot="1" noChangeAspect="1" noEditPoints="1" noChangeArrowheads="1" noChangeShapeType="1"/>
              </p:cNvPicPr>
              <p:nvPr/>
            </p:nvPicPr>
            <p:blipFill>
              <a:blip r:embed="rId1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6633" name="Ink 18">
                <a:extLst>
                  <a:ext uri="{FF2B5EF4-FFF2-40B4-BE49-F238E27FC236}">
                    <a16:creationId xmlns:a16="http://schemas.microsoft.com/office/drawing/2014/main" id="{6EBC67C0-92C8-41B3-898A-F73AC7D8F678}"/>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6633" name="Ink 18">
                <a:extLst>
                  <a:ext uri="{FF2B5EF4-FFF2-40B4-BE49-F238E27FC236}">
                    <a16:creationId xmlns:a16="http://schemas.microsoft.com/office/drawing/2014/main" id="{6EBC67C0-92C8-41B3-898A-F73AC7D8F678}"/>
                  </a:ext>
                </a:extLst>
              </p:cNvPr>
              <p:cNvPicPr>
                <a:picLocks noRot="1" noChangeAspect="1" noEditPoints="1" noChangeArrowheads="1" noChangeShapeType="1"/>
              </p:cNvPicPr>
              <p:nvPr/>
            </p:nvPicPr>
            <p:blipFill>
              <a:blip r:embed="rId1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6634" name="Ink 19">
                <a:extLst>
                  <a:ext uri="{FF2B5EF4-FFF2-40B4-BE49-F238E27FC236}">
                    <a16:creationId xmlns:a16="http://schemas.microsoft.com/office/drawing/2014/main" id="{9237D7CC-E58C-484E-9627-7321EB5BB46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6634" name="Ink 19">
                <a:extLst>
                  <a:ext uri="{FF2B5EF4-FFF2-40B4-BE49-F238E27FC236}">
                    <a16:creationId xmlns:a16="http://schemas.microsoft.com/office/drawing/2014/main" id="{9237D7CC-E58C-484E-9627-7321EB5BB467}"/>
                  </a:ext>
                </a:extLst>
              </p:cNvPr>
              <p:cNvPicPr>
                <a:picLocks noRot="1" noChangeAspect="1" noEditPoints="1" noChangeArrowheads="1" noChangeShapeType="1"/>
              </p:cNvPicPr>
              <p:nvPr/>
            </p:nvPicPr>
            <p:blipFill>
              <a:blip r:embed="rId1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6635" name="Ink 21">
                <a:extLst>
                  <a:ext uri="{FF2B5EF4-FFF2-40B4-BE49-F238E27FC236}">
                    <a16:creationId xmlns:a16="http://schemas.microsoft.com/office/drawing/2014/main" id="{54A5DFF0-ADC7-463E-8796-8E24CBC3C2B4}"/>
                  </a:ext>
                </a:extLst>
              </p14:cNvPr>
              <p14:cNvContentPartPr>
                <a14:cpLocks xmlns:a14="http://schemas.microsoft.com/office/drawing/2010/main" noRot="1" noChangeAspect="1" noEditPoints="1" noChangeArrowheads="1" noChangeShapeType="1"/>
              </p14:cNvContentPartPr>
              <p14:nvPr/>
            </p14:nvContentPartPr>
            <p14:xfrm>
              <a:off x="4346575" y="1830388"/>
              <a:ext cx="188913" cy="180975"/>
            </p14:xfrm>
          </p:contentPart>
        </mc:Choice>
        <mc:Fallback>
          <p:pic>
            <p:nvPicPr>
              <p:cNvPr id="26635" name="Ink 21">
                <a:extLst>
                  <a:ext uri="{FF2B5EF4-FFF2-40B4-BE49-F238E27FC236}">
                    <a16:creationId xmlns:a16="http://schemas.microsoft.com/office/drawing/2014/main" id="{54A5DFF0-ADC7-463E-8796-8E24CBC3C2B4}"/>
                  </a:ext>
                </a:extLst>
              </p:cNvPr>
              <p:cNvPicPr>
                <a:picLocks noRot="1" noChangeAspect="1" noEditPoints="1" noChangeArrowheads="1" noChangeShapeType="1"/>
              </p:cNvPicPr>
              <p:nvPr/>
            </p:nvPicPr>
            <p:blipFill>
              <a:blip r:embed="rId23"/>
              <a:stretch>
                <a:fillRect/>
              </a:stretch>
            </p:blipFill>
            <p:spPr>
              <a:xfrm>
                <a:off x="4332263" y="1816025"/>
                <a:ext cx="216821" cy="208983"/>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6636" name="Ink 22">
                <a:extLst>
                  <a:ext uri="{FF2B5EF4-FFF2-40B4-BE49-F238E27FC236}">
                    <a16:creationId xmlns:a16="http://schemas.microsoft.com/office/drawing/2014/main" id="{8AEFCC6D-E9AD-48DA-A1C2-42ECE5A71562}"/>
                  </a:ext>
                </a:extLst>
              </p14:cNvPr>
              <p14:cNvContentPartPr>
                <a14:cpLocks xmlns:a14="http://schemas.microsoft.com/office/drawing/2010/main" noRot="1" noChangeAspect="1" noEditPoints="1" noChangeArrowheads="1" noChangeShapeType="1"/>
              </p14:cNvContentPartPr>
              <p14:nvPr/>
            </p14:nvContentPartPr>
            <p14:xfrm>
              <a:off x="5173663" y="1854200"/>
              <a:ext cx="90487" cy="169863"/>
            </p14:xfrm>
          </p:contentPart>
        </mc:Choice>
        <mc:Fallback>
          <p:pic>
            <p:nvPicPr>
              <p:cNvPr id="26636" name="Ink 22">
                <a:extLst>
                  <a:ext uri="{FF2B5EF4-FFF2-40B4-BE49-F238E27FC236}">
                    <a16:creationId xmlns:a16="http://schemas.microsoft.com/office/drawing/2014/main" id="{8AEFCC6D-E9AD-48DA-A1C2-42ECE5A71562}"/>
                  </a:ext>
                </a:extLst>
              </p:cNvPr>
              <p:cNvPicPr>
                <a:picLocks noRot="1" noChangeAspect="1" noEditPoints="1" noChangeArrowheads="1" noChangeShapeType="1"/>
              </p:cNvPicPr>
              <p:nvPr/>
            </p:nvPicPr>
            <p:blipFill>
              <a:blip r:embed="rId25"/>
              <a:stretch>
                <a:fillRect/>
              </a:stretch>
            </p:blipFill>
            <p:spPr>
              <a:xfrm>
                <a:off x="5159357" y="1839835"/>
                <a:ext cx="118384" cy="197874"/>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6637" name="Ink 23">
                <a:extLst>
                  <a:ext uri="{FF2B5EF4-FFF2-40B4-BE49-F238E27FC236}">
                    <a16:creationId xmlns:a16="http://schemas.microsoft.com/office/drawing/2014/main" id="{8A3DDD17-88DE-470C-8D49-1E3F4A5252BF}"/>
                  </a:ext>
                </a:extLst>
              </p14:cNvPr>
              <p14:cNvContentPartPr>
                <a14:cpLocks xmlns:a14="http://schemas.microsoft.com/office/drawing/2010/main" noRot="1" noChangeAspect="1" noEditPoints="1" noChangeArrowheads="1" noChangeShapeType="1"/>
              </p14:cNvContentPartPr>
              <p14:nvPr/>
            </p14:nvContentPartPr>
            <p14:xfrm>
              <a:off x="6110288" y="1423988"/>
              <a:ext cx="288925" cy="279400"/>
            </p14:xfrm>
          </p:contentPart>
        </mc:Choice>
        <mc:Fallback>
          <p:pic>
            <p:nvPicPr>
              <p:cNvPr id="26637" name="Ink 23">
                <a:extLst>
                  <a:ext uri="{FF2B5EF4-FFF2-40B4-BE49-F238E27FC236}">
                    <a16:creationId xmlns:a16="http://schemas.microsoft.com/office/drawing/2014/main" id="{8A3DDD17-88DE-470C-8D49-1E3F4A5252BF}"/>
                  </a:ext>
                </a:extLst>
              </p:cNvPr>
              <p:cNvPicPr>
                <a:picLocks noRot="1" noChangeAspect="1" noEditPoints="1" noChangeArrowheads="1" noChangeShapeType="1"/>
              </p:cNvPicPr>
              <p:nvPr/>
            </p:nvPicPr>
            <p:blipFill>
              <a:blip r:embed="rId27"/>
              <a:stretch>
                <a:fillRect/>
              </a:stretch>
            </p:blipFill>
            <p:spPr>
              <a:xfrm>
                <a:off x="6095896" y="1409604"/>
                <a:ext cx="316990" cy="307448"/>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6638" name="Ink 24">
                <a:extLst>
                  <a:ext uri="{FF2B5EF4-FFF2-40B4-BE49-F238E27FC236}">
                    <a16:creationId xmlns:a16="http://schemas.microsoft.com/office/drawing/2014/main" id="{CBED6676-5EC0-4DFD-913E-FAC8FADF162F}"/>
                  </a:ext>
                </a:extLst>
              </p14:cNvPr>
              <p14:cNvContentPartPr>
                <a14:cpLocks xmlns:a14="http://schemas.microsoft.com/office/drawing/2010/main" noRot="1" noChangeAspect="1" noEditPoints="1" noChangeArrowheads="1" noChangeShapeType="1"/>
              </p14:cNvContentPartPr>
              <p14:nvPr/>
            </p14:nvContentPartPr>
            <p14:xfrm>
              <a:off x="8745538" y="1484313"/>
              <a:ext cx="127000" cy="193675"/>
            </p14:xfrm>
          </p:contentPart>
        </mc:Choice>
        <mc:Fallback>
          <p:pic>
            <p:nvPicPr>
              <p:cNvPr id="26638" name="Ink 24">
                <a:extLst>
                  <a:ext uri="{FF2B5EF4-FFF2-40B4-BE49-F238E27FC236}">
                    <a16:creationId xmlns:a16="http://schemas.microsoft.com/office/drawing/2014/main" id="{CBED6676-5EC0-4DFD-913E-FAC8FADF162F}"/>
                  </a:ext>
                </a:extLst>
              </p:cNvPr>
              <p:cNvPicPr>
                <a:picLocks noRot="1" noChangeAspect="1" noEditPoints="1" noChangeArrowheads="1" noChangeShapeType="1"/>
              </p:cNvPicPr>
              <p:nvPr/>
            </p:nvPicPr>
            <p:blipFill>
              <a:blip r:embed="rId29"/>
              <a:stretch>
                <a:fillRect/>
              </a:stretch>
            </p:blipFill>
            <p:spPr>
              <a:xfrm>
                <a:off x="8731188" y="1469967"/>
                <a:ext cx="154983" cy="221650"/>
              </a:xfrm>
              <a:prstGeom prst="rect">
                <a:avLst/>
              </a:prstGeom>
            </p:spPr>
          </p:pic>
        </mc:Fallback>
      </mc:AlternateContent>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liennummernplatzhalter 5">
            <a:extLst>
              <a:ext uri="{FF2B5EF4-FFF2-40B4-BE49-F238E27FC236}">
                <a16:creationId xmlns:a16="http://schemas.microsoft.com/office/drawing/2014/main" id="{3593DDF9-226A-417A-B2B9-F4C88839048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6A15B22-0AF1-4ADC-B158-B827174261D0}" type="slidenum">
              <a:rPr lang="de-DE" altLang="de-DE" sz="1400"/>
              <a:pPr eaLnBrk="1" hangingPunct="1"/>
              <a:t>3</a:t>
            </a:fld>
            <a:endParaRPr lang="de-DE" altLang="de-DE" sz="1400"/>
          </a:p>
        </p:txBody>
      </p:sp>
      <p:sp>
        <p:nvSpPr>
          <p:cNvPr id="62467" name="Rectangle 2">
            <a:extLst>
              <a:ext uri="{FF2B5EF4-FFF2-40B4-BE49-F238E27FC236}">
                <a16:creationId xmlns:a16="http://schemas.microsoft.com/office/drawing/2014/main" id="{54C542F3-F892-419E-9207-56CEAD250FAA}"/>
              </a:ext>
            </a:extLst>
          </p:cNvPr>
          <p:cNvSpPr>
            <a:spLocks noGrp="1" noChangeArrowheads="1"/>
          </p:cNvSpPr>
          <p:nvPr>
            <p:ph type="ctrTitle"/>
          </p:nvPr>
        </p:nvSpPr>
        <p:spPr>
          <a:xfrm>
            <a:off x="684213" y="260350"/>
            <a:ext cx="7772400" cy="576263"/>
          </a:xfrm>
        </p:spPr>
        <p:txBody>
          <a:bodyPr/>
          <a:lstStyle/>
          <a:p>
            <a:pPr eaLnBrk="1" hangingPunct="1"/>
            <a:r>
              <a:rPr lang="de-DE" altLang="de-DE" sz="4000"/>
              <a:t>Mathematik für alle</a:t>
            </a:r>
          </a:p>
        </p:txBody>
      </p:sp>
      <p:pic>
        <p:nvPicPr>
          <p:cNvPr id="62468" name="Picture 3" descr="leuphana">
            <a:extLst>
              <a:ext uri="{FF2B5EF4-FFF2-40B4-BE49-F238E27FC236}">
                <a16:creationId xmlns:a16="http://schemas.microsoft.com/office/drawing/2014/main" id="{2D2EF9B8-123C-409E-857C-8C3AAD8526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836613"/>
            <a:ext cx="3097213"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 Box 4">
            <a:extLst>
              <a:ext uri="{FF2B5EF4-FFF2-40B4-BE49-F238E27FC236}">
                <a16:creationId xmlns:a16="http://schemas.microsoft.com/office/drawing/2014/main" id="{E7D0BF0F-B877-4371-BD1C-4801F69C00C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62470" name="Picture 5" descr="riemann-praes_slide0062_image277">
            <a:extLst>
              <a:ext uri="{FF2B5EF4-FFF2-40B4-BE49-F238E27FC236}">
                <a16:creationId xmlns:a16="http://schemas.microsoft.com/office/drawing/2014/main" id="{A2B305B8-2E7D-4E76-ADB8-C54667EC75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1196975"/>
            <a:ext cx="2949575"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 Box 7">
            <a:extLst>
              <a:ext uri="{FF2B5EF4-FFF2-40B4-BE49-F238E27FC236}">
                <a16:creationId xmlns:a16="http://schemas.microsoft.com/office/drawing/2014/main" id="{53540865-023E-4487-A1AA-A3B60AEA723B}"/>
              </a:ext>
            </a:extLst>
          </p:cNvPr>
          <p:cNvSpPr txBox="1">
            <a:spLocks noChangeArrowheads="1"/>
          </p:cNvSpPr>
          <p:nvPr/>
        </p:nvSpPr>
        <p:spPr bwMode="auto">
          <a:xfrm>
            <a:off x="6084888" y="5805488"/>
            <a:ext cx="274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rnhard Riemann</a:t>
            </a:r>
          </a:p>
        </p:txBody>
      </p:sp>
      <p:sp>
        <p:nvSpPr>
          <p:cNvPr id="79880" name="DownRibbonSharp">
            <a:extLst>
              <a:ext uri="{FF2B5EF4-FFF2-40B4-BE49-F238E27FC236}">
                <a16:creationId xmlns:a16="http://schemas.microsoft.com/office/drawing/2014/main" id="{9503D710-0C4E-49C9-A9D7-D1597145AA88}"/>
              </a:ext>
            </a:extLst>
          </p:cNvPr>
          <p:cNvSpPr>
            <a:spLocks noEditPoints="1" noChangeArrowheads="1"/>
          </p:cNvSpPr>
          <p:nvPr/>
        </p:nvSpPr>
        <p:spPr bwMode="auto">
          <a:xfrm>
            <a:off x="395288" y="1916113"/>
            <a:ext cx="5435600" cy="3384550"/>
          </a:xfrm>
          <a:custGeom>
            <a:avLst/>
            <a:gdLst>
              <a:gd name="G0" fmla="+- 0 0 0"/>
              <a:gd name="G1" fmla="+- 3014 0 0"/>
              <a:gd name="G2" fmla="+- 3014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5714" y="0"/>
                </a:lnTo>
                <a:lnTo>
                  <a:pt x="5714" y="2700"/>
                </a:lnTo>
                <a:lnTo>
                  <a:pt x="15886" y="2700"/>
                </a:lnTo>
                <a:lnTo>
                  <a:pt x="15886" y="0"/>
                </a:lnTo>
                <a:lnTo>
                  <a:pt x="21600" y="0"/>
                </a:lnTo>
                <a:lnTo>
                  <a:pt x="18900" y="9450"/>
                </a:lnTo>
                <a:lnTo>
                  <a:pt x="21600" y="18900"/>
                </a:lnTo>
                <a:lnTo>
                  <a:pt x="18586" y="18900"/>
                </a:lnTo>
                <a:lnTo>
                  <a:pt x="18586" y="21600"/>
                </a:lnTo>
                <a:lnTo>
                  <a:pt x="3014" y="21600"/>
                </a:lnTo>
                <a:lnTo>
                  <a:pt x="3014" y="18900"/>
                </a:lnTo>
                <a:lnTo>
                  <a:pt x="0" y="18900"/>
                </a:lnTo>
                <a:lnTo>
                  <a:pt x="2700" y="9450"/>
                </a:lnTo>
                <a:close/>
              </a:path>
              <a:path w="21600" h="21600" fill="none" extrusionOk="0">
                <a:moveTo>
                  <a:pt x="5714" y="2700"/>
                </a:moveTo>
                <a:lnTo>
                  <a:pt x="3014" y="2700"/>
                </a:lnTo>
                <a:lnTo>
                  <a:pt x="3014" y="18900"/>
                </a:lnTo>
              </a:path>
              <a:path w="21600" h="21600" fill="none" extrusionOk="0">
                <a:moveTo>
                  <a:pt x="3014" y="2700"/>
                </a:moveTo>
                <a:lnTo>
                  <a:pt x="5714" y="0"/>
                </a:lnTo>
              </a:path>
              <a:path w="21600" h="21600" fill="none" extrusionOk="0">
                <a:moveTo>
                  <a:pt x="15886" y="2700"/>
                </a:moveTo>
                <a:lnTo>
                  <a:pt x="18586" y="2700"/>
                </a:lnTo>
                <a:lnTo>
                  <a:pt x="18586" y="18900"/>
                </a:lnTo>
              </a:path>
              <a:path w="21600" h="21600" fill="none" extrusionOk="0">
                <a:moveTo>
                  <a:pt x="18586" y="2700"/>
                </a:moveTo>
                <a:lnTo>
                  <a:pt x="15886" y="0"/>
                </a:lnTo>
              </a:path>
            </a:pathLst>
          </a:custGeom>
          <a:solidFill>
            <a:srgbClr val="EAEAEA"/>
          </a:solidFill>
          <a:ln w="9525">
            <a:solidFill>
              <a:srgbClr val="000000"/>
            </a:solidFill>
            <a:miter lim="800000"/>
            <a:headEnd/>
            <a:tailEnd/>
          </a:ln>
          <a:effectLst>
            <a:outerShdw dist="107763" dir="2700000" algn="ctr" rotWithShape="0">
              <a:srgbClr val="808080"/>
            </a:outerShdw>
          </a:effectLst>
        </p:spPr>
        <p:txBody>
          <a:bodyPr/>
          <a:lstStyle/>
          <a:p>
            <a:pPr algn="ctr">
              <a:spcBef>
                <a:spcPct val="50000"/>
              </a:spcBef>
              <a:defRPr/>
            </a:pPr>
            <a:r>
              <a:rPr lang="de-DE" dirty="0">
                <a:latin typeface="Arial" charset="0"/>
                <a:cs typeface="Arial" charset="0"/>
              </a:rPr>
              <a:t>1 Million Dollar gibt die Clay-Stiftung</a:t>
            </a:r>
          </a:p>
          <a:p>
            <a:pPr algn="ctr">
              <a:spcBef>
                <a:spcPct val="50000"/>
              </a:spcBef>
              <a:defRPr/>
            </a:pPr>
            <a:r>
              <a:rPr lang="de-DE" dirty="0">
                <a:latin typeface="Arial" charset="0"/>
                <a:cs typeface="Arial" charset="0"/>
              </a:rPr>
              <a:t>für den Beweis der </a:t>
            </a:r>
            <a:r>
              <a:rPr lang="de-DE" b="1" dirty="0" err="1">
                <a:latin typeface="Arial" charset="0"/>
                <a:cs typeface="Arial" charset="0"/>
              </a:rPr>
              <a:t>Riemann</a:t>
            </a:r>
            <a:r>
              <a:rPr lang="de-DE" dirty="0" err="1">
                <a:latin typeface="Arial" charset="0"/>
                <a:cs typeface="Arial" charset="0"/>
              </a:rPr>
              <a:t>schen</a:t>
            </a:r>
            <a:r>
              <a:rPr lang="de-DE" dirty="0">
                <a:latin typeface="Arial" charset="0"/>
                <a:cs typeface="Arial" charset="0"/>
              </a:rPr>
              <a:t> Vermutung über die Primzahlverteilung</a:t>
            </a:r>
          </a:p>
          <a:p>
            <a:pPr algn="ctr">
              <a:spcBef>
                <a:spcPct val="50000"/>
              </a:spcBef>
              <a:defRPr/>
            </a:pPr>
            <a:r>
              <a:rPr lang="de-DE" dirty="0">
                <a:latin typeface="Arial" charset="0"/>
                <a:cs typeface="Arial" charset="0"/>
              </a:rPr>
              <a:t>Dies ist eins von 7 offenen Problemen des 21. Jh.</a:t>
            </a:r>
          </a:p>
        </p:txBody>
      </p:sp>
      <p:sp>
        <p:nvSpPr>
          <p:cNvPr id="62473" name="Textfeld 8">
            <a:extLst>
              <a:ext uri="{FF2B5EF4-FFF2-40B4-BE49-F238E27FC236}">
                <a16:creationId xmlns:a16="http://schemas.microsoft.com/office/drawing/2014/main" id="{BABA2200-C185-49B5-8FC2-B9621E37CD34}"/>
              </a:ext>
            </a:extLst>
          </p:cNvPr>
          <p:cNvSpPr txBox="1">
            <a:spLocks noChangeArrowheads="1"/>
          </p:cNvSpPr>
          <p:nvPr/>
        </p:nvSpPr>
        <p:spPr bwMode="auto">
          <a:xfrm>
            <a:off x="0" y="5445125"/>
            <a:ext cx="57245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Open problem: Riemann‘s hypothesis</a:t>
            </a:r>
          </a:p>
          <a:p>
            <a:pPr eaLnBrk="1" hangingPunct="1"/>
            <a:r>
              <a:rPr lang="de-DE" altLang="de-DE" sz="2000">
                <a:hlinkClick r:id="rId5"/>
              </a:rPr>
              <a:t>http://en.wikipedia.org/wiki/Riemann_hypothesis</a:t>
            </a:r>
            <a:endParaRPr lang="de-DE" altLang="de-DE" sz="20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8" name="Foliennummernplatzhalter 5">
            <a:extLst>
              <a:ext uri="{FF2B5EF4-FFF2-40B4-BE49-F238E27FC236}">
                <a16:creationId xmlns:a16="http://schemas.microsoft.com/office/drawing/2014/main" id="{99C150BF-61EE-4BF2-A674-68511ADF0B9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D778776-DF8D-4D30-83CB-E63927B1D6F9}" type="slidenum">
              <a:rPr lang="de-DE" altLang="de-DE" sz="1400"/>
              <a:pPr eaLnBrk="1" hangingPunct="1"/>
              <a:t>30</a:t>
            </a:fld>
            <a:endParaRPr lang="de-DE" altLang="de-DE" sz="1400"/>
          </a:p>
        </p:txBody>
      </p:sp>
      <p:sp>
        <p:nvSpPr>
          <p:cNvPr id="27679" name="Rectangle 2">
            <a:extLst>
              <a:ext uri="{FF2B5EF4-FFF2-40B4-BE49-F238E27FC236}">
                <a16:creationId xmlns:a16="http://schemas.microsoft.com/office/drawing/2014/main" id="{6152DE62-6ACD-4052-9BB0-15903823E170}"/>
              </a:ext>
            </a:extLst>
          </p:cNvPr>
          <p:cNvSpPr>
            <a:spLocks noGrp="1" noChangeArrowheads="1"/>
          </p:cNvSpPr>
          <p:nvPr>
            <p:ph type="ctrTitle"/>
          </p:nvPr>
        </p:nvSpPr>
        <p:spPr>
          <a:xfrm>
            <a:off x="323850" y="260350"/>
            <a:ext cx="8496300" cy="576263"/>
          </a:xfrm>
        </p:spPr>
        <p:txBody>
          <a:bodyPr/>
          <a:lstStyle/>
          <a:p>
            <a:pPr eaLnBrk="1" hangingPunct="1"/>
            <a:r>
              <a:rPr lang="de-DE" altLang="de-DE" sz="3600"/>
              <a:t>Diffie-Hellman</a:t>
            </a:r>
            <a:r>
              <a:rPr lang="de-DE" altLang="de-DE" sz="4800"/>
              <a:t> </a:t>
            </a:r>
            <a:r>
              <a:rPr lang="de-DE" altLang="de-DE" sz="3200"/>
              <a:t>Schlüsselvereinbarung</a:t>
            </a:r>
            <a:r>
              <a:rPr lang="de-DE" altLang="de-DE" sz="3600"/>
              <a:t>,</a:t>
            </a:r>
            <a:br>
              <a:rPr lang="de-DE" altLang="de-DE" sz="3600"/>
            </a:br>
            <a:r>
              <a:rPr lang="de-DE" altLang="de-DE" sz="3600">
                <a:solidFill>
                  <a:srgbClr val="0070C0"/>
                </a:solidFill>
              </a:rPr>
              <a:t>key exchange, better: key agreement</a:t>
            </a:r>
            <a:endParaRPr lang="de-DE" altLang="de-DE" sz="4000">
              <a:solidFill>
                <a:srgbClr val="0070C0"/>
              </a:solidFill>
            </a:endParaRPr>
          </a:p>
        </p:txBody>
      </p:sp>
      <p:sp>
        <p:nvSpPr>
          <p:cNvPr id="27680" name="Text Box 3">
            <a:extLst>
              <a:ext uri="{FF2B5EF4-FFF2-40B4-BE49-F238E27FC236}">
                <a16:creationId xmlns:a16="http://schemas.microsoft.com/office/drawing/2014/main" id="{B5477DA1-506A-425F-8DAD-081ECB768910}"/>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7681" name="Text Box 4">
            <a:extLst>
              <a:ext uri="{FF2B5EF4-FFF2-40B4-BE49-F238E27FC236}">
                <a16:creationId xmlns:a16="http://schemas.microsoft.com/office/drawing/2014/main" id="{9C922E6A-942C-4FF0-9BD5-4FE163C4A41D}"/>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27650" name="Object 10">
            <a:extLst>
              <a:ext uri="{FF2B5EF4-FFF2-40B4-BE49-F238E27FC236}">
                <a16:creationId xmlns:a16="http://schemas.microsoft.com/office/drawing/2014/main" id="{9D4CEF7C-5185-4B73-92DE-5FFA57223A2A}"/>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1">
            <a:extLst>
              <a:ext uri="{FF2B5EF4-FFF2-40B4-BE49-F238E27FC236}">
                <a16:creationId xmlns:a16="http://schemas.microsoft.com/office/drawing/2014/main" id="{F8BD0A63-F307-4DE1-9621-20785E053694}"/>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2">
            <a:extLst>
              <a:ext uri="{FF2B5EF4-FFF2-40B4-BE49-F238E27FC236}">
                <a16:creationId xmlns:a16="http://schemas.microsoft.com/office/drawing/2014/main" id="{A586F725-26E7-42DB-ACA1-B8A08C6FDD2E}"/>
              </a:ext>
            </a:extLst>
          </p:cNvPr>
          <p:cNvGraphicFramePr>
            <a:graphicFrameLocks noChangeAspect="1"/>
          </p:cNvGraphicFramePr>
          <p:nvPr/>
        </p:nvGraphicFramePr>
        <p:xfrm>
          <a:off x="5364163" y="1844675"/>
          <a:ext cx="1116012"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1844675"/>
                        <a:ext cx="11160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3">
            <a:extLst>
              <a:ext uri="{FF2B5EF4-FFF2-40B4-BE49-F238E27FC236}">
                <a16:creationId xmlns:a16="http://schemas.microsoft.com/office/drawing/2014/main" id="{53B3DE3C-FDA9-459E-B941-4E57BD035971}"/>
              </a:ext>
            </a:extLst>
          </p:cNvPr>
          <p:cNvGraphicFramePr>
            <a:graphicFrameLocks noChangeAspect="1"/>
          </p:cNvGraphicFramePr>
          <p:nvPr/>
        </p:nvGraphicFramePr>
        <p:xfrm>
          <a:off x="6372225" y="40052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0052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4">
            <a:extLst>
              <a:ext uri="{FF2B5EF4-FFF2-40B4-BE49-F238E27FC236}">
                <a16:creationId xmlns:a16="http://schemas.microsoft.com/office/drawing/2014/main" id="{6840D496-8254-49BE-84BD-CAEFB48B7E9B}"/>
              </a:ext>
            </a:extLst>
          </p:cNvPr>
          <p:cNvGraphicFramePr>
            <a:graphicFrameLocks noChangeAspect="1"/>
          </p:cNvGraphicFramePr>
          <p:nvPr/>
        </p:nvGraphicFramePr>
        <p:xfrm>
          <a:off x="827088" y="4076700"/>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7088" y="40767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2" name="Rectangle 15">
            <a:extLst>
              <a:ext uri="{FF2B5EF4-FFF2-40B4-BE49-F238E27FC236}">
                <a16:creationId xmlns:a16="http://schemas.microsoft.com/office/drawing/2014/main" id="{88A6C1C8-A953-42D8-A986-744EFEF064DD}"/>
              </a:ext>
            </a:extLst>
          </p:cNvPr>
          <p:cNvSpPr>
            <a:spLocks noChangeArrowheads="1"/>
          </p:cNvSpPr>
          <p:nvPr/>
        </p:nvSpPr>
        <p:spPr bwMode="auto">
          <a:xfrm>
            <a:off x="250825" y="1125538"/>
            <a:ext cx="8569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27683" name="Rectangle 16">
            <a:extLst>
              <a:ext uri="{FF2B5EF4-FFF2-40B4-BE49-F238E27FC236}">
                <a16:creationId xmlns:a16="http://schemas.microsoft.com/office/drawing/2014/main" id="{F8F76ABC-F0E7-4841-921A-6DF111466118}"/>
              </a:ext>
            </a:extLst>
          </p:cNvPr>
          <p:cNvSpPr>
            <a:spLocks noChangeArrowheads="1"/>
          </p:cNvSpPr>
          <p:nvPr/>
        </p:nvSpPr>
        <p:spPr bwMode="auto">
          <a:xfrm>
            <a:off x="323850" y="1484313"/>
            <a:ext cx="5980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27684" name="Rectangle 17">
            <a:extLst>
              <a:ext uri="{FF2B5EF4-FFF2-40B4-BE49-F238E27FC236}">
                <a16:creationId xmlns:a16="http://schemas.microsoft.com/office/drawing/2014/main" id="{77273891-35E8-42EB-B584-DCCAB63C05A1}"/>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27685" name="Rectangle 19">
            <a:extLst>
              <a:ext uri="{FF2B5EF4-FFF2-40B4-BE49-F238E27FC236}">
                <a16:creationId xmlns:a16="http://schemas.microsoft.com/office/drawing/2014/main" id="{95131E08-85D4-4A59-81BA-E5EA1286DFC3}"/>
              </a:ext>
            </a:extLst>
          </p:cNvPr>
          <p:cNvSpPr>
            <a:spLocks noChangeArrowheads="1"/>
          </p:cNvSpPr>
          <p:nvPr/>
        </p:nvSpPr>
        <p:spPr bwMode="auto">
          <a:xfrm>
            <a:off x="755650" y="3716338"/>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27686" name="Rectangle 20">
            <a:extLst>
              <a:ext uri="{FF2B5EF4-FFF2-40B4-BE49-F238E27FC236}">
                <a16:creationId xmlns:a16="http://schemas.microsoft.com/office/drawing/2014/main" id="{8E0EB7B8-19A5-462E-828F-84A5EF3DF01B}"/>
              </a:ext>
            </a:extLst>
          </p:cNvPr>
          <p:cNvSpPr>
            <a:spLocks noChangeArrowheads="1"/>
          </p:cNvSpPr>
          <p:nvPr/>
        </p:nvSpPr>
        <p:spPr bwMode="auto">
          <a:xfrm>
            <a:off x="323850" y="5661025"/>
            <a:ext cx="8820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br>
              <a:rPr lang="de-DE" altLang="de-DE" sz="1200">
                <a:cs typeface="Times New Roman" panose="02020603050405020304" pitchFamily="18" charset="0"/>
              </a:rPr>
            </a:br>
            <a:r>
              <a:rPr lang="de-DE" altLang="de-DE" sz="1800">
                <a:solidFill>
                  <a:srgbClr val="7030A0"/>
                </a:solidFill>
                <a:cs typeface="Times New Roman" panose="02020603050405020304" pitchFamily="18" charset="0"/>
              </a:rPr>
              <a:t> Now it is possible to take a symmetric algorithm like „one time pad“.</a:t>
            </a:r>
            <a:endParaRPr lang="de-DE" altLang="de-DE" sz="1100"/>
          </a:p>
        </p:txBody>
      </p:sp>
      <p:sp>
        <p:nvSpPr>
          <p:cNvPr id="27687" name="Rectangle 21">
            <a:extLst>
              <a:ext uri="{FF2B5EF4-FFF2-40B4-BE49-F238E27FC236}">
                <a16:creationId xmlns:a16="http://schemas.microsoft.com/office/drawing/2014/main" id="{336CEE2A-1D27-40A7-AD39-FB904A48571A}"/>
              </a:ext>
            </a:extLst>
          </p:cNvPr>
          <p:cNvSpPr>
            <a:spLocks noChangeArrowheads="1"/>
          </p:cNvSpPr>
          <p:nvPr/>
        </p:nvSpPr>
        <p:spPr bwMode="auto">
          <a:xfrm>
            <a:off x="6516688" y="3644900"/>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p:pic>
        <p:nvPicPr>
          <p:cNvPr id="27688" name="Picture 38">
            <a:extLst>
              <a:ext uri="{FF2B5EF4-FFF2-40B4-BE49-F238E27FC236}">
                <a16:creationId xmlns:a16="http://schemas.microsoft.com/office/drawing/2014/main" id="{D739CC57-435E-4C1C-9E59-DBE8F811C89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188913"/>
            <a:ext cx="647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89" name="Picture 39">
            <a:extLst>
              <a:ext uri="{FF2B5EF4-FFF2-40B4-BE49-F238E27FC236}">
                <a16:creationId xmlns:a16="http://schemas.microsoft.com/office/drawing/2014/main" id="{58A5E6D0-8889-410C-BCCC-24DEF932CC5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16913" y="18891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90" name="Picture 40">
            <a:extLst>
              <a:ext uri="{FF2B5EF4-FFF2-40B4-BE49-F238E27FC236}">
                <a16:creationId xmlns:a16="http://schemas.microsoft.com/office/drawing/2014/main" id="{7130E06A-CDB2-4F81-BDA7-7D5101C58F67}"/>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4724400"/>
            <a:ext cx="6477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7691" name="Picture 41">
            <a:extLst>
              <a:ext uri="{FF2B5EF4-FFF2-40B4-BE49-F238E27FC236}">
                <a16:creationId xmlns:a16="http://schemas.microsoft.com/office/drawing/2014/main" id="{8B617BB4-1BFC-472E-8CE2-A8EE3D01BFB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1013" y="4652963"/>
            <a:ext cx="63182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7692" name="Textfeld 20">
            <a:extLst>
              <a:ext uri="{FF2B5EF4-FFF2-40B4-BE49-F238E27FC236}">
                <a16:creationId xmlns:a16="http://schemas.microsoft.com/office/drawing/2014/main" id="{9DE3D09C-1540-40A5-994C-54FA25461A56}"/>
              </a:ext>
            </a:extLst>
          </p:cNvPr>
          <p:cNvSpPr txBox="1">
            <a:spLocks noChangeArrowheads="1"/>
          </p:cNvSpPr>
          <p:nvPr/>
        </p:nvSpPr>
        <p:spPr bwMode="auto">
          <a:xfrm>
            <a:off x="6875463" y="1557338"/>
            <a:ext cx="15208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free coice</a:t>
            </a:r>
          </a:p>
          <a:p>
            <a:pPr eaLnBrk="1" hangingPunct="1"/>
            <a:r>
              <a:rPr lang="de-DE" altLang="de-DE">
                <a:solidFill>
                  <a:srgbClr val="0070C0"/>
                </a:solidFill>
              </a:rPr>
              <a:t>smaller p</a:t>
            </a:r>
          </a:p>
        </p:txBody>
      </p:sp>
      <mc:AlternateContent xmlns:mc="http://schemas.openxmlformats.org/markup-compatibility/2006">
        <mc:Choice xmlns:p14="http://schemas.microsoft.com/office/powerpoint/2010/main" Requires="p14">
          <p:contentPart p14:bwMode="auto" r:id="rId17">
            <p14:nvContentPartPr>
              <p14:cNvPr id="27655" name="Ink 5">
                <a:extLst>
                  <a:ext uri="{FF2B5EF4-FFF2-40B4-BE49-F238E27FC236}">
                    <a16:creationId xmlns:a16="http://schemas.microsoft.com/office/drawing/2014/main" id="{9F5F59B9-88E0-4227-88E8-5591B905435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7655" name="Ink 5">
                <a:extLst>
                  <a:ext uri="{FF2B5EF4-FFF2-40B4-BE49-F238E27FC236}">
                    <a16:creationId xmlns:a16="http://schemas.microsoft.com/office/drawing/2014/main" id="{9F5F59B9-88E0-4227-88E8-5591B9054353}"/>
                  </a:ext>
                </a:extLst>
              </p:cNvPr>
              <p:cNvPicPr>
                <a:picLocks noRot="1" noChangeAspect="1" noEditPoints="1" noChangeArrowheads="1" noChangeShapeType="1"/>
              </p:cNvPicPr>
              <p:nvPr/>
            </p:nvPicPr>
            <p:blipFill>
              <a:blip r:embed="rId1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7656" name="Ink 6">
                <a:extLst>
                  <a:ext uri="{FF2B5EF4-FFF2-40B4-BE49-F238E27FC236}">
                    <a16:creationId xmlns:a16="http://schemas.microsoft.com/office/drawing/2014/main" id="{D562D1BD-08BA-459D-B7B1-65309D52446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7656" name="Ink 6">
                <a:extLst>
                  <a:ext uri="{FF2B5EF4-FFF2-40B4-BE49-F238E27FC236}">
                    <a16:creationId xmlns:a16="http://schemas.microsoft.com/office/drawing/2014/main" id="{D562D1BD-08BA-459D-B7B1-65309D524469}"/>
                  </a:ext>
                </a:extLst>
              </p:cNvPr>
              <p:cNvPicPr>
                <a:picLocks noRot="1" noChangeAspect="1" noEditPoints="1" noChangeArrowheads="1" noChangeShapeType="1"/>
              </p:cNvPicPr>
              <p:nvPr/>
            </p:nvPicPr>
            <p:blipFill>
              <a:blip r:embed="rId1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7657" name="Ink 7">
                <a:extLst>
                  <a:ext uri="{FF2B5EF4-FFF2-40B4-BE49-F238E27FC236}">
                    <a16:creationId xmlns:a16="http://schemas.microsoft.com/office/drawing/2014/main" id="{D0227213-006A-4B76-AA39-1C6B12A1B6D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7657" name="Ink 7">
                <a:extLst>
                  <a:ext uri="{FF2B5EF4-FFF2-40B4-BE49-F238E27FC236}">
                    <a16:creationId xmlns:a16="http://schemas.microsoft.com/office/drawing/2014/main" id="{D0227213-006A-4B76-AA39-1C6B12A1B6D2}"/>
                  </a:ext>
                </a:extLst>
              </p:cNvPr>
              <p:cNvPicPr>
                <a:picLocks noRot="1" noChangeAspect="1" noEditPoints="1" noChangeArrowheads="1" noChangeShapeType="1"/>
              </p:cNvPicPr>
              <p:nvPr/>
            </p:nvPicPr>
            <p:blipFill>
              <a:blip r:embed="rId1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7658" name="Ink 8">
                <a:extLst>
                  <a:ext uri="{FF2B5EF4-FFF2-40B4-BE49-F238E27FC236}">
                    <a16:creationId xmlns:a16="http://schemas.microsoft.com/office/drawing/2014/main" id="{4F74F1DC-8BB2-46C8-B3DD-98EB971C390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7658" name="Ink 8">
                <a:extLst>
                  <a:ext uri="{FF2B5EF4-FFF2-40B4-BE49-F238E27FC236}">
                    <a16:creationId xmlns:a16="http://schemas.microsoft.com/office/drawing/2014/main" id="{4F74F1DC-8BB2-46C8-B3DD-98EB971C3907}"/>
                  </a:ext>
                </a:extLst>
              </p:cNvPr>
              <p:cNvPicPr>
                <a:picLocks noRot="1" noChangeAspect="1" noEditPoints="1" noChangeArrowheads="1" noChangeShapeType="1"/>
              </p:cNvPicPr>
              <p:nvPr/>
            </p:nvPicPr>
            <p:blipFill>
              <a:blip r:embed="rId1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7659" name="Ink 42">
                <a:extLst>
                  <a:ext uri="{FF2B5EF4-FFF2-40B4-BE49-F238E27FC236}">
                    <a16:creationId xmlns:a16="http://schemas.microsoft.com/office/drawing/2014/main" id="{2ED74166-3B41-4D2C-AE3A-AE90B724A45B}"/>
                  </a:ext>
                </a:extLst>
              </p14:cNvPr>
              <p14:cNvContentPartPr>
                <a14:cpLocks xmlns:a14="http://schemas.microsoft.com/office/drawing/2010/main" noRot="1" noChangeAspect="1" noEditPoints="1" noChangeArrowheads="1" noChangeShapeType="1"/>
              </p14:cNvContentPartPr>
              <p14:nvPr/>
            </p14:nvContentPartPr>
            <p14:xfrm>
              <a:off x="6218238" y="1425575"/>
              <a:ext cx="301625" cy="214313"/>
            </p14:xfrm>
          </p:contentPart>
        </mc:Choice>
        <mc:Fallback>
          <p:pic>
            <p:nvPicPr>
              <p:cNvPr id="27659" name="Ink 42">
                <a:extLst>
                  <a:ext uri="{FF2B5EF4-FFF2-40B4-BE49-F238E27FC236}">
                    <a16:creationId xmlns:a16="http://schemas.microsoft.com/office/drawing/2014/main" id="{2ED74166-3B41-4D2C-AE3A-AE90B724A45B}"/>
                  </a:ext>
                </a:extLst>
              </p:cNvPr>
              <p:cNvPicPr>
                <a:picLocks noRot="1" noChangeAspect="1" noEditPoints="1" noChangeArrowheads="1" noChangeShapeType="1"/>
              </p:cNvPicPr>
              <p:nvPr/>
            </p:nvPicPr>
            <p:blipFill>
              <a:blip r:embed="rId23"/>
              <a:stretch>
                <a:fillRect/>
              </a:stretch>
            </p:blipFill>
            <p:spPr>
              <a:xfrm>
                <a:off x="6200559" y="1407624"/>
                <a:ext cx="336261" cy="249482"/>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7660" name="Ink 43">
                <a:extLst>
                  <a:ext uri="{FF2B5EF4-FFF2-40B4-BE49-F238E27FC236}">
                    <a16:creationId xmlns:a16="http://schemas.microsoft.com/office/drawing/2014/main" id="{99EC36A6-F8D7-4645-88EB-2935842BF295}"/>
                  </a:ext>
                </a:extLst>
              </p14:cNvPr>
              <p14:cNvContentPartPr>
                <a14:cpLocks xmlns:a14="http://schemas.microsoft.com/office/drawing/2010/main" noRot="1" noChangeAspect="1" noEditPoints="1" noChangeArrowheads="1" noChangeShapeType="1"/>
              </p14:cNvContentPartPr>
              <p14:nvPr/>
            </p14:nvContentPartPr>
            <p14:xfrm>
              <a:off x="8675688" y="1487488"/>
              <a:ext cx="144462" cy="244475"/>
            </p14:xfrm>
          </p:contentPart>
        </mc:Choice>
        <mc:Fallback>
          <p:pic>
            <p:nvPicPr>
              <p:cNvPr id="27660" name="Ink 43">
                <a:extLst>
                  <a:ext uri="{FF2B5EF4-FFF2-40B4-BE49-F238E27FC236}">
                    <a16:creationId xmlns:a16="http://schemas.microsoft.com/office/drawing/2014/main" id="{99EC36A6-F8D7-4645-88EB-2935842BF295}"/>
                  </a:ext>
                </a:extLst>
              </p:cNvPr>
              <p:cNvPicPr>
                <a:picLocks noRot="1" noChangeAspect="1" noEditPoints="1" noChangeArrowheads="1" noChangeShapeType="1"/>
              </p:cNvPicPr>
              <p:nvPr/>
            </p:nvPicPr>
            <p:blipFill>
              <a:blip r:embed="rId25"/>
              <a:stretch>
                <a:fillRect/>
              </a:stretch>
            </p:blipFill>
            <p:spPr>
              <a:xfrm>
                <a:off x="8658210" y="1469819"/>
                <a:ext cx="178705" cy="279091"/>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7661" name="Ink 61">
                <a:extLst>
                  <a:ext uri="{FF2B5EF4-FFF2-40B4-BE49-F238E27FC236}">
                    <a16:creationId xmlns:a16="http://schemas.microsoft.com/office/drawing/2014/main" id="{38F22DC6-F30E-4979-B6AC-5EFD176529F6}"/>
                  </a:ext>
                </a:extLst>
              </p14:cNvPr>
              <p14:cNvContentPartPr>
                <a14:cpLocks xmlns:a14="http://schemas.microsoft.com/office/drawing/2010/main" noRot="1" noChangeAspect="1" noEditPoints="1" noChangeArrowheads="1" noChangeShapeType="1"/>
              </p14:cNvContentPartPr>
              <p14:nvPr/>
            </p14:nvContentPartPr>
            <p14:xfrm>
              <a:off x="3981450" y="1824038"/>
              <a:ext cx="233363" cy="192087"/>
            </p14:xfrm>
          </p:contentPart>
        </mc:Choice>
        <mc:Fallback>
          <p:pic>
            <p:nvPicPr>
              <p:cNvPr id="27661" name="Ink 61">
                <a:extLst>
                  <a:ext uri="{FF2B5EF4-FFF2-40B4-BE49-F238E27FC236}">
                    <a16:creationId xmlns:a16="http://schemas.microsoft.com/office/drawing/2014/main" id="{38F22DC6-F30E-4979-B6AC-5EFD176529F6}"/>
                  </a:ext>
                </a:extLst>
              </p:cNvPr>
              <p:cNvPicPr>
                <a:picLocks noRot="1" noChangeAspect="1" noEditPoints="1" noChangeArrowheads="1" noChangeShapeType="1"/>
              </p:cNvPicPr>
              <p:nvPr/>
            </p:nvPicPr>
            <p:blipFill>
              <a:blip r:embed="rId27"/>
              <a:stretch>
                <a:fillRect/>
              </a:stretch>
            </p:blipFill>
            <p:spPr>
              <a:xfrm>
                <a:off x="3963858" y="1806412"/>
                <a:ext cx="267829" cy="226619"/>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7662" name="Ink 45">
                <a:extLst>
                  <a:ext uri="{FF2B5EF4-FFF2-40B4-BE49-F238E27FC236}">
                    <a16:creationId xmlns:a16="http://schemas.microsoft.com/office/drawing/2014/main" id="{09A7E6AF-6DD9-4B13-8CBA-81C95C490ECD}"/>
                  </a:ext>
                </a:extLst>
              </p14:cNvPr>
              <p14:cNvContentPartPr>
                <a14:cpLocks xmlns:a14="http://schemas.microsoft.com/office/drawing/2010/main" noRot="1" noChangeAspect="1" noEditPoints="1" noChangeArrowheads="1" noChangeShapeType="1"/>
              </p14:cNvContentPartPr>
              <p14:nvPr/>
            </p14:nvContentPartPr>
            <p14:xfrm>
              <a:off x="5191125" y="1809750"/>
              <a:ext cx="109538" cy="169863"/>
            </p14:xfrm>
          </p:contentPart>
        </mc:Choice>
        <mc:Fallback>
          <p:pic>
            <p:nvPicPr>
              <p:cNvPr id="27662" name="Ink 45">
                <a:extLst>
                  <a:ext uri="{FF2B5EF4-FFF2-40B4-BE49-F238E27FC236}">
                    <a16:creationId xmlns:a16="http://schemas.microsoft.com/office/drawing/2014/main" id="{09A7E6AF-6DD9-4B13-8CBA-81C95C490ECD}"/>
                  </a:ext>
                </a:extLst>
              </p:cNvPr>
              <p:cNvPicPr>
                <a:picLocks noRot="1" noChangeAspect="1" noEditPoints="1" noChangeArrowheads="1" noChangeShapeType="1"/>
              </p:cNvPicPr>
              <p:nvPr/>
            </p:nvPicPr>
            <p:blipFill>
              <a:blip r:embed="rId29"/>
              <a:stretch>
                <a:fillRect/>
              </a:stretch>
            </p:blipFill>
            <p:spPr>
              <a:xfrm>
                <a:off x="5173642" y="1792116"/>
                <a:ext cx="143791" cy="204411"/>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7663" name="Ink 46">
                <a:extLst>
                  <a:ext uri="{FF2B5EF4-FFF2-40B4-BE49-F238E27FC236}">
                    <a16:creationId xmlns:a16="http://schemas.microsoft.com/office/drawing/2014/main" id="{6AAD74CE-404E-4D2A-8132-DD7525559EE0}"/>
                  </a:ext>
                </a:extLst>
              </p14:cNvPr>
              <p14:cNvContentPartPr>
                <a14:cpLocks xmlns:a14="http://schemas.microsoft.com/office/drawing/2010/main" noRot="1" noChangeAspect="1" noEditPoints="1" noChangeArrowheads="1" noChangeShapeType="1"/>
              </p14:cNvContentPartPr>
              <p14:nvPr/>
            </p14:nvContentPartPr>
            <p14:xfrm>
              <a:off x="1454150" y="2808288"/>
              <a:ext cx="646113" cy="695325"/>
            </p14:xfrm>
          </p:contentPart>
        </mc:Choice>
        <mc:Fallback>
          <p:pic>
            <p:nvPicPr>
              <p:cNvPr id="27663" name="Ink 46">
                <a:extLst>
                  <a:ext uri="{FF2B5EF4-FFF2-40B4-BE49-F238E27FC236}">
                    <a16:creationId xmlns:a16="http://schemas.microsoft.com/office/drawing/2014/main" id="{6AAD74CE-404E-4D2A-8132-DD7525559EE0}"/>
                  </a:ext>
                </a:extLst>
              </p:cNvPr>
              <p:cNvPicPr>
                <a:picLocks noRot="1" noChangeAspect="1" noEditPoints="1" noChangeArrowheads="1" noChangeShapeType="1"/>
              </p:cNvPicPr>
              <p:nvPr/>
            </p:nvPicPr>
            <p:blipFill>
              <a:blip r:embed="rId31"/>
              <a:stretch>
                <a:fillRect/>
              </a:stretch>
            </p:blipFill>
            <p:spPr>
              <a:xfrm>
                <a:off x="1436473" y="2790644"/>
                <a:ext cx="680746" cy="729893"/>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7664" name="Ink 47">
                <a:extLst>
                  <a:ext uri="{FF2B5EF4-FFF2-40B4-BE49-F238E27FC236}">
                    <a16:creationId xmlns:a16="http://schemas.microsoft.com/office/drawing/2014/main" id="{07691F09-C7CA-4D42-9BA0-36A0540D9725}"/>
                  </a:ext>
                </a:extLst>
              </p14:cNvPr>
              <p14:cNvContentPartPr>
                <a14:cpLocks xmlns:a14="http://schemas.microsoft.com/office/drawing/2010/main" noRot="1" noChangeAspect="1" noEditPoints="1" noChangeArrowheads="1" noChangeShapeType="1"/>
              </p14:cNvContentPartPr>
              <p14:nvPr/>
            </p14:nvContentPartPr>
            <p14:xfrm>
              <a:off x="2247900" y="2901950"/>
              <a:ext cx="692150" cy="344488"/>
            </p14:xfrm>
          </p:contentPart>
        </mc:Choice>
        <mc:Fallback>
          <p:pic>
            <p:nvPicPr>
              <p:cNvPr id="27664" name="Ink 47">
                <a:extLst>
                  <a:ext uri="{FF2B5EF4-FFF2-40B4-BE49-F238E27FC236}">
                    <a16:creationId xmlns:a16="http://schemas.microsoft.com/office/drawing/2014/main" id="{07691F09-C7CA-4D42-9BA0-36A0540D9725}"/>
                  </a:ext>
                </a:extLst>
              </p:cNvPr>
              <p:cNvPicPr>
                <a:picLocks noRot="1" noChangeAspect="1" noEditPoints="1" noChangeArrowheads="1" noChangeShapeType="1"/>
              </p:cNvPicPr>
              <p:nvPr/>
            </p:nvPicPr>
            <p:blipFill>
              <a:blip r:embed="rId33"/>
              <a:stretch>
                <a:fillRect/>
              </a:stretch>
            </p:blipFill>
            <p:spPr>
              <a:xfrm>
                <a:off x="2230263" y="2884348"/>
                <a:ext cx="726704" cy="378973"/>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7665" name="Ink 48">
                <a:extLst>
                  <a:ext uri="{FF2B5EF4-FFF2-40B4-BE49-F238E27FC236}">
                    <a16:creationId xmlns:a16="http://schemas.microsoft.com/office/drawing/2014/main" id="{A5F2D8D2-CE24-46C9-A649-BC7E98C4F051}"/>
                  </a:ext>
                </a:extLst>
              </p14:cNvPr>
              <p14:cNvContentPartPr>
                <a14:cpLocks xmlns:a14="http://schemas.microsoft.com/office/drawing/2010/main" noRot="1" noChangeAspect="1" noEditPoints="1" noChangeArrowheads="1" noChangeShapeType="1"/>
              </p14:cNvContentPartPr>
              <p14:nvPr/>
            </p14:nvContentPartPr>
            <p14:xfrm>
              <a:off x="5146675" y="2743200"/>
              <a:ext cx="671513" cy="669925"/>
            </p14:xfrm>
          </p:contentPart>
        </mc:Choice>
        <mc:Fallback>
          <p:pic>
            <p:nvPicPr>
              <p:cNvPr id="27665" name="Ink 48">
                <a:extLst>
                  <a:ext uri="{FF2B5EF4-FFF2-40B4-BE49-F238E27FC236}">
                    <a16:creationId xmlns:a16="http://schemas.microsoft.com/office/drawing/2014/main" id="{A5F2D8D2-CE24-46C9-A649-BC7E98C4F051}"/>
                  </a:ext>
                </a:extLst>
              </p:cNvPr>
              <p:cNvPicPr>
                <a:picLocks noRot="1" noChangeAspect="1" noEditPoints="1" noChangeArrowheads="1" noChangeShapeType="1"/>
              </p:cNvPicPr>
              <p:nvPr/>
            </p:nvPicPr>
            <p:blipFill>
              <a:blip r:embed="rId35"/>
              <a:stretch>
                <a:fillRect/>
              </a:stretch>
            </p:blipFill>
            <p:spPr>
              <a:xfrm>
                <a:off x="5129032" y="2725551"/>
                <a:ext cx="706079" cy="704502"/>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7666" name="Ink 49">
                <a:extLst>
                  <a:ext uri="{FF2B5EF4-FFF2-40B4-BE49-F238E27FC236}">
                    <a16:creationId xmlns:a16="http://schemas.microsoft.com/office/drawing/2014/main" id="{0740FD3C-8037-4BDF-B162-F15278C06726}"/>
                  </a:ext>
                </a:extLst>
              </p14:cNvPr>
              <p14:cNvContentPartPr>
                <a14:cpLocks xmlns:a14="http://schemas.microsoft.com/office/drawing/2010/main" noRot="1" noChangeAspect="1" noEditPoints="1" noChangeArrowheads="1" noChangeShapeType="1"/>
              </p14:cNvContentPartPr>
              <p14:nvPr/>
            </p14:nvContentPartPr>
            <p14:xfrm>
              <a:off x="6029325" y="2878138"/>
              <a:ext cx="107950" cy="266700"/>
            </p14:xfrm>
          </p:contentPart>
        </mc:Choice>
        <mc:Fallback>
          <p:pic>
            <p:nvPicPr>
              <p:cNvPr id="27666" name="Ink 49">
                <a:extLst>
                  <a:ext uri="{FF2B5EF4-FFF2-40B4-BE49-F238E27FC236}">
                    <a16:creationId xmlns:a16="http://schemas.microsoft.com/office/drawing/2014/main" id="{0740FD3C-8037-4BDF-B162-F15278C06726}"/>
                  </a:ext>
                </a:extLst>
              </p:cNvPr>
              <p:cNvPicPr>
                <a:picLocks noRot="1" noChangeAspect="1" noEditPoints="1" noChangeArrowheads="1" noChangeShapeType="1"/>
              </p:cNvPicPr>
              <p:nvPr/>
            </p:nvPicPr>
            <p:blipFill>
              <a:blip r:embed="rId37"/>
              <a:stretch>
                <a:fillRect/>
              </a:stretch>
            </p:blipFill>
            <p:spPr>
              <a:xfrm>
                <a:off x="6011925" y="2860430"/>
                <a:ext cx="142039" cy="301393"/>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27667" name="Ink 50">
                <a:extLst>
                  <a:ext uri="{FF2B5EF4-FFF2-40B4-BE49-F238E27FC236}">
                    <a16:creationId xmlns:a16="http://schemas.microsoft.com/office/drawing/2014/main" id="{C9EDB54A-7942-4B90-8DFC-08EC8D508679}"/>
                  </a:ext>
                </a:extLst>
              </p14:cNvPr>
              <p14:cNvContentPartPr>
                <a14:cpLocks xmlns:a14="http://schemas.microsoft.com/office/drawing/2010/main" noRot="1" noChangeAspect="1" noEditPoints="1" noChangeArrowheads="1" noChangeShapeType="1"/>
              </p14:cNvContentPartPr>
              <p14:nvPr/>
            </p14:nvContentPartPr>
            <p14:xfrm>
              <a:off x="6437313" y="2909888"/>
              <a:ext cx="263525" cy="115887"/>
            </p14:xfrm>
          </p:contentPart>
        </mc:Choice>
        <mc:Fallback>
          <p:pic>
            <p:nvPicPr>
              <p:cNvPr id="27667" name="Ink 50">
                <a:extLst>
                  <a:ext uri="{FF2B5EF4-FFF2-40B4-BE49-F238E27FC236}">
                    <a16:creationId xmlns:a16="http://schemas.microsoft.com/office/drawing/2014/main" id="{C9EDB54A-7942-4B90-8DFC-08EC8D508679}"/>
                  </a:ext>
                </a:extLst>
              </p:cNvPr>
              <p:cNvPicPr>
                <a:picLocks noRot="1" noChangeAspect="1" noEditPoints="1" noChangeArrowheads="1" noChangeShapeType="1"/>
              </p:cNvPicPr>
              <p:nvPr/>
            </p:nvPicPr>
            <p:blipFill>
              <a:blip r:embed="rId39"/>
              <a:stretch>
                <a:fillRect/>
              </a:stretch>
            </p:blipFill>
            <p:spPr>
              <a:xfrm>
                <a:off x="6419697" y="2891861"/>
                <a:ext cx="298039" cy="15120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7668" name="Ink 51">
                <a:extLst>
                  <a:ext uri="{FF2B5EF4-FFF2-40B4-BE49-F238E27FC236}">
                    <a16:creationId xmlns:a16="http://schemas.microsoft.com/office/drawing/2014/main" id="{A7208CC1-561D-4D3F-BA7B-E894CC442CAC}"/>
                  </a:ext>
                </a:extLst>
              </p14:cNvPr>
              <p14:cNvContentPartPr>
                <a14:cpLocks xmlns:a14="http://schemas.microsoft.com/office/drawing/2010/main" noRot="1" noChangeAspect="1" noEditPoints="1" noChangeArrowheads="1" noChangeShapeType="1"/>
              </p14:cNvContentPartPr>
              <p14:nvPr/>
            </p14:nvContentPartPr>
            <p14:xfrm>
              <a:off x="7008813" y="2744788"/>
              <a:ext cx="236537" cy="433387"/>
            </p14:xfrm>
          </p:contentPart>
        </mc:Choice>
        <mc:Fallback>
          <p:pic>
            <p:nvPicPr>
              <p:cNvPr id="27668" name="Ink 51">
                <a:extLst>
                  <a:ext uri="{FF2B5EF4-FFF2-40B4-BE49-F238E27FC236}">
                    <a16:creationId xmlns:a16="http://schemas.microsoft.com/office/drawing/2014/main" id="{A7208CC1-561D-4D3F-BA7B-E894CC442CAC}"/>
                  </a:ext>
                </a:extLst>
              </p:cNvPr>
              <p:cNvPicPr>
                <a:picLocks noRot="1" noChangeAspect="1" noEditPoints="1" noChangeArrowheads="1" noChangeShapeType="1"/>
              </p:cNvPicPr>
              <p:nvPr/>
            </p:nvPicPr>
            <p:blipFill>
              <a:blip r:embed="rId41"/>
              <a:stretch>
                <a:fillRect/>
              </a:stretch>
            </p:blipFill>
            <p:spPr>
              <a:xfrm>
                <a:off x="6991252" y="2727179"/>
                <a:ext cx="270942" cy="467885"/>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7669" name="Ink 52">
                <a:extLst>
                  <a:ext uri="{FF2B5EF4-FFF2-40B4-BE49-F238E27FC236}">
                    <a16:creationId xmlns:a16="http://schemas.microsoft.com/office/drawing/2014/main" id="{FC337F10-A0FE-4745-BF1D-E3CF16E39577}"/>
                  </a:ext>
                </a:extLst>
              </p14:cNvPr>
              <p14:cNvContentPartPr>
                <a14:cpLocks xmlns:a14="http://schemas.microsoft.com/office/drawing/2010/main" noRot="1" noChangeAspect="1" noEditPoints="1" noChangeArrowheads="1" noChangeShapeType="1"/>
              </p14:cNvContentPartPr>
              <p14:nvPr/>
            </p14:nvContentPartPr>
            <p14:xfrm>
              <a:off x="5380038" y="4297363"/>
              <a:ext cx="306387" cy="217487"/>
            </p14:xfrm>
          </p:contentPart>
        </mc:Choice>
        <mc:Fallback>
          <p:pic>
            <p:nvPicPr>
              <p:cNvPr id="27669" name="Ink 52">
                <a:extLst>
                  <a:ext uri="{FF2B5EF4-FFF2-40B4-BE49-F238E27FC236}">
                    <a16:creationId xmlns:a16="http://schemas.microsoft.com/office/drawing/2014/main" id="{FC337F10-A0FE-4745-BF1D-E3CF16E39577}"/>
                  </a:ext>
                </a:extLst>
              </p:cNvPr>
              <p:cNvPicPr>
                <a:picLocks noRot="1" noChangeAspect="1" noEditPoints="1" noChangeArrowheads="1" noChangeShapeType="1"/>
              </p:cNvPicPr>
              <p:nvPr/>
            </p:nvPicPr>
            <p:blipFill>
              <a:blip r:embed="rId43"/>
              <a:stretch>
                <a:fillRect/>
              </a:stretch>
            </p:blipFill>
            <p:spPr>
              <a:xfrm>
                <a:off x="5362376" y="4279719"/>
                <a:ext cx="340991" cy="252054"/>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27670" name="Ink 53">
                <a:extLst>
                  <a:ext uri="{FF2B5EF4-FFF2-40B4-BE49-F238E27FC236}">
                    <a16:creationId xmlns:a16="http://schemas.microsoft.com/office/drawing/2014/main" id="{C701033A-2147-4BA2-8C43-A537892BA98C}"/>
                  </a:ext>
                </a:extLst>
              </p14:cNvPr>
              <p14:cNvContentPartPr>
                <a14:cpLocks xmlns:a14="http://schemas.microsoft.com/office/drawing/2010/main" noRot="1" noChangeAspect="1" noEditPoints="1" noChangeArrowheads="1" noChangeShapeType="1"/>
              </p14:cNvContentPartPr>
              <p14:nvPr/>
            </p14:nvContentPartPr>
            <p14:xfrm>
              <a:off x="2095500" y="4256088"/>
              <a:ext cx="1019175" cy="1262062"/>
            </p14:xfrm>
          </p:contentPart>
        </mc:Choice>
        <mc:Fallback>
          <p:pic>
            <p:nvPicPr>
              <p:cNvPr id="27670" name="Ink 53">
                <a:extLst>
                  <a:ext uri="{FF2B5EF4-FFF2-40B4-BE49-F238E27FC236}">
                    <a16:creationId xmlns:a16="http://schemas.microsoft.com/office/drawing/2014/main" id="{C701033A-2147-4BA2-8C43-A537892BA98C}"/>
                  </a:ext>
                </a:extLst>
              </p:cNvPr>
              <p:cNvPicPr>
                <a:picLocks noRot="1" noChangeAspect="1" noEditPoints="1" noChangeArrowheads="1" noChangeShapeType="1"/>
              </p:cNvPicPr>
              <p:nvPr/>
            </p:nvPicPr>
            <p:blipFill>
              <a:blip r:embed="rId45"/>
              <a:stretch>
                <a:fillRect/>
              </a:stretch>
            </p:blipFill>
            <p:spPr>
              <a:xfrm>
                <a:off x="2077878" y="4238384"/>
                <a:ext cx="1053699" cy="1296748"/>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27671" name="Ink 54">
                <a:extLst>
                  <a:ext uri="{FF2B5EF4-FFF2-40B4-BE49-F238E27FC236}">
                    <a16:creationId xmlns:a16="http://schemas.microsoft.com/office/drawing/2014/main" id="{78E57640-C897-4F90-A29E-A4FB37687B3B}"/>
                  </a:ext>
                </a:extLst>
              </p14:cNvPr>
              <p14:cNvContentPartPr>
                <a14:cpLocks xmlns:a14="http://schemas.microsoft.com/office/drawing/2010/main" noRot="1" noChangeAspect="1" noEditPoints="1" noChangeArrowheads="1" noChangeShapeType="1"/>
              </p14:cNvContentPartPr>
              <p14:nvPr/>
            </p14:nvContentPartPr>
            <p14:xfrm>
              <a:off x="3203575" y="4695825"/>
              <a:ext cx="247650" cy="452438"/>
            </p14:xfrm>
          </p:contentPart>
        </mc:Choice>
        <mc:Fallback>
          <p:pic>
            <p:nvPicPr>
              <p:cNvPr id="27671" name="Ink 54">
                <a:extLst>
                  <a:ext uri="{FF2B5EF4-FFF2-40B4-BE49-F238E27FC236}">
                    <a16:creationId xmlns:a16="http://schemas.microsoft.com/office/drawing/2014/main" id="{78E57640-C897-4F90-A29E-A4FB37687B3B}"/>
                  </a:ext>
                </a:extLst>
              </p:cNvPr>
              <p:cNvPicPr>
                <a:picLocks noRot="1" noChangeAspect="1" noEditPoints="1" noChangeArrowheads="1" noChangeShapeType="1"/>
              </p:cNvPicPr>
              <p:nvPr/>
            </p:nvPicPr>
            <p:blipFill>
              <a:blip r:embed="rId47"/>
              <a:stretch>
                <a:fillRect/>
              </a:stretch>
            </p:blipFill>
            <p:spPr>
              <a:xfrm>
                <a:off x="3185834" y="4678160"/>
                <a:ext cx="282408" cy="487047"/>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27672" name="Ink 55">
                <a:extLst>
                  <a:ext uri="{FF2B5EF4-FFF2-40B4-BE49-F238E27FC236}">
                    <a16:creationId xmlns:a16="http://schemas.microsoft.com/office/drawing/2014/main" id="{B615C72E-41FC-4BC8-8A40-D036A55F92F8}"/>
                  </a:ext>
                </a:extLst>
              </p14:cNvPr>
              <p14:cNvContentPartPr>
                <a14:cpLocks xmlns:a14="http://schemas.microsoft.com/office/drawing/2010/main" noRot="1" noChangeAspect="1" noEditPoints="1" noChangeArrowheads="1" noChangeShapeType="1"/>
              </p14:cNvContentPartPr>
              <p14:nvPr/>
            </p14:nvContentPartPr>
            <p14:xfrm>
              <a:off x="3579813" y="4835525"/>
              <a:ext cx="941387" cy="306388"/>
            </p14:xfrm>
          </p:contentPart>
        </mc:Choice>
        <mc:Fallback>
          <p:pic>
            <p:nvPicPr>
              <p:cNvPr id="27672" name="Ink 55">
                <a:extLst>
                  <a:ext uri="{FF2B5EF4-FFF2-40B4-BE49-F238E27FC236}">
                    <a16:creationId xmlns:a16="http://schemas.microsoft.com/office/drawing/2014/main" id="{B615C72E-41FC-4BC8-8A40-D036A55F92F8}"/>
                  </a:ext>
                </a:extLst>
              </p:cNvPr>
              <p:cNvPicPr>
                <a:picLocks noRot="1" noChangeAspect="1" noEditPoints="1" noChangeArrowheads="1" noChangeShapeType="1"/>
              </p:cNvPicPr>
              <p:nvPr/>
            </p:nvPicPr>
            <p:blipFill>
              <a:blip r:embed="rId49"/>
              <a:stretch>
                <a:fillRect/>
              </a:stretch>
            </p:blipFill>
            <p:spPr>
              <a:xfrm>
                <a:off x="3562166" y="4817904"/>
                <a:ext cx="975960" cy="340911"/>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27673" name="Ink 56">
                <a:extLst>
                  <a:ext uri="{FF2B5EF4-FFF2-40B4-BE49-F238E27FC236}">
                    <a16:creationId xmlns:a16="http://schemas.microsoft.com/office/drawing/2014/main" id="{4EB8E4E1-0700-4496-8F6E-4814D2CC85C3}"/>
                  </a:ext>
                </a:extLst>
              </p14:cNvPr>
              <p14:cNvContentPartPr>
                <a14:cpLocks xmlns:a14="http://schemas.microsoft.com/office/drawing/2010/main" noRot="1" noChangeAspect="1" noEditPoints="1" noChangeArrowheads="1" noChangeShapeType="1"/>
              </p14:cNvContentPartPr>
              <p14:nvPr/>
            </p14:nvContentPartPr>
            <p14:xfrm>
              <a:off x="4954588" y="4775200"/>
              <a:ext cx="2563812" cy="985838"/>
            </p14:xfrm>
          </p:contentPart>
        </mc:Choice>
        <mc:Fallback>
          <p:pic>
            <p:nvPicPr>
              <p:cNvPr id="27673" name="Ink 56">
                <a:extLst>
                  <a:ext uri="{FF2B5EF4-FFF2-40B4-BE49-F238E27FC236}">
                    <a16:creationId xmlns:a16="http://schemas.microsoft.com/office/drawing/2014/main" id="{4EB8E4E1-0700-4496-8F6E-4814D2CC85C3}"/>
                  </a:ext>
                </a:extLst>
              </p:cNvPr>
              <p:cNvPicPr>
                <a:picLocks noRot="1" noChangeAspect="1" noEditPoints="1" noChangeArrowheads="1" noChangeShapeType="1"/>
              </p:cNvPicPr>
              <p:nvPr/>
            </p:nvPicPr>
            <p:blipFill>
              <a:blip r:embed="rId51"/>
              <a:stretch>
                <a:fillRect/>
              </a:stretch>
            </p:blipFill>
            <p:spPr>
              <a:xfrm>
                <a:off x="4936954" y="4757557"/>
                <a:ext cx="2598361" cy="1020404"/>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27674" name="Ink 57">
                <a:extLst>
                  <a:ext uri="{FF2B5EF4-FFF2-40B4-BE49-F238E27FC236}">
                    <a16:creationId xmlns:a16="http://schemas.microsoft.com/office/drawing/2014/main" id="{94D0D5FC-EB3F-455E-BEF4-AE885D6E48AA}"/>
                  </a:ext>
                </a:extLst>
              </p14:cNvPr>
              <p14:cNvContentPartPr>
                <a14:cpLocks xmlns:a14="http://schemas.microsoft.com/office/drawing/2010/main" noRot="1" noChangeAspect="1" noEditPoints="1" noChangeArrowheads="1" noChangeShapeType="1"/>
              </p14:cNvContentPartPr>
              <p14:nvPr/>
            </p14:nvContentPartPr>
            <p14:xfrm>
              <a:off x="7658100" y="5241925"/>
              <a:ext cx="125413" cy="271463"/>
            </p14:xfrm>
          </p:contentPart>
        </mc:Choice>
        <mc:Fallback>
          <p:pic>
            <p:nvPicPr>
              <p:cNvPr id="27674" name="Ink 57">
                <a:extLst>
                  <a:ext uri="{FF2B5EF4-FFF2-40B4-BE49-F238E27FC236}">
                    <a16:creationId xmlns:a16="http://schemas.microsoft.com/office/drawing/2014/main" id="{94D0D5FC-EB3F-455E-BEF4-AE885D6E48AA}"/>
                  </a:ext>
                </a:extLst>
              </p:cNvPr>
              <p:cNvPicPr>
                <a:picLocks noRot="1" noChangeAspect="1" noEditPoints="1" noChangeArrowheads="1" noChangeShapeType="1"/>
              </p:cNvPicPr>
              <p:nvPr/>
            </p:nvPicPr>
            <p:blipFill>
              <a:blip r:embed="rId53"/>
              <a:stretch>
                <a:fillRect/>
              </a:stretch>
            </p:blipFill>
            <p:spPr>
              <a:xfrm>
                <a:off x="7640288" y="5224353"/>
                <a:ext cx="160311" cy="305889"/>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27675" name="Ink 58">
                <a:extLst>
                  <a:ext uri="{FF2B5EF4-FFF2-40B4-BE49-F238E27FC236}">
                    <a16:creationId xmlns:a16="http://schemas.microsoft.com/office/drawing/2014/main" id="{0C03C70D-58BE-4E77-98D2-B7208E2E88E8}"/>
                  </a:ext>
                </a:extLst>
              </p14:cNvPr>
              <p14:cNvContentPartPr>
                <a14:cpLocks xmlns:a14="http://schemas.microsoft.com/office/drawing/2010/main" noRot="1" noChangeAspect="1" noEditPoints="1" noChangeArrowheads="1" noChangeShapeType="1"/>
              </p14:cNvContentPartPr>
              <p14:nvPr/>
            </p14:nvContentPartPr>
            <p14:xfrm>
              <a:off x="3014663" y="5348288"/>
              <a:ext cx="1454150" cy="450850"/>
            </p14:xfrm>
          </p:contentPart>
        </mc:Choice>
        <mc:Fallback>
          <p:pic>
            <p:nvPicPr>
              <p:cNvPr id="27675" name="Ink 58">
                <a:extLst>
                  <a:ext uri="{FF2B5EF4-FFF2-40B4-BE49-F238E27FC236}">
                    <a16:creationId xmlns:a16="http://schemas.microsoft.com/office/drawing/2014/main" id="{0C03C70D-58BE-4E77-98D2-B7208E2E88E8}"/>
                  </a:ext>
                </a:extLst>
              </p:cNvPr>
              <p:cNvPicPr>
                <a:picLocks noRot="1" noChangeAspect="1" noEditPoints="1" noChangeArrowheads="1" noChangeShapeType="1"/>
              </p:cNvPicPr>
              <p:nvPr/>
            </p:nvPicPr>
            <p:blipFill>
              <a:blip r:embed="rId55"/>
              <a:stretch>
                <a:fillRect/>
              </a:stretch>
            </p:blipFill>
            <p:spPr>
              <a:xfrm>
                <a:off x="2997017" y="5330572"/>
                <a:ext cx="1488721" cy="485559"/>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27676" name="Ink 59">
                <a:extLst>
                  <a:ext uri="{FF2B5EF4-FFF2-40B4-BE49-F238E27FC236}">
                    <a16:creationId xmlns:a16="http://schemas.microsoft.com/office/drawing/2014/main" id="{94813B6F-85C1-405C-B543-F02ED81BA129}"/>
                  </a:ext>
                </a:extLst>
              </p14:cNvPr>
              <p14:cNvContentPartPr>
                <a14:cpLocks xmlns:a14="http://schemas.microsoft.com/office/drawing/2010/main" noRot="1" noChangeAspect="1" noEditPoints="1" noChangeArrowheads="1" noChangeShapeType="1"/>
              </p14:cNvContentPartPr>
              <p14:nvPr/>
            </p14:nvContentPartPr>
            <p14:xfrm>
              <a:off x="2806700" y="3382963"/>
              <a:ext cx="2781300" cy="1031875"/>
            </p14:xfrm>
          </p:contentPart>
        </mc:Choice>
        <mc:Fallback>
          <p:pic>
            <p:nvPicPr>
              <p:cNvPr id="27676" name="Ink 59">
                <a:extLst>
                  <a:ext uri="{FF2B5EF4-FFF2-40B4-BE49-F238E27FC236}">
                    <a16:creationId xmlns:a16="http://schemas.microsoft.com/office/drawing/2014/main" id="{94813B6F-85C1-405C-B543-F02ED81BA129}"/>
                  </a:ext>
                </a:extLst>
              </p:cNvPr>
              <p:cNvPicPr>
                <a:picLocks noRot="1" noChangeAspect="1" noEditPoints="1" noChangeArrowheads="1" noChangeShapeType="1"/>
              </p:cNvPicPr>
              <p:nvPr/>
            </p:nvPicPr>
            <p:blipFill>
              <a:blip r:embed="rId57"/>
              <a:stretch>
                <a:fillRect/>
              </a:stretch>
            </p:blipFill>
            <p:spPr>
              <a:xfrm>
                <a:off x="2789047" y="3365222"/>
                <a:ext cx="2815886" cy="1066633"/>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27677" name="Ink 60">
                <a:extLst>
                  <a:ext uri="{FF2B5EF4-FFF2-40B4-BE49-F238E27FC236}">
                    <a16:creationId xmlns:a16="http://schemas.microsoft.com/office/drawing/2014/main" id="{1101C3A5-DFB9-4DA4-92E3-D219ECAB2E1E}"/>
                  </a:ext>
                </a:extLst>
              </p14:cNvPr>
              <p14:cNvContentPartPr>
                <a14:cpLocks xmlns:a14="http://schemas.microsoft.com/office/drawing/2010/main" noRot="1" noChangeAspect="1" noEditPoints="1" noChangeArrowheads="1" noChangeShapeType="1"/>
              </p14:cNvContentPartPr>
              <p14:nvPr/>
            </p14:nvContentPartPr>
            <p14:xfrm>
              <a:off x="2587625" y="3316288"/>
              <a:ext cx="2381250" cy="1093787"/>
            </p14:xfrm>
          </p:contentPart>
        </mc:Choice>
        <mc:Fallback>
          <p:pic>
            <p:nvPicPr>
              <p:cNvPr id="27677" name="Ink 60">
                <a:extLst>
                  <a:ext uri="{FF2B5EF4-FFF2-40B4-BE49-F238E27FC236}">
                    <a16:creationId xmlns:a16="http://schemas.microsoft.com/office/drawing/2014/main" id="{1101C3A5-DFB9-4DA4-92E3-D219ECAB2E1E}"/>
                  </a:ext>
                </a:extLst>
              </p:cNvPr>
              <p:cNvPicPr>
                <a:picLocks noRot="1" noChangeAspect="1" noEditPoints="1" noChangeArrowheads="1" noChangeShapeType="1"/>
              </p:cNvPicPr>
              <p:nvPr/>
            </p:nvPicPr>
            <p:blipFill>
              <a:blip r:embed="rId59"/>
              <a:stretch>
                <a:fillRect/>
              </a:stretch>
            </p:blipFill>
            <p:spPr>
              <a:xfrm>
                <a:off x="2569991" y="3298635"/>
                <a:ext cx="2415797" cy="1128373"/>
              </a:xfrm>
              <a:prstGeom prst="rect">
                <a:avLst/>
              </a:prstGeom>
            </p:spPr>
          </p:pic>
        </mc:Fallback>
      </mc:AlternateContent>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Foliennummernplatzhalter 5">
            <a:extLst>
              <a:ext uri="{FF2B5EF4-FFF2-40B4-BE49-F238E27FC236}">
                <a16:creationId xmlns:a16="http://schemas.microsoft.com/office/drawing/2014/main" id="{95CC2DB0-14C0-422B-ADE8-CE28F4F2E07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2C6D212-5FC0-44AE-8DDE-C01D9EE2DC2C}" type="slidenum">
              <a:rPr lang="de-DE" altLang="de-DE" sz="1400"/>
              <a:pPr eaLnBrk="1" hangingPunct="1"/>
              <a:t>31</a:t>
            </a:fld>
            <a:endParaRPr lang="de-DE" altLang="de-DE" sz="1400"/>
          </a:p>
        </p:txBody>
      </p:sp>
      <p:sp>
        <p:nvSpPr>
          <p:cNvPr id="28684" name="Rectangle 2">
            <a:extLst>
              <a:ext uri="{FF2B5EF4-FFF2-40B4-BE49-F238E27FC236}">
                <a16:creationId xmlns:a16="http://schemas.microsoft.com/office/drawing/2014/main" id="{65E8241B-6BAE-4966-A527-B7C4CF0D0ED0}"/>
              </a:ext>
            </a:extLst>
          </p:cNvPr>
          <p:cNvSpPr>
            <a:spLocks noGrp="1" noChangeArrowheads="1"/>
          </p:cNvSpPr>
          <p:nvPr>
            <p:ph type="ctrTitle"/>
          </p:nvPr>
        </p:nvSpPr>
        <p:spPr>
          <a:xfrm>
            <a:off x="684213" y="260350"/>
            <a:ext cx="7920037" cy="1728788"/>
          </a:xfrm>
        </p:spPr>
        <p:txBody>
          <a:bodyPr/>
          <a:lstStyle/>
          <a:p>
            <a:pPr eaLnBrk="1" hangingPunct="1"/>
            <a:r>
              <a:rPr lang="de-DE" altLang="de-DE" sz="4000"/>
              <a:t>Beweis der „Durchführbarkeit“,</a:t>
            </a:r>
            <a:br>
              <a:rPr lang="de-DE" altLang="de-DE" sz="4000"/>
            </a:br>
            <a:r>
              <a:rPr lang="de-DE" altLang="de-DE" sz="4000">
                <a:solidFill>
                  <a:srgbClr val="0070C0"/>
                </a:solidFill>
              </a:rPr>
              <a:t>proof of viability,</a:t>
            </a:r>
            <a:br>
              <a:rPr lang="de-DE" altLang="de-DE" sz="4000"/>
            </a:br>
            <a:r>
              <a:rPr lang="de-DE" altLang="de-DE" sz="3200"/>
              <a:t>dass also das Verfahren stets klappt.</a:t>
            </a:r>
            <a:endParaRPr lang="de-DE" altLang="de-DE" sz="4000"/>
          </a:p>
        </p:txBody>
      </p:sp>
      <p:sp>
        <p:nvSpPr>
          <p:cNvPr id="28685" name="Text Box 3">
            <a:extLst>
              <a:ext uri="{FF2B5EF4-FFF2-40B4-BE49-F238E27FC236}">
                <a16:creationId xmlns:a16="http://schemas.microsoft.com/office/drawing/2014/main" id="{959E2B37-39FE-441A-A140-99E01201EC0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8686" name="Text Box 4">
            <a:extLst>
              <a:ext uri="{FF2B5EF4-FFF2-40B4-BE49-F238E27FC236}">
                <a16:creationId xmlns:a16="http://schemas.microsoft.com/office/drawing/2014/main" id="{C7D68A85-27E1-4B86-99D1-5966E70A15D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28674" name="Object 2">
            <a:extLst>
              <a:ext uri="{FF2B5EF4-FFF2-40B4-BE49-F238E27FC236}">
                <a16:creationId xmlns:a16="http://schemas.microsoft.com/office/drawing/2014/main" id="{F9DE924D-6FC5-4AAD-B606-8C2198708C22}"/>
              </a:ext>
            </a:extLst>
          </p:cNvPr>
          <p:cNvGraphicFramePr>
            <a:graphicFrameLocks noChangeAspect="1"/>
          </p:cNvGraphicFramePr>
          <p:nvPr/>
        </p:nvGraphicFramePr>
        <p:xfrm>
          <a:off x="755650" y="2349500"/>
          <a:ext cx="1441450" cy="996950"/>
        </p:xfrm>
        <a:graphic>
          <a:graphicData uri="http://schemas.openxmlformats.org/presentationml/2006/ole">
            <mc:AlternateContent xmlns:mc="http://schemas.openxmlformats.org/markup-compatibility/2006">
              <mc:Choice xmlns:v="urn:schemas-microsoft-com:vml" Requires="v">
                <p:oleObj name="Equation" r:id="rId3" imgW="647640" imgH="444240" progId="Equation.DSMT4">
                  <p:embed/>
                </p:oleObj>
              </mc:Choice>
              <mc:Fallback>
                <p:oleObj name="Equation" r:id="rId3" imgW="647640" imgH="4442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a:extLst>
              <a:ext uri="{FF2B5EF4-FFF2-40B4-BE49-F238E27FC236}">
                <a16:creationId xmlns:a16="http://schemas.microsoft.com/office/drawing/2014/main" id="{6D23B63C-0287-4B45-8A09-4D0F17EB7C89}"/>
              </a:ext>
            </a:extLst>
          </p:cNvPr>
          <p:cNvGraphicFramePr>
            <a:graphicFrameLocks noChangeAspect="1"/>
          </p:cNvGraphicFramePr>
          <p:nvPr/>
        </p:nvGraphicFramePr>
        <p:xfrm>
          <a:off x="5003800" y="2349500"/>
          <a:ext cx="1655763" cy="1162050"/>
        </p:xfrm>
        <a:graphic>
          <a:graphicData uri="http://schemas.openxmlformats.org/presentationml/2006/ole">
            <mc:AlternateContent xmlns:mc="http://schemas.openxmlformats.org/markup-compatibility/2006">
              <mc:Choice xmlns:v="urn:schemas-microsoft-com:vml" Requires="v">
                <p:oleObj name="Equation" r:id="rId5" imgW="634680" imgH="444240" progId="Equation.DSMT4">
                  <p:embed/>
                </p:oleObj>
              </mc:Choice>
              <mc:Fallback>
                <p:oleObj name="Equation" r:id="rId5" imgW="634680" imgH="4442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49500"/>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0">
            <a:extLst>
              <a:ext uri="{FF2B5EF4-FFF2-40B4-BE49-F238E27FC236}">
                <a16:creationId xmlns:a16="http://schemas.microsoft.com/office/drawing/2014/main" id="{1AA2840A-AD57-4288-8742-208E4C773E50}"/>
              </a:ext>
            </a:extLst>
          </p:cNvPr>
          <p:cNvGraphicFramePr>
            <a:graphicFrameLocks noChangeAspect="1"/>
          </p:cNvGraphicFramePr>
          <p:nvPr/>
        </p:nvGraphicFramePr>
        <p:xfrm>
          <a:off x="2854325" y="2420938"/>
          <a:ext cx="1092200" cy="860425"/>
        </p:xfrm>
        <a:graphic>
          <a:graphicData uri="http://schemas.openxmlformats.org/presentationml/2006/ole">
            <mc:AlternateContent xmlns:mc="http://schemas.openxmlformats.org/markup-compatibility/2006">
              <mc:Choice xmlns:v="urn:schemas-microsoft-com:vml" Requires="v">
                <p:oleObj name="Equation" r:id="rId7" imgW="571320" imgH="444240" progId="Equation.DSMT4">
                  <p:embed/>
                </p:oleObj>
              </mc:Choice>
              <mc:Fallback>
                <p:oleObj name="Equation" r:id="rId7" imgW="571320" imgH="4442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2420938"/>
                        <a:ext cx="1092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11">
            <a:extLst>
              <a:ext uri="{FF2B5EF4-FFF2-40B4-BE49-F238E27FC236}">
                <a16:creationId xmlns:a16="http://schemas.microsoft.com/office/drawing/2014/main" id="{AE8362E2-B82D-4F89-8830-9126AF621FEA}"/>
              </a:ext>
            </a:extLst>
          </p:cNvPr>
          <p:cNvGraphicFramePr>
            <a:graphicFrameLocks noChangeAspect="1"/>
          </p:cNvGraphicFramePr>
          <p:nvPr/>
        </p:nvGraphicFramePr>
        <p:xfrm>
          <a:off x="7019925" y="2308225"/>
          <a:ext cx="1295400" cy="1049338"/>
        </p:xfrm>
        <a:graphic>
          <a:graphicData uri="http://schemas.openxmlformats.org/presentationml/2006/ole">
            <mc:AlternateContent xmlns:mc="http://schemas.openxmlformats.org/markup-compatibility/2006">
              <mc:Choice xmlns:v="urn:schemas-microsoft-com:vml" Requires="v">
                <p:oleObj name="Equation" r:id="rId9" imgW="596880" imgH="482400" progId="Equation.DSMT4">
                  <p:embed/>
                </p:oleObj>
              </mc:Choice>
              <mc:Fallback>
                <p:oleObj name="Equation" r:id="rId9" imgW="596880" imgH="482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2308225"/>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28678" name="Ink 4">
                <a:extLst>
                  <a:ext uri="{FF2B5EF4-FFF2-40B4-BE49-F238E27FC236}">
                    <a16:creationId xmlns:a16="http://schemas.microsoft.com/office/drawing/2014/main" id="{C5A7AABD-E946-4A8E-B2C2-6B9FFFF8880B}"/>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8678" name="Ink 4">
                <a:extLst>
                  <a:ext uri="{FF2B5EF4-FFF2-40B4-BE49-F238E27FC236}">
                    <a16:creationId xmlns:a16="http://schemas.microsoft.com/office/drawing/2014/main" id="{C5A7AABD-E946-4A8E-B2C2-6B9FFFF8880B}"/>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8679" name="Ink 5">
                <a:extLst>
                  <a:ext uri="{FF2B5EF4-FFF2-40B4-BE49-F238E27FC236}">
                    <a16:creationId xmlns:a16="http://schemas.microsoft.com/office/drawing/2014/main" id="{E1FD0B34-F439-4046-B49C-986B15A112A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8679" name="Ink 5">
                <a:extLst>
                  <a:ext uri="{FF2B5EF4-FFF2-40B4-BE49-F238E27FC236}">
                    <a16:creationId xmlns:a16="http://schemas.microsoft.com/office/drawing/2014/main" id="{E1FD0B34-F439-4046-B49C-986B15A112A7}"/>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8680" name="Ink 6">
                <a:extLst>
                  <a:ext uri="{FF2B5EF4-FFF2-40B4-BE49-F238E27FC236}">
                    <a16:creationId xmlns:a16="http://schemas.microsoft.com/office/drawing/2014/main" id="{3ED53388-88B1-478F-B6E6-FBAE85D7D7A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8680" name="Ink 6">
                <a:extLst>
                  <a:ext uri="{FF2B5EF4-FFF2-40B4-BE49-F238E27FC236}">
                    <a16:creationId xmlns:a16="http://schemas.microsoft.com/office/drawing/2014/main" id="{3ED53388-88B1-478F-B6E6-FBAE85D7D7A2}"/>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8681" name="Ink 7">
                <a:extLst>
                  <a:ext uri="{FF2B5EF4-FFF2-40B4-BE49-F238E27FC236}">
                    <a16:creationId xmlns:a16="http://schemas.microsoft.com/office/drawing/2014/main" id="{E6C1A3A1-3C8A-4721-8A56-26491892BE9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8681" name="Ink 7">
                <a:extLst>
                  <a:ext uri="{FF2B5EF4-FFF2-40B4-BE49-F238E27FC236}">
                    <a16:creationId xmlns:a16="http://schemas.microsoft.com/office/drawing/2014/main" id="{E6C1A3A1-3C8A-4721-8A56-26491892BE9F}"/>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8682" name="Ink 8">
                <a:extLst>
                  <a:ext uri="{FF2B5EF4-FFF2-40B4-BE49-F238E27FC236}">
                    <a16:creationId xmlns:a16="http://schemas.microsoft.com/office/drawing/2014/main" id="{59827E79-8F85-4BC3-8352-7176AD3CCEA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8682" name="Ink 8">
                <a:extLst>
                  <a:ext uri="{FF2B5EF4-FFF2-40B4-BE49-F238E27FC236}">
                    <a16:creationId xmlns:a16="http://schemas.microsoft.com/office/drawing/2014/main" id="{59827E79-8F85-4BC3-8352-7176AD3CCEAF}"/>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7" name="Foliennummernplatzhalter 5">
            <a:extLst>
              <a:ext uri="{FF2B5EF4-FFF2-40B4-BE49-F238E27FC236}">
                <a16:creationId xmlns:a16="http://schemas.microsoft.com/office/drawing/2014/main" id="{07814BFD-73F9-422C-B383-72AA8A9407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4E70478-C673-405A-9B91-0B7C643540FE}" type="slidenum">
              <a:rPr lang="de-DE" altLang="de-DE" sz="1400"/>
              <a:pPr eaLnBrk="1" hangingPunct="1"/>
              <a:t>32</a:t>
            </a:fld>
            <a:endParaRPr lang="de-DE" altLang="de-DE" sz="1400"/>
          </a:p>
        </p:txBody>
      </p:sp>
      <p:sp>
        <p:nvSpPr>
          <p:cNvPr id="29718" name="Rectangle 2">
            <a:extLst>
              <a:ext uri="{FF2B5EF4-FFF2-40B4-BE49-F238E27FC236}">
                <a16:creationId xmlns:a16="http://schemas.microsoft.com/office/drawing/2014/main" id="{79860A7A-8A54-4ED9-BD42-DB9D2F1EBC81}"/>
              </a:ext>
            </a:extLst>
          </p:cNvPr>
          <p:cNvSpPr>
            <a:spLocks noGrp="1" noChangeArrowheads="1"/>
          </p:cNvSpPr>
          <p:nvPr>
            <p:ph type="ctrTitle"/>
          </p:nvPr>
        </p:nvSpPr>
        <p:spPr>
          <a:xfrm>
            <a:off x="684213" y="260350"/>
            <a:ext cx="7920037" cy="1728788"/>
          </a:xfrm>
        </p:spPr>
        <p:txBody>
          <a:bodyPr/>
          <a:lstStyle/>
          <a:p>
            <a:pPr eaLnBrk="1" hangingPunct="1"/>
            <a:r>
              <a:rPr lang="de-DE" altLang="de-DE" sz="4000"/>
              <a:t>Beweis der „Durchführbarkeit“,</a:t>
            </a:r>
            <a:br>
              <a:rPr lang="de-DE" altLang="de-DE" sz="4000"/>
            </a:br>
            <a:r>
              <a:rPr lang="de-DE" altLang="de-DE" sz="4000">
                <a:solidFill>
                  <a:srgbClr val="7030A0"/>
                </a:solidFill>
              </a:rPr>
              <a:t>proof of viability,</a:t>
            </a:r>
            <a:br>
              <a:rPr lang="de-DE" altLang="de-DE" sz="4000"/>
            </a:br>
            <a:r>
              <a:rPr lang="de-DE" altLang="de-DE" sz="3200"/>
              <a:t>dass also das Verfahren stets klappt.</a:t>
            </a:r>
            <a:endParaRPr lang="de-DE" altLang="de-DE" sz="4000"/>
          </a:p>
        </p:txBody>
      </p:sp>
      <p:sp>
        <p:nvSpPr>
          <p:cNvPr id="29719" name="Text Box 3">
            <a:extLst>
              <a:ext uri="{FF2B5EF4-FFF2-40B4-BE49-F238E27FC236}">
                <a16:creationId xmlns:a16="http://schemas.microsoft.com/office/drawing/2014/main" id="{8C557EC0-0A27-4B7C-BC0B-23257975997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9720" name="Text Box 4">
            <a:extLst>
              <a:ext uri="{FF2B5EF4-FFF2-40B4-BE49-F238E27FC236}">
                <a16:creationId xmlns:a16="http://schemas.microsoft.com/office/drawing/2014/main" id="{A28E154C-93EA-4FAD-9872-CBE768F81F3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29698" name="Object 5">
            <a:extLst>
              <a:ext uri="{FF2B5EF4-FFF2-40B4-BE49-F238E27FC236}">
                <a16:creationId xmlns:a16="http://schemas.microsoft.com/office/drawing/2014/main" id="{0E7C660E-3396-47A5-9555-AD4843F1274F}"/>
              </a:ext>
            </a:extLst>
          </p:cNvPr>
          <p:cNvGraphicFramePr>
            <a:graphicFrameLocks noChangeAspect="1"/>
          </p:cNvGraphicFramePr>
          <p:nvPr/>
        </p:nvGraphicFramePr>
        <p:xfrm>
          <a:off x="755650" y="2349500"/>
          <a:ext cx="1441450" cy="996950"/>
        </p:xfrm>
        <a:graphic>
          <a:graphicData uri="http://schemas.openxmlformats.org/presentationml/2006/ole">
            <mc:AlternateContent xmlns:mc="http://schemas.openxmlformats.org/markup-compatibility/2006">
              <mc:Choice xmlns:v="urn:schemas-microsoft-com:vml" Requires="v">
                <p:oleObj name="Equation" r:id="rId3" imgW="647640" imgH="444240" progId="Equation.DSMT4">
                  <p:embed/>
                </p:oleObj>
              </mc:Choice>
              <mc:Fallback>
                <p:oleObj name="Equation" r:id="rId3" imgW="64764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3495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6">
            <a:extLst>
              <a:ext uri="{FF2B5EF4-FFF2-40B4-BE49-F238E27FC236}">
                <a16:creationId xmlns:a16="http://schemas.microsoft.com/office/drawing/2014/main" id="{98AD6C1B-4FA0-4A89-A1CD-8D673B9C0820}"/>
              </a:ext>
            </a:extLst>
          </p:cNvPr>
          <p:cNvGraphicFramePr>
            <a:graphicFrameLocks noChangeAspect="1"/>
          </p:cNvGraphicFramePr>
          <p:nvPr/>
        </p:nvGraphicFramePr>
        <p:xfrm>
          <a:off x="5003800" y="2349500"/>
          <a:ext cx="1655763" cy="1162050"/>
        </p:xfrm>
        <a:graphic>
          <a:graphicData uri="http://schemas.openxmlformats.org/presentationml/2006/ole">
            <mc:AlternateContent xmlns:mc="http://schemas.openxmlformats.org/markup-compatibility/2006">
              <mc:Choice xmlns:v="urn:schemas-microsoft-com:vml" Requires="v">
                <p:oleObj name="Equation" r:id="rId5" imgW="634680" imgH="444240" progId="Equation.DSMT4">
                  <p:embed/>
                </p:oleObj>
              </mc:Choice>
              <mc:Fallback>
                <p:oleObj name="Equation" r:id="rId5" imgW="63468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2349500"/>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22">
            <a:extLst>
              <a:ext uri="{FF2B5EF4-FFF2-40B4-BE49-F238E27FC236}">
                <a16:creationId xmlns:a16="http://schemas.microsoft.com/office/drawing/2014/main" id="{B6ACA3BA-BF57-4A46-943A-2317EA79C669}"/>
              </a:ext>
            </a:extLst>
          </p:cNvPr>
          <p:cNvGraphicFramePr>
            <a:graphicFrameLocks noChangeAspect="1"/>
          </p:cNvGraphicFramePr>
          <p:nvPr/>
        </p:nvGraphicFramePr>
        <p:xfrm>
          <a:off x="2854325" y="2420938"/>
          <a:ext cx="1092200" cy="860425"/>
        </p:xfrm>
        <a:graphic>
          <a:graphicData uri="http://schemas.openxmlformats.org/presentationml/2006/ole">
            <mc:AlternateContent xmlns:mc="http://schemas.openxmlformats.org/markup-compatibility/2006">
              <mc:Choice xmlns:v="urn:schemas-microsoft-com:vml" Requires="v">
                <p:oleObj name="Equation" r:id="rId7" imgW="571320" imgH="444240" progId="Equation.DSMT4">
                  <p:embed/>
                </p:oleObj>
              </mc:Choice>
              <mc:Fallback>
                <p:oleObj name="Equation" r:id="rId7" imgW="571320" imgH="44424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2420938"/>
                        <a:ext cx="10922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23">
            <a:extLst>
              <a:ext uri="{FF2B5EF4-FFF2-40B4-BE49-F238E27FC236}">
                <a16:creationId xmlns:a16="http://schemas.microsoft.com/office/drawing/2014/main" id="{DEDF7DCC-881A-45BC-96B4-BAFADA55262B}"/>
              </a:ext>
            </a:extLst>
          </p:cNvPr>
          <p:cNvGraphicFramePr>
            <a:graphicFrameLocks noChangeAspect="1"/>
          </p:cNvGraphicFramePr>
          <p:nvPr/>
        </p:nvGraphicFramePr>
        <p:xfrm>
          <a:off x="7019925" y="2308225"/>
          <a:ext cx="1295400" cy="1049338"/>
        </p:xfrm>
        <a:graphic>
          <a:graphicData uri="http://schemas.openxmlformats.org/presentationml/2006/ole">
            <mc:AlternateContent xmlns:mc="http://schemas.openxmlformats.org/markup-compatibility/2006">
              <mc:Choice xmlns:v="urn:schemas-microsoft-com:vml" Requires="v">
                <p:oleObj name="Equation" r:id="rId9" imgW="596880" imgH="482400" progId="Equation.DSMT4">
                  <p:embed/>
                </p:oleObj>
              </mc:Choice>
              <mc:Fallback>
                <p:oleObj name="Equation" r:id="rId9" imgW="596880" imgH="4824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2308225"/>
                        <a:ext cx="129540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1">
            <p14:nvContentPartPr>
              <p14:cNvPr id="29702" name="Ink 7">
                <a:extLst>
                  <a:ext uri="{FF2B5EF4-FFF2-40B4-BE49-F238E27FC236}">
                    <a16:creationId xmlns:a16="http://schemas.microsoft.com/office/drawing/2014/main" id="{95181429-6287-4FC8-8D0F-E378E701A1DA}"/>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9702" name="Ink 7">
                <a:extLst>
                  <a:ext uri="{FF2B5EF4-FFF2-40B4-BE49-F238E27FC236}">
                    <a16:creationId xmlns:a16="http://schemas.microsoft.com/office/drawing/2014/main" id="{95181429-6287-4FC8-8D0F-E378E701A1DA}"/>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29703" name="Ink 8">
                <a:extLst>
                  <a:ext uri="{FF2B5EF4-FFF2-40B4-BE49-F238E27FC236}">
                    <a16:creationId xmlns:a16="http://schemas.microsoft.com/office/drawing/2014/main" id="{FA6A39A3-B9BE-4C7E-8A4F-84F0BFF6292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9703" name="Ink 8">
                <a:extLst>
                  <a:ext uri="{FF2B5EF4-FFF2-40B4-BE49-F238E27FC236}">
                    <a16:creationId xmlns:a16="http://schemas.microsoft.com/office/drawing/2014/main" id="{FA6A39A3-B9BE-4C7E-8A4F-84F0BFF62928}"/>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9704" name="Ink 9">
                <a:extLst>
                  <a:ext uri="{FF2B5EF4-FFF2-40B4-BE49-F238E27FC236}">
                    <a16:creationId xmlns:a16="http://schemas.microsoft.com/office/drawing/2014/main" id="{5FD9CC58-DB38-4395-93AD-F80A84C284B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9704" name="Ink 9">
                <a:extLst>
                  <a:ext uri="{FF2B5EF4-FFF2-40B4-BE49-F238E27FC236}">
                    <a16:creationId xmlns:a16="http://schemas.microsoft.com/office/drawing/2014/main" id="{5FD9CC58-DB38-4395-93AD-F80A84C284BE}"/>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29705" name="Ink 10">
                <a:extLst>
                  <a:ext uri="{FF2B5EF4-FFF2-40B4-BE49-F238E27FC236}">
                    <a16:creationId xmlns:a16="http://schemas.microsoft.com/office/drawing/2014/main" id="{98A9E28A-7951-4D1E-B447-2670F57A357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9705" name="Ink 10">
                <a:extLst>
                  <a:ext uri="{FF2B5EF4-FFF2-40B4-BE49-F238E27FC236}">
                    <a16:creationId xmlns:a16="http://schemas.microsoft.com/office/drawing/2014/main" id="{98A9E28A-7951-4D1E-B447-2670F57A3577}"/>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9706" name="Ink 11">
                <a:extLst>
                  <a:ext uri="{FF2B5EF4-FFF2-40B4-BE49-F238E27FC236}">
                    <a16:creationId xmlns:a16="http://schemas.microsoft.com/office/drawing/2014/main" id="{D2F91BAE-F1F5-4D12-95F3-E5CCA4022A6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9706" name="Ink 11">
                <a:extLst>
                  <a:ext uri="{FF2B5EF4-FFF2-40B4-BE49-F238E27FC236}">
                    <a16:creationId xmlns:a16="http://schemas.microsoft.com/office/drawing/2014/main" id="{D2F91BAE-F1F5-4D12-95F3-E5CCA4022A6D}"/>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9707" name="Ink 12">
                <a:extLst>
                  <a:ext uri="{FF2B5EF4-FFF2-40B4-BE49-F238E27FC236}">
                    <a16:creationId xmlns:a16="http://schemas.microsoft.com/office/drawing/2014/main" id="{C8D485DD-0FBE-4821-B057-08F3EE516C43}"/>
                  </a:ext>
                </a:extLst>
              </p14:cNvPr>
              <p14:cNvContentPartPr>
                <a14:cpLocks xmlns:a14="http://schemas.microsoft.com/office/drawing/2010/main" noRot="1" noChangeAspect="1" noEditPoints="1" noChangeArrowheads="1" noChangeShapeType="1"/>
              </p14:cNvContentPartPr>
              <p14:nvPr/>
            </p14:nvContentPartPr>
            <p14:xfrm>
              <a:off x="522288" y="3425825"/>
              <a:ext cx="3333750" cy="887413"/>
            </p14:xfrm>
          </p:contentPart>
        </mc:Choice>
        <mc:Fallback>
          <p:pic>
            <p:nvPicPr>
              <p:cNvPr id="29707" name="Ink 12">
                <a:extLst>
                  <a:ext uri="{FF2B5EF4-FFF2-40B4-BE49-F238E27FC236}">
                    <a16:creationId xmlns:a16="http://schemas.microsoft.com/office/drawing/2014/main" id="{C8D485DD-0FBE-4821-B057-08F3EE516C43}"/>
                  </a:ext>
                </a:extLst>
              </p:cNvPr>
              <p:cNvPicPr>
                <a:picLocks noRot="1" noChangeAspect="1" noEditPoints="1" noChangeArrowheads="1" noChangeShapeType="1"/>
              </p:cNvPicPr>
              <p:nvPr/>
            </p:nvPicPr>
            <p:blipFill>
              <a:blip r:embed="rId18"/>
              <a:stretch>
                <a:fillRect/>
              </a:stretch>
            </p:blipFill>
            <p:spPr>
              <a:xfrm>
                <a:off x="512926" y="3416453"/>
                <a:ext cx="3352475" cy="906156"/>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9708" name="Ink 13">
                <a:extLst>
                  <a:ext uri="{FF2B5EF4-FFF2-40B4-BE49-F238E27FC236}">
                    <a16:creationId xmlns:a16="http://schemas.microsoft.com/office/drawing/2014/main" id="{FFD71869-B3AA-471D-B060-A5680425CC76}"/>
                  </a:ext>
                </a:extLst>
              </p14:cNvPr>
              <p14:cNvContentPartPr>
                <a14:cpLocks xmlns:a14="http://schemas.microsoft.com/office/drawing/2010/main" noRot="1" noChangeAspect="1" noEditPoints="1" noChangeArrowheads="1" noChangeShapeType="1"/>
              </p14:cNvContentPartPr>
              <p14:nvPr/>
            </p14:nvContentPartPr>
            <p14:xfrm>
              <a:off x="4995863" y="3338513"/>
              <a:ext cx="3641725" cy="939800"/>
            </p14:xfrm>
          </p:contentPart>
        </mc:Choice>
        <mc:Fallback>
          <p:pic>
            <p:nvPicPr>
              <p:cNvPr id="29708" name="Ink 13">
                <a:extLst>
                  <a:ext uri="{FF2B5EF4-FFF2-40B4-BE49-F238E27FC236}">
                    <a16:creationId xmlns:a16="http://schemas.microsoft.com/office/drawing/2014/main" id="{FFD71869-B3AA-471D-B060-A5680425CC76}"/>
                  </a:ext>
                </a:extLst>
              </p:cNvPr>
              <p:cNvPicPr>
                <a:picLocks noRot="1" noChangeAspect="1" noEditPoints="1" noChangeArrowheads="1" noChangeShapeType="1"/>
              </p:cNvPicPr>
              <p:nvPr/>
            </p:nvPicPr>
            <p:blipFill>
              <a:blip r:embed="rId20"/>
              <a:stretch>
                <a:fillRect/>
              </a:stretch>
            </p:blipFill>
            <p:spPr>
              <a:xfrm>
                <a:off x="4986499" y="3329137"/>
                <a:ext cx="3660452" cy="958553"/>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9709" name="Ink 14">
                <a:extLst>
                  <a:ext uri="{FF2B5EF4-FFF2-40B4-BE49-F238E27FC236}">
                    <a16:creationId xmlns:a16="http://schemas.microsoft.com/office/drawing/2014/main" id="{AC18087A-6FF9-4249-A758-9E560A196588}"/>
                  </a:ext>
                </a:extLst>
              </p14:cNvPr>
              <p14:cNvContentPartPr>
                <a14:cpLocks xmlns:a14="http://schemas.microsoft.com/office/drawing/2010/main" noRot="1" noChangeAspect="1" noEditPoints="1" noChangeArrowheads="1" noChangeShapeType="1"/>
              </p14:cNvContentPartPr>
              <p14:nvPr/>
            </p14:nvContentPartPr>
            <p14:xfrm>
              <a:off x="385763" y="4967288"/>
              <a:ext cx="1409700" cy="811212"/>
            </p14:xfrm>
          </p:contentPart>
        </mc:Choice>
        <mc:Fallback>
          <p:pic>
            <p:nvPicPr>
              <p:cNvPr id="29709" name="Ink 14">
                <a:extLst>
                  <a:ext uri="{FF2B5EF4-FFF2-40B4-BE49-F238E27FC236}">
                    <a16:creationId xmlns:a16="http://schemas.microsoft.com/office/drawing/2014/main" id="{AC18087A-6FF9-4249-A758-9E560A196588}"/>
                  </a:ext>
                </a:extLst>
              </p:cNvPr>
              <p:cNvPicPr>
                <a:picLocks noRot="1" noChangeAspect="1" noEditPoints="1" noChangeArrowheads="1" noChangeShapeType="1"/>
              </p:cNvPicPr>
              <p:nvPr/>
            </p:nvPicPr>
            <p:blipFill>
              <a:blip r:embed="rId22"/>
              <a:stretch>
                <a:fillRect/>
              </a:stretch>
            </p:blipFill>
            <p:spPr>
              <a:xfrm>
                <a:off x="376399" y="4957910"/>
                <a:ext cx="1428429" cy="829968"/>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9710" name="Ink 15">
                <a:extLst>
                  <a:ext uri="{FF2B5EF4-FFF2-40B4-BE49-F238E27FC236}">
                    <a16:creationId xmlns:a16="http://schemas.microsoft.com/office/drawing/2014/main" id="{011FFC96-6AC4-4C3A-A904-EBCB413604CF}"/>
                  </a:ext>
                </a:extLst>
              </p14:cNvPr>
              <p14:cNvContentPartPr>
                <a14:cpLocks xmlns:a14="http://schemas.microsoft.com/office/drawing/2010/main" noRot="1" noChangeAspect="1" noEditPoints="1" noChangeArrowheads="1" noChangeShapeType="1"/>
              </p14:cNvContentPartPr>
              <p14:nvPr/>
            </p14:nvContentPartPr>
            <p14:xfrm>
              <a:off x="5133975" y="4792663"/>
              <a:ext cx="493713" cy="422275"/>
            </p14:xfrm>
          </p:contentPart>
        </mc:Choice>
        <mc:Fallback>
          <p:pic>
            <p:nvPicPr>
              <p:cNvPr id="29710" name="Ink 15">
                <a:extLst>
                  <a:ext uri="{FF2B5EF4-FFF2-40B4-BE49-F238E27FC236}">
                    <a16:creationId xmlns:a16="http://schemas.microsoft.com/office/drawing/2014/main" id="{011FFC96-6AC4-4C3A-A904-EBCB413604CF}"/>
                  </a:ext>
                </a:extLst>
              </p:cNvPr>
              <p:cNvPicPr>
                <a:picLocks noRot="1" noChangeAspect="1" noEditPoints="1" noChangeArrowheads="1" noChangeShapeType="1"/>
              </p:cNvPicPr>
              <p:nvPr/>
            </p:nvPicPr>
            <p:blipFill>
              <a:blip r:embed="rId24"/>
              <a:stretch>
                <a:fillRect/>
              </a:stretch>
            </p:blipFill>
            <p:spPr>
              <a:xfrm>
                <a:off x="5114833" y="4773502"/>
                <a:ext cx="531635" cy="460236"/>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9711" name="Ink 16">
                <a:extLst>
                  <a:ext uri="{FF2B5EF4-FFF2-40B4-BE49-F238E27FC236}">
                    <a16:creationId xmlns:a16="http://schemas.microsoft.com/office/drawing/2014/main" id="{5D3B90E7-96FC-4FF8-895A-9B8954E1BFE0}"/>
                  </a:ext>
                </a:extLst>
              </p14:cNvPr>
              <p14:cNvContentPartPr>
                <a14:cpLocks xmlns:a14="http://schemas.microsoft.com/office/drawing/2010/main" noRot="1" noChangeAspect="1" noEditPoints="1" noChangeArrowheads="1" noChangeShapeType="1"/>
              </p14:cNvContentPartPr>
              <p14:nvPr/>
            </p14:nvContentPartPr>
            <p14:xfrm>
              <a:off x="5795963" y="4864100"/>
              <a:ext cx="1112837" cy="779463"/>
            </p14:xfrm>
          </p:contentPart>
        </mc:Choice>
        <mc:Fallback>
          <p:pic>
            <p:nvPicPr>
              <p:cNvPr id="29711" name="Ink 16">
                <a:extLst>
                  <a:ext uri="{FF2B5EF4-FFF2-40B4-BE49-F238E27FC236}">
                    <a16:creationId xmlns:a16="http://schemas.microsoft.com/office/drawing/2014/main" id="{5D3B90E7-96FC-4FF8-895A-9B8954E1BFE0}"/>
                  </a:ext>
                </a:extLst>
              </p:cNvPr>
              <p:cNvPicPr>
                <a:picLocks noRot="1" noChangeAspect="1" noEditPoints="1" noChangeArrowheads="1" noChangeShapeType="1"/>
              </p:cNvPicPr>
              <p:nvPr/>
            </p:nvPicPr>
            <p:blipFill>
              <a:blip r:embed="rId26"/>
              <a:stretch>
                <a:fillRect/>
              </a:stretch>
            </p:blipFill>
            <p:spPr>
              <a:xfrm>
                <a:off x="5776795" y="4844867"/>
                <a:ext cx="1150812" cy="817565"/>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9712" name="Ink 17">
                <a:extLst>
                  <a:ext uri="{FF2B5EF4-FFF2-40B4-BE49-F238E27FC236}">
                    <a16:creationId xmlns:a16="http://schemas.microsoft.com/office/drawing/2014/main" id="{F2844E24-C40F-4027-85DA-B8155301E802}"/>
                  </a:ext>
                </a:extLst>
              </p14:cNvPr>
              <p14:cNvContentPartPr>
                <a14:cpLocks xmlns:a14="http://schemas.microsoft.com/office/drawing/2010/main" noRot="1" noChangeAspect="1" noEditPoints="1" noChangeArrowheads="1" noChangeShapeType="1"/>
              </p14:cNvContentPartPr>
              <p14:nvPr/>
            </p14:nvContentPartPr>
            <p14:xfrm>
              <a:off x="3425825" y="4891088"/>
              <a:ext cx="639763" cy="361950"/>
            </p14:xfrm>
          </p:contentPart>
        </mc:Choice>
        <mc:Fallback>
          <p:pic>
            <p:nvPicPr>
              <p:cNvPr id="29712" name="Ink 17">
                <a:extLst>
                  <a:ext uri="{FF2B5EF4-FFF2-40B4-BE49-F238E27FC236}">
                    <a16:creationId xmlns:a16="http://schemas.microsoft.com/office/drawing/2014/main" id="{F2844E24-C40F-4027-85DA-B8155301E802}"/>
                  </a:ext>
                </a:extLst>
              </p:cNvPr>
              <p:cNvPicPr>
                <a:picLocks noRot="1" noChangeAspect="1" noEditPoints="1" noChangeArrowheads="1" noChangeShapeType="1"/>
              </p:cNvPicPr>
              <p:nvPr/>
            </p:nvPicPr>
            <p:blipFill>
              <a:blip r:embed="rId28"/>
              <a:stretch>
                <a:fillRect/>
              </a:stretch>
            </p:blipFill>
            <p:spPr>
              <a:xfrm>
                <a:off x="3406733" y="4871924"/>
                <a:ext cx="677587" cy="399917"/>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9713" name="Ink 18">
                <a:extLst>
                  <a:ext uri="{FF2B5EF4-FFF2-40B4-BE49-F238E27FC236}">
                    <a16:creationId xmlns:a16="http://schemas.microsoft.com/office/drawing/2014/main" id="{6D3A7F53-9993-46D4-A1CF-08B04B445DA3}"/>
                  </a:ext>
                </a:extLst>
              </p14:cNvPr>
              <p14:cNvContentPartPr>
                <a14:cpLocks xmlns:a14="http://schemas.microsoft.com/office/drawing/2010/main" noRot="1" noChangeAspect="1" noEditPoints="1" noChangeArrowheads="1" noChangeShapeType="1"/>
              </p14:cNvContentPartPr>
              <p14:nvPr/>
            </p14:nvContentPartPr>
            <p14:xfrm>
              <a:off x="4270375" y="5322888"/>
              <a:ext cx="319088" cy="144462"/>
            </p14:xfrm>
          </p:contentPart>
        </mc:Choice>
        <mc:Fallback>
          <p:pic>
            <p:nvPicPr>
              <p:cNvPr id="29713" name="Ink 18">
                <a:extLst>
                  <a:ext uri="{FF2B5EF4-FFF2-40B4-BE49-F238E27FC236}">
                    <a16:creationId xmlns:a16="http://schemas.microsoft.com/office/drawing/2014/main" id="{6D3A7F53-9993-46D4-A1CF-08B04B445DA3}"/>
                  </a:ext>
                </a:extLst>
              </p:cNvPr>
              <p:cNvPicPr>
                <a:picLocks noRot="1" noChangeAspect="1" noEditPoints="1" noChangeArrowheads="1" noChangeShapeType="1"/>
              </p:cNvPicPr>
              <p:nvPr/>
            </p:nvPicPr>
            <p:blipFill>
              <a:blip r:embed="rId30"/>
              <a:stretch>
                <a:fillRect/>
              </a:stretch>
            </p:blipFill>
            <p:spPr>
              <a:xfrm>
                <a:off x="4251179" y="5303842"/>
                <a:ext cx="357118" cy="182195"/>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9714" name="Ink 19">
                <a:extLst>
                  <a:ext uri="{FF2B5EF4-FFF2-40B4-BE49-F238E27FC236}">
                    <a16:creationId xmlns:a16="http://schemas.microsoft.com/office/drawing/2014/main" id="{13D2AD7E-BCE1-4F47-92F8-1EDCAB95654B}"/>
                  </a:ext>
                </a:extLst>
              </p14:cNvPr>
              <p14:cNvContentPartPr>
                <a14:cpLocks xmlns:a14="http://schemas.microsoft.com/office/drawing/2010/main" noRot="1" noChangeAspect="1" noEditPoints="1" noChangeArrowheads="1" noChangeShapeType="1"/>
              </p14:cNvContentPartPr>
              <p14:nvPr/>
            </p14:nvContentPartPr>
            <p14:xfrm>
              <a:off x="4762500" y="5224463"/>
              <a:ext cx="393700" cy="706437"/>
            </p14:xfrm>
          </p:contentPart>
        </mc:Choice>
        <mc:Fallback>
          <p:pic>
            <p:nvPicPr>
              <p:cNvPr id="29714" name="Ink 19">
                <a:extLst>
                  <a:ext uri="{FF2B5EF4-FFF2-40B4-BE49-F238E27FC236}">
                    <a16:creationId xmlns:a16="http://schemas.microsoft.com/office/drawing/2014/main" id="{13D2AD7E-BCE1-4F47-92F8-1EDCAB95654B}"/>
                  </a:ext>
                </a:extLst>
              </p:cNvPr>
              <p:cNvPicPr>
                <a:picLocks noRot="1" noChangeAspect="1" noEditPoints="1" noChangeArrowheads="1" noChangeShapeType="1"/>
              </p:cNvPicPr>
              <p:nvPr/>
            </p:nvPicPr>
            <p:blipFill>
              <a:blip r:embed="rId32"/>
              <a:stretch>
                <a:fillRect/>
              </a:stretch>
            </p:blipFill>
            <p:spPr>
              <a:xfrm>
                <a:off x="4743444" y="5205390"/>
                <a:ext cx="431452" cy="744224"/>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29715" name="Ink 20">
                <a:extLst>
                  <a:ext uri="{FF2B5EF4-FFF2-40B4-BE49-F238E27FC236}">
                    <a16:creationId xmlns:a16="http://schemas.microsoft.com/office/drawing/2014/main" id="{CE01132C-445E-4C74-BBD3-A413D1E33B7B}"/>
                  </a:ext>
                </a:extLst>
              </p14:cNvPr>
              <p14:cNvContentPartPr>
                <a14:cpLocks xmlns:a14="http://schemas.microsoft.com/office/drawing/2010/main" noRot="1" noChangeAspect="1" noEditPoints="1" noChangeArrowheads="1" noChangeShapeType="1"/>
              </p14:cNvContentPartPr>
              <p14:nvPr/>
            </p14:nvContentPartPr>
            <p14:xfrm>
              <a:off x="1635125" y="4964113"/>
              <a:ext cx="1784350" cy="1484312"/>
            </p14:xfrm>
          </p:contentPart>
        </mc:Choice>
        <mc:Fallback>
          <p:pic>
            <p:nvPicPr>
              <p:cNvPr id="29715" name="Ink 20">
                <a:extLst>
                  <a:ext uri="{FF2B5EF4-FFF2-40B4-BE49-F238E27FC236}">
                    <a16:creationId xmlns:a16="http://schemas.microsoft.com/office/drawing/2014/main" id="{CE01132C-445E-4C74-BBD3-A413D1E33B7B}"/>
                  </a:ext>
                </a:extLst>
              </p:cNvPr>
              <p:cNvPicPr>
                <a:picLocks noRot="1" noChangeAspect="1" noEditPoints="1" noChangeArrowheads="1" noChangeShapeType="1"/>
              </p:cNvPicPr>
              <p:nvPr/>
            </p:nvPicPr>
            <p:blipFill>
              <a:blip r:embed="rId34"/>
              <a:stretch>
                <a:fillRect/>
              </a:stretch>
            </p:blipFill>
            <p:spPr>
              <a:xfrm>
                <a:off x="1615876" y="4945033"/>
                <a:ext cx="1822485" cy="1522113"/>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29716" name="Ink 21">
                <a:extLst>
                  <a:ext uri="{FF2B5EF4-FFF2-40B4-BE49-F238E27FC236}">
                    <a16:creationId xmlns:a16="http://schemas.microsoft.com/office/drawing/2014/main" id="{463EFCDD-3107-44C5-91FE-9E692EA0C116}"/>
                  </a:ext>
                </a:extLst>
              </p14:cNvPr>
              <p14:cNvContentPartPr>
                <a14:cpLocks xmlns:a14="http://schemas.microsoft.com/office/drawing/2010/main" noRot="1" noChangeAspect="1" noEditPoints="1" noChangeArrowheads="1" noChangeShapeType="1"/>
              </p14:cNvContentPartPr>
              <p14:nvPr/>
            </p14:nvContentPartPr>
            <p14:xfrm>
              <a:off x="6300788" y="5949950"/>
              <a:ext cx="1055687" cy="349250"/>
            </p14:xfrm>
          </p:contentPart>
        </mc:Choice>
        <mc:Fallback>
          <p:pic>
            <p:nvPicPr>
              <p:cNvPr id="29716" name="Ink 21">
                <a:extLst>
                  <a:ext uri="{FF2B5EF4-FFF2-40B4-BE49-F238E27FC236}">
                    <a16:creationId xmlns:a16="http://schemas.microsoft.com/office/drawing/2014/main" id="{463EFCDD-3107-44C5-91FE-9E692EA0C116}"/>
                  </a:ext>
                </a:extLst>
              </p:cNvPr>
              <p:cNvPicPr>
                <a:picLocks noRot="1" noChangeAspect="1" noEditPoints="1" noChangeArrowheads="1" noChangeShapeType="1"/>
              </p:cNvPicPr>
              <p:nvPr/>
            </p:nvPicPr>
            <p:blipFill>
              <a:blip r:embed="rId36"/>
              <a:stretch>
                <a:fillRect/>
              </a:stretch>
            </p:blipFill>
            <p:spPr>
              <a:xfrm>
                <a:off x="6281692" y="5931158"/>
                <a:ext cx="1093519" cy="3864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Foliennummernplatzhalter 5">
            <a:extLst>
              <a:ext uri="{FF2B5EF4-FFF2-40B4-BE49-F238E27FC236}">
                <a16:creationId xmlns:a16="http://schemas.microsoft.com/office/drawing/2014/main" id="{794C7AC3-ABDC-4C3E-8185-4B0399C77A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F42B242-E444-4681-8720-398606FEB246}" type="slidenum">
              <a:rPr lang="de-DE" altLang="de-DE" sz="1400"/>
              <a:pPr eaLnBrk="1" hangingPunct="1"/>
              <a:t>33</a:t>
            </a:fld>
            <a:endParaRPr lang="de-DE" altLang="de-DE" sz="1400"/>
          </a:p>
        </p:txBody>
      </p:sp>
      <p:sp>
        <p:nvSpPr>
          <p:cNvPr id="30729" name="Rectangle 2">
            <a:extLst>
              <a:ext uri="{FF2B5EF4-FFF2-40B4-BE49-F238E27FC236}">
                <a16:creationId xmlns:a16="http://schemas.microsoft.com/office/drawing/2014/main" id="{281B2D7A-BCCE-43A2-8751-D9BD6C87AC2B}"/>
              </a:ext>
            </a:extLst>
          </p:cNvPr>
          <p:cNvSpPr>
            <a:spLocks noGrp="1" noChangeArrowheads="1"/>
          </p:cNvSpPr>
          <p:nvPr>
            <p:ph type="ctrTitle"/>
          </p:nvPr>
        </p:nvSpPr>
        <p:spPr>
          <a:xfrm>
            <a:off x="684213" y="260350"/>
            <a:ext cx="7772400" cy="576263"/>
          </a:xfrm>
        </p:spPr>
        <p:txBody>
          <a:bodyPr/>
          <a:lstStyle/>
          <a:p>
            <a:pPr eaLnBrk="1" hangingPunct="1"/>
            <a:r>
              <a:rPr lang="de-DE" altLang="de-DE" sz="4000"/>
              <a:t>Vierer-Übung</a:t>
            </a:r>
          </a:p>
        </p:txBody>
      </p:sp>
      <p:sp>
        <p:nvSpPr>
          <p:cNvPr id="30730" name="Text Box 5">
            <a:extLst>
              <a:ext uri="{FF2B5EF4-FFF2-40B4-BE49-F238E27FC236}">
                <a16:creationId xmlns:a16="http://schemas.microsoft.com/office/drawing/2014/main" id="{F2874B7F-02AA-4FD4-A394-6D4454CF463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pic>
        <p:nvPicPr>
          <p:cNvPr id="30731" name="Picture 6" descr="chancen-zeit39-07-gruppe4k">
            <a:extLst>
              <a:ext uri="{FF2B5EF4-FFF2-40B4-BE49-F238E27FC236}">
                <a16:creationId xmlns:a16="http://schemas.microsoft.com/office/drawing/2014/main" id="{E338C81C-5F35-4AEF-88BC-6513D5AB92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3" y="333375"/>
            <a:ext cx="2608262"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7">
            <a:extLst>
              <a:ext uri="{FF2B5EF4-FFF2-40B4-BE49-F238E27FC236}">
                <a16:creationId xmlns:a16="http://schemas.microsoft.com/office/drawing/2014/main" id="{D10B5A34-FF31-40C8-A210-A2D83C48ECD9}"/>
              </a:ext>
            </a:extLst>
          </p:cNvPr>
          <p:cNvSpPr txBox="1">
            <a:spLocks noChangeArrowheads="1"/>
          </p:cNvSpPr>
          <p:nvPr/>
        </p:nvSpPr>
        <p:spPr bwMode="auto">
          <a:xfrm>
            <a:off x="3276600" y="836613"/>
            <a:ext cx="511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4 Studis bilden  eine Gruppe</a:t>
            </a:r>
          </a:p>
        </p:txBody>
      </p:sp>
      <p:sp>
        <p:nvSpPr>
          <p:cNvPr id="30733" name="Text Box 8">
            <a:extLst>
              <a:ext uri="{FF2B5EF4-FFF2-40B4-BE49-F238E27FC236}">
                <a16:creationId xmlns:a16="http://schemas.microsoft.com/office/drawing/2014/main" id="{FBEF1449-7E22-4D77-997C-117BE96D9B6E}"/>
              </a:ext>
            </a:extLst>
          </p:cNvPr>
          <p:cNvSpPr txBox="1">
            <a:spLocks noChangeArrowheads="1"/>
          </p:cNvSpPr>
          <p:nvPr/>
        </p:nvSpPr>
        <p:spPr bwMode="auto">
          <a:xfrm>
            <a:off x="3708400" y="1412875"/>
            <a:ext cx="5435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Primzahl p=11, Grundzahl g=4</a:t>
            </a:r>
            <a:br>
              <a:rPr lang="de-DE" altLang="de-DE"/>
            </a:br>
            <a:endParaRPr lang="de-DE" altLang="de-DE" sz="2000"/>
          </a:p>
        </p:txBody>
      </p:sp>
      <p:sp>
        <p:nvSpPr>
          <p:cNvPr id="30734" name="Text Box 9">
            <a:extLst>
              <a:ext uri="{FF2B5EF4-FFF2-40B4-BE49-F238E27FC236}">
                <a16:creationId xmlns:a16="http://schemas.microsoft.com/office/drawing/2014/main" id="{08857085-BBE4-419A-8439-572740F75570}"/>
              </a:ext>
            </a:extLst>
          </p:cNvPr>
          <p:cNvSpPr txBox="1">
            <a:spLocks noChangeArrowheads="1"/>
          </p:cNvSpPr>
          <p:nvPr/>
        </p:nvSpPr>
        <p:spPr bwMode="auto">
          <a:xfrm>
            <a:off x="2771775" y="1916113"/>
            <a:ext cx="619283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e, die oben sitzen, spielen Anton  a=9,</a:t>
            </a:r>
            <a:br>
              <a:rPr lang="de-DE" altLang="de-DE"/>
            </a:br>
            <a:r>
              <a:rPr lang="de-DE" altLang="de-DE">
                <a:solidFill>
                  <a:srgbClr val="0070C0"/>
                </a:solidFill>
              </a:rPr>
              <a:t>The two upper sitting play Anton</a:t>
            </a:r>
            <a:br>
              <a:rPr lang="de-DE" altLang="de-DE"/>
            </a:br>
            <a:r>
              <a:rPr lang="de-DE" altLang="de-DE"/>
              <a:t>die unten sitzen spielen  Berta b=8</a:t>
            </a:r>
            <a:br>
              <a:rPr lang="de-DE" altLang="de-DE"/>
            </a:br>
            <a:r>
              <a:rPr lang="de-DE" altLang="de-DE">
                <a:solidFill>
                  <a:srgbClr val="0070C0"/>
                </a:solidFill>
              </a:rPr>
              <a:t>the two lower sitting play Berta</a:t>
            </a:r>
          </a:p>
        </p:txBody>
      </p:sp>
      <p:grpSp>
        <p:nvGrpSpPr>
          <p:cNvPr id="30735" name="Group 10">
            <a:extLst>
              <a:ext uri="{FF2B5EF4-FFF2-40B4-BE49-F238E27FC236}">
                <a16:creationId xmlns:a16="http://schemas.microsoft.com/office/drawing/2014/main" id="{2D3BB9D6-B3EE-4941-88A3-D6DE5456236F}"/>
              </a:ext>
            </a:extLst>
          </p:cNvPr>
          <p:cNvGrpSpPr>
            <a:grpSpLocks/>
          </p:cNvGrpSpPr>
          <p:nvPr/>
        </p:nvGrpSpPr>
        <p:grpSpPr bwMode="auto">
          <a:xfrm>
            <a:off x="6443663" y="3860800"/>
            <a:ext cx="2463800" cy="1825625"/>
            <a:chOff x="1824" y="633"/>
            <a:chExt cx="2834" cy="2849"/>
          </a:xfrm>
        </p:grpSpPr>
        <p:sp>
          <p:nvSpPr>
            <p:cNvPr id="30740" name="Puzzle3">
              <a:extLst>
                <a:ext uri="{FF2B5EF4-FFF2-40B4-BE49-F238E27FC236}">
                  <a16:creationId xmlns:a16="http://schemas.microsoft.com/office/drawing/2014/main" id="{928BFB64-9F09-4C50-B2AC-B142C1568B9B}"/>
                </a:ext>
              </a:extLst>
            </p:cNvPr>
            <p:cNvSpPr>
              <a:spLocks noEditPoints="1" noChangeArrowheads="1"/>
            </p:cNvSpPr>
            <p:nvPr/>
          </p:nvSpPr>
          <p:spPr bwMode="auto">
            <a:xfrm>
              <a:off x="3204" y="633"/>
              <a:ext cx="1114" cy="151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269 w 21600"/>
                <a:gd name="T25" fmla="*/ 7718 h 21600"/>
                <a:gd name="T26" fmla="*/ 19157 w 21600"/>
                <a:gd name="T27" fmla="*/ 2023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headEnd/>
              <a:tailEnd/>
            </a:ln>
          </p:spPr>
          <p:txBody>
            <a:bodyPr/>
            <a:lstStyle/>
            <a:p>
              <a:endParaRPr lang="de-DE"/>
            </a:p>
          </p:txBody>
        </p:sp>
        <p:sp>
          <p:nvSpPr>
            <p:cNvPr id="30741" name="Puzzle2">
              <a:extLst>
                <a:ext uri="{FF2B5EF4-FFF2-40B4-BE49-F238E27FC236}">
                  <a16:creationId xmlns:a16="http://schemas.microsoft.com/office/drawing/2014/main" id="{4C657EBB-52C4-46C6-9186-C22FA5CFA920}"/>
                </a:ext>
              </a:extLst>
            </p:cNvPr>
            <p:cNvSpPr>
              <a:spLocks noEditPoints="1" noChangeArrowheads="1"/>
            </p:cNvSpPr>
            <p:nvPr/>
          </p:nvSpPr>
          <p:spPr bwMode="auto">
            <a:xfrm>
              <a:off x="2880" y="1736"/>
              <a:ext cx="1778" cy="137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5394 w 21600"/>
                <a:gd name="T25" fmla="*/ 6735 h 21600"/>
                <a:gd name="T26" fmla="*/ 16182 w 21600"/>
                <a:gd name="T27" fmla="*/ 2044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endParaRPr lang="de-DE"/>
            </a:p>
          </p:txBody>
        </p:sp>
        <p:sp>
          <p:nvSpPr>
            <p:cNvPr id="30742" name="Puzzle4">
              <a:extLst>
                <a:ext uri="{FF2B5EF4-FFF2-40B4-BE49-F238E27FC236}">
                  <a16:creationId xmlns:a16="http://schemas.microsoft.com/office/drawing/2014/main" id="{6DD58469-4DFE-43F0-BB1C-CC6EBCE4C856}"/>
                </a:ext>
              </a:extLst>
            </p:cNvPr>
            <p:cNvSpPr>
              <a:spLocks noEditPoints="1" noChangeArrowheads="1"/>
            </p:cNvSpPr>
            <p:nvPr/>
          </p:nvSpPr>
          <p:spPr bwMode="auto">
            <a:xfrm>
              <a:off x="2192" y="1719"/>
              <a:ext cx="1072" cy="176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075 w 21600"/>
                <a:gd name="T25" fmla="*/ 5660 h 21600"/>
                <a:gd name="T26" fmla="*/ 20210 w 21600"/>
                <a:gd name="T27" fmla="*/ 15976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endParaRPr lang="de-DE"/>
            </a:p>
          </p:txBody>
        </p:sp>
        <p:sp>
          <p:nvSpPr>
            <p:cNvPr id="30743" name="Puzzle1">
              <a:extLst>
                <a:ext uri="{FF2B5EF4-FFF2-40B4-BE49-F238E27FC236}">
                  <a16:creationId xmlns:a16="http://schemas.microsoft.com/office/drawing/2014/main" id="{F52CB8E0-3ADC-46A7-AB09-5318B46FE890}"/>
                </a:ext>
              </a:extLst>
            </p:cNvPr>
            <p:cNvSpPr>
              <a:spLocks noEditPoints="1" noChangeArrowheads="1"/>
            </p:cNvSpPr>
            <p:nvPr/>
          </p:nvSpPr>
          <p:spPr bwMode="auto">
            <a:xfrm>
              <a:off x="1824" y="1091"/>
              <a:ext cx="1800" cy="1051"/>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6084 w 21600"/>
                <a:gd name="T25" fmla="*/ 2569 h 21600"/>
                <a:gd name="T26" fmla="*/ 16128 w 21600"/>
                <a:gd name="T27" fmla="*/ 1954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a:lstStyle/>
            <a:p>
              <a:endParaRPr lang="de-DE"/>
            </a:p>
          </p:txBody>
        </p:sp>
      </p:grpSp>
      <p:sp>
        <p:nvSpPr>
          <p:cNvPr id="30736" name="AutoShape 15">
            <a:extLst>
              <a:ext uri="{FF2B5EF4-FFF2-40B4-BE49-F238E27FC236}">
                <a16:creationId xmlns:a16="http://schemas.microsoft.com/office/drawing/2014/main" id="{DAB3C742-1EAC-489B-8552-06230019B41A}"/>
              </a:ext>
            </a:extLst>
          </p:cNvPr>
          <p:cNvSpPr>
            <a:spLocks noChangeArrowheads="1"/>
          </p:cNvSpPr>
          <p:nvPr/>
        </p:nvSpPr>
        <p:spPr bwMode="auto">
          <a:xfrm>
            <a:off x="6804025" y="5589588"/>
            <a:ext cx="1611313" cy="544512"/>
          </a:xfrm>
          <a:prstGeom prst="plaque">
            <a:avLst>
              <a:gd name="adj" fmla="val 1364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6 Minuten</a:t>
            </a:r>
          </a:p>
        </p:txBody>
      </p:sp>
      <p:sp>
        <p:nvSpPr>
          <p:cNvPr id="30737" name="Text Box 25">
            <a:extLst>
              <a:ext uri="{FF2B5EF4-FFF2-40B4-BE49-F238E27FC236}">
                <a16:creationId xmlns:a16="http://schemas.microsoft.com/office/drawing/2014/main" id="{86C72593-1D46-4FD6-8BF7-7015A274104A}"/>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30738" name="Textfeld 15">
            <a:extLst>
              <a:ext uri="{FF2B5EF4-FFF2-40B4-BE49-F238E27FC236}">
                <a16:creationId xmlns:a16="http://schemas.microsoft.com/office/drawing/2014/main" id="{56B5C1FC-5C0F-4695-ABE3-17C8B51C2A92}"/>
              </a:ext>
            </a:extLst>
          </p:cNvPr>
          <p:cNvSpPr txBox="1">
            <a:spLocks noChangeArrowheads="1"/>
          </p:cNvSpPr>
          <p:nvPr/>
        </p:nvSpPr>
        <p:spPr bwMode="auto">
          <a:xfrm>
            <a:off x="250825" y="4581525"/>
            <a:ext cx="256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Vergleichen Sie k</a:t>
            </a:r>
          </a:p>
          <a:p>
            <a:pPr eaLnBrk="1" hangingPunct="1"/>
            <a:r>
              <a:rPr lang="de-DE" altLang="de-DE">
                <a:solidFill>
                  <a:srgbClr val="0070C0"/>
                </a:solidFill>
              </a:rPr>
              <a:t>compare k</a:t>
            </a:r>
          </a:p>
        </p:txBody>
      </p:sp>
      <p:sp>
        <p:nvSpPr>
          <p:cNvPr id="17" name="Textfeld 16">
            <a:extLst>
              <a:ext uri="{FF2B5EF4-FFF2-40B4-BE49-F238E27FC236}">
                <a16:creationId xmlns:a16="http://schemas.microsoft.com/office/drawing/2014/main" id="{706F5EAD-7BDB-490A-B078-2E7AB446EDDA}"/>
              </a:ext>
            </a:extLst>
          </p:cNvPr>
          <p:cNvSpPr txBox="1"/>
          <p:nvPr/>
        </p:nvSpPr>
        <p:spPr>
          <a:xfrm>
            <a:off x="0" y="5445125"/>
            <a:ext cx="2409825" cy="831850"/>
          </a:xfrm>
          <a:prstGeom prst="rect">
            <a:avLst/>
          </a:prstGeom>
          <a:noFill/>
        </p:spPr>
        <p:txBody>
          <a:bodyPr wrap="none">
            <a:spAutoFit/>
          </a:bodyPr>
          <a:lstStyle/>
          <a:p>
            <a:pPr>
              <a:defRPr/>
            </a:pPr>
            <a:r>
              <a:rPr lang="de-DE" dirty="0">
                <a:solidFill>
                  <a:schemeClr val="accent1">
                    <a:lumMod val="50000"/>
                  </a:schemeClr>
                </a:solidFill>
              </a:rPr>
              <a:t>Nehmen sie </a:t>
            </a:r>
            <a:r>
              <a:rPr lang="de-DE" dirty="0" err="1">
                <a:solidFill>
                  <a:schemeClr val="accent1">
                    <a:lumMod val="50000"/>
                  </a:schemeClr>
                </a:solidFill>
              </a:rPr>
              <a:t>evt</a:t>
            </a:r>
            <a:r>
              <a:rPr lang="de-DE" dirty="0">
                <a:solidFill>
                  <a:schemeClr val="accent1">
                    <a:lumMod val="50000"/>
                  </a:schemeClr>
                </a:solidFill>
              </a:rPr>
              <a:t>.</a:t>
            </a:r>
          </a:p>
          <a:p>
            <a:pPr>
              <a:defRPr/>
            </a:pPr>
            <a:r>
              <a:rPr lang="de-DE" dirty="0">
                <a:solidFill>
                  <a:schemeClr val="accent1">
                    <a:lumMod val="50000"/>
                  </a:schemeClr>
                </a:solidFill>
              </a:rPr>
              <a:t>andere Zahlen.</a:t>
            </a:r>
          </a:p>
        </p:txBody>
      </p:sp>
      <mc:AlternateContent xmlns:mc="http://schemas.openxmlformats.org/markup-compatibility/2006">
        <mc:Choice xmlns:p14="http://schemas.microsoft.com/office/powerpoint/2010/main" Requires="p14">
          <p:contentPart p14:bwMode="auto" r:id="rId4">
            <p14:nvContentPartPr>
              <p14:cNvPr id="30722" name="Ink 16">
                <a:extLst>
                  <a:ext uri="{FF2B5EF4-FFF2-40B4-BE49-F238E27FC236}">
                    <a16:creationId xmlns:a16="http://schemas.microsoft.com/office/drawing/2014/main" id="{CBA608BD-A23F-4713-B15E-FA8C0C1886FC}"/>
                  </a:ext>
                </a:extLst>
              </p14:cNvPr>
              <p14:cNvContentPartPr>
                <a14:cpLocks xmlns:a14="http://schemas.microsoft.com/office/drawing/2010/main" noRot="1" noChangeAspect="1" noEditPoints="1" noChangeArrowheads="1" noChangeShapeType="1"/>
              </p14:cNvContentPartPr>
              <p14:nvPr/>
            </p14:nvContentPartPr>
            <p14:xfrm>
              <a:off x="6948488" y="6237288"/>
              <a:ext cx="1571625" cy="42862"/>
            </p14:xfrm>
          </p:contentPart>
        </mc:Choice>
        <mc:Fallback>
          <p:pic>
            <p:nvPicPr>
              <p:cNvPr id="30722" name="Ink 16">
                <a:extLst>
                  <a:ext uri="{FF2B5EF4-FFF2-40B4-BE49-F238E27FC236}">
                    <a16:creationId xmlns:a16="http://schemas.microsoft.com/office/drawing/2014/main" id="{CBA608BD-A23F-4713-B15E-FA8C0C1886FC}"/>
                  </a:ext>
                </a:extLst>
              </p:cNvPr>
              <p:cNvPicPr>
                <a:picLocks noRot="1" noChangeAspect="1" noEditPoints="1" noChangeArrowheads="1" noChangeShapeType="1"/>
              </p:cNvPicPr>
              <p:nvPr/>
            </p:nvPicPr>
            <p:blipFill>
              <a:blip r:embed="rId5"/>
              <a:stretch>
                <a:fillRect/>
              </a:stretch>
            </p:blipFill>
            <p:spPr>
              <a:xfrm>
                <a:off x="6920005" y="6120156"/>
                <a:ext cx="1628591" cy="277125"/>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0723" name="Ink 30">
                <a:extLst>
                  <a:ext uri="{FF2B5EF4-FFF2-40B4-BE49-F238E27FC236}">
                    <a16:creationId xmlns:a16="http://schemas.microsoft.com/office/drawing/2014/main" id="{3723AA41-CEB1-4425-AA13-2A93A0406782}"/>
                  </a:ext>
                </a:extLst>
              </p14:cNvPr>
              <p14:cNvContentPartPr>
                <a14:cpLocks xmlns:a14="http://schemas.microsoft.com/office/drawing/2010/main" noRot="1" noChangeAspect="1" noEditPoints="1" noChangeArrowheads="1" noChangeShapeType="1"/>
              </p14:cNvContentPartPr>
              <p14:nvPr/>
            </p14:nvContentPartPr>
            <p14:xfrm>
              <a:off x="3276600" y="3573463"/>
              <a:ext cx="911225" cy="723900"/>
            </p14:xfrm>
          </p:contentPart>
        </mc:Choice>
        <mc:Fallback>
          <p:pic>
            <p:nvPicPr>
              <p:cNvPr id="30723" name="Ink 30">
                <a:extLst>
                  <a:ext uri="{FF2B5EF4-FFF2-40B4-BE49-F238E27FC236}">
                    <a16:creationId xmlns:a16="http://schemas.microsoft.com/office/drawing/2014/main" id="{3723AA41-CEB1-4425-AA13-2A93A0406782}"/>
                  </a:ext>
                </a:extLst>
              </p:cNvPr>
              <p:cNvPicPr>
                <a:picLocks noRot="1" noChangeAspect="1" noEditPoints="1" noChangeArrowheads="1" noChangeShapeType="1"/>
              </p:cNvPicPr>
              <p:nvPr/>
            </p:nvPicPr>
            <p:blipFill>
              <a:blip r:embed="rId7"/>
              <a:stretch>
                <a:fillRect/>
              </a:stretch>
            </p:blipFill>
            <p:spPr>
              <a:xfrm>
                <a:off x="3267239" y="3564113"/>
                <a:ext cx="929946" cy="742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0724" name="Ink 32">
                <a:extLst>
                  <a:ext uri="{FF2B5EF4-FFF2-40B4-BE49-F238E27FC236}">
                    <a16:creationId xmlns:a16="http://schemas.microsoft.com/office/drawing/2014/main" id="{B395A3EA-8B23-4520-85C4-1567593B1173}"/>
                  </a:ext>
                </a:extLst>
              </p14:cNvPr>
              <p14:cNvContentPartPr>
                <a14:cpLocks xmlns:a14="http://schemas.microsoft.com/office/drawing/2010/main" noRot="1" noChangeAspect="1" noEditPoints="1" noChangeArrowheads="1" noChangeShapeType="1"/>
              </p14:cNvContentPartPr>
              <p14:nvPr/>
            </p14:nvContentPartPr>
            <p14:xfrm>
              <a:off x="3563938" y="4005263"/>
              <a:ext cx="130175" cy="325437"/>
            </p14:xfrm>
          </p:contentPart>
        </mc:Choice>
        <mc:Fallback>
          <p:pic>
            <p:nvPicPr>
              <p:cNvPr id="30724" name="Ink 32">
                <a:extLst>
                  <a:ext uri="{FF2B5EF4-FFF2-40B4-BE49-F238E27FC236}">
                    <a16:creationId xmlns:a16="http://schemas.microsoft.com/office/drawing/2014/main" id="{B395A3EA-8B23-4520-85C4-1567593B1173}"/>
                  </a:ext>
                </a:extLst>
              </p:cNvPr>
              <p:cNvPicPr>
                <a:picLocks noRot="1" noChangeAspect="1" noEditPoints="1" noChangeArrowheads="1" noChangeShapeType="1"/>
              </p:cNvPicPr>
              <p:nvPr/>
            </p:nvPicPr>
            <p:blipFill>
              <a:blip r:embed="rId9"/>
              <a:stretch>
                <a:fillRect/>
              </a:stretch>
            </p:blipFill>
            <p:spPr>
              <a:xfrm>
                <a:off x="3554536" y="3995913"/>
                <a:ext cx="148978" cy="344136"/>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0725" name="Ink 33">
                <a:extLst>
                  <a:ext uri="{FF2B5EF4-FFF2-40B4-BE49-F238E27FC236}">
                    <a16:creationId xmlns:a16="http://schemas.microsoft.com/office/drawing/2014/main" id="{955CA51C-5DA9-435A-BB75-153977CB50BE}"/>
                  </a:ext>
                </a:extLst>
              </p14:cNvPr>
              <p14:cNvContentPartPr>
                <a14:cpLocks xmlns:a14="http://schemas.microsoft.com/office/drawing/2010/main" noRot="1" noChangeAspect="1" noEditPoints="1" noChangeArrowheads="1" noChangeShapeType="1"/>
              </p14:cNvContentPartPr>
              <p14:nvPr/>
            </p14:nvContentPartPr>
            <p14:xfrm>
              <a:off x="6156325" y="3500438"/>
              <a:ext cx="450850" cy="469900"/>
            </p14:xfrm>
          </p:contentPart>
        </mc:Choice>
        <mc:Fallback>
          <p:pic>
            <p:nvPicPr>
              <p:cNvPr id="30725" name="Ink 33">
                <a:extLst>
                  <a:ext uri="{FF2B5EF4-FFF2-40B4-BE49-F238E27FC236}">
                    <a16:creationId xmlns:a16="http://schemas.microsoft.com/office/drawing/2014/main" id="{955CA51C-5DA9-435A-BB75-153977CB50BE}"/>
                  </a:ext>
                </a:extLst>
              </p:cNvPr>
              <p:cNvPicPr>
                <a:picLocks noRot="1" noChangeAspect="1" noEditPoints="1" noChangeArrowheads="1" noChangeShapeType="1"/>
              </p:cNvPicPr>
              <p:nvPr/>
            </p:nvPicPr>
            <p:blipFill>
              <a:blip r:embed="rId11"/>
              <a:stretch>
                <a:fillRect/>
              </a:stretch>
            </p:blipFill>
            <p:spPr>
              <a:xfrm>
                <a:off x="6146947" y="3491033"/>
                <a:ext cx="469605" cy="48871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0726" name="Ink 35">
                <a:extLst>
                  <a:ext uri="{FF2B5EF4-FFF2-40B4-BE49-F238E27FC236}">
                    <a16:creationId xmlns:a16="http://schemas.microsoft.com/office/drawing/2014/main" id="{1C87F522-B306-4836-AE1C-B2AD32CC5406}"/>
                  </a:ext>
                </a:extLst>
              </p14:cNvPr>
              <p14:cNvContentPartPr>
                <a14:cpLocks xmlns:a14="http://schemas.microsoft.com/office/drawing/2010/main" noRot="1" noChangeAspect="1" noEditPoints="1" noChangeArrowheads="1" noChangeShapeType="1"/>
              </p14:cNvContentPartPr>
              <p14:nvPr/>
            </p14:nvContentPartPr>
            <p14:xfrm>
              <a:off x="6372225" y="3500438"/>
              <a:ext cx="715963" cy="604837"/>
            </p14:xfrm>
          </p:contentPart>
        </mc:Choice>
        <mc:Fallback>
          <p:pic>
            <p:nvPicPr>
              <p:cNvPr id="30726" name="Ink 35">
                <a:extLst>
                  <a:ext uri="{FF2B5EF4-FFF2-40B4-BE49-F238E27FC236}">
                    <a16:creationId xmlns:a16="http://schemas.microsoft.com/office/drawing/2014/main" id="{1C87F522-B306-4836-AE1C-B2AD32CC5406}"/>
                  </a:ext>
                </a:extLst>
              </p:cNvPr>
              <p:cNvPicPr>
                <a:picLocks noRot="1" noChangeAspect="1" noEditPoints="1" noChangeArrowheads="1" noChangeShapeType="1"/>
              </p:cNvPicPr>
              <p:nvPr/>
            </p:nvPicPr>
            <p:blipFill>
              <a:blip r:embed="rId13"/>
              <a:stretch>
                <a:fillRect/>
              </a:stretch>
            </p:blipFill>
            <p:spPr>
              <a:xfrm>
                <a:off x="6362838" y="3491055"/>
                <a:ext cx="734738" cy="623603"/>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0727" name="Ink 38">
                <a:extLst>
                  <a:ext uri="{FF2B5EF4-FFF2-40B4-BE49-F238E27FC236}">
                    <a16:creationId xmlns:a16="http://schemas.microsoft.com/office/drawing/2014/main" id="{82CB0E1B-C4E4-4A20-A73A-9E6C1E7AD9EA}"/>
                  </a:ext>
                </a:extLst>
              </p14:cNvPr>
              <p14:cNvContentPartPr>
                <a14:cpLocks xmlns:a14="http://schemas.microsoft.com/office/drawing/2010/main" noRot="1" noChangeAspect="1" noEditPoints="1" noChangeArrowheads="1" noChangeShapeType="1"/>
              </p14:cNvContentPartPr>
              <p14:nvPr/>
            </p14:nvContentPartPr>
            <p14:xfrm>
              <a:off x="3111500" y="4035425"/>
              <a:ext cx="3268663" cy="2416175"/>
            </p14:xfrm>
          </p:contentPart>
        </mc:Choice>
        <mc:Fallback>
          <p:pic>
            <p:nvPicPr>
              <p:cNvPr id="30727" name="Ink 38">
                <a:extLst>
                  <a:ext uri="{FF2B5EF4-FFF2-40B4-BE49-F238E27FC236}">
                    <a16:creationId xmlns:a16="http://schemas.microsoft.com/office/drawing/2014/main" id="{82CB0E1B-C4E4-4A20-A73A-9E6C1E7AD9EA}"/>
                  </a:ext>
                </a:extLst>
              </p:cNvPr>
              <p:cNvPicPr>
                <a:picLocks noRot="1" noChangeAspect="1" noEditPoints="1" noChangeArrowheads="1" noChangeShapeType="1"/>
              </p:cNvPicPr>
              <p:nvPr/>
            </p:nvPicPr>
            <p:blipFill>
              <a:blip r:embed="rId15"/>
              <a:stretch>
                <a:fillRect/>
              </a:stretch>
            </p:blipFill>
            <p:spPr>
              <a:xfrm>
                <a:off x="3102140" y="4026060"/>
                <a:ext cx="3287382" cy="2434905"/>
              </a:xfrm>
              <a:prstGeom prst="rect">
                <a:avLst/>
              </a:prstGeom>
            </p:spPr>
          </p:pic>
        </mc:Fallback>
      </mc:AlternateContent>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72" name="Foliennummernplatzhalter 5">
            <a:extLst>
              <a:ext uri="{FF2B5EF4-FFF2-40B4-BE49-F238E27FC236}">
                <a16:creationId xmlns:a16="http://schemas.microsoft.com/office/drawing/2014/main" id="{4D17B202-8BC6-4FCB-977C-96D9428FAC9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AA297D-13E0-401B-8E04-53DA32B88AD1}" type="slidenum">
              <a:rPr lang="de-DE" altLang="de-DE" sz="1400"/>
              <a:pPr eaLnBrk="1" hangingPunct="1"/>
              <a:t>34</a:t>
            </a:fld>
            <a:endParaRPr lang="de-DE" altLang="de-DE" sz="1400"/>
          </a:p>
        </p:txBody>
      </p:sp>
      <p:sp>
        <p:nvSpPr>
          <p:cNvPr id="31773" name="Rectangle 2">
            <a:extLst>
              <a:ext uri="{FF2B5EF4-FFF2-40B4-BE49-F238E27FC236}">
                <a16:creationId xmlns:a16="http://schemas.microsoft.com/office/drawing/2014/main" id="{F4E7AF38-6F63-4FC0-B065-79FF3122603A}"/>
              </a:ext>
            </a:extLst>
          </p:cNvPr>
          <p:cNvSpPr>
            <a:spLocks noGrp="1" noChangeArrowheads="1"/>
          </p:cNvSpPr>
          <p:nvPr>
            <p:ph type="ctrTitle"/>
          </p:nvPr>
        </p:nvSpPr>
        <p:spPr>
          <a:xfrm>
            <a:off x="0" y="188913"/>
            <a:ext cx="8964613" cy="1079500"/>
          </a:xfrm>
        </p:spPr>
        <p:txBody>
          <a:bodyPr/>
          <a:lstStyle/>
          <a:p>
            <a:pPr eaLnBrk="1" hangingPunct="1"/>
            <a:r>
              <a:rPr lang="de-DE" altLang="de-DE" sz="3600"/>
              <a:t>Diffie Hellmann Schlüsselvereinbarung, Key Agreement</a:t>
            </a:r>
          </a:p>
        </p:txBody>
      </p:sp>
      <p:sp>
        <p:nvSpPr>
          <p:cNvPr id="31774" name="Text Box 3">
            <a:extLst>
              <a:ext uri="{FF2B5EF4-FFF2-40B4-BE49-F238E27FC236}">
                <a16:creationId xmlns:a16="http://schemas.microsoft.com/office/drawing/2014/main" id="{2F3048CD-4017-49FF-997D-000C60A2B3E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1775" name="Text Box 4">
            <a:extLst>
              <a:ext uri="{FF2B5EF4-FFF2-40B4-BE49-F238E27FC236}">
                <a16:creationId xmlns:a16="http://schemas.microsoft.com/office/drawing/2014/main" id="{B96283F5-C5D0-4AC3-92DA-DA13293EFD8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31746" name="Object 10">
            <a:extLst>
              <a:ext uri="{FF2B5EF4-FFF2-40B4-BE49-F238E27FC236}">
                <a16:creationId xmlns:a16="http://schemas.microsoft.com/office/drawing/2014/main" id="{0C4EE644-6D53-4C6A-A819-EA7C92D312DA}"/>
              </a:ext>
            </a:extLst>
          </p:cNvPr>
          <p:cNvGraphicFramePr>
            <a:graphicFrameLocks noChangeAspect="1"/>
          </p:cNvGraphicFramePr>
          <p:nvPr/>
        </p:nvGraphicFramePr>
        <p:xfrm>
          <a:off x="8748713" y="1196975"/>
          <a:ext cx="203200" cy="241300"/>
        </p:xfrm>
        <a:graphic>
          <a:graphicData uri="http://schemas.openxmlformats.org/presentationml/2006/ole">
            <mc:AlternateContent xmlns:mc="http://schemas.openxmlformats.org/markup-compatibility/2006">
              <mc:Choice xmlns:v="urn:schemas-microsoft-com:vml" Requires="v">
                <p:oleObj name="Equation" r:id="rId3" imgW="203040" imgH="241200" progId="Equation.DSMT4">
                  <p:embed/>
                </p:oleObj>
              </mc:Choice>
              <mc:Fallback>
                <p:oleObj name="Equation" r:id="rId3" imgW="203040" imgH="2412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8713" y="1196975"/>
                        <a:ext cx="2032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11">
            <a:extLst>
              <a:ext uri="{FF2B5EF4-FFF2-40B4-BE49-F238E27FC236}">
                <a16:creationId xmlns:a16="http://schemas.microsoft.com/office/drawing/2014/main" id="{F0023D12-A9FF-49D0-A3DE-DAD0FB179A25}"/>
              </a:ext>
            </a:extLst>
          </p:cNvPr>
          <p:cNvGraphicFramePr>
            <a:graphicFrameLocks noChangeAspect="1"/>
          </p:cNvGraphicFramePr>
          <p:nvPr/>
        </p:nvGraphicFramePr>
        <p:xfrm>
          <a:off x="1619250" y="1773238"/>
          <a:ext cx="1295400" cy="966787"/>
        </p:xfrm>
        <a:graphic>
          <a:graphicData uri="http://schemas.openxmlformats.org/presentationml/2006/ole">
            <mc:AlternateContent xmlns:mc="http://schemas.openxmlformats.org/markup-compatibility/2006">
              <mc:Choice xmlns:v="urn:schemas-microsoft-com:vml" Requires="v">
                <p:oleObj name="Equation" r:id="rId5" imgW="596641" imgH="444307" progId="Equation.DSMT4">
                  <p:embed/>
                </p:oleObj>
              </mc:Choice>
              <mc:Fallback>
                <p:oleObj name="Equation" r:id="rId5" imgW="596641" imgH="444307"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773238"/>
                        <a:ext cx="12954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12">
            <a:extLst>
              <a:ext uri="{FF2B5EF4-FFF2-40B4-BE49-F238E27FC236}">
                <a16:creationId xmlns:a16="http://schemas.microsoft.com/office/drawing/2014/main" id="{FCA85BCC-98AE-4865-943F-6F2DFE2E0C86}"/>
              </a:ext>
            </a:extLst>
          </p:cNvPr>
          <p:cNvGraphicFramePr>
            <a:graphicFrameLocks noChangeAspect="1"/>
          </p:cNvGraphicFramePr>
          <p:nvPr/>
        </p:nvGraphicFramePr>
        <p:xfrm>
          <a:off x="5364163" y="1844675"/>
          <a:ext cx="1116012" cy="860425"/>
        </p:xfrm>
        <a:graphic>
          <a:graphicData uri="http://schemas.openxmlformats.org/presentationml/2006/ole">
            <mc:AlternateContent xmlns:mc="http://schemas.openxmlformats.org/markup-compatibility/2006">
              <mc:Choice xmlns:v="urn:schemas-microsoft-com:vml" Requires="v">
                <p:oleObj name="Equation" r:id="rId7" imgW="583947" imgH="444307" progId="Equation.DSMT4">
                  <p:embed/>
                </p:oleObj>
              </mc:Choice>
              <mc:Fallback>
                <p:oleObj name="Equation" r:id="rId7" imgW="583947" imgH="444307"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1844675"/>
                        <a:ext cx="11160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13">
            <a:extLst>
              <a:ext uri="{FF2B5EF4-FFF2-40B4-BE49-F238E27FC236}">
                <a16:creationId xmlns:a16="http://schemas.microsoft.com/office/drawing/2014/main" id="{0194DD4D-5960-45DE-BA77-28D4AEC1BEA6}"/>
              </a:ext>
            </a:extLst>
          </p:cNvPr>
          <p:cNvGraphicFramePr>
            <a:graphicFrameLocks noChangeAspect="1"/>
          </p:cNvGraphicFramePr>
          <p:nvPr/>
        </p:nvGraphicFramePr>
        <p:xfrm>
          <a:off x="6372225" y="4005263"/>
          <a:ext cx="1655763" cy="1162050"/>
        </p:xfrm>
        <a:graphic>
          <a:graphicData uri="http://schemas.openxmlformats.org/presentationml/2006/ole">
            <mc:AlternateContent xmlns:mc="http://schemas.openxmlformats.org/markup-compatibility/2006">
              <mc:Choice xmlns:v="urn:schemas-microsoft-com:vml" Requires="v">
                <p:oleObj name="Equation" r:id="rId9" imgW="634680" imgH="444240" progId="Equation.DSMT4">
                  <p:embed/>
                </p:oleObj>
              </mc:Choice>
              <mc:Fallback>
                <p:oleObj name="Equation" r:id="rId9" imgW="634680" imgH="44424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4005263"/>
                        <a:ext cx="1655763"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14">
            <a:extLst>
              <a:ext uri="{FF2B5EF4-FFF2-40B4-BE49-F238E27FC236}">
                <a16:creationId xmlns:a16="http://schemas.microsoft.com/office/drawing/2014/main" id="{0B7C2FD5-D382-433B-B8A5-36D5E335CB05}"/>
              </a:ext>
            </a:extLst>
          </p:cNvPr>
          <p:cNvGraphicFramePr>
            <a:graphicFrameLocks noChangeAspect="1"/>
          </p:cNvGraphicFramePr>
          <p:nvPr/>
        </p:nvGraphicFramePr>
        <p:xfrm>
          <a:off x="684213" y="4076700"/>
          <a:ext cx="1441450" cy="996950"/>
        </p:xfrm>
        <a:graphic>
          <a:graphicData uri="http://schemas.openxmlformats.org/presentationml/2006/ole">
            <mc:AlternateContent xmlns:mc="http://schemas.openxmlformats.org/markup-compatibility/2006">
              <mc:Choice xmlns:v="urn:schemas-microsoft-com:vml" Requires="v">
                <p:oleObj name="Equation" r:id="rId11" imgW="647640" imgH="444240" progId="Equation.DSMT4">
                  <p:embed/>
                </p:oleObj>
              </mc:Choice>
              <mc:Fallback>
                <p:oleObj name="Equation" r:id="rId11" imgW="647640" imgH="4442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076700"/>
                        <a:ext cx="14414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6" name="Rectangle 15">
            <a:extLst>
              <a:ext uri="{FF2B5EF4-FFF2-40B4-BE49-F238E27FC236}">
                <a16:creationId xmlns:a16="http://schemas.microsoft.com/office/drawing/2014/main" id="{700FEF23-DC3A-473C-9F7E-8910FA16168E}"/>
              </a:ext>
            </a:extLst>
          </p:cNvPr>
          <p:cNvSpPr>
            <a:spLocks noChangeArrowheads="1"/>
          </p:cNvSpPr>
          <p:nvPr/>
        </p:nvSpPr>
        <p:spPr bwMode="auto">
          <a:xfrm>
            <a:off x="0" y="1196975"/>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de-DE" altLang="de-DE" sz="1800">
                <a:cs typeface="Times New Roman" panose="02020603050405020304" pitchFamily="18" charset="0"/>
              </a:rPr>
              <a:t>Protokoll: Anton und Berta vereinbaren offen eine Primzahl p und eine Grundzahl</a:t>
            </a:r>
            <a:r>
              <a:rPr lang="de-DE" altLang="de-DE" sz="1200">
                <a:cs typeface="Times New Roman" panose="02020603050405020304" pitchFamily="18" charset="0"/>
              </a:rPr>
              <a:t> </a:t>
            </a:r>
            <a:endParaRPr lang="de-DE" altLang="de-DE" sz="1800"/>
          </a:p>
        </p:txBody>
      </p:sp>
      <p:sp>
        <p:nvSpPr>
          <p:cNvPr id="31777" name="Rectangle 16">
            <a:extLst>
              <a:ext uri="{FF2B5EF4-FFF2-40B4-BE49-F238E27FC236}">
                <a16:creationId xmlns:a16="http://schemas.microsoft.com/office/drawing/2014/main" id="{475C368F-1965-43ED-9D8E-570195E2E6CA}"/>
              </a:ext>
            </a:extLst>
          </p:cNvPr>
          <p:cNvSpPr>
            <a:spLocks noChangeArrowheads="1"/>
          </p:cNvSpPr>
          <p:nvPr/>
        </p:nvSpPr>
        <p:spPr bwMode="auto">
          <a:xfrm>
            <a:off x="323850" y="1484313"/>
            <a:ext cx="59801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ann wählen sie sich geheim eine Zahl a, bzw. b, bilden</a:t>
            </a:r>
            <a:r>
              <a:rPr lang="de-DE" altLang="de-DE" sz="1200">
                <a:cs typeface="Times New Roman" panose="02020603050405020304" pitchFamily="18" charset="0"/>
              </a:rPr>
              <a:t> </a:t>
            </a:r>
            <a:r>
              <a:rPr lang="de-DE" altLang="de-DE" sz="1800">
                <a:cs typeface="Times New Roman" panose="02020603050405020304" pitchFamily="18" charset="0"/>
              </a:rPr>
              <a:t> </a:t>
            </a:r>
            <a:endParaRPr lang="de-DE" altLang="de-DE" sz="1800"/>
          </a:p>
        </p:txBody>
      </p:sp>
      <p:sp>
        <p:nvSpPr>
          <p:cNvPr id="31778" name="Rectangle 17">
            <a:extLst>
              <a:ext uri="{FF2B5EF4-FFF2-40B4-BE49-F238E27FC236}">
                <a16:creationId xmlns:a16="http://schemas.microsoft.com/office/drawing/2014/main" id="{95C03808-5683-4BEC-B04C-9F57B0DE151F}"/>
              </a:ext>
            </a:extLst>
          </p:cNvPr>
          <p:cNvSpPr>
            <a:spLocks noChangeArrowheads="1"/>
          </p:cNvSpPr>
          <p:nvPr/>
        </p:nvSpPr>
        <p:spPr bwMode="auto">
          <a:xfrm>
            <a:off x="3924300" y="2133600"/>
            <a:ext cx="6254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200">
                <a:cs typeface="Times New Roman" panose="02020603050405020304" pitchFamily="18" charset="0"/>
              </a:rPr>
              <a:t>, bzw. </a:t>
            </a:r>
            <a:endParaRPr lang="de-DE" altLang="de-DE" sz="1800"/>
          </a:p>
        </p:txBody>
      </p:sp>
      <p:sp>
        <p:nvSpPr>
          <p:cNvPr id="31779" name="Rectangle 18">
            <a:extLst>
              <a:ext uri="{FF2B5EF4-FFF2-40B4-BE49-F238E27FC236}">
                <a16:creationId xmlns:a16="http://schemas.microsoft.com/office/drawing/2014/main" id="{E40EB489-D328-495B-8B8C-37CE3E8B9426}"/>
              </a:ext>
            </a:extLst>
          </p:cNvPr>
          <p:cNvSpPr>
            <a:spLocks noChangeArrowheads="1"/>
          </p:cNvSpPr>
          <p:nvPr/>
        </p:nvSpPr>
        <p:spPr bwMode="auto">
          <a:xfrm>
            <a:off x="2124075" y="2997200"/>
            <a:ext cx="431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 und senden sich offen das Ergebnis zu. </a:t>
            </a:r>
            <a:endParaRPr lang="de-DE" altLang="de-DE" sz="2800"/>
          </a:p>
        </p:txBody>
      </p:sp>
      <p:sp>
        <p:nvSpPr>
          <p:cNvPr id="31780" name="Rectangle 19">
            <a:extLst>
              <a:ext uri="{FF2B5EF4-FFF2-40B4-BE49-F238E27FC236}">
                <a16:creationId xmlns:a16="http://schemas.microsoft.com/office/drawing/2014/main" id="{15E0791C-3A57-4597-9E29-B390DFF76691}"/>
              </a:ext>
            </a:extLst>
          </p:cNvPr>
          <p:cNvSpPr>
            <a:spLocks noChangeArrowheads="1"/>
          </p:cNvSpPr>
          <p:nvPr/>
        </p:nvSpPr>
        <p:spPr bwMode="auto">
          <a:xfrm>
            <a:off x="755650" y="3716338"/>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Anton bildet</a:t>
            </a:r>
            <a:r>
              <a:rPr lang="de-DE" altLang="de-DE" sz="1200">
                <a:cs typeface="Times New Roman" panose="02020603050405020304" pitchFamily="18" charset="0"/>
              </a:rPr>
              <a:t> </a:t>
            </a:r>
            <a:endParaRPr lang="de-DE" altLang="de-DE" sz="1800"/>
          </a:p>
        </p:txBody>
      </p:sp>
      <p:sp>
        <p:nvSpPr>
          <p:cNvPr id="31781" name="Rectangle 20">
            <a:extLst>
              <a:ext uri="{FF2B5EF4-FFF2-40B4-BE49-F238E27FC236}">
                <a16:creationId xmlns:a16="http://schemas.microsoft.com/office/drawing/2014/main" id="{1B68767E-36F7-41EF-B791-FC000B48888D}"/>
              </a:ext>
            </a:extLst>
          </p:cNvPr>
          <p:cNvSpPr>
            <a:spLocks noChangeArrowheads="1"/>
          </p:cNvSpPr>
          <p:nvPr/>
        </p:nvSpPr>
        <p:spPr bwMode="auto">
          <a:xfrm>
            <a:off x="323850" y="5661025"/>
            <a:ext cx="882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cs typeface="Times New Roman" panose="02020603050405020304" pitchFamily="18" charset="0"/>
              </a:rPr>
              <a:t>Diffie und Hellmann nennen ihr Verfahren "Schlüsselvereinbarung" und empfehlen nun die Verwendung eines symmetrischen kryptografischen Verfahrens</a:t>
            </a:r>
            <a:r>
              <a:rPr lang="de-DE" altLang="de-DE" sz="1200">
                <a:cs typeface="Times New Roman" panose="02020603050405020304" pitchFamily="18" charset="0"/>
              </a:rPr>
              <a:t>.</a:t>
            </a:r>
            <a:endParaRPr lang="de-DE" altLang="de-DE" sz="1100"/>
          </a:p>
        </p:txBody>
      </p:sp>
      <p:sp>
        <p:nvSpPr>
          <p:cNvPr id="31782" name="Rectangle 21">
            <a:extLst>
              <a:ext uri="{FF2B5EF4-FFF2-40B4-BE49-F238E27FC236}">
                <a16:creationId xmlns:a16="http://schemas.microsoft.com/office/drawing/2014/main" id="{0E7E8853-0C21-4452-822F-9C97C0F2BE3A}"/>
              </a:ext>
            </a:extLst>
          </p:cNvPr>
          <p:cNvSpPr>
            <a:spLocks noChangeArrowheads="1"/>
          </p:cNvSpPr>
          <p:nvPr/>
        </p:nvSpPr>
        <p:spPr bwMode="auto">
          <a:xfrm>
            <a:off x="6516688" y="3644900"/>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1800"/>
              <a:t>Berta bildet</a:t>
            </a:r>
            <a:endParaRPr lang="de-DE" altLang="de-DE"/>
          </a:p>
        </p:txBody>
      </p:sp>
      <mc:AlternateContent xmlns:mc="http://schemas.openxmlformats.org/markup-compatibility/2006">
        <mc:Choice xmlns:p14="http://schemas.microsoft.com/office/powerpoint/2010/main" Requires="p14">
          <p:contentPart p14:bwMode="auto" r:id="rId13">
            <p14:nvContentPartPr>
              <p14:cNvPr id="31751" name="Ink 5">
                <a:extLst>
                  <a:ext uri="{FF2B5EF4-FFF2-40B4-BE49-F238E27FC236}">
                    <a16:creationId xmlns:a16="http://schemas.microsoft.com/office/drawing/2014/main" id="{21347F96-A32D-469F-ACCE-55674052B10A}"/>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1751" name="Ink 5">
                <a:extLst>
                  <a:ext uri="{FF2B5EF4-FFF2-40B4-BE49-F238E27FC236}">
                    <a16:creationId xmlns:a16="http://schemas.microsoft.com/office/drawing/2014/main" id="{21347F96-A32D-469F-ACCE-55674052B10A}"/>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1752" name="Ink 6">
                <a:extLst>
                  <a:ext uri="{FF2B5EF4-FFF2-40B4-BE49-F238E27FC236}">
                    <a16:creationId xmlns:a16="http://schemas.microsoft.com/office/drawing/2014/main" id="{F749F00E-48AE-4DB5-A8B8-A16E60F9A69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1752" name="Ink 6">
                <a:extLst>
                  <a:ext uri="{FF2B5EF4-FFF2-40B4-BE49-F238E27FC236}">
                    <a16:creationId xmlns:a16="http://schemas.microsoft.com/office/drawing/2014/main" id="{F749F00E-48AE-4DB5-A8B8-A16E60F9A696}"/>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1753" name="Ink 7">
                <a:extLst>
                  <a:ext uri="{FF2B5EF4-FFF2-40B4-BE49-F238E27FC236}">
                    <a16:creationId xmlns:a16="http://schemas.microsoft.com/office/drawing/2014/main" id="{F50EEE73-8FFF-40E7-9DE3-18FDE1E08158}"/>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1753" name="Ink 7">
                <a:extLst>
                  <a:ext uri="{FF2B5EF4-FFF2-40B4-BE49-F238E27FC236}">
                    <a16:creationId xmlns:a16="http://schemas.microsoft.com/office/drawing/2014/main" id="{F50EEE73-8FFF-40E7-9DE3-18FDE1E08158}"/>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31754" name="Ink 8">
                <a:extLst>
                  <a:ext uri="{FF2B5EF4-FFF2-40B4-BE49-F238E27FC236}">
                    <a16:creationId xmlns:a16="http://schemas.microsoft.com/office/drawing/2014/main" id="{EA0CBA7C-8CEA-40A6-8161-E7ADF8F617F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1754" name="Ink 8">
                <a:extLst>
                  <a:ext uri="{FF2B5EF4-FFF2-40B4-BE49-F238E27FC236}">
                    <a16:creationId xmlns:a16="http://schemas.microsoft.com/office/drawing/2014/main" id="{EA0CBA7C-8CEA-40A6-8161-E7ADF8F617F2}"/>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31755" name="Ink 9">
                <a:extLst>
                  <a:ext uri="{FF2B5EF4-FFF2-40B4-BE49-F238E27FC236}">
                    <a16:creationId xmlns:a16="http://schemas.microsoft.com/office/drawing/2014/main" id="{DAC7D4E0-8EBC-49A6-BB92-1B3BEC5DC45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1755" name="Ink 9">
                <a:extLst>
                  <a:ext uri="{FF2B5EF4-FFF2-40B4-BE49-F238E27FC236}">
                    <a16:creationId xmlns:a16="http://schemas.microsoft.com/office/drawing/2014/main" id="{DAC7D4E0-8EBC-49A6-BB92-1B3BEC5DC457}"/>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31756" name="Ink 52">
                <a:extLst>
                  <a:ext uri="{FF2B5EF4-FFF2-40B4-BE49-F238E27FC236}">
                    <a16:creationId xmlns:a16="http://schemas.microsoft.com/office/drawing/2014/main" id="{AF91F75F-3C03-4ABD-8B60-26CD6DDDA578}"/>
                  </a:ext>
                </a:extLst>
              </p14:cNvPr>
              <p14:cNvContentPartPr>
                <a14:cpLocks xmlns:a14="http://schemas.microsoft.com/office/drawing/2010/main" noRot="1" noChangeAspect="1" noEditPoints="1" noChangeArrowheads="1" noChangeShapeType="1"/>
              </p14:cNvContentPartPr>
              <p14:nvPr/>
            </p14:nvContentPartPr>
            <p14:xfrm>
              <a:off x="6213475" y="1463675"/>
              <a:ext cx="234950" cy="269875"/>
            </p14:xfrm>
          </p:contentPart>
        </mc:Choice>
        <mc:Fallback>
          <p:pic>
            <p:nvPicPr>
              <p:cNvPr id="31756" name="Ink 52">
                <a:extLst>
                  <a:ext uri="{FF2B5EF4-FFF2-40B4-BE49-F238E27FC236}">
                    <a16:creationId xmlns:a16="http://schemas.microsoft.com/office/drawing/2014/main" id="{AF91F75F-3C03-4ABD-8B60-26CD6DDDA578}"/>
                  </a:ext>
                </a:extLst>
              </p:cNvPr>
              <p:cNvPicPr>
                <a:picLocks noRot="1" noChangeAspect="1" noEditPoints="1" noChangeArrowheads="1" noChangeShapeType="1"/>
              </p:cNvPicPr>
              <p:nvPr/>
            </p:nvPicPr>
            <p:blipFill>
              <a:blip r:embed="rId20"/>
              <a:stretch>
                <a:fillRect/>
              </a:stretch>
            </p:blipFill>
            <p:spPr>
              <a:xfrm>
                <a:off x="6199127" y="1449166"/>
                <a:ext cx="262929" cy="298168"/>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31757" name="Ink 53">
                <a:extLst>
                  <a:ext uri="{FF2B5EF4-FFF2-40B4-BE49-F238E27FC236}">
                    <a16:creationId xmlns:a16="http://schemas.microsoft.com/office/drawing/2014/main" id="{E6650CC5-75C0-433B-9BEB-36B9EB32FD4A}"/>
                  </a:ext>
                </a:extLst>
              </p14:cNvPr>
              <p14:cNvContentPartPr>
                <a14:cpLocks xmlns:a14="http://schemas.microsoft.com/office/drawing/2010/main" noRot="1" noChangeAspect="1" noEditPoints="1" noChangeArrowheads="1" noChangeShapeType="1"/>
              </p14:cNvContentPartPr>
              <p14:nvPr/>
            </p14:nvContentPartPr>
            <p14:xfrm>
              <a:off x="8685213" y="1516063"/>
              <a:ext cx="176212" cy="309562"/>
            </p14:xfrm>
          </p:contentPart>
        </mc:Choice>
        <mc:Fallback>
          <p:pic>
            <p:nvPicPr>
              <p:cNvPr id="31757" name="Ink 53">
                <a:extLst>
                  <a:ext uri="{FF2B5EF4-FFF2-40B4-BE49-F238E27FC236}">
                    <a16:creationId xmlns:a16="http://schemas.microsoft.com/office/drawing/2014/main" id="{E6650CC5-75C0-433B-9BEB-36B9EB32FD4A}"/>
                  </a:ext>
                </a:extLst>
              </p:cNvPr>
              <p:cNvPicPr>
                <a:picLocks noRot="1" noChangeAspect="1" noEditPoints="1" noChangeArrowheads="1" noChangeShapeType="1"/>
              </p:cNvPicPr>
              <p:nvPr/>
            </p:nvPicPr>
            <p:blipFill>
              <a:blip r:embed="rId22"/>
              <a:stretch>
                <a:fillRect/>
              </a:stretch>
            </p:blipFill>
            <p:spPr>
              <a:xfrm>
                <a:off x="8670828" y="1501665"/>
                <a:ext cx="204262" cy="337639"/>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31758" name="Ink 54">
                <a:extLst>
                  <a:ext uri="{FF2B5EF4-FFF2-40B4-BE49-F238E27FC236}">
                    <a16:creationId xmlns:a16="http://schemas.microsoft.com/office/drawing/2014/main" id="{3424C197-2D95-4DD2-A829-FD404E14DDD6}"/>
                  </a:ext>
                </a:extLst>
              </p14:cNvPr>
              <p14:cNvContentPartPr>
                <a14:cpLocks xmlns:a14="http://schemas.microsoft.com/office/drawing/2010/main" noRot="1" noChangeAspect="1" noEditPoints="1" noChangeArrowheads="1" noChangeShapeType="1"/>
              </p14:cNvContentPartPr>
              <p14:nvPr/>
            </p14:nvContentPartPr>
            <p14:xfrm>
              <a:off x="128588" y="1924050"/>
              <a:ext cx="655637" cy="528638"/>
            </p14:xfrm>
          </p:contentPart>
        </mc:Choice>
        <mc:Fallback>
          <p:pic>
            <p:nvPicPr>
              <p:cNvPr id="31758" name="Ink 54">
                <a:extLst>
                  <a:ext uri="{FF2B5EF4-FFF2-40B4-BE49-F238E27FC236}">
                    <a16:creationId xmlns:a16="http://schemas.microsoft.com/office/drawing/2014/main" id="{3424C197-2D95-4DD2-A829-FD404E14DDD6}"/>
                  </a:ext>
                </a:extLst>
              </p:cNvPr>
              <p:cNvPicPr>
                <a:picLocks noRot="1" noChangeAspect="1" noEditPoints="1" noChangeArrowheads="1" noChangeShapeType="1"/>
              </p:cNvPicPr>
              <p:nvPr/>
            </p:nvPicPr>
            <p:blipFill>
              <a:blip r:embed="rId24"/>
              <a:stretch>
                <a:fillRect/>
              </a:stretch>
            </p:blipFill>
            <p:spPr>
              <a:xfrm>
                <a:off x="114202" y="1909537"/>
                <a:ext cx="683689" cy="556938"/>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31759" name="Ink 55">
                <a:extLst>
                  <a:ext uri="{FF2B5EF4-FFF2-40B4-BE49-F238E27FC236}">
                    <a16:creationId xmlns:a16="http://schemas.microsoft.com/office/drawing/2014/main" id="{043C67E9-D2FD-49CB-817B-134F6F5AED54}"/>
                  </a:ext>
                </a:extLst>
              </p14:cNvPr>
              <p14:cNvContentPartPr>
                <a14:cpLocks xmlns:a14="http://schemas.microsoft.com/office/drawing/2010/main" noRot="1" noChangeAspect="1" noEditPoints="1" noChangeArrowheads="1" noChangeShapeType="1"/>
              </p14:cNvContentPartPr>
              <p14:nvPr/>
            </p14:nvContentPartPr>
            <p14:xfrm>
              <a:off x="4329113" y="1819275"/>
              <a:ext cx="255587" cy="227013"/>
            </p14:xfrm>
          </p:contentPart>
        </mc:Choice>
        <mc:Fallback>
          <p:pic>
            <p:nvPicPr>
              <p:cNvPr id="31759" name="Ink 55">
                <a:extLst>
                  <a:ext uri="{FF2B5EF4-FFF2-40B4-BE49-F238E27FC236}">
                    <a16:creationId xmlns:a16="http://schemas.microsoft.com/office/drawing/2014/main" id="{043C67E9-D2FD-49CB-817B-134F6F5AED54}"/>
                  </a:ext>
                </a:extLst>
              </p:cNvPr>
              <p:cNvPicPr>
                <a:picLocks noRot="1" noChangeAspect="1" noEditPoints="1" noChangeArrowheads="1" noChangeShapeType="1"/>
              </p:cNvPicPr>
              <p:nvPr/>
            </p:nvPicPr>
            <p:blipFill>
              <a:blip r:embed="rId26"/>
              <a:stretch>
                <a:fillRect/>
              </a:stretch>
            </p:blipFill>
            <p:spPr>
              <a:xfrm>
                <a:off x="4314591" y="1804930"/>
                <a:ext cx="283905" cy="254986"/>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1760" name="Ink 56">
                <a:extLst>
                  <a:ext uri="{FF2B5EF4-FFF2-40B4-BE49-F238E27FC236}">
                    <a16:creationId xmlns:a16="http://schemas.microsoft.com/office/drawing/2014/main" id="{446D5A8A-9376-4C3B-8E3E-D6128D07F951}"/>
                  </a:ext>
                </a:extLst>
              </p14:cNvPr>
              <p14:cNvContentPartPr>
                <a14:cpLocks xmlns:a14="http://schemas.microsoft.com/office/drawing/2010/main" noRot="1" noChangeAspect="1" noEditPoints="1" noChangeArrowheads="1" noChangeShapeType="1"/>
              </p14:cNvContentPartPr>
              <p14:nvPr/>
            </p14:nvContentPartPr>
            <p14:xfrm>
              <a:off x="5146675" y="1855788"/>
              <a:ext cx="153988" cy="215900"/>
            </p14:xfrm>
          </p:contentPart>
        </mc:Choice>
        <mc:Fallback>
          <p:pic>
            <p:nvPicPr>
              <p:cNvPr id="31760" name="Ink 56">
                <a:extLst>
                  <a:ext uri="{FF2B5EF4-FFF2-40B4-BE49-F238E27FC236}">
                    <a16:creationId xmlns:a16="http://schemas.microsoft.com/office/drawing/2014/main" id="{446D5A8A-9376-4C3B-8E3E-D6128D07F951}"/>
                  </a:ext>
                </a:extLst>
              </p:cNvPr>
              <p:cNvPicPr>
                <a:picLocks noRot="1" noChangeAspect="1" noEditPoints="1" noChangeArrowheads="1" noChangeShapeType="1"/>
              </p:cNvPicPr>
              <p:nvPr/>
            </p:nvPicPr>
            <p:blipFill>
              <a:blip r:embed="rId28"/>
              <a:stretch>
                <a:fillRect/>
              </a:stretch>
            </p:blipFill>
            <p:spPr>
              <a:xfrm>
                <a:off x="5132317" y="1841298"/>
                <a:ext cx="181986" cy="244155"/>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1761" name="Ink 57">
                <a:extLst>
                  <a:ext uri="{FF2B5EF4-FFF2-40B4-BE49-F238E27FC236}">
                    <a16:creationId xmlns:a16="http://schemas.microsoft.com/office/drawing/2014/main" id="{BAB4FE75-41A6-4CB6-81BF-36EB3E4A3838}"/>
                  </a:ext>
                </a:extLst>
              </p14:cNvPr>
              <p14:cNvContentPartPr>
                <a14:cpLocks xmlns:a14="http://schemas.microsoft.com/office/drawing/2010/main" noRot="1" noChangeAspect="1" noEditPoints="1" noChangeArrowheads="1" noChangeShapeType="1"/>
              </p14:cNvContentPartPr>
              <p14:nvPr/>
            </p14:nvContentPartPr>
            <p14:xfrm>
              <a:off x="528638" y="2343150"/>
              <a:ext cx="304800" cy="398463"/>
            </p14:xfrm>
          </p:contentPart>
        </mc:Choice>
        <mc:Fallback>
          <p:pic>
            <p:nvPicPr>
              <p:cNvPr id="31761" name="Ink 57">
                <a:extLst>
                  <a:ext uri="{FF2B5EF4-FFF2-40B4-BE49-F238E27FC236}">
                    <a16:creationId xmlns:a16="http://schemas.microsoft.com/office/drawing/2014/main" id="{BAB4FE75-41A6-4CB6-81BF-36EB3E4A3838}"/>
                  </a:ext>
                </a:extLst>
              </p:cNvPr>
              <p:cNvPicPr>
                <a:picLocks noRot="1" noChangeAspect="1" noEditPoints="1" noChangeArrowheads="1" noChangeShapeType="1"/>
              </p:cNvPicPr>
              <p:nvPr/>
            </p:nvPicPr>
            <p:blipFill>
              <a:blip r:embed="rId30"/>
              <a:stretch>
                <a:fillRect/>
              </a:stretch>
            </p:blipFill>
            <p:spPr>
              <a:xfrm>
                <a:off x="514193" y="2328778"/>
                <a:ext cx="332969" cy="426488"/>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1762" name="Ink 59">
                <a:extLst>
                  <a:ext uri="{FF2B5EF4-FFF2-40B4-BE49-F238E27FC236}">
                    <a16:creationId xmlns:a16="http://schemas.microsoft.com/office/drawing/2014/main" id="{85349EFB-2F35-4711-904E-7E574DEDCFD5}"/>
                  </a:ext>
                </a:extLst>
              </p14:cNvPr>
              <p14:cNvContentPartPr>
                <a14:cpLocks xmlns:a14="http://schemas.microsoft.com/office/drawing/2010/main" noRot="1" noChangeAspect="1" noEditPoints="1" noChangeArrowheads="1" noChangeShapeType="1"/>
              </p14:cNvContentPartPr>
              <p14:nvPr/>
            </p14:nvContentPartPr>
            <p14:xfrm>
              <a:off x="4324350" y="3414713"/>
              <a:ext cx="895350" cy="534987"/>
            </p14:xfrm>
          </p:contentPart>
        </mc:Choice>
        <mc:Fallback>
          <p:pic>
            <p:nvPicPr>
              <p:cNvPr id="31762" name="Ink 59">
                <a:extLst>
                  <a:ext uri="{FF2B5EF4-FFF2-40B4-BE49-F238E27FC236}">
                    <a16:creationId xmlns:a16="http://schemas.microsoft.com/office/drawing/2014/main" id="{85349EFB-2F35-4711-904E-7E574DEDCFD5}"/>
                  </a:ext>
                </a:extLst>
              </p:cNvPr>
              <p:cNvPicPr>
                <a:picLocks noRot="1" noChangeAspect="1" noEditPoints="1" noChangeArrowheads="1" noChangeShapeType="1"/>
              </p:cNvPicPr>
              <p:nvPr/>
            </p:nvPicPr>
            <p:blipFill>
              <a:blip r:embed="rId32"/>
              <a:stretch>
                <a:fillRect/>
              </a:stretch>
            </p:blipFill>
            <p:spPr>
              <a:xfrm>
                <a:off x="4309926" y="3400351"/>
                <a:ext cx="923476" cy="562993"/>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1763" name="Ink 60">
                <a:extLst>
                  <a:ext uri="{FF2B5EF4-FFF2-40B4-BE49-F238E27FC236}">
                    <a16:creationId xmlns:a16="http://schemas.microsoft.com/office/drawing/2014/main" id="{E56B1B84-4C1B-4BBB-B808-AA4ACF6EF544}"/>
                  </a:ext>
                </a:extLst>
              </p14:cNvPr>
              <p14:cNvContentPartPr>
                <a14:cpLocks xmlns:a14="http://schemas.microsoft.com/office/drawing/2010/main" noRot="1" noChangeAspect="1" noEditPoints="1" noChangeArrowheads="1" noChangeShapeType="1"/>
              </p14:cNvContentPartPr>
              <p14:nvPr/>
            </p14:nvContentPartPr>
            <p14:xfrm>
              <a:off x="2982913" y="3532188"/>
              <a:ext cx="588962" cy="525462"/>
            </p14:xfrm>
          </p:contentPart>
        </mc:Choice>
        <mc:Fallback>
          <p:pic>
            <p:nvPicPr>
              <p:cNvPr id="31763" name="Ink 60">
                <a:extLst>
                  <a:ext uri="{FF2B5EF4-FFF2-40B4-BE49-F238E27FC236}">
                    <a16:creationId xmlns:a16="http://schemas.microsoft.com/office/drawing/2014/main" id="{E56B1B84-4C1B-4BBB-B808-AA4ACF6EF544}"/>
                  </a:ext>
                </a:extLst>
              </p:cNvPr>
              <p:cNvPicPr>
                <a:picLocks noRot="1" noChangeAspect="1" noEditPoints="1" noChangeArrowheads="1" noChangeShapeType="1"/>
              </p:cNvPicPr>
              <p:nvPr/>
            </p:nvPicPr>
            <p:blipFill>
              <a:blip r:embed="rId34"/>
              <a:stretch>
                <a:fillRect/>
              </a:stretch>
            </p:blipFill>
            <p:spPr>
              <a:xfrm>
                <a:off x="2968335" y="3517632"/>
                <a:ext cx="617390" cy="553846"/>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1764" name="Ink 61">
                <a:extLst>
                  <a:ext uri="{FF2B5EF4-FFF2-40B4-BE49-F238E27FC236}">
                    <a16:creationId xmlns:a16="http://schemas.microsoft.com/office/drawing/2014/main" id="{C50CDCC0-3677-4977-B35A-6AFBA9F2593E}"/>
                  </a:ext>
                </a:extLst>
              </p14:cNvPr>
              <p14:cNvContentPartPr>
                <a14:cpLocks xmlns:a14="http://schemas.microsoft.com/office/drawing/2010/main" noRot="1" noChangeAspect="1" noEditPoints="1" noChangeArrowheads="1" noChangeShapeType="1"/>
              </p14:cNvContentPartPr>
              <p14:nvPr/>
            </p14:nvContentPartPr>
            <p14:xfrm>
              <a:off x="7154863" y="1936750"/>
              <a:ext cx="469900" cy="482600"/>
            </p14:xfrm>
          </p:contentPart>
        </mc:Choice>
        <mc:Fallback>
          <p:pic>
            <p:nvPicPr>
              <p:cNvPr id="31764" name="Ink 61">
                <a:extLst>
                  <a:ext uri="{FF2B5EF4-FFF2-40B4-BE49-F238E27FC236}">
                    <a16:creationId xmlns:a16="http://schemas.microsoft.com/office/drawing/2014/main" id="{C50CDCC0-3677-4977-B35A-6AFBA9F2593E}"/>
                  </a:ext>
                </a:extLst>
              </p:cNvPr>
              <p:cNvPicPr>
                <a:picLocks noRot="1" noChangeAspect="1" noEditPoints="1" noChangeArrowheads="1" noChangeShapeType="1"/>
              </p:cNvPicPr>
              <p:nvPr/>
            </p:nvPicPr>
            <p:blipFill>
              <a:blip r:embed="rId36"/>
              <a:stretch>
                <a:fillRect/>
              </a:stretch>
            </p:blipFill>
            <p:spPr>
              <a:xfrm>
                <a:off x="7140460" y="1922355"/>
                <a:ext cx="497986" cy="510671"/>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31765" name="Ink 62">
                <a:extLst>
                  <a:ext uri="{FF2B5EF4-FFF2-40B4-BE49-F238E27FC236}">
                    <a16:creationId xmlns:a16="http://schemas.microsoft.com/office/drawing/2014/main" id="{D280F4EA-C296-4679-AA08-00D67162FDEE}"/>
                  </a:ext>
                </a:extLst>
              </p14:cNvPr>
              <p14:cNvContentPartPr>
                <a14:cpLocks xmlns:a14="http://schemas.microsoft.com/office/drawing/2010/main" noRot="1" noChangeAspect="1" noEditPoints="1" noChangeArrowheads="1" noChangeShapeType="1"/>
              </p14:cNvContentPartPr>
              <p14:nvPr/>
            </p14:nvContentPartPr>
            <p14:xfrm>
              <a:off x="615950" y="4932363"/>
              <a:ext cx="419100" cy="552450"/>
            </p14:xfrm>
          </p:contentPart>
        </mc:Choice>
        <mc:Fallback>
          <p:pic>
            <p:nvPicPr>
              <p:cNvPr id="31765" name="Ink 62">
                <a:extLst>
                  <a:ext uri="{FF2B5EF4-FFF2-40B4-BE49-F238E27FC236}">
                    <a16:creationId xmlns:a16="http://schemas.microsoft.com/office/drawing/2014/main" id="{D280F4EA-C296-4679-AA08-00D67162FDEE}"/>
                  </a:ext>
                </a:extLst>
              </p:cNvPr>
              <p:cNvPicPr>
                <a:picLocks noRot="1" noChangeAspect="1" noEditPoints="1" noChangeArrowheads="1" noChangeShapeType="1"/>
              </p:cNvPicPr>
              <p:nvPr/>
            </p:nvPicPr>
            <p:blipFill>
              <a:blip r:embed="rId38"/>
              <a:stretch>
                <a:fillRect/>
              </a:stretch>
            </p:blipFill>
            <p:spPr>
              <a:xfrm>
                <a:off x="601585" y="4917948"/>
                <a:ext cx="447112" cy="580559"/>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1766" name="Ink 63">
                <a:extLst>
                  <a:ext uri="{FF2B5EF4-FFF2-40B4-BE49-F238E27FC236}">
                    <a16:creationId xmlns:a16="http://schemas.microsoft.com/office/drawing/2014/main" id="{69DE2226-36A2-4BDA-AAC8-6A35BAE0EDE8}"/>
                  </a:ext>
                </a:extLst>
              </p14:cNvPr>
              <p14:cNvContentPartPr>
                <a14:cpLocks xmlns:a14="http://schemas.microsoft.com/office/drawing/2010/main" noRot="1" noChangeAspect="1" noEditPoints="1" noChangeArrowheads="1" noChangeShapeType="1"/>
              </p14:cNvContentPartPr>
              <p14:nvPr/>
            </p14:nvContentPartPr>
            <p14:xfrm>
              <a:off x="5722938" y="5013325"/>
              <a:ext cx="390525" cy="473075"/>
            </p14:xfrm>
          </p:contentPart>
        </mc:Choice>
        <mc:Fallback>
          <p:pic>
            <p:nvPicPr>
              <p:cNvPr id="31766" name="Ink 63">
                <a:extLst>
                  <a:ext uri="{FF2B5EF4-FFF2-40B4-BE49-F238E27FC236}">
                    <a16:creationId xmlns:a16="http://schemas.microsoft.com/office/drawing/2014/main" id="{69DE2226-36A2-4BDA-AAC8-6A35BAE0EDE8}"/>
                  </a:ext>
                </a:extLst>
              </p:cNvPr>
              <p:cNvPicPr>
                <a:picLocks noRot="1" noChangeAspect="1" noEditPoints="1" noChangeArrowheads="1" noChangeShapeType="1"/>
              </p:cNvPicPr>
              <p:nvPr/>
            </p:nvPicPr>
            <p:blipFill>
              <a:blip r:embed="rId40"/>
              <a:stretch>
                <a:fillRect/>
              </a:stretch>
            </p:blipFill>
            <p:spPr>
              <a:xfrm>
                <a:off x="5708514" y="4998957"/>
                <a:ext cx="418651" cy="501093"/>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1767" name="Ink 64">
                <a:extLst>
                  <a:ext uri="{FF2B5EF4-FFF2-40B4-BE49-F238E27FC236}">
                    <a16:creationId xmlns:a16="http://schemas.microsoft.com/office/drawing/2014/main" id="{0645F553-A7C1-401B-BD09-5F0104C8C1E1}"/>
                  </a:ext>
                </a:extLst>
              </p14:cNvPr>
              <p14:cNvContentPartPr>
                <a14:cpLocks xmlns:a14="http://schemas.microsoft.com/office/drawing/2010/main" noRot="1" noChangeAspect="1" noEditPoints="1" noChangeArrowheads="1" noChangeShapeType="1"/>
              </p14:cNvContentPartPr>
              <p14:nvPr/>
            </p14:nvContentPartPr>
            <p14:xfrm>
              <a:off x="-706438" y="4733925"/>
              <a:ext cx="1588" cy="1588"/>
            </p14:xfrm>
          </p:contentPart>
        </mc:Choice>
        <mc:Fallback>
          <p:pic>
            <p:nvPicPr>
              <p:cNvPr id="31767" name="Ink 64">
                <a:extLst>
                  <a:ext uri="{FF2B5EF4-FFF2-40B4-BE49-F238E27FC236}">
                    <a16:creationId xmlns:a16="http://schemas.microsoft.com/office/drawing/2014/main" id="{0645F553-A7C1-401B-BD09-5F0104C8C1E1}"/>
                  </a:ext>
                </a:extLst>
              </p:cNvPr>
              <p:cNvPicPr>
                <a:picLocks noRot="1" noChangeAspect="1" noEditPoints="1" noChangeArrowheads="1" noChangeShapeType="1"/>
              </p:cNvPicPr>
              <p:nvPr/>
            </p:nvPicPr>
            <p:blipFill>
              <a:blip r:embed="rId42"/>
              <a:stretch>
                <a:fillRect/>
              </a:stretch>
            </p:blipFill>
            <p:spPr>
              <a:xfrm>
                <a:off x="-769958" y="4670405"/>
                <a:ext cx="125452" cy="125452"/>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1768" name="Ink 66">
                <a:extLst>
                  <a:ext uri="{FF2B5EF4-FFF2-40B4-BE49-F238E27FC236}">
                    <a16:creationId xmlns:a16="http://schemas.microsoft.com/office/drawing/2014/main" id="{7768BB54-3AEF-4AC9-B2EC-67B049A0E593}"/>
                  </a:ext>
                </a:extLst>
              </p14:cNvPr>
              <p14:cNvContentPartPr>
                <a14:cpLocks xmlns:a14="http://schemas.microsoft.com/office/drawing/2010/main" noRot="1" noChangeAspect="1" noEditPoints="1" noChangeArrowheads="1" noChangeShapeType="1"/>
              </p14:cNvContentPartPr>
              <p14:nvPr/>
            </p14:nvContentPartPr>
            <p14:xfrm>
              <a:off x="909638" y="2006600"/>
              <a:ext cx="234950" cy="320675"/>
            </p14:xfrm>
          </p:contentPart>
        </mc:Choice>
        <mc:Fallback>
          <p:pic>
            <p:nvPicPr>
              <p:cNvPr id="31768" name="Ink 66">
                <a:extLst>
                  <a:ext uri="{FF2B5EF4-FFF2-40B4-BE49-F238E27FC236}">
                    <a16:creationId xmlns:a16="http://schemas.microsoft.com/office/drawing/2014/main" id="{7768BB54-3AEF-4AC9-B2EC-67B049A0E593}"/>
                  </a:ext>
                </a:extLst>
              </p:cNvPr>
              <p:cNvPicPr>
                <a:picLocks noRot="1" noChangeAspect="1" noEditPoints="1" noChangeArrowheads="1" noChangeShapeType="1"/>
              </p:cNvPicPr>
              <p:nvPr/>
            </p:nvPicPr>
            <p:blipFill>
              <a:blip r:embed="rId44"/>
              <a:stretch>
                <a:fillRect/>
              </a:stretch>
            </p:blipFill>
            <p:spPr>
              <a:xfrm>
                <a:off x="895312" y="1992220"/>
                <a:ext cx="262886" cy="348716"/>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1769" name="Ink 67">
                <a:extLst>
                  <a:ext uri="{FF2B5EF4-FFF2-40B4-BE49-F238E27FC236}">
                    <a16:creationId xmlns:a16="http://schemas.microsoft.com/office/drawing/2014/main" id="{7CE39474-7521-4399-87A4-5A0078055703}"/>
                  </a:ext>
                </a:extLst>
              </p14:cNvPr>
              <p14:cNvContentPartPr>
                <a14:cpLocks xmlns:a14="http://schemas.microsoft.com/office/drawing/2010/main" noRot="1" noChangeAspect="1" noEditPoints="1" noChangeArrowheads="1" noChangeShapeType="1"/>
              </p14:cNvContentPartPr>
              <p14:nvPr/>
            </p14:nvContentPartPr>
            <p14:xfrm>
              <a:off x="7675563" y="2016125"/>
              <a:ext cx="741362" cy="688975"/>
            </p14:xfrm>
          </p:contentPart>
        </mc:Choice>
        <mc:Fallback>
          <p:pic>
            <p:nvPicPr>
              <p:cNvPr id="31769" name="Ink 67">
                <a:extLst>
                  <a:ext uri="{FF2B5EF4-FFF2-40B4-BE49-F238E27FC236}">
                    <a16:creationId xmlns:a16="http://schemas.microsoft.com/office/drawing/2014/main" id="{7CE39474-7521-4399-87A4-5A0078055703}"/>
                  </a:ext>
                </a:extLst>
              </p:cNvPr>
              <p:cNvPicPr>
                <a:picLocks noRot="1" noChangeAspect="1" noEditPoints="1" noChangeArrowheads="1" noChangeShapeType="1"/>
              </p:cNvPicPr>
              <p:nvPr/>
            </p:nvPicPr>
            <p:blipFill>
              <a:blip r:embed="rId46"/>
              <a:stretch>
                <a:fillRect/>
              </a:stretch>
            </p:blipFill>
            <p:spPr>
              <a:xfrm>
                <a:off x="7661154" y="2001726"/>
                <a:ext cx="769460" cy="717052"/>
              </a:xfrm>
              <a:prstGeom prst="rect">
                <a:avLst/>
              </a:prstGeom>
            </p:spPr>
          </p:pic>
        </mc:Fallback>
      </mc:AlternateContent>
      <mc:AlternateContent xmlns:mc="http://schemas.openxmlformats.org/markup-compatibility/2006">
        <mc:Choice xmlns:p14="http://schemas.microsoft.com/office/powerpoint/2010/main" Requires="p14">
          <p:contentPart p14:bwMode="auto" r:id="rId47">
            <p14:nvContentPartPr>
              <p14:cNvPr id="31770" name="Ink 68">
                <a:extLst>
                  <a:ext uri="{FF2B5EF4-FFF2-40B4-BE49-F238E27FC236}">
                    <a16:creationId xmlns:a16="http://schemas.microsoft.com/office/drawing/2014/main" id="{AD1C0C40-01E5-4BCA-AA38-D898741C7C55}"/>
                  </a:ext>
                </a:extLst>
              </p14:cNvPr>
              <p14:cNvContentPartPr>
                <a14:cpLocks xmlns:a14="http://schemas.microsoft.com/office/drawing/2010/main" noRot="1" noChangeAspect="1" noEditPoints="1" noChangeArrowheads="1" noChangeShapeType="1"/>
              </p14:cNvContentPartPr>
              <p14:nvPr/>
            </p14:nvContentPartPr>
            <p14:xfrm>
              <a:off x="1171575" y="5138738"/>
              <a:ext cx="762000" cy="338137"/>
            </p14:xfrm>
          </p:contentPart>
        </mc:Choice>
        <mc:Fallback>
          <p:pic>
            <p:nvPicPr>
              <p:cNvPr id="31770" name="Ink 68">
                <a:extLst>
                  <a:ext uri="{FF2B5EF4-FFF2-40B4-BE49-F238E27FC236}">
                    <a16:creationId xmlns:a16="http://schemas.microsoft.com/office/drawing/2014/main" id="{AD1C0C40-01E5-4BCA-AA38-D898741C7C55}"/>
                  </a:ext>
                </a:extLst>
              </p:cNvPr>
              <p:cNvPicPr>
                <a:picLocks noRot="1" noChangeAspect="1" noEditPoints="1" noChangeArrowheads="1" noChangeShapeType="1"/>
              </p:cNvPicPr>
              <p:nvPr/>
            </p:nvPicPr>
            <p:blipFill>
              <a:blip r:embed="rId48"/>
              <a:stretch>
                <a:fillRect/>
              </a:stretch>
            </p:blipFill>
            <p:spPr>
              <a:xfrm>
                <a:off x="1157164" y="5124349"/>
                <a:ext cx="790102" cy="366195"/>
              </a:xfrm>
              <a:prstGeom prst="rect">
                <a:avLst/>
              </a:prstGeom>
            </p:spPr>
          </p:pic>
        </mc:Fallback>
      </mc:AlternateContent>
      <mc:AlternateContent xmlns:mc="http://schemas.openxmlformats.org/markup-compatibility/2006">
        <mc:Choice xmlns:p14="http://schemas.microsoft.com/office/powerpoint/2010/main" Requires="p14">
          <p:contentPart p14:bwMode="auto" r:id="rId49">
            <p14:nvContentPartPr>
              <p14:cNvPr id="31771" name="Ink 69">
                <a:extLst>
                  <a:ext uri="{FF2B5EF4-FFF2-40B4-BE49-F238E27FC236}">
                    <a16:creationId xmlns:a16="http://schemas.microsoft.com/office/drawing/2014/main" id="{0EB3F94D-4A18-411E-A5DD-A6154A59B2D3}"/>
                  </a:ext>
                </a:extLst>
              </p14:cNvPr>
              <p14:cNvContentPartPr>
                <a14:cpLocks xmlns:a14="http://schemas.microsoft.com/office/drawing/2010/main" noRot="1" noChangeAspect="1" noEditPoints="1" noChangeArrowheads="1" noChangeShapeType="1"/>
              </p14:cNvContentPartPr>
              <p14:nvPr/>
            </p14:nvContentPartPr>
            <p14:xfrm>
              <a:off x="6208713" y="5176838"/>
              <a:ext cx="765175" cy="306387"/>
            </p14:xfrm>
          </p:contentPart>
        </mc:Choice>
        <mc:Fallback>
          <p:pic>
            <p:nvPicPr>
              <p:cNvPr id="31771" name="Ink 69">
                <a:extLst>
                  <a:ext uri="{FF2B5EF4-FFF2-40B4-BE49-F238E27FC236}">
                    <a16:creationId xmlns:a16="http://schemas.microsoft.com/office/drawing/2014/main" id="{0EB3F94D-4A18-411E-A5DD-A6154A59B2D3}"/>
                  </a:ext>
                </a:extLst>
              </p:cNvPr>
              <p:cNvPicPr>
                <a:picLocks noRot="1" noChangeAspect="1" noEditPoints="1" noChangeArrowheads="1" noChangeShapeType="1"/>
              </p:cNvPicPr>
              <p:nvPr/>
            </p:nvPicPr>
            <p:blipFill>
              <a:blip r:embed="rId50"/>
              <a:stretch>
                <a:fillRect/>
              </a:stretch>
            </p:blipFill>
            <p:spPr>
              <a:xfrm>
                <a:off x="6194323" y="5162403"/>
                <a:ext cx="793235" cy="334536"/>
              </a:xfrm>
              <a:prstGeom prst="rect">
                <a:avLst/>
              </a:prstGeom>
            </p:spPr>
          </p:pic>
        </mc:Fallback>
      </mc:AlternateContent>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Foliennummernplatzhalter 5">
            <a:extLst>
              <a:ext uri="{FF2B5EF4-FFF2-40B4-BE49-F238E27FC236}">
                <a16:creationId xmlns:a16="http://schemas.microsoft.com/office/drawing/2014/main" id="{B7A7CCBF-245D-4F20-AFF4-C4E66C6FCE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9D456AB-7129-4B0F-ACC7-0F980A2E4B88}" type="slidenum">
              <a:rPr lang="de-DE" altLang="de-DE" sz="1400"/>
              <a:pPr eaLnBrk="1" hangingPunct="1"/>
              <a:t>35</a:t>
            </a:fld>
            <a:endParaRPr lang="de-DE" altLang="de-DE" sz="1400"/>
          </a:p>
        </p:txBody>
      </p:sp>
      <p:sp>
        <p:nvSpPr>
          <p:cNvPr id="32776" name="Rectangle 2">
            <a:extLst>
              <a:ext uri="{FF2B5EF4-FFF2-40B4-BE49-F238E27FC236}">
                <a16:creationId xmlns:a16="http://schemas.microsoft.com/office/drawing/2014/main" id="{FE43A7E4-D841-4A2B-85BB-3BCFD02CA643}"/>
              </a:ext>
            </a:extLst>
          </p:cNvPr>
          <p:cNvSpPr>
            <a:spLocks noGrp="1" noChangeArrowheads="1"/>
          </p:cNvSpPr>
          <p:nvPr>
            <p:ph type="ctrTitle"/>
          </p:nvPr>
        </p:nvSpPr>
        <p:spPr>
          <a:xfrm>
            <a:off x="0" y="0"/>
            <a:ext cx="8604250" cy="1152525"/>
          </a:xfrm>
        </p:spPr>
        <p:txBody>
          <a:bodyPr/>
          <a:lstStyle/>
          <a:p>
            <a:pPr eaLnBrk="1" hangingPunct="1"/>
            <a:r>
              <a:rPr lang="de-DE" altLang="de-DE" sz="4000"/>
              <a:t>Wie sieht das in der Realität aus?</a:t>
            </a:r>
          </a:p>
        </p:txBody>
      </p:sp>
      <p:sp>
        <p:nvSpPr>
          <p:cNvPr id="32777" name="Text Box 3">
            <a:extLst>
              <a:ext uri="{FF2B5EF4-FFF2-40B4-BE49-F238E27FC236}">
                <a16:creationId xmlns:a16="http://schemas.microsoft.com/office/drawing/2014/main" id="{8DAFB13B-21B7-4D08-998A-A6D3C811E6E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2778" name="Text Box 4">
            <a:extLst>
              <a:ext uri="{FF2B5EF4-FFF2-40B4-BE49-F238E27FC236}">
                <a16:creationId xmlns:a16="http://schemas.microsoft.com/office/drawing/2014/main" id="{0CCAED31-E735-43C4-B91D-1A9D97117C1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2779" name="Picture 10" descr="mupad4-30">
            <a:hlinkClick r:id="rId3" action="ppaction://program"/>
            <a:extLst>
              <a:ext uri="{FF2B5EF4-FFF2-40B4-BE49-F238E27FC236}">
                <a16:creationId xmlns:a16="http://schemas.microsoft.com/office/drawing/2014/main" id="{179ABEA6-1E7C-464F-80BA-A7D3743C99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13239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Text Box 11">
            <a:extLst>
              <a:ext uri="{FF2B5EF4-FFF2-40B4-BE49-F238E27FC236}">
                <a16:creationId xmlns:a16="http://schemas.microsoft.com/office/drawing/2014/main" id="{7175831D-1542-4F2A-AEA1-2F54EC659CD0}"/>
              </a:ext>
            </a:extLst>
          </p:cNvPr>
          <p:cNvSpPr txBox="1">
            <a:spLocks noChangeArrowheads="1"/>
          </p:cNvSpPr>
          <p:nvPr/>
        </p:nvSpPr>
        <p:spPr bwMode="auto">
          <a:xfrm>
            <a:off x="2195513" y="1341438"/>
            <a:ext cx="68357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iffie-Hellmann-Verfahren, realisiert in MuPAD</a:t>
            </a:r>
          </a:p>
          <a:p>
            <a:pPr eaLnBrk="1" hangingPunct="1">
              <a:spcBef>
                <a:spcPct val="50000"/>
              </a:spcBef>
            </a:pPr>
            <a:r>
              <a:rPr lang="de-DE" altLang="de-DE"/>
              <a:t>oder in Mathematica oder in TI Nspire CAS, usw.</a:t>
            </a:r>
          </a:p>
          <a:p>
            <a:pPr eaLnBrk="1" hangingPunct="1">
              <a:spcBef>
                <a:spcPct val="50000"/>
              </a:spcBef>
            </a:pPr>
            <a:endParaRPr lang="de-DE" altLang="de-DE"/>
          </a:p>
        </p:txBody>
      </p:sp>
      <p:sp>
        <p:nvSpPr>
          <p:cNvPr id="32781" name="Text Box 12">
            <a:extLst>
              <a:ext uri="{FF2B5EF4-FFF2-40B4-BE49-F238E27FC236}">
                <a16:creationId xmlns:a16="http://schemas.microsoft.com/office/drawing/2014/main" id="{0AFA58F6-D567-4352-8053-053535DD1F0D}"/>
              </a:ext>
            </a:extLst>
          </p:cNvPr>
          <p:cNvSpPr txBox="1">
            <a:spLocks noChangeArrowheads="1"/>
          </p:cNvSpPr>
          <p:nvPr/>
        </p:nvSpPr>
        <p:spPr bwMode="auto">
          <a:xfrm>
            <a:off x="574675" y="2781300"/>
            <a:ext cx="8245475"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800"/>
              <a:t> Das Grund Problem der „alten“ Kryptografie ist  	gelöst,</a:t>
            </a:r>
          </a:p>
          <a:p>
            <a:pPr eaLnBrk="1" hangingPunct="1">
              <a:spcBef>
                <a:spcPct val="50000"/>
              </a:spcBef>
              <a:buFontTx/>
              <a:buChar char="•"/>
            </a:pPr>
            <a:r>
              <a:rPr lang="de-DE" altLang="de-DE" sz="2800"/>
              <a:t> Der Schüssel wird nicht ausgetauscht,</a:t>
            </a:r>
          </a:p>
          <a:p>
            <a:pPr eaLnBrk="1" hangingPunct="1">
              <a:spcBef>
                <a:spcPct val="50000"/>
              </a:spcBef>
              <a:buFontTx/>
              <a:buChar char="•"/>
            </a:pPr>
            <a:r>
              <a:rPr lang="de-DE" altLang="de-DE" sz="2800"/>
              <a:t> sondern kryptografisch sicher vereinbart.</a:t>
            </a:r>
          </a:p>
          <a:p>
            <a:pPr eaLnBrk="1" hangingPunct="1">
              <a:spcBef>
                <a:spcPct val="50000"/>
              </a:spcBef>
              <a:buFontTx/>
              <a:buChar char="•"/>
            </a:pPr>
            <a:r>
              <a:rPr lang="de-DE" altLang="de-DE" sz="2800"/>
              <a:t> Nun kann man mit dem One-Time-Pad sicher 	kommunizieren.</a:t>
            </a:r>
          </a:p>
        </p:txBody>
      </p:sp>
      <p:sp>
        <p:nvSpPr>
          <p:cNvPr id="32782" name="Textfeld 8">
            <a:extLst>
              <a:ext uri="{FF2B5EF4-FFF2-40B4-BE49-F238E27FC236}">
                <a16:creationId xmlns:a16="http://schemas.microsoft.com/office/drawing/2014/main" id="{6E2EB439-11BA-46BB-A139-24331232E1AF}"/>
              </a:ext>
            </a:extLst>
          </p:cNvPr>
          <p:cNvSpPr txBox="1">
            <a:spLocks noChangeArrowheads="1"/>
          </p:cNvSpPr>
          <p:nvPr/>
        </p:nvSpPr>
        <p:spPr bwMode="auto">
          <a:xfrm>
            <a:off x="7380288" y="6921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5">
            <p14:nvContentPartPr>
              <p14:cNvPr id="32770" name="Ink 5">
                <a:extLst>
                  <a:ext uri="{FF2B5EF4-FFF2-40B4-BE49-F238E27FC236}">
                    <a16:creationId xmlns:a16="http://schemas.microsoft.com/office/drawing/2014/main" id="{79F1A9F4-8E53-44EB-9458-27049688CE3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2770" name="Ink 5">
                <a:extLst>
                  <a:ext uri="{FF2B5EF4-FFF2-40B4-BE49-F238E27FC236}">
                    <a16:creationId xmlns:a16="http://schemas.microsoft.com/office/drawing/2014/main" id="{79F1A9F4-8E53-44EB-9458-27049688CE3F}"/>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2771" name="Ink 6">
                <a:extLst>
                  <a:ext uri="{FF2B5EF4-FFF2-40B4-BE49-F238E27FC236}">
                    <a16:creationId xmlns:a16="http://schemas.microsoft.com/office/drawing/2014/main" id="{E73D0EC0-B366-46A6-B7B3-D5D0187E699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2771" name="Ink 6">
                <a:extLst>
                  <a:ext uri="{FF2B5EF4-FFF2-40B4-BE49-F238E27FC236}">
                    <a16:creationId xmlns:a16="http://schemas.microsoft.com/office/drawing/2014/main" id="{E73D0EC0-B366-46A6-B7B3-D5D0187E699C}"/>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2772" name="Ink 7">
                <a:extLst>
                  <a:ext uri="{FF2B5EF4-FFF2-40B4-BE49-F238E27FC236}">
                    <a16:creationId xmlns:a16="http://schemas.microsoft.com/office/drawing/2014/main" id="{7CF6C1CF-07F2-497A-B9EE-E43BA4F5664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2772" name="Ink 7">
                <a:extLst>
                  <a:ext uri="{FF2B5EF4-FFF2-40B4-BE49-F238E27FC236}">
                    <a16:creationId xmlns:a16="http://schemas.microsoft.com/office/drawing/2014/main" id="{7CF6C1CF-07F2-497A-B9EE-E43BA4F5664C}"/>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2773" name="Ink 8">
                <a:extLst>
                  <a:ext uri="{FF2B5EF4-FFF2-40B4-BE49-F238E27FC236}">
                    <a16:creationId xmlns:a16="http://schemas.microsoft.com/office/drawing/2014/main" id="{C67ECA99-26D8-485A-AB04-FD6B013909D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2773" name="Ink 8">
                <a:extLst>
                  <a:ext uri="{FF2B5EF4-FFF2-40B4-BE49-F238E27FC236}">
                    <a16:creationId xmlns:a16="http://schemas.microsoft.com/office/drawing/2014/main" id="{C67ECA99-26D8-485A-AB04-FD6B013909DB}"/>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2774" name="Ink 9">
                <a:extLst>
                  <a:ext uri="{FF2B5EF4-FFF2-40B4-BE49-F238E27FC236}">
                    <a16:creationId xmlns:a16="http://schemas.microsoft.com/office/drawing/2014/main" id="{52BF8772-92A8-4F9F-96AE-425C09828645}"/>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2774" name="Ink 9">
                <a:extLst>
                  <a:ext uri="{FF2B5EF4-FFF2-40B4-BE49-F238E27FC236}">
                    <a16:creationId xmlns:a16="http://schemas.microsoft.com/office/drawing/2014/main" id="{52BF8772-92A8-4F9F-96AE-425C09828645}"/>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Foliennummernplatzhalter 5">
            <a:extLst>
              <a:ext uri="{FF2B5EF4-FFF2-40B4-BE49-F238E27FC236}">
                <a16:creationId xmlns:a16="http://schemas.microsoft.com/office/drawing/2014/main" id="{FFAF4C90-B50F-46F8-A8CD-047E86FBF40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896C8A6-8318-4ABB-A13B-B94DE92E4927}" type="slidenum">
              <a:rPr lang="de-DE" altLang="de-DE" sz="1400"/>
              <a:pPr eaLnBrk="1" hangingPunct="1"/>
              <a:t>36</a:t>
            </a:fld>
            <a:endParaRPr lang="de-DE" altLang="de-DE" sz="1400"/>
          </a:p>
        </p:txBody>
      </p:sp>
      <p:sp>
        <p:nvSpPr>
          <p:cNvPr id="33800" name="Rectangle 2">
            <a:extLst>
              <a:ext uri="{FF2B5EF4-FFF2-40B4-BE49-F238E27FC236}">
                <a16:creationId xmlns:a16="http://schemas.microsoft.com/office/drawing/2014/main" id="{007999B4-992E-4E1B-BB69-1DAA397D0232}"/>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What‘s Reality?</a:t>
            </a:r>
          </a:p>
        </p:txBody>
      </p:sp>
      <p:sp>
        <p:nvSpPr>
          <p:cNvPr id="33801" name="Text Box 3">
            <a:extLst>
              <a:ext uri="{FF2B5EF4-FFF2-40B4-BE49-F238E27FC236}">
                <a16:creationId xmlns:a16="http://schemas.microsoft.com/office/drawing/2014/main" id="{72FE025E-87F2-4C7E-82D8-E997EB9C42F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3802" name="Text Box 4">
            <a:extLst>
              <a:ext uri="{FF2B5EF4-FFF2-40B4-BE49-F238E27FC236}">
                <a16:creationId xmlns:a16="http://schemas.microsoft.com/office/drawing/2014/main" id="{6DEDF192-104C-43F8-8042-EE0696ACD3F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3803" name="Picture 10" descr="mupad4-30">
            <a:hlinkClick r:id="rId3" action="ppaction://program"/>
            <a:extLst>
              <a:ext uri="{FF2B5EF4-FFF2-40B4-BE49-F238E27FC236}">
                <a16:creationId xmlns:a16="http://schemas.microsoft.com/office/drawing/2014/main" id="{36FFD3E6-C53C-4E70-885F-02EEDA761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196975"/>
            <a:ext cx="13239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4" name="Text Box 12">
            <a:extLst>
              <a:ext uri="{FF2B5EF4-FFF2-40B4-BE49-F238E27FC236}">
                <a16:creationId xmlns:a16="http://schemas.microsoft.com/office/drawing/2014/main" id="{51C99305-3D3D-4A8B-BBFA-E31AE0DAAC0A}"/>
              </a:ext>
            </a:extLst>
          </p:cNvPr>
          <p:cNvSpPr txBox="1">
            <a:spLocks noChangeArrowheads="1"/>
          </p:cNvSpPr>
          <p:nvPr/>
        </p:nvSpPr>
        <p:spPr bwMode="auto">
          <a:xfrm>
            <a:off x="250825" y="2781300"/>
            <a:ext cx="889317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800"/>
              <a:t> </a:t>
            </a:r>
            <a:r>
              <a:rPr lang="de-DE" altLang="de-DE" sz="2800">
                <a:solidFill>
                  <a:srgbClr val="0070C0"/>
                </a:solidFill>
              </a:rPr>
              <a:t>The main problem of the  „old“ cryptography is  	solved,</a:t>
            </a:r>
          </a:p>
          <a:p>
            <a:pPr eaLnBrk="1" hangingPunct="1">
              <a:spcBef>
                <a:spcPct val="50000"/>
              </a:spcBef>
              <a:buFontTx/>
              <a:buChar char="•"/>
            </a:pPr>
            <a:r>
              <a:rPr lang="de-DE" altLang="de-DE" sz="2800">
                <a:solidFill>
                  <a:srgbClr val="0070C0"/>
                </a:solidFill>
              </a:rPr>
              <a:t> the key is not changed,</a:t>
            </a:r>
          </a:p>
          <a:p>
            <a:pPr eaLnBrk="1" hangingPunct="1">
              <a:spcBef>
                <a:spcPct val="50000"/>
              </a:spcBef>
              <a:buFontTx/>
              <a:buChar char="•"/>
            </a:pPr>
            <a:r>
              <a:rPr lang="de-DE" altLang="de-DE" sz="2800">
                <a:solidFill>
                  <a:srgbClr val="0070C0"/>
                </a:solidFill>
              </a:rPr>
              <a:t> but agreed in a safe cryptographical way.</a:t>
            </a:r>
          </a:p>
          <a:p>
            <a:pPr eaLnBrk="1" hangingPunct="1">
              <a:spcBef>
                <a:spcPct val="50000"/>
              </a:spcBef>
              <a:buFontTx/>
              <a:buChar char="•"/>
            </a:pPr>
            <a:r>
              <a:rPr lang="de-DE" altLang="de-DE" sz="2800">
                <a:solidFill>
                  <a:srgbClr val="0070C0"/>
                </a:solidFill>
              </a:rPr>
              <a:t> Now one can cummunicate safely with one time pad..</a:t>
            </a:r>
          </a:p>
        </p:txBody>
      </p:sp>
      <p:sp>
        <p:nvSpPr>
          <p:cNvPr id="33805" name="Text Box 11">
            <a:extLst>
              <a:ext uri="{FF2B5EF4-FFF2-40B4-BE49-F238E27FC236}">
                <a16:creationId xmlns:a16="http://schemas.microsoft.com/office/drawing/2014/main" id="{44ADB8B8-ED4F-4875-A881-8B8F80BF5551}"/>
              </a:ext>
            </a:extLst>
          </p:cNvPr>
          <p:cNvSpPr txBox="1">
            <a:spLocks noChangeArrowheads="1"/>
          </p:cNvSpPr>
          <p:nvPr/>
        </p:nvSpPr>
        <p:spPr bwMode="auto">
          <a:xfrm>
            <a:off x="1908175" y="1196975"/>
            <a:ext cx="66452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70C0"/>
                </a:solidFill>
              </a:rPr>
              <a:t>Diffie Hellmann method, realised in MuPAD</a:t>
            </a:r>
          </a:p>
          <a:p>
            <a:pPr eaLnBrk="1" hangingPunct="1">
              <a:spcBef>
                <a:spcPct val="50000"/>
              </a:spcBef>
            </a:pPr>
            <a:r>
              <a:rPr lang="de-DE" altLang="de-DE">
                <a:solidFill>
                  <a:srgbClr val="0070C0"/>
                </a:solidFill>
              </a:rPr>
              <a:t>or in mathematica or in TI Nspire CAS or so on.</a:t>
            </a:r>
          </a:p>
          <a:p>
            <a:pPr eaLnBrk="1" hangingPunct="1">
              <a:spcBef>
                <a:spcPct val="50000"/>
              </a:spcBef>
            </a:pPr>
            <a:endParaRPr lang="de-DE" altLang="de-DE"/>
          </a:p>
        </p:txBody>
      </p:sp>
      <mc:AlternateContent xmlns:mc="http://schemas.openxmlformats.org/markup-compatibility/2006">
        <mc:Choice xmlns:p14="http://schemas.microsoft.com/office/powerpoint/2010/main" Requires="p14">
          <p:contentPart p14:bwMode="auto" r:id="rId5">
            <p14:nvContentPartPr>
              <p14:cNvPr id="33794" name="Ink 5">
                <a:extLst>
                  <a:ext uri="{FF2B5EF4-FFF2-40B4-BE49-F238E27FC236}">
                    <a16:creationId xmlns:a16="http://schemas.microsoft.com/office/drawing/2014/main" id="{A1EB11E2-E62C-4712-B3E8-7C5C1DA9A58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3794" name="Ink 5">
                <a:extLst>
                  <a:ext uri="{FF2B5EF4-FFF2-40B4-BE49-F238E27FC236}">
                    <a16:creationId xmlns:a16="http://schemas.microsoft.com/office/drawing/2014/main" id="{A1EB11E2-E62C-4712-B3E8-7C5C1DA9A58F}"/>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3795" name="Ink 6">
                <a:extLst>
                  <a:ext uri="{FF2B5EF4-FFF2-40B4-BE49-F238E27FC236}">
                    <a16:creationId xmlns:a16="http://schemas.microsoft.com/office/drawing/2014/main" id="{BCA81EE3-CCE1-4035-AA64-896BB68D797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3795" name="Ink 6">
                <a:extLst>
                  <a:ext uri="{FF2B5EF4-FFF2-40B4-BE49-F238E27FC236}">
                    <a16:creationId xmlns:a16="http://schemas.microsoft.com/office/drawing/2014/main" id="{BCA81EE3-CCE1-4035-AA64-896BB68D797C}"/>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3796" name="Ink 7">
                <a:extLst>
                  <a:ext uri="{FF2B5EF4-FFF2-40B4-BE49-F238E27FC236}">
                    <a16:creationId xmlns:a16="http://schemas.microsoft.com/office/drawing/2014/main" id="{7D745CBB-1652-4BE9-814A-673B3BE07A5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3796" name="Ink 7">
                <a:extLst>
                  <a:ext uri="{FF2B5EF4-FFF2-40B4-BE49-F238E27FC236}">
                    <a16:creationId xmlns:a16="http://schemas.microsoft.com/office/drawing/2014/main" id="{7D745CBB-1652-4BE9-814A-673B3BE07A56}"/>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3797" name="Ink 8">
                <a:extLst>
                  <a:ext uri="{FF2B5EF4-FFF2-40B4-BE49-F238E27FC236}">
                    <a16:creationId xmlns:a16="http://schemas.microsoft.com/office/drawing/2014/main" id="{02EC93CB-80D7-45B3-B0DE-462F020C8BF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3797" name="Ink 8">
                <a:extLst>
                  <a:ext uri="{FF2B5EF4-FFF2-40B4-BE49-F238E27FC236}">
                    <a16:creationId xmlns:a16="http://schemas.microsoft.com/office/drawing/2014/main" id="{02EC93CB-80D7-45B3-B0DE-462F020C8BFB}"/>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3798" name="Ink 9">
                <a:extLst>
                  <a:ext uri="{FF2B5EF4-FFF2-40B4-BE49-F238E27FC236}">
                    <a16:creationId xmlns:a16="http://schemas.microsoft.com/office/drawing/2014/main" id="{6C11B36E-5D9F-4671-968B-34242D75825A}"/>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3798" name="Ink 9">
                <a:extLst>
                  <a:ext uri="{FF2B5EF4-FFF2-40B4-BE49-F238E27FC236}">
                    <a16:creationId xmlns:a16="http://schemas.microsoft.com/office/drawing/2014/main" id="{6C11B36E-5D9F-4671-968B-34242D75825A}"/>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Foliennummernplatzhalter 5">
            <a:extLst>
              <a:ext uri="{FF2B5EF4-FFF2-40B4-BE49-F238E27FC236}">
                <a16:creationId xmlns:a16="http://schemas.microsoft.com/office/drawing/2014/main" id="{EA5C0322-D606-4A88-8C0C-BB5171A2074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4F19D2E-613F-4ADC-B823-58AF8166334E}" type="slidenum">
              <a:rPr lang="de-DE" altLang="de-DE" sz="1400"/>
              <a:pPr eaLnBrk="1" hangingPunct="1"/>
              <a:t>37</a:t>
            </a:fld>
            <a:endParaRPr lang="de-DE" altLang="de-DE" sz="1400"/>
          </a:p>
        </p:txBody>
      </p:sp>
      <p:sp>
        <p:nvSpPr>
          <p:cNvPr id="34826" name="Rectangle 2">
            <a:extLst>
              <a:ext uri="{FF2B5EF4-FFF2-40B4-BE49-F238E27FC236}">
                <a16:creationId xmlns:a16="http://schemas.microsoft.com/office/drawing/2014/main" id="{918EC461-00B2-4B86-8E97-6A588DE5779F}"/>
              </a:ext>
            </a:extLst>
          </p:cNvPr>
          <p:cNvSpPr>
            <a:spLocks noGrp="1" noChangeArrowheads="1"/>
          </p:cNvSpPr>
          <p:nvPr>
            <p:ph type="ctrTitle"/>
          </p:nvPr>
        </p:nvSpPr>
        <p:spPr>
          <a:xfrm>
            <a:off x="0" y="0"/>
            <a:ext cx="8604250" cy="1152525"/>
          </a:xfrm>
        </p:spPr>
        <p:txBody>
          <a:bodyPr/>
          <a:lstStyle/>
          <a:p>
            <a:pPr eaLnBrk="1" hangingPunct="1"/>
            <a:r>
              <a:rPr lang="de-DE" altLang="de-DE" sz="4000"/>
              <a:t>Warum hat Mister X keine Chance?</a:t>
            </a:r>
          </a:p>
        </p:txBody>
      </p:sp>
      <p:sp>
        <p:nvSpPr>
          <p:cNvPr id="34827" name="Text Box 3">
            <a:extLst>
              <a:ext uri="{FF2B5EF4-FFF2-40B4-BE49-F238E27FC236}">
                <a16:creationId xmlns:a16="http://schemas.microsoft.com/office/drawing/2014/main" id="{CDD9941E-FCAB-45A7-AA24-9145F4FF42F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4828" name="Text Box 4">
            <a:extLst>
              <a:ext uri="{FF2B5EF4-FFF2-40B4-BE49-F238E27FC236}">
                <a16:creationId xmlns:a16="http://schemas.microsoft.com/office/drawing/2014/main" id="{C9D76CFA-67AB-47DC-A34E-9E9F9EEF84FC}"/>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34829" name="Text Box 11">
            <a:extLst>
              <a:ext uri="{FF2B5EF4-FFF2-40B4-BE49-F238E27FC236}">
                <a16:creationId xmlns:a16="http://schemas.microsoft.com/office/drawing/2014/main" id="{F8F73406-1739-44B0-97D3-E7710C01521D}"/>
              </a:ext>
            </a:extLst>
          </p:cNvPr>
          <p:cNvSpPr txBox="1">
            <a:spLocks noChangeArrowheads="1"/>
          </p:cNvSpPr>
          <p:nvPr/>
        </p:nvSpPr>
        <p:spPr bwMode="auto">
          <a:xfrm>
            <a:off x="468313" y="4508500"/>
            <a:ext cx="19796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Nadel im </a:t>
            </a:r>
            <a:br>
              <a:rPr lang="de-DE" altLang="de-DE"/>
            </a:br>
            <a:r>
              <a:rPr lang="de-DE" altLang="de-DE"/>
              <a:t>Heuhaufen!</a:t>
            </a:r>
          </a:p>
        </p:txBody>
      </p:sp>
      <p:sp>
        <p:nvSpPr>
          <p:cNvPr id="34830" name="Textfeld 9">
            <a:extLst>
              <a:ext uri="{FF2B5EF4-FFF2-40B4-BE49-F238E27FC236}">
                <a16:creationId xmlns:a16="http://schemas.microsoft.com/office/drawing/2014/main" id="{B0C88B97-EF16-4FC7-8527-50D417B82C62}"/>
              </a:ext>
            </a:extLst>
          </p:cNvPr>
          <p:cNvSpPr txBox="1">
            <a:spLocks noChangeArrowheads="1"/>
          </p:cNvSpPr>
          <p:nvPr/>
        </p:nvSpPr>
        <p:spPr bwMode="auto">
          <a:xfrm>
            <a:off x="2051050" y="1196975"/>
            <a:ext cx="6481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Mister X fängt ab:</a:t>
            </a:r>
          </a:p>
          <a:p>
            <a:pPr eaLnBrk="1" hangingPunct="1"/>
            <a:endParaRPr lang="de-DE" altLang="de-DE"/>
          </a:p>
        </p:txBody>
      </p:sp>
      <p:graphicFrame>
        <p:nvGraphicFramePr>
          <p:cNvPr id="34818" name="Object 7">
            <a:extLst>
              <a:ext uri="{FF2B5EF4-FFF2-40B4-BE49-F238E27FC236}">
                <a16:creationId xmlns:a16="http://schemas.microsoft.com/office/drawing/2014/main" id="{06A3D128-3C43-42C0-93C2-25409881EB42}"/>
              </a:ext>
            </a:extLst>
          </p:cNvPr>
          <p:cNvGraphicFramePr>
            <a:graphicFrameLocks noChangeAspect="1"/>
          </p:cNvGraphicFramePr>
          <p:nvPr/>
        </p:nvGraphicFramePr>
        <p:xfrm>
          <a:off x="4716463" y="1196975"/>
          <a:ext cx="2819400" cy="787400"/>
        </p:xfrm>
        <a:graphic>
          <a:graphicData uri="http://schemas.openxmlformats.org/presentationml/2006/ole">
            <mc:AlternateContent xmlns:mc="http://schemas.openxmlformats.org/markup-compatibility/2006">
              <mc:Choice xmlns:v="urn:schemas-microsoft-com:vml" Requires="v">
                <p:oleObj name="Equation" r:id="rId3" imgW="2819160" imgH="787320" progId="Equation.DSMT4">
                  <p:embed/>
                </p:oleObj>
              </mc:Choice>
              <mc:Fallback>
                <p:oleObj name="Equation" r:id="rId3" imgW="2819160" imgH="7873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196975"/>
                        <a:ext cx="2819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1" name="Textfeld 11">
            <a:extLst>
              <a:ext uri="{FF2B5EF4-FFF2-40B4-BE49-F238E27FC236}">
                <a16:creationId xmlns:a16="http://schemas.microsoft.com/office/drawing/2014/main" id="{99D3C723-1664-47DE-8C5E-7187F1FA3366}"/>
              </a:ext>
            </a:extLst>
          </p:cNvPr>
          <p:cNvSpPr txBox="1">
            <a:spLocks noChangeArrowheads="1"/>
          </p:cNvSpPr>
          <p:nvPr/>
        </p:nvSpPr>
        <p:spPr bwMode="auto">
          <a:xfrm>
            <a:off x="1619250" y="1628775"/>
            <a:ext cx="18272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Er versucht </a:t>
            </a:r>
            <a:br>
              <a:rPr lang="de-DE" altLang="de-DE"/>
            </a:br>
            <a:r>
              <a:rPr lang="de-DE" altLang="de-DE"/>
              <a:t>zu lösen:</a:t>
            </a:r>
          </a:p>
        </p:txBody>
      </p:sp>
      <p:graphicFrame>
        <p:nvGraphicFramePr>
          <p:cNvPr id="34819" name="Object 8">
            <a:extLst>
              <a:ext uri="{FF2B5EF4-FFF2-40B4-BE49-F238E27FC236}">
                <a16:creationId xmlns:a16="http://schemas.microsoft.com/office/drawing/2014/main" id="{73D87775-2C70-4953-8FA8-BFC712DFBC7E}"/>
              </a:ext>
            </a:extLst>
          </p:cNvPr>
          <p:cNvGraphicFramePr>
            <a:graphicFrameLocks noChangeAspect="1"/>
          </p:cNvGraphicFramePr>
          <p:nvPr/>
        </p:nvGraphicFramePr>
        <p:xfrm>
          <a:off x="3132138" y="1989138"/>
          <a:ext cx="5092700" cy="609600"/>
        </p:xfrm>
        <a:graphic>
          <a:graphicData uri="http://schemas.openxmlformats.org/presentationml/2006/ole">
            <mc:AlternateContent xmlns:mc="http://schemas.openxmlformats.org/markup-compatibility/2006">
              <mc:Choice xmlns:v="urn:schemas-microsoft-com:vml" Requires="v">
                <p:oleObj name="Equation" r:id="rId5" imgW="5092560" imgH="609480" progId="Equation.DSMT4">
                  <p:embed/>
                </p:oleObj>
              </mc:Choice>
              <mc:Fallback>
                <p:oleObj name="Equation" r:id="rId5" imgW="509256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989138"/>
                        <a:ext cx="5092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4" name="Picture 16">
            <a:extLst>
              <a:ext uri="{FF2B5EF4-FFF2-40B4-BE49-F238E27FC236}">
                <a16:creationId xmlns:a16="http://schemas.microsoft.com/office/drawing/2014/main" id="{0B99B148-5A3F-4EF6-84B2-173D191CB8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565400"/>
            <a:ext cx="6480175" cy="390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3" name="Picture 17">
            <a:extLst>
              <a:ext uri="{FF2B5EF4-FFF2-40B4-BE49-F238E27FC236}">
                <a16:creationId xmlns:a16="http://schemas.microsoft.com/office/drawing/2014/main" id="{DFCAB100-BD01-44CC-BF07-E95827900D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36838"/>
            <a:ext cx="19050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feld 14">
            <a:extLst>
              <a:ext uri="{FF2B5EF4-FFF2-40B4-BE49-F238E27FC236}">
                <a16:creationId xmlns:a16="http://schemas.microsoft.com/office/drawing/2014/main" id="{901A1366-0C2C-4BAF-B861-BF8B952EB30F}"/>
              </a:ext>
            </a:extLst>
          </p:cNvPr>
          <p:cNvSpPr txBox="1">
            <a:spLocks noChangeArrowheads="1"/>
          </p:cNvSpPr>
          <p:nvPr/>
        </p:nvSpPr>
        <p:spPr bwMode="auto">
          <a:xfrm>
            <a:off x="611188" y="3357563"/>
            <a:ext cx="1296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Nutzlos!</a:t>
            </a:r>
          </a:p>
        </p:txBody>
      </p:sp>
      <p:sp>
        <p:nvSpPr>
          <p:cNvPr id="18" name="Textfeld 17">
            <a:extLst>
              <a:ext uri="{FF2B5EF4-FFF2-40B4-BE49-F238E27FC236}">
                <a16:creationId xmlns:a16="http://schemas.microsoft.com/office/drawing/2014/main" id="{141A3E93-0E37-45A2-B781-211DFC10B64B}"/>
              </a:ext>
            </a:extLst>
          </p:cNvPr>
          <p:cNvSpPr txBox="1">
            <a:spLocks noChangeArrowheads="1"/>
          </p:cNvSpPr>
          <p:nvPr/>
        </p:nvSpPr>
        <p:spPr bwMode="auto">
          <a:xfrm>
            <a:off x="250825" y="5373688"/>
            <a:ext cx="4191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Bei 10</a:t>
            </a:r>
            <a:r>
              <a:rPr lang="de-DE" altLang="de-DE" baseline="30000"/>
              <a:t>5</a:t>
            </a:r>
            <a:r>
              <a:rPr lang="de-DE" altLang="de-DE"/>
              <a:t> Punkten leicht.</a:t>
            </a:r>
          </a:p>
          <a:p>
            <a:pPr eaLnBrk="1" hangingPunct="1"/>
            <a:r>
              <a:rPr lang="de-DE" altLang="de-DE"/>
              <a:t>Bei 10</a:t>
            </a:r>
            <a:r>
              <a:rPr lang="de-DE" altLang="de-DE" baseline="30000"/>
              <a:t>200</a:t>
            </a:r>
            <a:r>
              <a:rPr lang="de-DE" altLang="de-DE"/>
              <a:t> Punkten unmöglich.</a:t>
            </a:r>
          </a:p>
        </p:txBody>
      </p:sp>
      <p:pic>
        <p:nvPicPr>
          <p:cNvPr id="34836" name="Grafik 20" descr="tinspireCAS.jpg">
            <a:hlinkClick r:id="rId9" action="ppaction://hlinkfile"/>
            <a:extLst>
              <a:ext uri="{FF2B5EF4-FFF2-40B4-BE49-F238E27FC236}">
                <a16:creationId xmlns:a16="http://schemas.microsoft.com/office/drawing/2014/main" id="{3ADEB56C-EA27-4A3F-B2ED-095B87A323D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341438"/>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7" name="Textfeld 15">
            <a:extLst>
              <a:ext uri="{FF2B5EF4-FFF2-40B4-BE49-F238E27FC236}">
                <a16:creationId xmlns:a16="http://schemas.microsoft.com/office/drawing/2014/main" id="{64C96D6E-2FF4-4697-82C1-67432BAF0773}"/>
              </a:ext>
            </a:extLst>
          </p:cNvPr>
          <p:cNvSpPr txBox="1">
            <a:spLocks noChangeArrowheads="1"/>
          </p:cNvSpPr>
          <p:nvPr/>
        </p:nvSpPr>
        <p:spPr bwMode="auto">
          <a:xfrm>
            <a:off x="7658100" y="6921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11">
            <p14:nvContentPartPr>
              <p14:cNvPr id="34820" name="Ink 5">
                <a:extLst>
                  <a:ext uri="{FF2B5EF4-FFF2-40B4-BE49-F238E27FC236}">
                    <a16:creationId xmlns:a16="http://schemas.microsoft.com/office/drawing/2014/main" id="{77D5E0E7-DA18-45F6-82C8-439DCBC4100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4820" name="Ink 5">
                <a:extLst>
                  <a:ext uri="{FF2B5EF4-FFF2-40B4-BE49-F238E27FC236}">
                    <a16:creationId xmlns:a16="http://schemas.microsoft.com/office/drawing/2014/main" id="{77D5E0E7-DA18-45F6-82C8-439DCBC41000}"/>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4821" name="Ink 6">
                <a:extLst>
                  <a:ext uri="{FF2B5EF4-FFF2-40B4-BE49-F238E27FC236}">
                    <a16:creationId xmlns:a16="http://schemas.microsoft.com/office/drawing/2014/main" id="{E2C53A40-9E3B-4FAA-8431-39CAD1FEB8FC}"/>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4821" name="Ink 6">
                <a:extLst>
                  <a:ext uri="{FF2B5EF4-FFF2-40B4-BE49-F238E27FC236}">
                    <a16:creationId xmlns:a16="http://schemas.microsoft.com/office/drawing/2014/main" id="{E2C53A40-9E3B-4FAA-8431-39CAD1FEB8FC}"/>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4822" name="Ink 7">
                <a:extLst>
                  <a:ext uri="{FF2B5EF4-FFF2-40B4-BE49-F238E27FC236}">
                    <a16:creationId xmlns:a16="http://schemas.microsoft.com/office/drawing/2014/main" id="{7BE8BB26-965E-4207-932C-34C25C94D37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4822" name="Ink 7">
                <a:extLst>
                  <a:ext uri="{FF2B5EF4-FFF2-40B4-BE49-F238E27FC236}">
                    <a16:creationId xmlns:a16="http://schemas.microsoft.com/office/drawing/2014/main" id="{7BE8BB26-965E-4207-932C-34C25C94D377}"/>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4823" name="Ink 8">
                <a:extLst>
                  <a:ext uri="{FF2B5EF4-FFF2-40B4-BE49-F238E27FC236}">
                    <a16:creationId xmlns:a16="http://schemas.microsoft.com/office/drawing/2014/main" id="{FBEA2E75-CDEF-4224-B9D3-72DE80B9C40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4823" name="Ink 8">
                <a:extLst>
                  <a:ext uri="{FF2B5EF4-FFF2-40B4-BE49-F238E27FC236}">
                    <a16:creationId xmlns:a16="http://schemas.microsoft.com/office/drawing/2014/main" id="{FBEA2E75-CDEF-4224-B9D3-72DE80B9C407}"/>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4824" name="Ink 9">
                <a:extLst>
                  <a:ext uri="{FF2B5EF4-FFF2-40B4-BE49-F238E27FC236}">
                    <a16:creationId xmlns:a16="http://schemas.microsoft.com/office/drawing/2014/main" id="{ED49FC31-CA4D-420F-884F-05118FC94095}"/>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4824" name="Ink 9">
                <a:extLst>
                  <a:ext uri="{FF2B5EF4-FFF2-40B4-BE49-F238E27FC236}">
                    <a16:creationId xmlns:a16="http://schemas.microsoft.com/office/drawing/2014/main" id="{ED49FC31-CA4D-420F-884F-05118FC94095}"/>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Foliennummernplatzhalter 5">
            <a:extLst>
              <a:ext uri="{FF2B5EF4-FFF2-40B4-BE49-F238E27FC236}">
                <a16:creationId xmlns:a16="http://schemas.microsoft.com/office/drawing/2014/main" id="{41296E01-7806-4BC6-834B-F80805E4847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78376A1-32E1-465E-B444-81FD924501E2}" type="slidenum">
              <a:rPr lang="de-DE" altLang="de-DE" sz="1400"/>
              <a:pPr eaLnBrk="1" hangingPunct="1"/>
              <a:t>38</a:t>
            </a:fld>
            <a:endParaRPr lang="de-DE" altLang="de-DE" sz="1400"/>
          </a:p>
        </p:txBody>
      </p:sp>
      <p:sp>
        <p:nvSpPr>
          <p:cNvPr id="35850" name="Rectangle 2">
            <a:extLst>
              <a:ext uri="{FF2B5EF4-FFF2-40B4-BE49-F238E27FC236}">
                <a16:creationId xmlns:a16="http://schemas.microsoft.com/office/drawing/2014/main" id="{61EB2B64-FAEC-4663-816D-5FB7067F292C}"/>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No Chance for Mister X?</a:t>
            </a:r>
          </a:p>
        </p:txBody>
      </p:sp>
      <p:sp>
        <p:nvSpPr>
          <p:cNvPr id="35851" name="Text Box 3">
            <a:extLst>
              <a:ext uri="{FF2B5EF4-FFF2-40B4-BE49-F238E27FC236}">
                <a16:creationId xmlns:a16="http://schemas.microsoft.com/office/drawing/2014/main" id="{705214E8-64B6-4FD9-BD09-9A3BAB0DA6C7}"/>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5852" name="Text Box 4">
            <a:extLst>
              <a:ext uri="{FF2B5EF4-FFF2-40B4-BE49-F238E27FC236}">
                <a16:creationId xmlns:a16="http://schemas.microsoft.com/office/drawing/2014/main" id="{2AE03AB1-55DA-40E7-9705-827163CE2C9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35853" name="Text Box 11">
            <a:extLst>
              <a:ext uri="{FF2B5EF4-FFF2-40B4-BE49-F238E27FC236}">
                <a16:creationId xmlns:a16="http://schemas.microsoft.com/office/drawing/2014/main" id="{EB3F71F1-DCD5-4DE0-BC3B-12FA6D479E2E}"/>
              </a:ext>
            </a:extLst>
          </p:cNvPr>
          <p:cNvSpPr txBox="1">
            <a:spLocks noChangeArrowheads="1"/>
          </p:cNvSpPr>
          <p:nvPr/>
        </p:nvSpPr>
        <p:spPr bwMode="auto">
          <a:xfrm>
            <a:off x="468313" y="4508500"/>
            <a:ext cx="19796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70C0"/>
                </a:solidFill>
              </a:rPr>
              <a:t>Needle in a  </a:t>
            </a:r>
            <a:br>
              <a:rPr lang="de-DE" altLang="de-DE">
                <a:solidFill>
                  <a:srgbClr val="0070C0"/>
                </a:solidFill>
              </a:rPr>
            </a:br>
            <a:r>
              <a:rPr lang="de-DE" altLang="de-DE">
                <a:solidFill>
                  <a:srgbClr val="0070C0"/>
                </a:solidFill>
              </a:rPr>
              <a:t>haystack!</a:t>
            </a:r>
          </a:p>
        </p:txBody>
      </p:sp>
      <p:sp>
        <p:nvSpPr>
          <p:cNvPr id="35854" name="Textfeld 9">
            <a:extLst>
              <a:ext uri="{FF2B5EF4-FFF2-40B4-BE49-F238E27FC236}">
                <a16:creationId xmlns:a16="http://schemas.microsoft.com/office/drawing/2014/main" id="{30804A7E-14E8-4114-A01B-CC9DE4BD8B2F}"/>
              </a:ext>
            </a:extLst>
          </p:cNvPr>
          <p:cNvSpPr txBox="1">
            <a:spLocks noChangeArrowheads="1"/>
          </p:cNvSpPr>
          <p:nvPr/>
        </p:nvSpPr>
        <p:spPr bwMode="auto">
          <a:xfrm>
            <a:off x="2051050" y="1196975"/>
            <a:ext cx="6481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Mister X taps:</a:t>
            </a:r>
          </a:p>
          <a:p>
            <a:pPr eaLnBrk="1" hangingPunct="1"/>
            <a:endParaRPr lang="de-DE" altLang="de-DE"/>
          </a:p>
        </p:txBody>
      </p:sp>
      <p:graphicFrame>
        <p:nvGraphicFramePr>
          <p:cNvPr id="35842" name="Object 13">
            <a:extLst>
              <a:ext uri="{FF2B5EF4-FFF2-40B4-BE49-F238E27FC236}">
                <a16:creationId xmlns:a16="http://schemas.microsoft.com/office/drawing/2014/main" id="{C2A2233E-A6B2-45F1-9D88-53D78ACF5CC2}"/>
              </a:ext>
            </a:extLst>
          </p:cNvPr>
          <p:cNvGraphicFramePr>
            <a:graphicFrameLocks noChangeAspect="1"/>
          </p:cNvGraphicFramePr>
          <p:nvPr/>
        </p:nvGraphicFramePr>
        <p:xfrm>
          <a:off x="5148263" y="1196975"/>
          <a:ext cx="2819400" cy="787400"/>
        </p:xfrm>
        <a:graphic>
          <a:graphicData uri="http://schemas.openxmlformats.org/presentationml/2006/ole">
            <mc:AlternateContent xmlns:mc="http://schemas.openxmlformats.org/markup-compatibility/2006">
              <mc:Choice xmlns:v="urn:schemas-microsoft-com:vml" Requires="v">
                <p:oleObj name="Equation" r:id="rId3" imgW="2819160" imgH="787320" progId="Equation.DSMT4">
                  <p:embed/>
                </p:oleObj>
              </mc:Choice>
              <mc:Fallback>
                <p:oleObj name="Equation" r:id="rId3" imgW="2819160" imgH="78732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196975"/>
                        <a:ext cx="2819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Textfeld 11">
            <a:extLst>
              <a:ext uri="{FF2B5EF4-FFF2-40B4-BE49-F238E27FC236}">
                <a16:creationId xmlns:a16="http://schemas.microsoft.com/office/drawing/2014/main" id="{A6161AA6-1B48-4153-AACE-DDF37B3AE818}"/>
              </a:ext>
            </a:extLst>
          </p:cNvPr>
          <p:cNvSpPr txBox="1">
            <a:spLocks noChangeArrowheads="1"/>
          </p:cNvSpPr>
          <p:nvPr/>
        </p:nvSpPr>
        <p:spPr bwMode="auto">
          <a:xfrm>
            <a:off x="1619250" y="1628775"/>
            <a:ext cx="1673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He tries to </a:t>
            </a:r>
            <a:br>
              <a:rPr lang="de-DE" altLang="de-DE">
                <a:solidFill>
                  <a:srgbClr val="0070C0"/>
                </a:solidFill>
              </a:rPr>
            </a:br>
            <a:r>
              <a:rPr lang="de-DE" altLang="de-DE">
                <a:solidFill>
                  <a:srgbClr val="0070C0"/>
                </a:solidFill>
              </a:rPr>
              <a:t>solve:</a:t>
            </a:r>
          </a:p>
        </p:txBody>
      </p:sp>
      <p:graphicFrame>
        <p:nvGraphicFramePr>
          <p:cNvPr id="35843" name="Object 14">
            <a:extLst>
              <a:ext uri="{FF2B5EF4-FFF2-40B4-BE49-F238E27FC236}">
                <a16:creationId xmlns:a16="http://schemas.microsoft.com/office/drawing/2014/main" id="{B749A874-0DF5-4948-9C65-51CCAEEBBD21}"/>
              </a:ext>
            </a:extLst>
          </p:cNvPr>
          <p:cNvGraphicFramePr>
            <a:graphicFrameLocks noChangeAspect="1"/>
          </p:cNvGraphicFramePr>
          <p:nvPr/>
        </p:nvGraphicFramePr>
        <p:xfrm>
          <a:off x="3132138" y="1989138"/>
          <a:ext cx="5092700" cy="609600"/>
        </p:xfrm>
        <a:graphic>
          <a:graphicData uri="http://schemas.openxmlformats.org/presentationml/2006/ole">
            <mc:AlternateContent xmlns:mc="http://schemas.openxmlformats.org/markup-compatibility/2006">
              <mc:Choice xmlns:v="urn:schemas-microsoft-com:vml" Requires="v">
                <p:oleObj name="Equation" r:id="rId5" imgW="5092560" imgH="609480" progId="Equation.DSMT4">
                  <p:embed/>
                </p:oleObj>
              </mc:Choice>
              <mc:Fallback>
                <p:oleObj name="Equation" r:id="rId5" imgW="5092560" imgH="609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989138"/>
                        <a:ext cx="5092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56" name="Picture 16">
            <a:extLst>
              <a:ext uri="{FF2B5EF4-FFF2-40B4-BE49-F238E27FC236}">
                <a16:creationId xmlns:a16="http://schemas.microsoft.com/office/drawing/2014/main" id="{C2302222-69A3-4AE1-8888-D8E68C59C9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2565400"/>
            <a:ext cx="6480175" cy="390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7" name="Picture 17">
            <a:extLst>
              <a:ext uri="{FF2B5EF4-FFF2-40B4-BE49-F238E27FC236}">
                <a16:creationId xmlns:a16="http://schemas.microsoft.com/office/drawing/2014/main" id="{58FDD53B-B8FF-4346-BD76-7A73E1FE9C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636838"/>
            <a:ext cx="19050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feld 14">
            <a:extLst>
              <a:ext uri="{FF2B5EF4-FFF2-40B4-BE49-F238E27FC236}">
                <a16:creationId xmlns:a16="http://schemas.microsoft.com/office/drawing/2014/main" id="{5DD38C27-4B19-4989-87E2-AF322086949B}"/>
              </a:ext>
            </a:extLst>
          </p:cNvPr>
          <p:cNvSpPr txBox="1">
            <a:spLocks noChangeArrowheads="1"/>
          </p:cNvSpPr>
          <p:nvPr/>
        </p:nvSpPr>
        <p:spPr bwMode="auto">
          <a:xfrm>
            <a:off x="611188" y="3357563"/>
            <a:ext cx="1314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useless!</a:t>
            </a:r>
          </a:p>
        </p:txBody>
      </p:sp>
      <p:sp>
        <p:nvSpPr>
          <p:cNvPr id="35859" name="Textfeld 17">
            <a:extLst>
              <a:ext uri="{FF2B5EF4-FFF2-40B4-BE49-F238E27FC236}">
                <a16:creationId xmlns:a16="http://schemas.microsoft.com/office/drawing/2014/main" id="{F056EE93-D72A-4824-BCF9-F32B3086DF6E}"/>
              </a:ext>
            </a:extLst>
          </p:cNvPr>
          <p:cNvSpPr txBox="1">
            <a:spLocks noChangeArrowheads="1"/>
          </p:cNvSpPr>
          <p:nvPr/>
        </p:nvSpPr>
        <p:spPr bwMode="auto">
          <a:xfrm>
            <a:off x="0" y="5229225"/>
            <a:ext cx="2974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asy by 10</a:t>
            </a:r>
            <a:r>
              <a:rPr lang="de-DE" altLang="de-DE" baseline="30000">
                <a:solidFill>
                  <a:srgbClr val="0070C0"/>
                </a:solidFill>
              </a:rPr>
              <a:t>5</a:t>
            </a:r>
            <a:r>
              <a:rPr lang="de-DE" altLang="de-DE">
                <a:solidFill>
                  <a:srgbClr val="0070C0"/>
                </a:solidFill>
              </a:rPr>
              <a:t> points.</a:t>
            </a:r>
          </a:p>
          <a:p>
            <a:pPr eaLnBrk="1" hangingPunct="1"/>
            <a:r>
              <a:rPr lang="de-DE" altLang="de-DE">
                <a:solidFill>
                  <a:srgbClr val="0070C0"/>
                </a:solidFill>
              </a:rPr>
              <a:t>Unpossible by 10</a:t>
            </a:r>
            <a:r>
              <a:rPr lang="de-DE" altLang="de-DE" baseline="30000">
                <a:solidFill>
                  <a:srgbClr val="0070C0"/>
                </a:solidFill>
              </a:rPr>
              <a:t>200</a:t>
            </a:r>
            <a:r>
              <a:rPr lang="de-DE" altLang="de-DE">
                <a:solidFill>
                  <a:srgbClr val="0070C0"/>
                </a:solidFill>
              </a:rPr>
              <a:t> </a:t>
            </a:r>
          </a:p>
          <a:p>
            <a:pPr eaLnBrk="1" hangingPunct="1"/>
            <a:r>
              <a:rPr lang="de-DE" altLang="de-DE">
                <a:solidFill>
                  <a:srgbClr val="0070C0"/>
                </a:solidFill>
              </a:rPr>
              <a:t>points</a:t>
            </a:r>
            <a:r>
              <a:rPr lang="de-DE" altLang="de-DE"/>
              <a:t>.</a:t>
            </a:r>
          </a:p>
        </p:txBody>
      </p:sp>
      <p:pic>
        <p:nvPicPr>
          <p:cNvPr id="35860" name="Grafik 20" descr="tinspireCAS.jpg">
            <a:hlinkClick r:id="rId9" action="ppaction://hlinkfile"/>
            <a:extLst>
              <a:ext uri="{FF2B5EF4-FFF2-40B4-BE49-F238E27FC236}">
                <a16:creationId xmlns:a16="http://schemas.microsoft.com/office/drawing/2014/main" id="{862E3B1B-F8BE-49AA-AEE2-BB77F33C4B75}"/>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1341438"/>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11">
            <p14:nvContentPartPr>
              <p14:cNvPr id="35844" name="Ink 5">
                <a:extLst>
                  <a:ext uri="{FF2B5EF4-FFF2-40B4-BE49-F238E27FC236}">
                    <a16:creationId xmlns:a16="http://schemas.microsoft.com/office/drawing/2014/main" id="{A733C371-A2EC-4BE1-A4AE-0981C2F0A30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5844" name="Ink 5">
                <a:extLst>
                  <a:ext uri="{FF2B5EF4-FFF2-40B4-BE49-F238E27FC236}">
                    <a16:creationId xmlns:a16="http://schemas.microsoft.com/office/drawing/2014/main" id="{A733C371-A2EC-4BE1-A4AE-0981C2F0A303}"/>
                  </a:ext>
                </a:extLst>
              </p:cNvPr>
              <p:cNvPicPr>
                <a:picLocks noRot="1" noChangeAspect="1" noEditPoints="1" noChangeArrowheads="1" noChangeShapeType="1"/>
              </p:cNvPicPr>
              <p:nvPr/>
            </p:nvPicPr>
            <p:blipFill>
              <a:blip r:embed="rId1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5845" name="Ink 6">
                <a:extLst>
                  <a:ext uri="{FF2B5EF4-FFF2-40B4-BE49-F238E27FC236}">
                    <a16:creationId xmlns:a16="http://schemas.microsoft.com/office/drawing/2014/main" id="{E56CD716-8EF4-4B42-8CF6-9B670D15A5F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5845" name="Ink 6">
                <a:extLst>
                  <a:ext uri="{FF2B5EF4-FFF2-40B4-BE49-F238E27FC236}">
                    <a16:creationId xmlns:a16="http://schemas.microsoft.com/office/drawing/2014/main" id="{E56CD716-8EF4-4B42-8CF6-9B670D15A5F5}"/>
                  </a:ext>
                </a:extLst>
              </p:cNvPr>
              <p:cNvPicPr>
                <a:picLocks noRot="1" noChangeAspect="1" noEditPoints="1" noChangeArrowheads="1" noChangeShapeType="1"/>
              </p:cNvPicPr>
              <p:nvPr/>
            </p:nvPicPr>
            <p:blipFill>
              <a:blip r:embed="rId1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5846" name="Ink 7">
                <a:extLst>
                  <a:ext uri="{FF2B5EF4-FFF2-40B4-BE49-F238E27FC236}">
                    <a16:creationId xmlns:a16="http://schemas.microsoft.com/office/drawing/2014/main" id="{04E16819-7E6C-44B9-BBAD-5345D390EB54}"/>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5846" name="Ink 7">
                <a:extLst>
                  <a:ext uri="{FF2B5EF4-FFF2-40B4-BE49-F238E27FC236}">
                    <a16:creationId xmlns:a16="http://schemas.microsoft.com/office/drawing/2014/main" id="{04E16819-7E6C-44B9-BBAD-5345D390EB54}"/>
                  </a:ext>
                </a:extLst>
              </p:cNvPr>
              <p:cNvPicPr>
                <a:picLocks noRot="1" noChangeAspect="1" noEditPoints="1" noChangeArrowheads="1" noChangeShapeType="1"/>
              </p:cNvPicPr>
              <p:nvPr/>
            </p:nvPicPr>
            <p:blipFill>
              <a:blip r:embed="rId1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5847" name="Ink 8">
                <a:extLst>
                  <a:ext uri="{FF2B5EF4-FFF2-40B4-BE49-F238E27FC236}">
                    <a16:creationId xmlns:a16="http://schemas.microsoft.com/office/drawing/2014/main" id="{FA1DD037-A3A8-462F-8BB3-AA14ABD68F0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5847" name="Ink 8">
                <a:extLst>
                  <a:ext uri="{FF2B5EF4-FFF2-40B4-BE49-F238E27FC236}">
                    <a16:creationId xmlns:a16="http://schemas.microsoft.com/office/drawing/2014/main" id="{FA1DD037-A3A8-462F-8BB3-AA14ABD68F08}"/>
                  </a:ext>
                </a:extLst>
              </p:cNvPr>
              <p:cNvPicPr>
                <a:picLocks noRot="1" noChangeAspect="1" noEditPoints="1" noChangeArrowheads="1" noChangeShapeType="1"/>
              </p:cNvPicPr>
              <p:nvPr/>
            </p:nvPicPr>
            <p:blipFill>
              <a:blip r:embed="rId1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35848" name="Ink 9">
                <a:extLst>
                  <a:ext uri="{FF2B5EF4-FFF2-40B4-BE49-F238E27FC236}">
                    <a16:creationId xmlns:a16="http://schemas.microsoft.com/office/drawing/2014/main" id="{BD35AE2C-10CE-4A2D-A478-2391AFCCC1FA}"/>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5848" name="Ink 9">
                <a:extLst>
                  <a:ext uri="{FF2B5EF4-FFF2-40B4-BE49-F238E27FC236}">
                    <a16:creationId xmlns:a16="http://schemas.microsoft.com/office/drawing/2014/main" id="{BD35AE2C-10CE-4A2D-A478-2391AFCCC1FA}"/>
                  </a:ext>
                </a:extLst>
              </p:cNvPr>
              <p:cNvPicPr>
                <a:picLocks noRot="1" noChangeAspect="1" noEditPoints="1" noChangeArrowheads="1" noChangeShapeType="1"/>
              </p:cNvPicPr>
              <p:nvPr/>
            </p:nvPicPr>
            <p:blipFill>
              <a:blip r:embed="rId12"/>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3" name="Foliennummernplatzhalter 5">
            <a:extLst>
              <a:ext uri="{FF2B5EF4-FFF2-40B4-BE49-F238E27FC236}">
                <a16:creationId xmlns:a16="http://schemas.microsoft.com/office/drawing/2014/main" id="{02B25C36-292C-4FCD-9AFC-9F2739297A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7501718-D92E-468A-B34A-BB0C07556576}" type="slidenum">
              <a:rPr lang="de-DE" altLang="de-DE" sz="1400"/>
              <a:pPr eaLnBrk="1" hangingPunct="1"/>
              <a:t>39</a:t>
            </a:fld>
            <a:endParaRPr lang="de-DE" altLang="de-DE" sz="1400"/>
          </a:p>
        </p:txBody>
      </p:sp>
      <p:sp>
        <p:nvSpPr>
          <p:cNvPr id="36874" name="Rectangle 2">
            <a:extLst>
              <a:ext uri="{FF2B5EF4-FFF2-40B4-BE49-F238E27FC236}">
                <a16:creationId xmlns:a16="http://schemas.microsoft.com/office/drawing/2014/main" id="{4F869735-A94F-45A0-9276-753499B7DA16}"/>
              </a:ext>
            </a:extLst>
          </p:cNvPr>
          <p:cNvSpPr>
            <a:spLocks noGrp="1" noChangeArrowheads="1"/>
          </p:cNvSpPr>
          <p:nvPr>
            <p:ph type="ctrTitle"/>
          </p:nvPr>
        </p:nvSpPr>
        <p:spPr>
          <a:xfrm>
            <a:off x="323850" y="260350"/>
            <a:ext cx="8604250" cy="1152525"/>
          </a:xfrm>
        </p:spPr>
        <p:txBody>
          <a:bodyPr/>
          <a:lstStyle/>
          <a:p>
            <a:pPr eaLnBrk="1" hangingPunct="1"/>
            <a:r>
              <a:rPr lang="de-DE" altLang="de-DE" sz="4000"/>
              <a:t>Das war nur der Anfang, aber nun:</a:t>
            </a:r>
          </a:p>
        </p:txBody>
      </p:sp>
      <p:sp>
        <p:nvSpPr>
          <p:cNvPr id="36875" name="Text Box 3">
            <a:extLst>
              <a:ext uri="{FF2B5EF4-FFF2-40B4-BE49-F238E27FC236}">
                <a16:creationId xmlns:a16="http://schemas.microsoft.com/office/drawing/2014/main" id="{5850090A-365B-49B7-A416-C1B8D35EB1A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6876" name="Text Box 4">
            <a:extLst>
              <a:ext uri="{FF2B5EF4-FFF2-40B4-BE49-F238E27FC236}">
                <a16:creationId xmlns:a16="http://schemas.microsoft.com/office/drawing/2014/main" id="{DDB73810-7EE1-43C9-A55E-C2973F2AE18E}"/>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6877" name="Picture 12" descr="rivest-shamir-adleman">
            <a:extLst>
              <a:ext uri="{FF2B5EF4-FFF2-40B4-BE49-F238E27FC236}">
                <a16:creationId xmlns:a16="http://schemas.microsoft.com/office/drawing/2014/main" id="{F741A589-F26F-44BE-937B-CC69ADB573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68413"/>
            <a:ext cx="648017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8" name="Text Box 13">
            <a:extLst>
              <a:ext uri="{FF2B5EF4-FFF2-40B4-BE49-F238E27FC236}">
                <a16:creationId xmlns:a16="http://schemas.microsoft.com/office/drawing/2014/main" id="{DC8297D2-F94E-4F18-ABD8-CF80CC3A55C2}"/>
              </a:ext>
            </a:extLst>
          </p:cNvPr>
          <p:cNvSpPr txBox="1">
            <a:spLocks noChangeArrowheads="1"/>
          </p:cNvSpPr>
          <p:nvPr/>
        </p:nvSpPr>
        <p:spPr bwMode="auto">
          <a:xfrm>
            <a:off x="827088" y="4797425"/>
            <a:ext cx="43195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RSA-Verschlüsslung</a:t>
            </a:r>
          </a:p>
        </p:txBody>
      </p:sp>
      <p:sp>
        <p:nvSpPr>
          <p:cNvPr id="36879" name="Text Box 14">
            <a:extLst>
              <a:ext uri="{FF2B5EF4-FFF2-40B4-BE49-F238E27FC236}">
                <a16:creationId xmlns:a16="http://schemas.microsoft.com/office/drawing/2014/main" id="{CDA9D3F9-C7BB-422F-904C-BD77DE8068CA}"/>
              </a:ext>
            </a:extLst>
          </p:cNvPr>
          <p:cNvSpPr txBox="1">
            <a:spLocks noChangeArrowheads="1"/>
          </p:cNvSpPr>
          <p:nvPr/>
        </p:nvSpPr>
        <p:spPr bwMode="auto">
          <a:xfrm>
            <a:off x="2339975" y="5300663"/>
            <a:ext cx="4448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ublic-Key-Kryptografie</a:t>
            </a:r>
          </a:p>
        </p:txBody>
      </p:sp>
      <p:sp>
        <p:nvSpPr>
          <p:cNvPr id="36880" name="Text Box 15">
            <a:extLst>
              <a:ext uri="{FF2B5EF4-FFF2-40B4-BE49-F238E27FC236}">
                <a16:creationId xmlns:a16="http://schemas.microsoft.com/office/drawing/2014/main" id="{3F34BAFE-9246-45BD-B7F8-692769989CD4}"/>
              </a:ext>
            </a:extLst>
          </p:cNvPr>
          <p:cNvSpPr txBox="1">
            <a:spLocks noChangeArrowheads="1"/>
          </p:cNvSpPr>
          <p:nvPr/>
        </p:nvSpPr>
        <p:spPr bwMode="auto">
          <a:xfrm>
            <a:off x="7704138" y="4797425"/>
            <a:ext cx="14398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lesen Singh, 231ff</a:t>
            </a:r>
          </a:p>
        </p:txBody>
      </p:sp>
      <p:pic>
        <p:nvPicPr>
          <p:cNvPr id="36881" name="Picture 16" descr="mupad4-30">
            <a:hlinkClick r:id="rId4" action="ppaction://program"/>
            <a:extLst>
              <a:ext uri="{FF2B5EF4-FFF2-40B4-BE49-F238E27FC236}">
                <a16:creationId xmlns:a16="http://schemas.microsoft.com/office/drawing/2014/main" id="{EDC26DFB-1931-4EE1-9C27-FEA97C3BF3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2" name="Text Box 17">
            <a:extLst>
              <a:ext uri="{FF2B5EF4-FFF2-40B4-BE49-F238E27FC236}">
                <a16:creationId xmlns:a16="http://schemas.microsoft.com/office/drawing/2014/main" id="{DDCDBCCA-E2C2-4B96-ACD3-A9ACD8A7C9C3}"/>
              </a:ext>
            </a:extLst>
          </p:cNvPr>
          <p:cNvSpPr txBox="1">
            <a:spLocks noChangeArrowheads="1"/>
          </p:cNvSpPr>
          <p:nvPr/>
        </p:nvSpPr>
        <p:spPr bwMode="auto">
          <a:xfrm>
            <a:off x="2700338" y="5876925"/>
            <a:ext cx="501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asymmetrisches Verfahren</a:t>
            </a:r>
          </a:p>
        </p:txBody>
      </p:sp>
      <p:sp>
        <p:nvSpPr>
          <p:cNvPr id="36883" name="Textfeld 11">
            <a:extLst>
              <a:ext uri="{FF2B5EF4-FFF2-40B4-BE49-F238E27FC236}">
                <a16:creationId xmlns:a16="http://schemas.microsoft.com/office/drawing/2014/main" id="{981C1786-11D6-4CD9-BBB1-B01B89F2A51D}"/>
              </a:ext>
            </a:extLst>
          </p:cNvPr>
          <p:cNvSpPr txBox="1">
            <a:spLocks noChangeArrowheads="1"/>
          </p:cNvSpPr>
          <p:nvPr/>
        </p:nvSpPr>
        <p:spPr bwMode="auto">
          <a:xfrm>
            <a:off x="7658100" y="1125538"/>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6">
            <p14:nvContentPartPr>
              <p14:cNvPr id="36866" name="Ink 5">
                <a:extLst>
                  <a:ext uri="{FF2B5EF4-FFF2-40B4-BE49-F238E27FC236}">
                    <a16:creationId xmlns:a16="http://schemas.microsoft.com/office/drawing/2014/main" id="{10554B25-36FA-4FD3-BF21-865981066A8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6866" name="Ink 5">
                <a:extLst>
                  <a:ext uri="{FF2B5EF4-FFF2-40B4-BE49-F238E27FC236}">
                    <a16:creationId xmlns:a16="http://schemas.microsoft.com/office/drawing/2014/main" id="{10554B25-36FA-4FD3-BF21-865981066A84}"/>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6867" name="Ink 6">
                <a:extLst>
                  <a:ext uri="{FF2B5EF4-FFF2-40B4-BE49-F238E27FC236}">
                    <a16:creationId xmlns:a16="http://schemas.microsoft.com/office/drawing/2014/main" id="{B3C8ABC7-B38C-4A9E-BFBF-DA175F6BD8D3}"/>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6867" name="Ink 6">
                <a:extLst>
                  <a:ext uri="{FF2B5EF4-FFF2-40B4-BE49-F238E27FC236}">
                    <a16:creationId xmlns:a16="http://schemas.microsoft.com/office/drawing/2014/main" id="{B3C8ABC7-B38C-4A9E-BFBF-DA175F6BD8D3}"/>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6868" name="Ink 7">
                <a:extLst>
                  <a:ext uri="{FF2B5EF4-FFF2-40B4-BE49-F238E27FC236}">
                    <a16:creationId xmlns:a16="http://schemas.microsoft.com/office/drawing/2014/main" id="{E7371E8E-8D6E-413D-B8AC-745EC93D893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6868" name="Ink 7">
                <a:extLst>
                  <a:ext uri="{FF2B5EF4-FFF2-40B4-BE49-F238E27FC236}">
                    <a16:creationId xmlns:a16="http://schemas.microsoft.com/office/drawing/2014/main" id="{E7371E8E-8D6E-413D-B8AC-745EC93D893A}"/>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6869" name="Ink 8">
                <a:extLst>
                  <a:ext uri="{FF2B5EF4-FFF2-40B4-BE49-F238E27FC236}">
                    <a16:creationId xmlns:a16="http://schemas.microsoft.com/office/drawing/2014/main" id="{1D630089-2530-46CE-BC31-7B2BCB58CEAD}"/>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6869" name="Ink 8">
                <a:extLst>
                  <a:ext uri="{FF2B5EF4-FFF2-40B4-BE49-F238E27FC236}">
                    <a16:creationId xmlns:a16="http://schemas.microsoft.com/office/drawing/2014/main" id="{1D630089-2530-46CE-BC31-7B2BCB58CEAD}"/>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36870" name="Ink 9">
                <a:extLst>
                  <a:ext uri="{FF2B5EF4-FFF2-40B4-BE49-F238E27FC236}">
                    <a16:creationId xmlns:a16="http://schemas.microsoft.com/office/drawing/2014/main" id="{45B869D4-C088-415E-92BC-22B869A2AF6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6870" name="Ink 9">
                <a:extLst>
                  <a:ext uri="{FF2B5EF4-FFF2-40B4-BE49-F238E27FC236}">
                    <a16:creationId xmlns:a16="http://schemas.microsoft.com/office/drawing/2014/main" id="{45B869D4-C088-415E-92BC-22B869A2AF6D}"/>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6871" name="Ink 18">
                <a:extLst>
                  <a:ext uri="{FF2B5EF4-FFF2-40B4-BE49-F238E27FC236}">
                    <a16:creationId xmlns:a16="http://schemas.microsoft.com/office/drawing/2014/main" id="{752AC5FF-75CC-4C7E-A2B5-967193A0B525}"/>
                  </a:ext>
                </a:extLst>
              </p14:cNvPr>
              <p14:cNvContentPartPr>
                <a14:cpLocks xmlns:a14="http://schemas.microsoft.com/office/drawing/2010/main" noRot="1" noChangeAspect="1" noEditPoints="1" noChangeArrowheads="1" noChangeShapeType="1"/>
              </p14:cNvContentPartPr>
              <p14:nvPr/>
            </p14:nvContentPartPr>
            <p14:xfrm>
              <a:off x="11223625" y="55768875"/>
              <a:ext cx="0" cy="0"/>
            </p14:xfrm>
          </p:contentPart>
        </mc:Choice>
        <mc:Fallback>
          <p:pic>
            <p:nvPicPr>
              <p:cNvPr id="36871" name="Ink 18">
                <a:extLst>
                  <a:ext uri="{FF2B5EF4-FFF2-40B4-BE49-F238E27FC236}">
                    <a16:creationId xmlns:a16="http://schemas.microsoft.com/office/drawing/2014/main" id="{752AC5FF-75CC-4C7E-A2B5-967193A0B525}"/>
                  </a:ext>
                </a:extLst>
              </p:cNvPr>
              <p:cNvPicPr>
                <a:picLocks noRot="1" noChangeAspect="1" noEditPoints="1" noChangeArrowheads="1" noChangeShapeType="1"/>
              </p:cNvPicPr>
              <p:nvPr/>
            </p:nvPicPr>
            <p:blipFill>
              <a:blip r:embed="rId13"/>
              <a:stretch>
                <a:fillRect/>
              </a:stretch>
            </p:blipFill>
            <p:spPr>
              <a:xfrm>
                <a:off x="11223625" y="5576887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6872" name="Ink 19">
                <a:extLst>
                  <a:ext uri="{FF2B5EF4-FFF2-40B4-BE49-F238E27FC236}">
                    <a16:creationId xmlns:a16="http://schemas.microsoft.com/office/drawing/2014/main" id="{55309DCC-433B-424F-8CF3-66E41AB25BC1}"/>
                  </a:ext>
                </a:extLst>
              </p14:cNvPr>
              <p14:cNvContentPartPr>
                <a14:cpLocks xmlns:a14="http://schemas.microsoft.com/office/drawing/2010/main" noRot="1" noChangeAspect="1" noEditPoints="1" noChangeArrowheads="1" noChangeShapeType="1"/>
              </p14:cNvContentPartPr>
              <p14:nvPr/>
            </p14:nvContentPartPr>
            <p14:xfrm>
              <a:off x="14641513" y="57172225"/>
              <a:ext cx="0" cy="0"/>
            </p14:xfrm>
          </p:contentPart>
        </mc:Choice>
        <mc:Fallback>
          <p:pic>
            <p:nvPicPr>
              <p:cNvPr id="36872" name="Ink 19">
                <a:extLst>
                  <a:ext uri="{FF2B5EF4-FFF2-40B4-BE49-F238E27FC236}">
                    <a16:creationId xmlns:a16="http://schemas.microsoft.com/office/drawing/2014/main" id="{55309DCC-433B-424F-8CF3-66E41AB25BC1}"/>
                  </a:ext>
                </a:extLst>
              </p:cNvPr>
              <p:cNvPicPr>
                <a:picLocks noRot="1" noChangeAspect="1" noEditPoints="1" noChangeArrowheads="1" noChangeShapeType="1"/>
              </p:cNvPicPr>
              <p:nvPr/>
            </p:nvPicPr>
            <p:blipFill>
              <a:blip r:embed="rId13"/>
              <a:stretch>
                <a:fillRect/>
              </a:stretch>
            </p:blipFill>
            <p:spPr>
              <a:xfrm>
                <a:off x="14641513" y="57172225"/>
                <a:ext cx="0" cy="0"/>
              </a:xfrm>
              <a:prstGeom prst="rect">
                <a:avLst/>
              </a:prstGeom>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Foliennummernplatzhalter 5">
            <a:extLst>
              <a:ext uri="{FF2B5EF4-FFF2-40B4-BE49-F238E27FC236}">
                <a16:creationId xmlns:a16="http://schemas.microsoft.com/office/drawing/2014/main" id="{A34FAD82-9CBF-407B-A6E7-D9312F7FBBA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4105F0E-F7A6-4D07-B851-7DAD00D60A02}" type="slidenum">
              <a:rPr lang="de-DE" altLang="de-DE" sz="1400"/>
              <a:pPr eaLnBrk="1" hangingPunct="1"/>
              <a:t>4</a:t>
            </a:fld>
            <a:endParaRPr lang="de-DE" altLang="de-DE" sz="1400"/>
          </a:p>
        </p:txBody>
      </p:sp>
      <p:sp>
        <p:nvSpPr>
          <p:cNvPr id="1032" name="Rectangle 2">
            <a:extLst>
              <a:ext uri="{FF2B5EF4-FFF2-40B4-BE49-F238E27FC236}">
                <a16:creationId xmlns:a16="http://schemas.microsoft.com/office/drawing/2014/main" id="{2E12C8AE-292F-43DD-974B-DA06AF4C65BF}"/>
              </a:ext>
            </a:extLst>
          </p:cNvPr>
          <p:cNvSpPr>
            <a:spLocks noGrp="1" noChangeArrowheads="1"/>
          </p:cNvSpPr>
          <p:nvPr>
            <p:ph type="ctrTitle"/>
          </p:nvPr>
        </p:nvSpPr>
        <p:spPr>
          <a:xfrm>
            <a:off x="0" y="0"/>
            <a:ext cx="9144000" cy="1152525"/>
          </a:xfrm>
        </p:spPr>
        <p:txBody>
          <a:bodyPr/>
          <a:lstStyle/>
          <a:p>
            <a:pPr eaLnBrk="1" hangingPunct="1"/>
            <a:r>
              <a:rPr lang="de-DE" altLang="de-DE" sz="3600"/>
              <a:t>Was sind Primzahlen? What are primes?</a:t>
            </a:r>
          </a:p>
        </p:txBody>
      </p:sp>
      <p:sp>
        <p:nvSpPr>
          <p:cNvPr id="1033" name="Text Box 3">
            <a:extLst>
              <a:ext uri="{FF2B5EF4-FFF2-40B4-BE49-F238E27FC236}">
                <a16:creationId xmlns:a16="http://schemas.microsoft.com/office/drawing/2014/main" id="{55928F22-D5FB-4871-B3D0-B113E88CC20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1034" name="Text Box 4">
            <a:extLst>
              <a:ext uri="{FF2B5EF4-FFF2-40B4-BE49-F238E27FC236}">
                <a16:creationId xmlns:a16="http://schemas.microsoft.com/office/drawing/2014/main" id="{401AC070-C838-4A2C-98D0-0FE0C42E9637}"/>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1035" name="Text Box 11">
            <a:extLst>
              <a:ext uri="{FF2B5EF4-FFF2-40B4-BE49-F238E27FC236}">
                <a16:creationId xmlns:a16="http://schemas.microsoft.com/office/drawing/2014/main" id="{7654D6B3-9F66-40A1-9F54-A3F06AA2FC76}"/>
              </a:ext>
            </a:extLst>
          </p:cNvPr>
          <p:cNvSpPr txBox="1">
            <a:spLocks noChangeArrowheads="1"/>
          </p:cNvSpPr>
          <p:nvPr/>
        </p:nvSpPr>
        <p:spPr bwMode="auto">
          <a:xfrm>
            <a:off x="611188" y="4437063"/>
            <a:ext cx="7966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Sie sind nicht teilbar durch andere Zahlen, </a:t>
            </a:r>
            <a:r>
              <a:rPr lang="de-DE" altLang="de-DE">
                <a:solidFill>
                  <a:schemeClr val="bg2"/>
                </a:solidFill>
              </a:rPr>
              <a:t>außer durch 1</a:t>
            </a:r>
            <a:r>
              <a:rPr lang="de-DE" altLang="de-DE"/>
              <a:t>.</a:t>
            </a:r>
            <a:br>
              <a:rPr lang="de-DE" altLang="de-DE"/>
            </a:br>
            <a:r>
              <a:rPr lang="de-DE" altLang="de-DE">
                <a:solidFill>
                  <a:srgbClr val="0070C0"/>
                </a:solidFill>
              </a:rPr>
              <a:t>they are not divisible by other numbers, without by 1. </a:t>
            </a:r>
          </a:p>
        </p:txBody>
      </p:sp>
      <p:sp>
        <p:nvSpPr>
          <p:cNvPr id="1036" name="Text Box 12">
            <a:extLst>
              <a:ext uri="{FF2B5EF4-FFF2-40B4-BE49-F238E27FC236}">
                <a16:creationId xmlns:a16="http://schemas.microsoft.com/office/drawing/2014/main" id="{B0C0B4B5-A6E4-4539-9F15-5C2EDFCA5482}"/>
              </a:ext>
            </a:extLst>
          </p:cNvPr>
          <p:cNvSpPr txBox="1">
            <a:spLocks noChangeArrowheads="1"/>
          </p:cNvSpPr>
          <p:nvPr/>
        </p:nvSpPr>
        <p:spPr bwMode="auto">
          <a:xfrm>
            <a:off x="684213" y="5229225"/>
            <a:ext cx="72739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800000"/>
                </a:solidFill>
              </a:rPr>
              <a:t>Primzahlen sind die Zahlen mit genau zwei Teilern.</a:t>
            </a:r>
            <a:br>
              <a:rPr lang="de-DE" altLang="de-DE">
                <a:solidFill>
                  <a:srgbClr val="800000"/>
                </a:solidFill>
              </a:rPr>
            </a:br>
            <a:r>
              <a:rPr lang="de-DE" altLang="de-DE">
                <a:solidFill>
                  <a:srgbClr val="0070C0"/>
                </a:solidFill>
              </a:rPr>
              <a:t>Primes are the numbers with exact two divisors</a:t>
            </a:r>
            <a:r>
              <a:rPr lang="de-DE" altLang="de-DE">
                <a:solidFill>
                  <a:srgbClr val="800000"/>
                </a:solidFill>
              </a:rPr>
              <a:t>.</a:t>
            </a:r>
            <a:r>
              <a:rPr lang="de-DE" altLang="de-DE">
                <a:solidFill>
                  <a:schemeClr val="accent1"/>
                </a:solidFill>
              </a:rPr>
              <a:t>.</a:t>
            </a:r>
          </a:p>
        </p:txBody>
      </p:sp>
      <p:pic>
        <p:nvPicPr>
          <p:cNvPr id="1037" name="Picture 16">
            <a:extLst>
              <a:ext uri="{FF2B5EF4-FFF2-40B4-BE49-F238E27FC236}">
                <a16:creationId xmlns:a16="http://schemas.microsoft.com/office/drawing/2014/main" id="{0B9B395E-C27A-4645-BCFA-62DB2EF51A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96975"/>
            <a:ext cx="81502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4">
            <p14:nvContentPartPr>
              <p14:cNvPr id="1026" name="Ink 5">
                <a:extLst>
                  <a:ext uri="{FF2B5EF4-FFF2-40B4-BE49-F238E27FC236}">
                    <a16:creationId xmlns:a16="http://schemas.microsoft.com/office/drawing/2014/main" id="{B0992A54-EE5D-4FA8-ADA4-0ADA2DAB980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1026" name="Ink 5">
                <a:extLst>
                  <a:ext uri="{FF2B5EF4-FFF2-40B4-BE49-F238E27FC236}">
                    <a16:creationId xmlns:a16="http://schemas.microsoft.com/office/drawing/2014/main" id="{B0992A54-EE5D-4FA8-ADA4-0ADA2DAB9808}"/>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027" name="Ink 6">
                <a:extLst>
                  <a:ext uri="{FF2B5EF4-FFF2-40B4-BE49-F238E27FC236}">
                    <a16:creationId xmlns:a16="http://schemas.microsoft.com/office/drawing/2014/main" id="{BFA66ED0-7C9D-438D-87D8-7592C6697E00}"/>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1027" name="Ink 6">
                <a:extLst>
                  <a:ext uri="{FF2B5EF4-FFF2-40B4-BE49-F238E27FC236}">
                    <a16:creationId xmlns:a16="http://schemas.microsoft.com/office/drawing/2014/main" id="{BFA66ED0-7C9D-438D-87D8-7592C6697E00}"/>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1028" name="Ink 7">
                <a:extLst>
                  <a:ext uri="{FF2B5EF4-FFF2-40B4-BE49-F238E27FC236}">
                    <a16:creationId xmlns:a16="http://schemas.microsoft.com/office/drawing/2014/main" id="{F2553A16-C3FE-44FB-8E4A-56657334E7E8}"/>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1028" name="Ink 7">
                <a:extLst>
                  <a:ext uri="{FF2B5EF4-FFF2-40B4-BE49-F238E27FC236}">
                    <a16:creationId xmlns:a16="http://schemas.microsoft.com/office/drawing/2014/main" id="{F2553A16-C3FE-44FB-8E4A-56657334E7E8}"/>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29" name="Ink 8">
                <a:extLst>
                  <a:ext uri="{FF2B5EF4-FFF2-40B4-BE49-F238E27FC236}">
                    <a16:creationId xmlns:a16="http://schemas.microsoft.com/office/drawing/2014/main" id="{88A01FAA-5B52-4F66-94DD-25F2A6AD6F2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1029" name="Ink 8">
                <a:extLst>
                  <a:ext uri="{FF2B5EF4-FFF2-40B4-BE49-F238E27FC236}">
                    <a16:creationId xmlns:a16="http://schemas.microsoft.com/office/drawing/2014/main" id="{88A01FAA-5B52-4F66-94DD-25F2A6AD6F21}"/>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30" name="Ink 9">
                <a:extLst>
                  <a:ext uri="{FF2B5EF4-FFF2-40B4-BE49-F238E27FC236}">
                    <a16:creationId xmlns:a16="http://schemas.microsoft.com/office/drawing/2014/main" id="{1BFD32E5-5A03-4D02-97F5-BCD919B4D8DF}"/>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1030" name="Ink 9">
                <a:extLst>
                  <a:ext uri="{FF2B5EF4-FFF2-40B4-BE49-F238E27FC236}">
                    <a16:creationId xmlns:a16="http://schemas.microsoft.com/office/drawing/2014/main" id="{1BFD32E5-5A03-4D02-97F5-BCD919B4D8DF}"/>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Foliennummernplatzhalter 5">
            <a:extLst>
              <a:ext uri="{FF2B5EF4-FFF2-40B4-BE49-F238E27FC236}">
                <a16:creationId xmlns:a16="http://schemas.microsoft.com/office/drawing/2014/main" id="{EBCFBCB9-72E5-41F9-9FD6-CE0BB78F5E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75167F0-3CA5-418B-9C54-63C3B262FE8E}" type="slidenum">
              <a:rPr lang="de-DE" altLang="de-DE" sz="1400"/>
              <a:pPr eaLnBrk="1" hangingPunct="1"/>
              <a:t>40</a:t>
            </a:fld>
            <a:endParaRPr lang="de-DE" altLang="de-DE" sz="1400"/>
          </a:p>
        </p:txBody>
      </p:sp>
      <p:sp>
        <p:nvSpPr>
          <p:cNvPr id="37898" name="Rectangle 2">
            <a:extLst>
              <a:ext uri="{FF2B5EF4-FFF2-40B4-BE49-F238E27FC236}">
                <a16:creationId xmlns:a16="http://schemas.microsoft.com/office/drawing/2014/main" id="{D54637E1-3880-489D-8E40-C875973A0748}"/>
              </a:ext>
            </a:extLst>
          </p:cNvPr>
          <p:cNvSpPr>
            <a:spLocks noGrp="1" noChangeArrowheads="1"/>
          </p:cNvSpPr>
          <p:nvPr>
            <p:ph type="ctrTitle"/>
          </p:nvPr>
        </p:nvSpPr>
        <p:spPr>
          <a:xfrm>
            <a:off x="323850" y="260350"/>
            <a:ext cx="8604250" cy="1152525"/>
          </a:xfrm>
        </p:spPr>
        <p:txBody>
          <a:bodyPr/>
          <a:lstStyle/>
          <a:p>
            <a:pPr eaLnBrk="1" hangingPunct="1"/>
            <a:r>
              <a:rPr lang="de-DE" altLang="de-DE" sz="3600">
                <a:solidFill>
                  <a:srgbClr val="0070C0"/>
                </a:solidFill>
              </a:rPr>
              <a:t>That had been the Beginning, but now</a:t>
            </a:r>
            <a:r>
              <a:rPr lang="de-DE" altLang="de-DE" sz="4000"/>
              <a:t>:</a:t>
            </a:r>
          </a:p>
        </p:txBody>
      </p:sp>
      <p:sp>
        <p:nvSpPr>
          <p:cNvPr id="37899" name="Text Box 3">
            <a:extLst>
              <a:ext uri="{FF2B5EF4-FFF2-40B4-BE49-F238E27FC236}">
                <a16:creationId xmlns:a16="http://schemas.microsoft.com/office/drawing/2014/main" id="{F000B555-90D7-427B-B9FA-8DBB3A883BA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7900" name="Text Box 4">
            <a:extLst>
              <a:ext uri="{FF2B5EF4-FFF2-40B4-BE49-F238E27FC236}">
                <a16:creationId xmlns:a16="http://schemas.microsoft.com/office/drawing/2014/main" id="{C9826D52-CDF9-4A92-B897-4FDBE645FD4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7901" name="Picture 12" descr="rivest-shamir-adleman">
            <a:extLst>
              <a:ext uri="{FF2B5EF4-FFF2-40B4-BE49-F238E27FC236}">
                <a16:creationId xmlns:a16="http://schemas.microsoft.com/office/drawing/2014/main" id="{C6FE93CE-3948-4966-9935-CEEDFF4707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268413"/>
            <a:ext cx="6480175" cy="368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Text Box 13">
            <a:extLst>
              <a:ext uri="{FF2B5EF4-FFF2-40B4-BE49-F238E27FC236}">
                <a16:creationId xmlns:a16="http://schemas.microsoft.com/office/drawing/2014/main" id="{292D3DF9-5771-4E33-ABD1-0CF84003F176}"/>
              </a:ext>
            </a:extLst>
          </p:cNvPr>
          <p:cNvSpPr txBox="1">
            <a:spLocks noChangeArrowheads="1"/>
          </p:cNvSpPr>
          <p:nvPr/>
        </p:nvSpPr>
        <p:spPr bwMode="auto">
          <a:xfrm>
            <a:off x="827088" y="4797425"/>
            <a:ext cx="43195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solidFill>
                  <a:srgbClr val="0070C0"/>
                </a:solidFill>
              </a:rPr>
              <a:t>RSA-ciphering</a:t>
            </a:r>
          </a:p>
        </p:txBody>
      </p:sp>
      <p:sp>
        <p:nvSpPr>
          <p:cNvPr id="37903" name="Text Box 14">
            <a:extLst>
              <a:ext uri="{FF2B5EF4-FFF2-40B4-BE49-F238E27FC236}">
                <a16:creationId xmlns:a16="http://schemas.microsoft.com/office/drawing/2014/main" id="{B9C52AAC-671B-4175-9237-8F69DE072F90}"/>
              </a:ext>
            </a:extLst>
          </p:cNvPr>
          <p:cNvSpPr txBox="1">
            <a:spLocks noChangeArrowheads="1"/>
          </p:cNvSpPr>
          <p:nvPr/>
        </p:nvSpPr>
        <p:spPr bwMode="auto">
          <a:xfrm>
            <a:off x="2339975" y="5300663"/>
            <a:ext cx="4649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solidFill>
                  <a:srgbClr val="0070C0"/>
                </a:solidFill>
              </a:rPr>
              <a:t>Public-Key-cryptography</a:t>
            </a:r>
          </a:p>
        </p:txBody>
      </p:sp>
      <p:sp>
        <p:nvSpPr>
          <p:cNvPr id="37904" name="Text Box 15">
            <a:extLst>
              <a:ext uri="{FF2B5EF4-FFF2-40B4-BE49-F238E27FC236}">
                <a16:creationId xmlns:a16="http://schemas.microsoft.com/office/drawing/2014/main" id="{69758071-0C2A-4577-834F-CD76F7C32C80}"/>
              </a:ext>
            </a:extLst>
          </p:cNvPr>
          <p:cNvSpPr txBox="1">
            <a:spLocks noChangeArrowheads="1"/>
          </p:cNvSpPr>
          <p:nvPr/>
        </p:nvSpPr>
        <p:spPr bwMode="auto">
          <a:xfrm>
            <a:off x="7704138" y="4797425"/>
            <a:ext cx="14398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70C0"/>
                </a:solidFill>
              </a:rPr>
              <a:t>lesen Singh, 231ff</a:t>
            </a:r>
          </a:p>
        </p:txBody>
      </p:sp>
      <p:pic>
        <p:nvPicPr>
          <p:cNvPr id="37905" name="Picture 16" descr="mupad4-30">
            <a:hlinkClick r:id="rId4" action="ppaction://program"/>
            <a:extLst>
              <a:ext uri="{FF2B5EF4-FFF2-40B4-BE49-F238E27FC236}">
                <a16:creationId xmlns:a16="http://schemas.microsoft.com/office/drawing/2014/main" id="{CCDAB95E-8D47-4CFD-9001-30A25DF593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6" name="Text Box 17">
            <a:extLst>
              <a:ext uri="{FF2B5EF4-FFF2-40B4-BE49-F238E27FC236}">
                <a16:creationId xmlns:a16="http://schemas.microsoft.com/office/drawing/2014/main" id="{0332CD62-38C2-4BD1-8E91-9EA0A8D1CD4A}"/>
              </a:ext>
            </a:extLst>
          </p:cNvPr>
          <p:cNvSpPr txBox="1">
            <a:spLocks noChangeArrowheads="1"/>
          </p:cNvSpPr>
          <p:nvPr/>
        </p:nvSpPr>
        <p:spPr bwMode="auto">
          <a:xfrm>
            <a:off x="2700338" y="5876925"/>
            <a:ext cx="375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solidFill>
                  <a:srgbClr val="0070C0"/>
                </a:solidFill>
              </a:rPr>
              <a:t>asymmetric method</a:t>
            </a:r>
          </a:p>
        </p:txBody>
      </p:sp>
      <mc:AlternateContent xmlns:mc="http://schemas.openxmlformats.org/markup-compatibility/2006">
        <mc:Choice xmlns:p14="http://schemas.microsoft.com/office/powerpoint/2010/main" Requires="p14">
          <p:contentPart p14:bwMode="auto" r:id="rId6">
            <p14:nvContentPartPr>
              <p14:cNvPr id="37890" name="Ink 5">
                <a:extLst>
                  <a:ext uri="{FF2B5EF4-FFF2-40B4-BE49-F238E27FC236}">
                    <a16:creationId xmlns:a16="http://schemas.microsoft.com/office/drawing/2014/main" id="{3D5F1B6A-9955-4B46-AE65-7321F2F9424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7890" name="Ink 5">
                <a:extLst>
                  <a:ext uri="{FF2B5EF4-FFF2-40B4-BE49-F238E27FC236}">
                    <a16:creationId xmlns:a16="http://schemas.microsoft.com/office/drawing/2014/main" id="{3D5F1B6A-9955-4B46-AE65-7321F2F9424E}"/>
                  </a:ext>
                </a:extLst>
              </p:cNvPr>
              <p:cNvPicPr>
                <a:picLocks noRot="1" noChangeAspect="1" noEditPoints="1" noChangeArrowheads="1" noChangeShapeType="1"/>
              </p:cNvPicPr>
              <p:nvPr/>
            </p:nvPicPr>
            <p:blipFill>
              <a:blip r:embed="rId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7891" name="Ink 6">
                <a:extLst>
                  <a:ext uri="{FF2B5EF4-FFF2-40B4-BE49-F238E27FC236}">
                    <a16:creationId xmlns:a16="http://schemas.microsoft.com/office/drawing/2014/main" id="{07D7C731-5073-4E18-A3B8-C0691734F2B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7891" name="Ink 6">
                <a:extLst>
                  <a:ext uri="{FF2B5EF4-FFF2-40B4-BE49-F238E27FC236}">
                    <a16:creationId xmlns:a16="http://schemas.microsoft.com/office/drawing/2014/main" id="{07D7C731-5073-4E18-A3B8-C0691734F2B8}"/>
                  </a:ext>
                </a:extLst>
              </p:cNvPr>
              <p:cNvPicPr>
                <a:picLocks noRot="1" noChangeAspect="1" noEditPoints="1" noChangeArrowheads="1" noChangeShapeType="1"/>
              </p:cNvPicPr>
              <p:nvPr/>
            </p:nvPicPr>
            <p:blipFill>
              <a:blip r:embed="rId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37892" name="Ink 7">
                <a:extLst>
                  <a:ext uri="{FF2B5EF4-FFF2-40B4-BE49-F238E27FC236}">
                    <a16:creationId xmlns:a16="http://schemas.microsoft.com/office/drawing/2014/main" id="{6A618385-4B7A-4C9A-9499-E9D56F30734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7892" name="Ink 7">
                <a:extLst>
                  <a:ext uri="{FF2B5EF4-FFF2-40B4-BE49-F238E27FC236}">
                    <a16:creationId xmlns:a16="http://schemas.microsoft.com/office/drawing/2014/main" id="{6A618385-4B7A-4C9A-9499-E9D56F307340}"/>
                  </a:ext>
                </a:extLst>
              </p:cNvPr>
              <p:cNvPicPr>
                <a:picLocks noRot="1" noChangeAspect="1" noEditPoints="1" noChangeArrowheads="1" noChangeShapeType="1"/>
              </p:cNvPicPr>
              <p:nvPr/>
            </p:nvPicPr>
            <p:blipFill>
              <a:blip r:embed="rId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7893" name="Ink 8">
                <a:extLst>
                  <a:ext uri="{FF2B5EF4-FFF2-40B4-BE49-F238E27FC236}">
                    <a16:creationId xmlns:a16="http://schemas.microsoft.com/office/drawing/2014/main" id="{F6BA0BB2-BC41-4E1F-927F-9A916EC655D5}"/>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7893" name="Ink 8">
                <a:extLst>
                  <a:ext uri="{FF2B5EF4-FFF2-40B4-BE49-F238E27FC236}">
                    <a16:creationId xmlns:a16="http://schemas.microsoft.com/office/drawing/2014/main" id="{F6BA0BB2-BC41-4E1F-927F-9A916EC655D5}"/>
                  </a:ext>
                </a:extLst>
              </p:cNvPr>
              <p:cNvPicPr>
                <a:picLocks noRot="1" noChangeAspect="1" noEditPoints="1" noChangeArrowheads="1" noChangeShapeType="1"/>
              </p:cNvPicPr>
              <p:nvPr/>
            </p:nvPicPr>
            <p:blipFill>
              <a:blip r:embed="rId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37894" name="Ink 9">
                <a:extLst>
                  <a:ext uri="{FF2B5EF4-FFF2-40B4-BE49-F238E27FC236}">
                    <a16:creationId xmlns:a16="http://schemas.microsoft.com/office/drawing/2014/main" id="{E42BB4FB-B45E-42C1-BA76-7EDA282DDA6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7894" name="Ink 9">
                <a:extLst>
                  <a:ext uri="{FF2B5EF4-FFF2-40B4-BE49-F238E27FC236}">
                    <a16:creationId xmlns:a16="http://schemas.microsoft.com/office/drawing/2014/main" id="{E42BB4FB-B45E-42C1-BA76-7EDA282DDA64}"/>
                  </a:ext>
                </a:extLst>
              </p:cNvPr>
              <p:cNvPicPr>
                <a:picLocks noRot="1" noChangeAspect="1" noEditPoints="1" noChangeArrowheads="1" noChangeShapeType="1"/>
              </p:cNvPicPr>
              <p:nvPr/>
            </p:nvPicPr>
            <p:blipFill>
              <a:blip r:embed="rId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7895" name="Ink 18">
                <a:extLst>
                  <a:ext uri="{FF2B5EF4-FFF2-40B4-BE49-F238E27FC236}">
                    <a16:creationId xmlns:a16="http://schemas.microsoft.com/office/drawing/2014/main" id="{0CECF8FB-0482-4501-9B2C-6FD8B73090D2}"/>
                  </a:ext>
                </a:extLst>
              </p14:cNvPr>
              <p14:cNvContentPartPr>
                <a14:cpLocks xmlns:a14="http://schemas.microsoft.com/office/drawing/2010/main" noRot="1" noChangeAspect="1" noEditPoints="1" noChangeArrowheads="1" noChangeShapeType="1"/>
              </p14:cNvContentPartPr>
              <p14:nvPr/>
            </p14:nvContentPartPr>
            <p14:xfrm>
              <a:off x="11223625" y="55768875"/>
              <a:ext cx="0" cy="0"/>
            </p14:xfrm>
          </p:contentPart>
        </mc:Choice>
        <mc:Fallback>
          <p:pic>
            <p:nvPicPr>
              <p:cNvPr id="37895" name="Ink 18">
                <a:extLst>
                  <a:ext uri="{FF2B5EF4-FFF2-40B4-BE49-F238E27FC236}">
                    <a16:creationId xmlns:a16="http://schemas.microsoft.com/office/drawing/2014/main" id="{0CECF8FB-0482-4501-9B2C-6FD8B73090D2}"/>
                  </a:ext>
                </a:extLst>
              </p:cNvPr>
              <p:cNvPicPr>
                <a:picLocks noRot="1" noChangeAspect="1" noEditPoints="1" noChangeArrowheads="1" noChangeShapeType="1"/>
              </p:cNvPicPr>
              <p:nvPr/>
            </p:nvPicPr>
            <p:blipFill>
              <a:blip r:embed="rId13"/>
              <a:stretch>
                <a:fillRect/>
              </a:stretch>
            </p:blipFill>
            <p:spPr>
              <a:xfrm>
                <a:off x="11223625" y="5576887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37896" name="Ink 19">
                <a:extLst>
                  <a:ext uri="{FF2B5EF4-FFF2-40B4-BE49-F238E27FC236}">
                    <a16:creationId xmlns:a16="http://schemas.microsoft.com/office/drawing/2014/main" id="{59AB5CAF-8B99-45CD-95AA-37DC180FA003}"/>
                  </a:ext>
                </a:extLst>
              </p14:cNvPr>
              <p14:cNvContentPartPr>
                <a14:cpLocks xmlns:a14="http://schemas.microsoft.com/office/drawing/2010/main" noRot="1" noChangeAspect="1" noEditPoints="1" noChangeArrowheads="1" noChangeShapeType="1"/>
              </p14:cNvContentPartPr>
              <p14:nvPr/>
            </p14:nvContentPartPr>
            <p14:xfrm>
              <a:off x="14641513" y="57172225"/>
              <a:ext cx="0" cy="0"/>
            </p14:xfrm>
          </p:contentPart>
        </mc:Choice>
        <mc:Fallback>
          <p:pic>
            <p:nvPicPr>
              <p:cNvPr id="37896" name="Ink 19">
                <a:extLst>
                  <a:ext uri="{FF2B5EF4-FFF2-40B4-BE49-F238E27FC236}">
                    <a16:creationId xmlns:a16="http://schemas.microsoft.com/office/drawing/2014/main" id="{59AB5CAF-8B99-45CD-95AA-37DC180FA003}"/>
                  </a:ext>
                </a:extLst>
              </p:cNvPr>
              <p:cNvPicPr>
                <a:picLocks noRot="1" noChangeAspect="1" noEditPoints="1" noChangeArrowheads="1" noChangeShapeType="1"/>
              </p:cNvPicPr>
              <p:nvPr/>
            </p:nvPicPr>
            <p:blipFill>
              <a:blip r:embed="rId13"/>
              <a:stretch>
                <a:fillRect/>
              </a:stretch>
            </p:blipFill>
            <p:spPr>
              <a:xfrm>
                <a:off x="14641513" y="57172225"/>
                <a:ext cx="0" cy="0"/>
              </a:xfrm>
              <a:prstGeom prst="rect">
                <a:avLst/>
              </a:prstGeom>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7" name="Foliennummernplatzhalter 5">
            <a:extLst>
              <a:ext uri="{FF2B5EF4-FFF2-40B4-BE49-F238E27FC236}">
                <a16:creationId xmlns:a16="http://schemas.microsoft.com/office/drawing/2014/main" id="{8BB5B7F3-F310-4A21-91AB-E45210DBF41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D8C5C80-42D9-4426-A514-2E841A3365A1}" type="slidenum">
              <a:rPr lang="de-DE" altLang="de-DE" sz="1400"/>
              <a:pPr eaLnBrk="1" hangingPunct="1"/>
              <a:t>41</a:t>
            </a:fld>
            <a:endParaRPr lang="de-DE" altLang="de-DE" sz="1400"/>
          </a:p>
        </p:txBody>
      </p:sp>
      <p:sp>
        <p:nvSpPr>
          <p:cNvPr id="38938" name="Rectangle 2">
            <a:extLst>
              <a:ext uri="{FF2B5EF4-FFF2-40B4-BE49-F238E27FC236}">
                <a16:creationId xmlns:a16="http://schemas.microsoft.com/office/drawing/2014/main" id="{D383EA4D-7B8C-4C44-A505-8991AA10B6EB}"/>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38939" name="Text Box 3">
            <a:extLst>
              <a:ext uri="{FF2B5EF4-FFF2-40B4-BE49-F238E27FC236}">
                <a16:creationId xmlns:a16="http://schemas.microsoft.com/office/drawing/2014/main" id="{4AB190B5-0A90-4C99-98F6-31DA973C3A6A}"/>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8940" name="Text Box 4">
            <a:extLst>
              <a:ext uri="{FF2B5EF4-FFF2-40B4-BE49-F238E27FC236}">
                <a16:creationId xmlns:a16="http://schemas.microsoft.com/office/drawing/2014/main" id="{15BE7C24-E2FE-4B66-B35C-1F4FEE4ED77F}"/>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8941" name="Picture 9" descr="mupad4-30">
            <a:hlinkClick r:id="rId3" action="ppaction://program"/>
            <a:extLst>
              <a:ext uri="{FF2B5EF4-FFF2-40B4-BE49-F238E27FC236}">
                <a16:creationId xmlns:a16="http://schemas.microsoft.com/office/drawing/2014/main" id="{89185855-6177-4026-AF89-ED4FCDACF5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2" name="Picture 20" descr="anton">
            <a:extLst>
              <a:ext uri="{FF2B5EF4-FFF2-40B4-BE49-F238E27FC236}">
                <a16:creationId xmlns:a16="http://schemas.microsoft.com/office/drawing/2014/main" id="{2FF1C31D-0B3E-49B3-BA79-9FD2ED4625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96975"/>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3" name="Picture 21" descr="berta">
            <a:extLst>
              <a:ext uri="{FF2B5EF4-FFF2-40B4-BE49-F238E27FC236}">
                <a16:creationId xmlns:a16="http://schemas.microsoft.com/office/drawing/2014/main" id="{F1086321-3527-417B-8862-83B15B5452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3863" y="4868863"/>
            <a:ext cx="11001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44" name="Text Box 22">
            <a:extLst>
              <a:ext uri="{FF2B5EF4-FFF2-40B4-BE49-F238E27FC236}">
                <a16:creationId xmlns:a16="http://schemas.microsoft.com/office/drawing/2014/main" id="{412BCA50-9DC4-4252-A15D-2EAAA937306A}"/>
              </a:ext>
            </a:extLst>
          </p:cNvPr>
          <p:cNvSpPr txBox="1">
            <a:spLocks noChangeArrowheads="1"/>
          </p:cNvSpPr>
          <p:nvPr/>
        </p:nvSpPr>
        <p:spPr bwMode="auto">
          <a:xfrm>
            <a:off x="1403350" y="1268413"/>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1.)  Schlüsselerzeugungsphase</a:t>
            </a:r>
          </a:p>
        </p:txBody>
      </p:sp>
      <p:sp>
        <p:nvSpPr>
          <p:cNvPr id="38945" name="Text Box 23">
            <a:extLst>
              <a:ext uri="{FF2B5EF4-FFF2-40B4-BE49-F238E27FC236}">
                <a16:creationId xmlns:a16="http://schemas.microsoft.com/office/drawing/2014/main" id="{011FF3C1-8ED5-4A3A-BB3D-DCD43A7CA204}"/>
              </a:ext>
            </a:extLst>
          </p:cNvPr>
          <p:cNvSpPr txBox="1">
            <a:spLocks noChangeArrowheads="1"/>
          </p:cNvSpPr>
          <p:nvPr/>
        </p:nvSpPr>
        <p:spPr bwMode="auto">
          <a:xfrm>
            <a:off x="1403350" y="1773238"/>
            <a:ext cx="6985000"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Anton wählt zwei Primzahlen p und q</a:t>
            </a:r>
          </a:p>
          <a:p>
            <a:pPr eaLnBrk="1" hangingPunct="1">
              <a:spcBef>
                <a:spcPct val="50000"/>
              </a:spcBef>
              <a:buFontTx/>
              <a:buChar char="•"/>
            </a:pPr>
            <a:r>
              <a:rPr lang="de-DE" altLang="de-DE"/>
              <a:t> </a:t>
            </a:r>
            <a:r>
              <a:rPr lang="de-DE" altLang="de-DE" sz="2000"/>
              <a:t>Er rechnet</a:t>
            </a:r>
          </a:p>
          <a:p>
            <a:pPr eaLnBrk="1" hangingPunct="1">
              <a:spcBef>
                <a:spcPct val="50000"/>
              </a:spcBef>
              <a:buFontTx/>
              <a:buChar char="•"/>
            </a:pPr>
            <a:r>
              <a:rPr lang="de-DE" altLang="de-DE" sz="2000"/>
              <a:t> Wählt beliebig      mit              und            teilerfremd zu </a:t>
            </a:r>
          </a:p>
          <a:p>
            <a:pPr eaLnBrk="1" hangingPunct="1">
              <a:spcBef>
                <a:spcPct val="50000"/>
              </a:spcBef>
              <a:buFontTx/>
              <a:buChar char="•"/>
            </a:pPr>
            <a:r>
              <a:rPr lang="de-DE" altLang="de-DE" sz="2000"/>
              <a:t> Er berechnet     als Inverses von    im Modul            .</a:t>
            </a:r>
            <a:br>
              <a:rPr lang="de-DE" altLang="de-DE" sz="2000"/>
            </a:br>
            <a:r>
              <a:rPr lang="de-DE" altLang="de-DE" sz="2000"/>
              <a:t>  er hält     streng geheim.</a:t>
            </a:r>
          </a:p>
        </p:txBody>
      </p:sp>
      <p:graphicFrame>
        <p:nvGraphicFramePr>
          <p:cNvPr id="38914" name="Object 25">
            <a:extLst>
              <a:ext uri="{FF2B5EF4-FFF2-40B4-BE49-F238E27FC236}">
                <a16:creationId xmlns:a16="http://schemas.microsoft.com/office/drawing/2014/main" id="{71340241-4DAF-430B-8524-556C5BAEBC37}"/>
              </a:ext>
            </a:extLst>
          </p:cNvPr>
          <p:cNvGraphicFramePr>
            <a:graphicFrameLocks noChangeAspect="1"/>
          </p:cNvGraphicFramePr>
          <p:nvPr/>
        </p:nvGraphicFramePr>
        <p:xfrm>
          <a:off x="2916238" y="2349500"/>
          <a:ext cx="3352800" cy="304800"/>
        </p:xfrm>
        <a:graphic>
          <a:graphicData uri="http://schemas.openxmlformats.org/presentationml/2006/ole">
            <mc:AlternateContent xmlns:mc="http://schemas.openxmlformats.org/markup-compatibility/2006">
              <mc:Choice xmlns:v="urn:schemas-microsoft-com:vml" Requires="v">
                <p:oleObj name="Equation" r:id="rId7" imgW="3352680" imgH="304560" progId="Equation.DSMT4">
                  <p:embed/>
                </p:oleObj>
              </mc:Choice>
              <mc:Fallback>
                <p:oleObj name="Equation" r:id="rId7" imgW="3352680" imgH="30456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2349500"/>
                        <a:ext cx="3352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26">
            <a:extLst>
              <a:ext uri="{FF2B5EF4-FFF2-40B4-BE49-F238E27FC236}">
                <a16:creationId xmlns:a16="http://schemas.microsoft.com/office/drawing/2014/main" id="{97C61BF8-5A70-4D9C-819E-D0BC859326D4}"/>
              </a:ext>
            </a:extLst>
          </p:cNvPr>
          <p:cNvGraphicFramePr>
            <a:graphicFrameLocks noChangeAspect="1"/>
          </p:cNvGraphicFramePr>
          <p:nvPr/>
        </p:nvGraphicFramePr>
        <p:xfrm>
          <a:off x="3348038" y="2781300"/>
          <a:ext cx="288925" cy="333375"/>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2781300"/>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27">
            <a:extLst>
              <a:ext uri="{FF2B5EF4-FFF2-40B4-BE49-F238E27FC236}">
                <a16:creationId xmlns:a16="http://schemas.microsoft.com/office/drawing/2014/main" id="{A061AFBF-7983-4C09-8D9D-9ACA31FE54FA}"/>
              </a:ext>
            </a:extLst>
          </p:cNvPr>
          <p:cNvGraphicFramePr>
            <a:graphicFrameLocks noChangeAspect="1"/>
          </p:cNvGraphicFramePr>
          <p:nvPr/>
        </p:nvGraphicFramePr>
        <p:xfrm>
          <a:off x="3995738" y="2852738"/>
          <a:ext cx="936625" cy="395287"/>
        </p:xfrm>
        <a:graphic>
          <a:graphicData uri="http://schemas.openxmlformats.org/presentationml/2006/ole">
            <mc:AlternateContent xmlns:mc="http://schemas.openxmlformats.org/markup-compatibility/2006">
              <mc:Choice xmlns:v="urn:schemas-microsoft-com:vml" Requires="v">
                <p:oleObj name="Equation" r:id="rId11" imgW="571320" imgH="241200" progId="Equation.DSMT4">
                  <p:embed/>
                </p:oleObj>
              </mc:Choice>
              <mc:Fallback>
                <p:oleObj name="Equation" r:id="rId11" imgW="571320" imgH="2412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2852738"/>
                        <a:ext cx="9366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28">
            <a:extLst>
              <a:ext uri="{FF2B5EF4-FFF2-40B4-BE49-F238E27FC236}">
                <a16:creationId xmlns:a16="http://schemas.microsoft.com/office/drawing/2014/main" id="{1E1D3F03-5EC0-4AE7-A772-24EFD1B719FB}"/>
              </a:ext>
            </a:extLst>
          </p:cNvPr>
          <p:cNvGraphicFramePr>
            <a:graphicFrameLocks noChangeAspect="1"/>
          </p:cNvGraphicFramePr>
          <p:nvPr/>
        </p:nvGraphicFramePr>
        <p:xfrm>
          <a:off x="5724525" y="2852738"/>
          <a:ext cx="288925" cy="333375"/>
        </p:xfrm>
        <a:graphic>
          <a:graphicData uri="http://schemas.openxmlformats.org/presentationml/2006/ole">
            <mc:AlternateContent xmlns:mc="http://schemas.openxmlformats.org/markup-compatibility/2006">
              <mc:Choice xmlns:v="urn:schemas-microsoft-com:vml" Requires="v">
                <p:oleObj name="Equation" r:id="rId13" imgW="164880" imgH="190440" progId="Equation.DSMT4">
                  <p:embed/>
                </p:oleObj>
              </mc:Choice>
              <mc:Fallback>
                <p:oleObj name="Equation" r:id="rId13" imgW="164880" imgH="19044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4525" y="2852738"/>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29">
            <a:extLst>
              <a:ext uri="{FF2B5EF4-FFF2-40B4-BE49-F238E27FC236}">
                <a16:creationId xmlns:a16="http://schemas.microsoft.com/office/drawing/2014/main" id="{DE39C119-60A6-45F8-8C23-20A3CF8C273F}"/>
              </a:ext>
            </a:extLst>
          </p:cNvPr>
          <p:cNvGraphicFramePr>
            <a:graphicFrameLocks noChangeAspect="1"/>
          </p:cNvGraphicFramePr>
          <p:nvPr/>
        </p:nvGraphicFramePr>
        <p:xfrm>
          <a:off x="7956550" y="2781300"/>
          <a:ext cx="360363" cy="457200"/>
        </p:xfrm>
        <a:graphic>
          <a:graphicData uri="http://schemas.openxmlformats.org/presentationml/2006/ole">
            <mc:AlternateContent xmlns:mc="http://schemas.openxmlformats.org/markup-compatibility/2006">
              <mc:Choice xmlns:v="urn:schemas-microsoft-com:vml" Requires="v">
                <p:oleObj name="Equation" r:id="rId15" imgW="190440" imgH="241200" progId="Equation.DSMT4">
                  <p:embed/>
                </p:oleObj>
              </mc:Choice>
              <mc:Fallback>
                <p:oleObj name="Equation" r:id="rId15" imgW="190440" imgH="241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6550" y="2781300"/>
                        <a:ext cx="3603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30">
            <a:extLst>
              <a:ext uri="{FF2B5EF4-FFF2-40B4-BE49-F238E27FC236}">
                <a16:creationId xmlns:a16="http://schemas.microsoft.com/office/drawing/2014/main" id="{E03F7BC9-8CCA-42DE-ACF7-1CE2C7FFD9FD}"/>
              </a:ext>
            </a:extLst>
          </p:cNvPr>
          <p:cNvGraphicFramePr>
            <a:graphicFrameLocks noChangeAspect="1"/>
          </p:cNvGraphicFramePr>
          <p:nvPr/>
        </p:nvGraphicFramePr>
        <p:xfrm>
          <a:off x="3190875" y="3141663"/>
          <a:ext cx="341313" cy="431800"/>
        </p:xfrm>
        <a:graphic>
          <a:graphicData uri="http://schemas.openxmlformats.org/presentationml/2006/ole">
            <mc:AlternateContent xmlns:mc="http://schemas.openxmlformats.org/markup-compatibility/2006">
              <mc:Choice xmlns:v="urn:schemas-microsoft-com:vml" Requires="v">
                <p:oleObj name="Equation" r:id="rId17" imgW="190440" imgH="241200" progId="Equation.DSMT4">
                  <p:embed/>
                </p:oleObj>
              </mc:Choice>
              <mc:Fallback>
                <p:oleObj name="Equation" r:id="rId17" imgW="190440" imgH="241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90875" y="3141663"/>
                        <a:ext cx="3413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6" name="Rectangle 33">
            <a:extLst>
              <a:ext uri="{FF2B5EF4-FFF2-40B4-BE49-F238E27FC236}">
                <a16:creationId xmlns:a16="http://schemas.microsoft.com/office/drawing/2014/main" id="{1A5B5B47-7D02-450F-8454-196D5A1E4069}"/>
              </a:ext>
            </a:extLst>
          </p:cNvPr>
          <p:cNvSpPr>
            <a:spLocks noChangeArrowheads="1"/>
          </p:cNvSpPr>
          <p:nvPr/>
        </p:nvSpPr>
        <p:spPr bwMode="auto">
          <a:xfrm>
            <a:off x="1258888" y="3933825"/>
            <a:ext cx="6408737" cy="2109788"/>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              Mein öffentliches Schlüsselpaar ist:</a:t>
            </a:r>
          </a:p>
          <a:p>
            <a:pPr algn="ctr" eaLnBrk="1" hangingPunct="1">
              <a:spcBef>
                <a:spcPct val="50000"/>
              </a:spcBef>
            </a:pPr>
            <a:endParaRPr lang="de-DE" altLang="de-DE"/>
          </a:p>
          <a:p>
            <a:pPr algn="ctr" eaLnBrk="1" hangingPunct="1">
              <a:spcBef>
                <a:spcPct val="50000"/>
              </a:spcBef>
            </a:pPr>
            <a:endParaRPr lang="de-DE" altLang="de-DE"/>
          </a:p>
          <a:p>
            <a:pPr algn="ctr" eaLnBrk="1" hangingPunct="1">
              <a:spcBef>
                <a:spcPct val="50000"/>
              </a:spcBef>
            </a:pPr>
            <a:endParaRPr lang="de-DE" altLang="de-DE"/>
          </a:p>
        </p:txBody>
      </p:sp>
      <p:pic>
        <p:nvPicPr>
          <p:cNvPr id="38947" name="Picture 34" descr="anton">
            <a:extLst>
              <a:ext uri="{FF2B5EF4-FFF2-40B4-BE49-F238E27FC236}">
                <a16:creationId xmlns:a16="http://schemas.microsoft.com/office/drawing/2014/main" id="{45BDA50F-D380-4A46-8522-46CD54E2E6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4292600"/>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20" name="Object 35">
            <a:extLst>
              <a:ext uri="{FF2B5EF4-FFF2-40B4-BE49-F238E27FC236}">
                <a16:creationId xmlns:a16="http://schemas.microsoft.com/office/drawing/2014/main" id="{36711649-C06B-4622-AA9A-7391474AFF7D}"/>
              </a:ext>
            </a:extLst>
          </p:cNvPr>
          <p:cNvGraphicFramePr>
            <a:graphicFrameLocks noChangeAspect="1"/>
          </p:cNvGraphicFramePr>
          <p:nvPr/>
        </p:nvGraphicFramePr>
        <p:xfrm>
          <a:off x="3492500" y="4652963"/>
          <a:ext cx="2232025" cy="1071562"/>
        </p:xfrm>
        <a:graphic>
          <a:graphicData uri="http://schemas.openxmlformats.org/presentationml/2006/ole">
            <mc:AlternateContent xmlns:mc="http://schemas.openxmlformats.org/markup-compatibility/2006">
              <mc:Choice xmlns:v="urn:schemas-microsoft-com:vml" Requires="v">
                <p:oleObj name="Equation" r:id="rId19" imgW="634680" imgH="304560" progId="Equation.DSMT4">
                  <p:embed/>
                </p:oleObj>
              </mc:Choice>
              <mc:Fallback>
                <p:oleObj name="Equation" r:id="rId19" imgW="634680" imgH="30456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2500" y="4652963"/>
                        <a:ext cx="2232025"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8" name="Text Box 36">
            <a:extLst>
              <a:ext uri="{FF2B5EF4-FFF2-40B4-BE49-F238E27FC236}">
                <a16:creationId xmlns:a16="http://schemas.microsoft.com/office/drawing/2014/main" id="{0BB3B410-2216-4B38-AE5F-36E70CCAF1D1}"/>
              </a:ext>
            </a:extLst>
          </p:cNvPr>
          <p:cNvSpPr txBox="1">
            <a:spLocks noChangeArrowheads="1"/>
          </p:cNvSpPr>
          <p:nvPr/>
        </p:nvSpPr>
        <p:spPr bwMode="auto">
          <a:xfrm>
            <a:off x="7789863" y="4508500"/>
            <a:ext cx="1354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s liest</a:t>
            </a:r>
          </a:p>
        </p:txBody>
      </p:sp>
      <p:graphicFrame>
        <p:nvGraphicFramePr>
          <p:cNvPr id="38921" name="Object 37">
            <a:extLst>
              <a:ext uri="{FF2B5EF4-FFF2-40B4-BE49-F238E27FC236}">
                <a16:creationId xmlns:a16="http://schemas.microsoft.com/office/drawing/2014/main" id="{4288E850-CC36-4528-8AE6-226062B57EB7}"/>
              </a:ext>
            </a:extLst>
          </p:cNvPr>
          <p:cNvGraphicFramePr>
            <a:graphicFrameLocks noChangeAspect="1"/>
          </p:cNvGraphicFramePr>
          <p:nvPr/>
        </p:nvGraphicFramePr>
        <p:xfrm>
          <a:off x="2411413" y="3573463"/>
          <a:ext cx="247650" cy="312737"/>
        </p:xfrm>
        <a:graphic>
          <a:graphicData uri="http://schemas.openxmlformats.org/presentationml/2006/ole">
            <mc:AlternateContent xmlns:mc="http://schemas.openxmlformats.org/markup-compatibility/2006">
              <mc:Choice xmlns:v="urn:schemas-microsoft-com:vml" Requires="v">
                <p:oleObj name="Equation" r:id="rId21" imgW="190440" imgH="241200" progId="Equation.DSMT4">
                  <p:embed/>
                </p:oleObj>
              </mc:Choice>
              <mc:Fallback>
                <p:oleObj name="Equation" r:id="rId21" imgW="190440" imgH="24120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11413" y="3573463"/>
                        <a:ext cx="247650"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2" name="Object 38">
            <a:extLst>
              <a:ext uri="{FF2B5EF4-FFF2-40B4-BE49-F238E27FC236}">
                <a16:creationId xmlns:a16="http://schemas.microsoft.com/office/drawing/2014/main" id="{57A308C8-AAB0-492E-BE69-F13BE8D298E4}"/>
              </a:ext>
            </a:extLst>
          </p:cNvPr>
          <p:cNvGraphicFramePr>
            <a:graphicFrameLocks noChangeAspect="1"/>
          </p:cNvGraphicFramePr>
          <p:nvPr/>
        </p:nvGraphicFramePr>
        <p:xfrm>
          <a:off x="5292725" y="3284538"/>
          <a:ext cx="228600" cy="263525"/>
        </p:xfrm>
        <a:graphic>
          <a:graphicData uri="http://schemas.openxmlformats.org/presentationml/2006/ole">
            <mc:AlternateContent xmlns:mc="http://schemas.openxmlformats.org/markup-compatibility/2006">
              <mc:Choice xmlns:v="urn:schemas-microsoft-com:vml" Requires="v">
                <p:oleObj name="Equation" r:id="rId22" imgW="164880" imgH="190440" progId="Equation.DSMT4">
                  <p:embed/>
                </p:oleObj>
              </mc:Choice>
              <mc:Fallback>
                <p:oleObj name="Equation" r:id="rId22" imgW="164880" imgH="19044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92725" y="3284538"/>
                        <a:ext cx="2286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3" name="Object 39">
            <a:extLst>
              <a:ext uri="{FF2B5EF4-FFF2-40B4-BE49-F238E27FC236}">
                <a16:creationId xmlns:a16="http://schemas.microsoft.com/office/drawing/2014/main" id="{E0A46CBE-A7AF-4B6B-8E92-91186A0B5D34}"/>
              </a:ext>
            </a:extLst>
          </p:cNvPr>
          <p:cNvGraphicFramePr>
            <a:graphicFrameLocks noChangeAspect="1"/>
          </p:cNvGraphicFramePr>
          <p:nvPr/>
        </p:nvGraphicFramePr>
        <p:xfrm>
          <a:off x="0" y="3429000"/>
          <a:ext cx="1417638" cy="815975"/>
        </p:xfrm>
        <a:graphic>
          <a:graphicData uri="http://schemas.openxmlformats.org/presentationml/2006/ole">
            <mc:AlternateContent xmlns:mc="http://schemas.openxmlformats.org/markup-compatibility/2006">
              <mc:Choice xmlns:v="urn:schemas-microsoft-com:vml" Requires="v">
                <p:oleObj name="Equation" r:id="rId23" imgW="749160" imgH="431640" progId="Equation.DSMT4">
                  <p:embed/>
                </p:oleObj>
              </mc:Choice>
              <mc:Fallback>
                <p:oleObj name="Equation" r:id="rId23" imgW="749160" imgH="4316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3429000"/>
                        <a:ext cx="141763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9" name="Textfeld 23">
            <a:extLst>
              <a:ext uri="{FF2B5EF4-FFF2-40B4-BE49-F238E27FC236}">
                <a16:creationId xmlns:a16="http://schemas.microsoft.com/office/drawing/2014/main" id="{D7B4A7DF-441F-42FB-937A-1E4B35D2EA1C}"/>
              </a:ext>
            </a:extLst>
          </p:cNvPr>
          <p:cNvSpPr txBox="1">
            <a:spLocks noChangeArrowheads="1"/>
          </p:cNvSpPr>
          <p:nvPr/>
        </p:nvSpPr>
        <p:spPr bwMode="auto">
          <a:xfrm>
            <a:off x="6948488" y="1125538"/>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25">
            <p14:nvContentPartPr>
              <p14:cNvPr id="38924" name="Ink 11">
                <a:extLst>
                  <a:ext uri="{FF2B5EF4-FFF2-40B4-BE49-F238E27FC236}">
                    <a16:creationId xmlns:a16="http://schemas.microsoft.com/office/drawing/2014/main" id="{1D5EB2AC-C061-47CE-8841-993ACB54179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8924" name="Ink 11">
                <a:extLst>
                  <a:ext uri="{FF2B5EF4-FFF2-40B4-BE49-F238E27FC236}">
                    <a16:creationId xmlns:a16="http://schemas.microsoft.com/office/drawing/2014/main" id="{1D5EB2AC-C061-47CE-8841-993ACB541793}"/>
                  </a:ext>
                </a:extLst>
              </p:cNvPr>
              <p:cNvPicPr>
                <a:picLocks noRot="1" noChangeAspect="1" noEditPoints="1" noChangeArrowheads="1" noChangeShapeType="1"/>
              </p:cNvPicPr>
              <p:nvPr/>
            </p:nvPicPr>
            <p:blipFill>
              <a:blip r:embed="rId2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38925" name="Ink 12">
                <a:extLst>
                  <a:ext uri="{FF2B5EF4-FFF2-40B4-BE49-F238E27FC236}">
                    <a16:creationId xmlns:a16="http://schemas.microsoft.com/office/drawing/2014/main" id="{9EDD394B-2ABB-43E4-B6B8-3843A41F42C0}"/>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8925" name="Ink 12">
                <a:extLst>
                  <a:ext uri="{FF2B5EF4-FFF2-40B4-BE49-F238E27FC236}">
                    <a16:creationId xmlns:a16="http://schemas.microsoft.com/office/drawing/2014/main" id="{9EDD394B-2ABB-43E4-B6B8-3843A41F42C0}"/>
                  </a:ext>
                </a:extLst>
              </p:cNvPr>
              <p:cNvPicPr>
                <a:picLocks noRot="1" noChangeAspect="1" noEditPoints="1" noChangeArrowheads="1" noChangeShapeType="1"/>
              </p:cNvPicPr>
              <p:nvPr/>
            </p:nvPicPr>
            <p:blipFill>
              <a:blip r:embed="rId2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8926" name="Ink 13">
                <a:extLst>
                  <a:ext uri="{FF2B5EF4-FFF2-40B4-BE49-F238E27FC236}">
                    <a16:creationId xmlns:a16="http://schemas.microsoft.com/office/drawing/2014/main" id="{C84E3533-354A-4826-9148-8B7E5C70940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8926" name="Ink 13">
                <a:extLst>
                  <a:ext uri="{FF2B5EF4-FFF2-40B4-BE49-F238E27FC236}">
                    <a16:creationId xmlns:a16="http://schemas.microsoft.com/office/drawing/2014/main" id="{C84E3533-354A-4826-9148-8B7E5C709405}"/>
                  </a:ext>
                </a:extLst>
              </p:cNvPr>
              <p:cNvPicPr>
                <a:picLocks noRot="1" noChangeAspect="1" noEditPoints="1" noChangeArrowheads="1" noChangeShapeType="1"/>
              </p:cNvPicPr>
              <p:nvPr/>
            </p:nvPicPr>
            <p:blipFill>
              <a:blip r:embed="rId2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8927" name="Ink 14">
                <a:extLst>
                  <a:ext uri="{FF2B5EF4-FFF2-40B4-BE49-F238E27FC236}">
                    <a16:creationId xmlns:a16="http://schemas.microsoft.com/office/drawing/2014/main" id="{C39BC824-8F67-4F91-B822-624EFAA6FA9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8927" name="Ink 14">
                <a:extLst>
                  <a:ext uri="{FF2B5EF4-FFF2-40B4-BE49-F238E27FC236}">
                    <a16:creationId xmlns:a16="http://schemas.microsoft.com/office/drawing/2014/main" id="{C39BC824-8F67-4F91-B822-624EFAA6FA9F}"/>
                  </a:ext>
                </a:extLst>
              </p:cNvPr>
              <p:cNvPicPr>
                <a:picLocks noRot="1" noChangeAspect="1" noEditPoints="1" noChangeArrowheads="1" noChangeShapeType="1"/>
              </p:cNvPicPr>
              <p:nvPr/>
            </p:nvPicPr>
            <p:blipFill>
              <a:blip r:embed="rId2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8928" name="Ink 15">
                <a:extLst>
                  <a:ext uri="{FF2B5EF4-FFF2-40B4-BE49-F238E27FC236}">
                    <a16:creationId xmlns:a16="http://schemas.microsoft.com/office/drawing/2014/main" id="{E515CE75-371C-4DBA-AA1A-4D2283E6C633}"/>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8928" name="Ink 15">
                <a:extLst>
                  <a:ext uri="{FF2B5EF4-FFF2-40B4-BE49-F238E27FC236}">
                    <a16:creationId xmlns:a16="http://schemas.microsoft.com/office/drawing/2014/main" id="{E515CE75-371C-4DBA-AA1A-4D2283E6C633}"/>
                  </a:ext>
                </a:extLst>
              </p:cNvPr>
              <p:cNvPicPr>
                <a:picLocks noRot="1" noChangeAspect="1" noEditPoints="1" noChangeArrowheads="1" noChangeShapeType="1"/>
              </p:cNvPicPr>
              <p:nvPr/>
            </p:nvPicPr>
            <p:blipFill>
              <a:blip r:embed="rId2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8929" name="Ink 41">
                <a:extLst>
                  <a:ext uri="{FF2B5EF4-FFF2-40B4-BE49-F238E27FC236}">
                    <a16:creationId xmlns:a16="http://schemas.microsoft.com/office/drawing/2014/main" id="{E08EE3F0-1E4E-4ADB-BC0D-008D678862FD}"/>
                  </a:ext>
                </a:extLst>
              </p14:cNvPr>
              <p14:cNvContentPartPr>
                <a14:cpLocks xmlns:a14="http://schemas.microsoft.com/office/drawing/2010/main" noRot="1" noChangeAspect="1" noEditPoints="1" noChangeArrowheads="1" noChangeShapeType="1"/>
              </p14:cNvContentPartPr>
              <p14:nvPr/>
            </p14:nvContentPartPr>
            <p14:xfrm>
              <a:off x="6597650" y="3238500"/>
              <a:ext cx="393700" cy="358775"/>
            </p14:xfrm>
          </p:contentPart>
        </mc:Choice>
        <mc:Fallback>
          <p:pic>
            <p:nvPicPr>
              <p:cNvPr id="38929" name="Ink 41">
                <a:extLst>
                  <a:ext uri="{FF2B5EF4-FFF2-40B4-BE49-F238E27FC236}">
                    <a16:creationId xmlns:a16="http://schemas.microsoft.com/office/drawing/2014/main" id="{E08EE3F0-1E4E-4ADB-BC0D-008D678862FD}"/>
                  </a:ext>
                </a:extLst>
              </p:cNvPr>
              <p:cNvPicPr>
                <a:picLocks noRot="1" noChangeAspect="1" noEditPoints="1" noChangeArrowheads="1" noChangeShapeType="1"/>
              </p:cNvPicPr>
              <p:nvPr/>
            </p:nvPicPr>
            <p:blipFill>
              <a:blip r:embed="rId32"/>
              <a:stretch>
                <a:fillRect/>
              </a:stretch>
            </p:blipFill>
            <p:spPr>
              <a:xfrm>
                <a:off x="6583255" y="3224019"/>
                <a:ext cx="421770" cy="387014"/>
              </a:xfrm>
              <a:prstGeom prst="rect">
                <a:avLst/>
              </a:prstGeom>
            </p:spPr>
          </p:pic>
        </mc:Fallback>
      </mc:AlternateContent>
      <mc:AlternateContent xmlns:mc="http://schemas.openxmlformats.org/markup-compatibility/2006">
        <mc:Choice xmlns:p14="http://schemas.microsoft.com/office/powerpoint/2010/main" Requires="p14">
          <p:contentPart p14:bwMode="auto" r:id="rId33">
            <p14:nvContentPartPr>
              <p14:cNvPr id="38930" name="Ink 42">
                <a:extLst>
                  <a:ext uri="{FF2B5EF4-FFF2-40B4-BE49-F238E27FC236}">
                    <a16:creationId xmlns:a16="http://schemas.microsoft.com/office/drawing/2014/main" id="{B9262E20-3C6D-48D9-B238-E71887D12D7B}"/>
                  </a:ext>
                </a:extLst>
              </p14:cNvPr>
              <p14:cNvContentPartPr>
                <a14:cpLocks xmlns:a14="http://schemas.microsoft.com/office/drawing/2010/main" noRot="1" noChangeAspect="1" noEditPoints="1" noChangeArrowheads="1" noChangeShapeType="1"/>
              </p14:cNvContentPartPr>
              <p14:nvPr/>
            </p14:nvContentPartPr>
            <p14:xfrm>
              <a:off x="6694488" y="3403600"/>
              <a:ext cx="239712" cy="26988"/>
            </p14:xfrm>
          </p:contentPart>
        </mc:Choice>
        <mc:Fallback>
          <p:pic>
            <p:nvPicPr>
              <p:cNvPr id="38930" name="Ink 42">
                <a:extLst>
                  <a:ext uri="{FF2B5EF4-FFF2-40B4-BE49-F238E27FC236}">
                    <a16:creationId xmlns:a16="http://schemas.microsoft.com/office/drawing/2014/main" id="{B9262E20-3C6D-48D9-B238-E71887D12D7B}"/>
                  </a:ext>
                </a:extLst>
              </p:cNvPr>
              <p:cNvPicPr>
                <a:picLocks noRot="1" noChangeAspect="1" noEditPoints="1" noChangeArrowheads="1" noChangeShapeType="1"/>
              </p:cNvPicPr>
              <p:nvPr/>
            </p:nvPicPr>
            <p:blipFill>
              <a:blip r:embed="rId34"/>
              <a:stretch>
                <a:fillRect/>
              </a:stretch>
            </p:blipFill>
            <p:spPr>
              <a:xfrm>
                <a:off x="6680134" y="3389012"/>
                <a:ext cx="267702" cy="55435"/>
              </a:xfrm>
              <a:prstGeom prst="rect">
                <a:avLst/>
              </a:prstGeom>
            </p:spPr>
          </p:pic>
        </mc:Fallback>
      </mc:AlternateContent>
      <mc:AlternateContent xmlns:mc="http://schemas.openxmlformats.org/markup-compatibility/2006">
        <mc:Choice xmlns:p14="http://schemas.microsoft.com/office/powerpoint/2010/main" Requires="p14">
          <p:contentPart p14:bwMode="auto" r:id="rId35">
            <p14:nvContentPartPr>
              <p14:cNvPr id="38931" name="Ink 43">
                <a:extLst>
                  <a:ext uri="{FF2B5EF4-FFF2-40B4-BE49-F238E27FC236}">
                    <a16:creationId xmlns:a16="http://schemas.microsoft.com/office/drawing/2014/main" id="{3352991F-5EE0-446E-A386-6F15ED04D2ED}"/>
                  </a:ext>
                </a:extLst>
              </p14:cNvPr>
              <p14:cNvContentPartPr>
                <a14:cpLocks xmlns:a14="http://schemas.microsoft.com/office/drawing/2010/main" noRot="1" noChangeAspect="1" noEditPoints="1" noChangeArrowheads="1" noChangeShapeType="1"/>
              </p14:cNvContentPartPr>
              <p14:nvPr/>
            </p14:nvContentPartPr>
            <p14:xfrm>
              <a:off x="7070725" y="3175000"/>
              <a:ext cx="61913" cy="104775"/>
            </p14:xfrm>
          </p:contentPart>
        </mc:Choice>
        <mc:Fallback>
          <p:pic>
            <p:nvPicPr>
              <p:cNvPr id="38931" name="Ink 43">
                <a:extLst>
                  <a:ext uri="{FF2B5EF4-FFF2-40B4-BE49-F238E27FC236}">
                    <a16:creationId xmlns:a16="http://schemas.microsoft.com/office/drawing/2014/main" id="{3352991F-5EE0-446E-A386-6F15ED04D2ED}"/>
                  </a:ext>
                </a:extLst>
              </p:cNvPr>
              <p:cNvPicPr>
                <a:picLocks noRot="1" noChangeAspect="1" noEditPoints="1" noChangeArrowheads="1" noChangeShapeType="1"/>
              </p:cNvPicPr>
              <p:nvPr/>
            </p:nvPicPr>
            <p:blipFill>
              <a:blip r:embed="rId36"/>
              <a:stretch>
                <a:fillRect/>
              </a:stretch>
            </p:blipFill>
            <p:spPr>
              <a:xfrm>
                <a:off x="7056071" y="3160598"/>
                <a:ext cx="90488" cy="132859"/>
              </a:xfrm>
              <a:prstGeom prst="rect">
                <a:avLst/>
              </a:prstGeom>
            </p:spPr>
          </p:pic>
        </mc:Fallback>
      </mc:AlternateContent>
      <mc:AlternateContent xmlns:mc="http://schemas.openxmlformats.org/markup-compatibility/2006">
        <mc:Choice xmlns:p14="http://schemas.microsoft.com/office/powerpoint/2010/main" Requires="p14">
          <p:contentPart p14:bwMode="auto" r:id="rId37">
            <p14:nvContentPartPr>
              <p14:cNvPr id="38932" name="Ink 44">
                <a:extLst>
                  <a:ext uri="{FF2B5EF4-FFF2-40B4-BE49-F238E27FC236}">
                    <a16:creationId xmlns:a16="http://schemas.microsoft.com/office/drawing/2014/main" id="{1BF5E3AC-178E-4764-911B-2256F9BFA589}"/>
                  </a:ext>
                </a:extLst>
              </p14:cNvPr>
              <p14:cNvContentPartPr>
                <a14:cpLocks xmlns:a14="http://schemas.microsoft.com/office/drawing/2010/main" noRot="1" noChangeAspect="1" noEditPoints="1" noChangeArrowheads="1" noChangeShapeType="1"/>
              </p14:cNvContentPartPr>
              <p14:nvPr/>
            </p14:nvContentPartPr>
            <p14:xfrm>
              <a:off x="7064375" y="3159125"/>
              <a:ext cx="119063" cy="122238"/>
            </p14:xfrm>
          </p:contentPart>
        </mc:Choice>
        <mc:Fallback>
          <p:pic>
            <p:nvPicPr>
              <p:cNvPr id="38932" name="Ink 44">
                <a:extLst>
                  <a:ext uri="{FF2B5EF4-FFF2-40B4-BE49-F238E27FC236}">
                    <a16:creationId xmlns:a16="http://schemas.microsoft.com/office/drawing/2014/main" id="{1BF5E3AC-178E-4764-911B-2256F9BFA589}"/>
                  </a:ext>
                </a:extLst>
              </p:cNvPr>
              <p:cNvPicPr>
                <a:picLocks noRot="1" noChangeAspect="1" noEditPoints="1" noChangeArrowheads="1" noChangeShapeType="1"/>
              </p:cNvPicPr>
              <p:nvPr/>
            </p:nvPicPr>
            <p:blipFill>
              <a:blip r:embed="rId38"/>
              <a:stretch>
                <a:fillRect/>
              </a:stretch>
            </p:blipFill>
            <p:spPr>
              <a:xfrm>
                <a:off x="7049943" y="3144573"/>
                <a:ext cx="147205" cy="150615"/>
              </a:xfrm>
              <a:prstGeom prst="rect">
                <a:avLst/>
              </a:prstGeom>
            </p:spPr>
          </p:pic>
        </mc:Fallback>
      </mc:AlternateContent>
      <mc:AlternateContent xmlns:mc="http://schemas.openxmlformats.org/markup-compatibility/2006">
        <mc:Choice xmlns:p14="http://schemas.microsoft.com/office/powerpoint/2010/main" Requires="p14">
          <p:contentPart p14:bwMode="auto" r:id="rId39">
            <p14:nvContentPartPr>
              <p14:cNvPr id="38933" name="Ink 45">
                <a:extLst>
                  <a:ext uri="{FF2B5EF4-FFF2-40B4-BE49-F238E27FC236}">
                    <a16:creationId xmlns:a16="http://schemas.microsoft.com/office/drawing/2014/main" id="{0E26691C-1A22-4731-A1F2-D30C7C855D2D}"/>
                  </a:ext>
                </a:extLst>
              </p14:cNvPr>
              <p14:cNvContentPartPr>
                <a14:cpLocks xmlns:a14="http://schemas.microsoft.com/office/drawing/2010/main" noRot="1" noChangeAspect="1" noEditPoints="1" noChangeArrowheads="1" noChangeShapeType="1"/>
              </p14:cNvContentPartPr>
              <p14:nvPr/>
            </p14:nvContentPartPr>
            <p14:xfrm>
              <a:off x="7043738" y="3236913"/>
              <a:ext cx="114300" cy="17462"/>
            </p14:xfrm>
          </p:contentPart>
        </mc:Choice>
        <mc:Fallback>
          <p:pic>
            <p:nvPicPr>
              <p:cNvPr id="38933" name="Ink 45">
                <a:extLst>
                  <a:ext uri="{FF2B5EF4-FFF2-40B4-BE49-F238E27FC236}">
                    <a16:creationId xmlns:a16="http://schemas.microsoft.com/office/drawing/2014/main" id="{0E26691C-1A22-4731-A1F2-D30C7C855D2D}"/>
                  </a:ext>
                </a:extLst>
              </p:cNvPr>
              <p:cNvPicPr>
                <a:picLocks noRot="1" noChangeAspect="1" noEditPoints="1" noChangeArrowheads="1" noChangeShapeType="1"/>
              </p:cNvPicPr>
              <p:nvPr/>
            </p:nvPicPr>
            <p:blipFill>
              <a:blip r:embed="rId40"/>
              <a:stretch>
                <a:fillRect/>
              </a:stretch>
            </p:blipFill>
            <p:spPr>
              <a:xfrm>
                <a:off x="7029224" y="3222361"/>
                <a:ext cx="142603" cy="45838"/>
              </a:xfrm>
              <a:prstGeom prst="rect">
                <a:avLst/>
              </a:prstGeom>
            </p:spPr>
          </p:pic>
        </mc:Fallback>
      </mc:AlternateContent>
      <mc:AlternateContent xmlns:mc="http://schemas.openxmlformats.org/markup-compatibility/2006">
        <mc:Choice xmlns:p14="http://schemas.microsoft.com/office/powerpoint/2010/main" Requires="p14">
          <p:contentPart p14:bwMode="auto" r:id="rId41">
            <p14:nvContentPartPr>
              <p14:cNvPr id="38934" name="Ink 46">
                <a:extLst>
                  <a:ext uri="{FF2B5EF4-FFF2-40B4-BE49-F238E27FC236}">
                    <a16:creationId xmlns:a16="http://schemas.microsoft.com/office/drawing/2014/main" id="{529C793A-6A92-4E05-B403-334961955BDC}"/>
                  </a:ext>
                </a:extLst>
              </p14:cNvPr>
              <p14:cNvContentPartPr>
                <a14:cpLocks xmlns:a14="http://schemas.microsoft.com/office/drawing/2010/main" noRot="1" noChangeAspect="1" noEditPoints="1" noChangeArrowheads="1" noChangeShapeType="1"/>
              </p14:cNvContentPartPr>
              <p14:nvPr/>
            </p14:nvContentPartPr>
            <p14:xfrm>
              <a:off x="6991350" y="3348038"/>
              <a:ext cx="39688" cy="255587"/>
            </p14:xfrm>
          </p:contentPart>
        </mc:Choice>
        <mc:Fallback>
          <p:pic>
            <p:nvPicPr>
              <p:cNvPr id="38934" name="Ink 46">
                <a:extLst>
                  <a:ext uri="{FF2B5EF4-FFF2-40B4-BE49-F238E27FC236}">
                    <a16:creationId xmlns:a16="http://schemas.microsoft.com/office/drawing/2014/main" id="{529C793A-6A92-4E05-B403-334961955BDC}"/>
                  </a:ext>
                </a:extLst>
              </p:cNvPr>
              <p:cNvPicPr>
                <a:picLocks noRot="1" noChangeAspect="1" noEditPoints="1" noChangeArrowheads="1" noChangeShapeType="1"/>
              </p:cNvPicPr>
              <p:nvPr/>
            </p:nvPicPr>
            <p:blipFill>
              <a:blip r:embed="rId42"/>
              <a:stretch>
                <a:fillRect/>
              </a:stretch>
            </p:blipFill>
            <p:spPr>
              <a:xfrm>
                <a:off x="6976786" y="3333699"/>
                <a:ext cx="68089" cy="283547"/>
              </a:xfrm>
              <a:prstGeom prst="rect">
                <a:avLst/>
              </a:prstGeom>
            </p:spPr>
          </p:pic>
        </mc:Fallback>
      </mc:AlternateContent>
      <mc:AlternateContent xmlns:mc="http://schemas.openxmlformats.org/markup-compatibility/2006">
        <mc:Choice xmlns:p14="http://schemas.microsoft.com/office/powerpoint/2010/main" Requires="p14">
          <p:contentPart p14:bwMode="auto" r:id="rId43">
            <p14:nvContentPartPr>
              <p14:cNvPr id="38935" name="Ink 47">
                <a:extLst>
                  <a:ext uri="{FF2B5EF4-FFF2-40B4-BE49-F238E27FC236}">
                    <a16:creationId xmlns:a16="http://schemas.microsoft.com/office/drawing/2014/main" id="{DED029F3-921C-42AB-9CB4-802C2B08C67E}"/>
                  </a:ext>
                </a:extLst>
              </p14:cNvPr>
              <p14:cNvContentPartPr>
                <a14:cpLocks xmlns:a14="http://schemas.microsoft.com/office/drawing/2010/main" noRot="1" noChangeAspect="1" noEditPoints="1" noChangeArrowheads="1" noChangeShapeType="1"/>
              </p14:cNvContentPartPr>
              <p14:nvPr/>
            </p14:nvContentPartPr>
            <p14:xfrm>
              <a:off x="7104063" y="3400425"/>
              <a:ext cx="188912" cy="317500"/>
            </p14:xfrm>
          </p:contentPart>
        </mc:Choice>
        <mc:Fallback>
          <p:pic>
            <p:nvPicPr>
              <p:cNvPr id="38935" name="Ink 47">
                <a:extLst>
                  <a:ext uri="{FF2B5EF4-FFF2-40B4-BE49-F238E27FC236}">
                    <a16:creationId xmlns:a16="http://schemas.microsoft.com/office/drawing/2014/main" id="{DED029F3-921C-42AB-9CB4-802C2B08C67E}"/>
                  </a:ext>
                </a:extLst>
              </p:cNvPr>
              <p:cNvPicPr>
                <a:picLocks noRot="1" noChangeAspect="1" noEditPoints="1" noChangeArrowheads="1" noChangeShapeType="1"/>
              </p:cNvPicPr>
              <p:nvPr/>
            </p:nvPicPr>
            <p:blipFill>
              <a:blip r:embed="rId44"/>
              <a:stretch>
                <a:fillRect/>
              </a:stretch>
            </p:blipFill>
            <p:spPr>
              <a:xfrm>
                <a:off x="7089615" y="3386058"/>
                <a:ext cx="217086" cy="345515"/>
              </a:xfrm>
              <a:prstGeom prst="rect">
                <a:avLst/>
              </a:prstGeom>
            </p:spPr>
          </p:pic>
        </mc:Fallback>
      </mc:AlternateContent>
      <mc:AlternateContent xmlns:mc="http://schemas.openxmlformats.org/markup-compatibility/2006">
        <mc:Choice xmlns:p14="http://schemas.microsoft.com/office/powerpoint/2010/main" Requires="p14">
          <p:contentPart p14:bwMode="auto" r:id="rId45">
            <p14:nvContentPartPr>
              <p14:cNvPr id="38936" name="Ink 48">
                <a:extLst>
                  <a:ext uri="{FF2B5EF4-FFF2-40B4-BE49-F238E27FC236}">
                    <a16:creationId xmlns:a16="http://schemas.microsoft.com/office/drawing/2014/main" id="{7CF4C382-F656-4864-92A1-CEFD1D2BFAB3}"/>
                  </a:ext>
                </a:extLst>
              </p14:cNvPr>
              <p14:cNvContentPartPr>
                <a14:cpLocks xmlns:a14="http://schemas.microsoft.com/office/drawing/2010/main" noRot="1" noChangeAspect="1" noEditPoints="1" noChangeArrowheads="1" noChangeShapeType="1"/>
              </p14:cNvContentPartPr>
              <p14:nvPr/>
            </p14:nvContentPartPr>
            <p14:xfrm>
              <a:off x="7254875" y="3286125"/>
              <a:ext cx="155575" cy="431800"/>
            </p14:xfrm>
          </p:contentPart>
        </mc:Choice>
        <mc:Fallback>
          <p:pic>
            <p:nvPicPr>
              <p:cNvPr id="38936" name="Ink 48">
                <a:extLst>
                  <a:ext uri="{FF2B5EF4-FFF2-40B4-BE49-F238E27FC236}">
                    <a16:creationId xmlns:a16="http://schemas.microsoft.com/office/drawing/2014/main" id="{7CF4C382-F656-4864-92A1-CEFD1D2BFAB3}"/>
                  </a:ext>
                </a:extLst>
              </p:cNvPr>
              <p:cNvPicPr>
                <a:picLocks noRot="1" noChangeAspect="1" noEditPoints="1" noChangeArrowheads="1" noChangeShapeType="1"/>
              </p:cNvPicPr>
              <p:nvPr/>
            </p:nvPicPr>
            <p:blipFill>
              <a:blip r:embed="rId46"/>
              <a:stretch>
                <a:fillRect/>
              </a:stretch>
            </p:blipFill>
            <p:spPr>
              <a:xfrm>
                <a:off x="7240470" y="3271708"/>
                <a:ext cx="183665" cy="459914"/>
              </a:xfrm>
              <a:prstGeom prst="rect">
                <a:avLst/>
              </a:prstGeom>
            </p:spPr>
          </p:pic>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2" name="Foliennummernplatzhalter 5">
            <a:extLst>
              <a:ext uri="{FF2B5EF4-FFF2-40B4-BE49-F238E27FC236}">
                <a16:creationId xmlns:a16="http://schemas.microsoft.com/office/drawing/2014/main" id="{95DE29B4-D669-4308-923B-EE433591FE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BAA5F2C-DFF1-4F68-9B66-CB49389DCB84}" type="slidenum">
              <a:rPr lang="de-DE" altLang="de-DE" sz="1400"/>
              <a:pPr eaLnBrk="1" hangingPunct="1"/>
              <a:t>42</a:t>
            </a:fld>
            <a:endParaRPr lang="de-DE" altLang="de-DE" sz="1400"/>
          </a:p>
        </p:txBody>
      </p:sp>
      <p:sp>
        <p:nvSpPr>
          <p:cNvPr id="39963" name="Rectangle 2">
            <a:extLst>
              <a:ext uri="{FF2B5EF4-FFF2-40B4-BE49-F238E27FC236}">
                <a16:creationId xmlns:a16="http://schemas.microsoft.com/office/drawing/2014/main" id="{150E9FC0-C01E-4566-83B5-6D420CF242DD}"/>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RSA Public Key Method</a:t>
            </a:r>
          </a:p>
        </p:txBody>
      </p:sp>
      <p:sp>
        <p:nvSpPr>
          <p:cNvPr id="39964" name="Text Box 3">
            <a:extLst>
              <a:ext uri="{FF2B5EF4-FFF2-40B4-BE49-F238E27FC236}">
                <a16:creationId xmlns:a16="http://schemas.microsoft.com/office/drawing/2014/main" id="{6338227C-09C0-4076-9813-220476B268DF}"/>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9965" name="Text Box 4">
            <a:extLst>
              <a:ext uri="{FF2B5EF4-FFF2-40B4-BE49-F238E27FC236}">
                <a16:creationId xmlns:a16="http://schemas.microsoft.com/office/drawing/2014/main" id="{99095B90-2F12-4D2C-A679-159E8F016D4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39966" name="Picture 9" descr="mupad4-30">
            <a:hlinkClick r:id="rId3" action="ppaction://program"/>
            <a:extLst>
              <a:ext uri="{FF2B5EF4-FFF2-40B4-BE49-F238E27FC236}">
                <a16:creationId xmlns:a16="http://schemas.microsoft.com/office/drawing/2014/main" id="{635D73DD-A629-4B38-B92F-1DADFEFFD8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7" name="Picture 20" descr="anton">
            <a:extLst>
              <a:ext uri="{FF2B5EF4-FFF2-40B4-BE49-F238E27FC236}">
                <a16:creationId xmlns:a16="http://schemas.microsoft.com/office/drawing/2014/main" id="{26B5B6B6-46A7-4FE1-B413-B267D24B5E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96975"/>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68" name="Picture 21" descr="berta">
            <a:extLst>
              <a:ext uri="{FF2B5EF4-FFF2-40B4-BE49-F238E27FC236}">
                <a16:creationId xmlns:a16="http://schemas.microsoft.com/office/drawing/2014/main" id="{DE12C8D5-A963-4769-B44A-7D6D00FF5E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650" y="4076700"/>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9" name="Text Box 22">
            <a:extLst>
              <a:ext uri="{FF2B5EF4-FFF2-40B4-BE49-F238E27FC236}">
                <a16:creationId xmlns:a16="http://schemas.microsoft.com/office/drawing/2014/main" id="{D1ECD017-2E42-46B0-A25A-749A27A5F310}"/>
              </a:ext>
            </a:extLst>
          </p:cNvPr>
          <p:cNvSpPr txBox="1">
            <a:spLocks noChangeArrowheads="1"/>
          </p:cNvSpPr>
          <p:nvPr/>
        </p:nvSpPr>
        <p:spPr bwMode="auto">
          <a:xfrm>
            <a:off x="1403350" y="1268413"/>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1.)  Generation of the key</a:t>
            </a:r>
          </a:p>
        </p:txBody>
      </p:sp>
      <p:sp>
        <p:nvSpPr>
          <p:cNvPr id="39970" name="Text Box 23">
            <a:extLst>
              <a:ext uri="{FF2B5EF4-FFF2-40B4-BE49-F238E27FC236}">
                <a16:creationId xmlns:a16="http://schemas.microsoft.com/office/drawing/2014/main" id="{3F2A103E-CE5E-45E4-86BC-448745236E01}"/>
              </a:ext>
            </a:extLst>
          </p:cNvPr>
          <p:cNvSpPr txBox="1">
            <a:spLocks noChangeArrowheads="1"/>
          </p:cNvSpPr>
          <p:nvPr/>
        </p:nvSpPr>
        <p:spPr bwMode="auto">
          <a:xfrm>
            <a:off x="1403350" y="1773238"/>
            <a:ext cx="6985000"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solidFill>
                  <a:srgbClr val="0070C0"/>
                </a:solidFill>
              </a:rPr>
              <a:t> Anton choose two primes p and q</a:t>
            </a:r>
          </a:p>
          <a:p>
            <a:pPr eaLnBrk="1" hangingPunct="1">
              <a:spcBef>
                <a:spcPct val="50000"/>
              </a:spcBef>
              <a:buFontTx/>
              <a:buChar char="•"/>
            </a:pPr>
            <a:r>
              <a:rPr lang="de-DE" altLang="de-DE">
                <a:solidFill>
                  <a:srgbClr val="0070C0"/>
                </a:solidFill>
              </a:rPr>
              <a:t> </a:t>
            </a:r>
            <a:r>
              <a:rPr lang="de-DE" altLang="de-DE" sz="2000">
                <a:solidFill>
                  <a:srgbClr val="0070C0"/>
                </a:solidFill>
              </a:rPr>
              <a:t>He calculate</a:t>
            </a:r>
          </a:p>
          <a:p>
            <a:pPr eaLnBrk="1" hangingPunct="1">
              <a:spcBef>
                <a:spcPct val="50000"/>
              </a:spcBef>
              <a:buFontTx/>
              <a:buChar char="•"/>
            </a:pPr>
            <a:r>
              <a:rPr lang="de-DE" altLang="de-DE" sz="2000">
                <a:solidFill>
                  <a:srgbClr val="0070C0"/>
                </a:solidFill>
              </a:rPr>
              <a:t> arbitrary     with               and           relatively prime to teilerfremd zu </a:t>
            </a:r>
          </a:p>
          <a:p>
            <a:pPr eaLnBrk="1" hangingPunct="1">
              <a:spcBef>
                <a:spcPct val="50000"/>
              </a:spcBef>
              <a:buFontTx/>
              <a:buChar char="•"/>
            </a:pPr>
            <a:r>
              <a:rPr lang="de-DE" altLang="de-DE" sz="2000">
                <a:solidFill>
                  <a:srgbClr val="0070C0"/>
                </a:solidFill>
              </a:rPr>
              <a:t> He calculate      as the inverse von    im Modul            .</a:t>
            </a:r>
            <a:br>
              <a:rPr lang="de-DE" altLang="de-DE" sz="2000">
                <a:solidFill>
                  <a:srgbClr val="0070C0"/>
                </a:solidFill>
              </a:rPr>
            </a:br>
            <a:r>
              <a:rPr lang="de-DE" altLang="de-DE" sz="2000">
                <a:solidFill>
                  <a:srgbClr val="0070C0"/>
                </a:solidFill>
              </a:rPr>
              <a:t>  His       must be very secret.</a:t>
            </a:r>
          </a:p>
        </p:txBody>
      </p:sp>
      <p:graphicFrame>
        <p:nvGraphicFramePr>
          <p:cNvPr id="39938" name="Object 25">
            <a:extLst>
              <a:ext uri="{FF2B5EF4-FFF2-40B4-BE49-F238E27FC236}">
                <a16:creationId xmlns:a16="http://schemas.microsoft.com/office/drawing/2014/main" id="{9F879FEE-AF84-4A05-A6B9-A8C7B30F480C}"/>
              </a:ext>
            </a:extLst>
          </p:cNvPr>
          <p:cNvGraphicFramePr>
            <a:graphicFrameLocks noChangeAspect="1"/>
          </p:cNvGraphicFramePr>
          <p:nvPr/>
        </p:nvGraphicFramePr>
        <p:xfrm>
          <a:off x="3306763" y="2349500"/>
          <a:ext cx="3352800" cy="304800"/>
        </p:xfrm>
        <a:graphic>
          <a:graphicData uri="http://schemas.openxmlformats.org/presentationml/2006/ole">
            <mc:AlternateContent xmlns:mc="http://schemas.openxmlformats.org/markup-compatibility/2006">
              <mc:Choice xmlns:v="urn:schemas-microsoft-com:vml" Requires="v">
                <p:oleObj name="Equation" r:id="rId7" imgW="3352680" imgH="304560" progId="Equation.DSMT4">
                  <p:embed/>
                </p:oleObj>
              </mc:Choice>
              <mc:Fallback>
                <p:oleObj name="Equation" r:id="rId7" imgW="3352680" imgH="30456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6763" y="2349500"/>
                        <a:ext cx="3352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26">
            <a:extLst>
              <a:ext uri="{FF2B5EF4-FFF2-40B4-BE49-F238E27FC236}">
                <a16:creationId xmlns:a16="http://schemas.microsoft.com/office/drawing/2014/main" id="{ABCB1737-BCF0-4059-AA8D-83D5AFDFA05D}"/>
              </a:ext>
            </a:extLst>
          </p:cNvPr>
          <p:cNvGraphicFramePr>
            <a:graphicFrameLocks noChangeAspect="1"/>
          </p:cNvGraphicFramePr>
          <p:nvPr/>
        </p:nvGraphicFramePr>
        <p:xfrm>
          <a:off x="2555875" y="2808288"/>
          <a:ext cx="288925" cy="333375"/>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2808288"/>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27">
            <a:extLst>
              <a:ext uri="{FF2B5EF4-FFF2-40B4-BE49-F238E27FC236}">
                <a16:creationId xmlns:a16="http://schemas.microsoft.com/office/drawing/2014/main" id="{F83EDF1F-2A3E-4C9A-9203-A6013959A400}"/>
              </a:ext>
            </a:extLst>
          </p:cNvPr>
          <p:cNvGraphicFramePr>
            <a:graphicFrameLocks noChangeAspect="1"/>
          </p:cNvGraphicFramePr>
          <p:nvPr/>
        </p:nvGraphicFramePr>
        <p:xfrm>
          <a:off x="3348038" y="2852738"/>
          <a:ext cx="936625" cy="395287"/>
        </p:xfrm>
        <a:graphic>
          <a:graphicData uri="http://schemas.openxmlformats.org/presentationml/2006/ole">
            <mc:AlternateContent xmlns:mc="http://schemas.openxmlformats.org/markup-compatibility/2006">
              <mc:Choice xmlns:v="urn:schemas-microsoft-com:vml" Requires="v">
                <p:oleObj name="Equation" r:id="rId11" imgW="571320" imgH="241200" progId="Equation.DSMT4">
                  <p:embed/>
                </p:oleObj>
              </mc:Choice>
              <mc:Fallback>
                <p:oleObj name="Equation" r:id="rId11" imgW="571320" imgH="2412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2852738"/>
                        <a:ext cx="9366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28">
            <a:extLst>
              <a:ext uri="{FF2B5EF4-FFF2-40B4-BE49-F238E27FC236}">
                <a16:creationId xmlns:a16="http://schemas.microsoft.com/office/drawing/2014/main" id="{2C9B6D51-85A8-4CDD-8D0E-9F25D6CD8BF4}"/>
              </a:ext>
            </a:extLst>
          </p:cNvPr>
          <p:cNvGraphicFramePr>
            <a:graphicFrameLocks noChangeAspect="1"/>
          </p:cNvGraphicFramePr>
          <p:nvPr/>
        </p:nvGraphicFramePr>
        <p:xfrm>
          <a:off x="5076825" y="2852738"/>
          <a:ext cx="288925" cy="333375"/>
        </p:xfrm>
        <a:graphic>
          <a:graphicData uri="http://schemas.openxmlformats.org/presentationml/2006/ole">
            <mc:AlternateContent xmlns:mc="http://schemas.openxmlformats.org/markup-compatibility/2006">
              <mc:Choice xmlns:v="urn:schemas-microsoft-com:vml" Requires="v">
                <p:oleObj name="Equation" r:id="rId13" imgW="164880" imgH="190440" progId="Equation.DSMT4">
                  <p:embed/>
                </p:oleObj>
              </mc:Choice>
              <mc:Fallback>
                <p:oleObj name="Equation" r:id="rId13" imgW="164880" imgH="19044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6825" y="2852738"/>
                        <a:ext cx="2889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29">
            <a:extLst>
              <a:ext uri="{FF2B5EF4-FFF2-40B4-BE49-F238E27FC236}">
                <a16:creationId xmlns:a16="http://schemas.microsoft.com/office/drawing/2014/main" id="{CEB1D623-5D8B-439B-AC62-C7032D1BB4B4}"/>
              </a:ext>
            </a:extLst>
          </p:cNvPr>
          <p:cNvGraphicFramePr>
            <a:graphicFrameLocks noChangeAspect="1"/>
          </p:cNvGraphicFramePr>
          <p:nvPr/>
        </p:nvGraphicFramePr>
        <p:xfrm>
          <a:off x="7956550" y="2781300"/>
          <a:ext cx="360363" cy="457200"/>
        </p:xfrm>
        <a:graphic>
          <a:graphicData uri="http://schemas.openxmlformats.org/presentationml/2006/ole">
            <mc:AlternateContent xmlns:mc="http://schemas.openxmlformats.org/markup-compatibility/2006">
              <mc:Choice xmlns:v="urn:schemas-microsoft-com:vml" Requires="v">
                <p:oleObj name="Equation" r:id="rId15" imgW="190440" imgH="241200" progId="Equation.DSMT4">
                  <p:embed/>
                </p:oleObj>
              </mc:Choice>
              <mc:Fallback>
                <p:oleObj name="Equation" r:id="rId15" imgW="190440" imgH="241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6550" y="2781300"/>
                        <a:ext cx="3603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30">
            <a:extLst>
              <a:ext uri="{FF2B5EF4-FFF2-40B4-BE49-F238E27FC236}">
                <a16:creationId xmlns:a16="http://schemas.microsoft.com/office/drawing/2014/main" id="{FE70742E-16A0-438A-8903-0D4E9D8DD03A}"/>
              </a:ext>
            </a:extLst>
          </p:cNvPr>
          <p:cNvGraphicFramePr>
            <a:graphicFrameLocks noChangeAspect="1"/>
          </p:cNvGraphicFramePr>
          <p:nvPr/>
        </p:nvGraphicFramePr>
        <p:xfrm>
          <a:off x="3203575" y="3068638"/>
          <a:ext cx="341313" cy="431800"/>
        </p:xfrm>
        <a:graphic>
          <a:graphicData uri="http://schemas.openxmlformats.org/presentationml/2006/ole">
            <mc:AlternateContent xmlns:mc="http://schemas.openxmlformats.org/markup-compatibility/2006">
              <mc:Choice xmlns:v="urn:schemas-microsoft-com:vml" Requires="v">
                <p:oleObj name="Equation" r:id="rId17" imgW="190440" imgH="241200" progId="Equation.DSMT4">
                  <p:embed/>
                </p:oleObj>
              </mc:Choice>
              <mc:Fallback>
                <p:oleObj name="Equation" r:id="rId17" imgW="190440" imgH="241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575" y="3068638"/>
                        <a:ext cx="3413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1" name="Rectangle 33">
            <a:extLst>
              <a:ext uri="{FF2B5EF4-FFF2-40B4-BE49-F238E27FC236}">
                <a16:creationId xmlns:a16="http://schemas.microsoft.com/office/drawing/2014/main" id="{A1CD210E-B5B9-4114-9333-CAAFF6AE62BF}"/>
              </a:ext>
            </a:extLst>
          </p:cNvPr>
          <p:cNvSpPr>
            <a:spLocks noChangeArrowheads="1"/>
          </p:cNvSpPr>
          <p:nvPr/>
        </p:nvSpPr>
        <p:spPr bwMode="auto">
          <a:xfrm>
            <a:off x="1258888" y="4430713"/>
            <a:ext cx="6408737" cy="2122487"/>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              </a:t>
            </a:r>
            <a:r>
              <a:rPr lang="de-DE" altLang="de-DE">
                <a:solidFill>
                  <a:srgbClr val="0070C0"/>
                </a:solidFill>
              </a:rPr>
              <a:t>My public key is the pair:</a:t>
            </a:r>
          </a:p>
          <a:p>
            <a:pPr algn="ctr" eaLnBrk="1" hangingPunct="1">
              <a:spcBef>
                <a:spcPct val="50000"/>
              </a:spcBef>
            </a:pPr>
            <a:endParaRPr lang="de-DE" altLang="de-DE"/>
          </a:p>
          <a:p>
            <a:pPr algn="ctr" eaLnBrk="1" hangingPunct="1">
              <a:spcBef>
                <a:spcPct val="50000"/>
              </a:spcBef>
            </a:pPr>
            <a:endParaRPr lang="de-DE" altLang="de-DE"/>
          </a:p>
          <a:p>
            <a:pPr algn="ctr" eaLnBrk="1" hangingPunct="1">
              <a:spcBef>
                <a:spcPct val="50000"/>
              </a:spcBef>
            </a:pPr>
            <a:endParaRPr lang="de-DE" altLang="de-DE"/>
          </a:p>
        </p:txBody>
      </p:sp>
      <p:pic>
        <p:nvPicPr>
          <p:cNvPr id="39972" name="Picture 34" descr="anton">
            <a:extLst>
              <a:ext uri="{FF2B5EF4-FFF2-40B4-BE49-F238E27FC236}">
                <a16:creationId xmlns:a16="http://schemas.microsoft.com/office/drawing/2014/main" id="{D4B26D8E-1894-472C-984B-44F3D83A77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4652963"/>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4" name="Object 35">
            <a:extLst>
              <a:ext uri="{FF2B5EF4-FFF2-40B4-BE49-F238E27FC236}">
                <a16:creationId xmlns:a16="http://schemas.microsoft.com/office/drawing/2014/main" id="{42B6FB4A-A27B-4131-9BF9-CA267C2DA1BD}"/>
              </a:ext>
            </a:extLst>
          </p:cNvPr>
          <p:cNvGraphicFramePr>
            <a:graphicFrameLocks noChangeAspect="1"/>
          </p:cNvGraphicFramePr>
          <p:nvPr/>
        </p:nvGraphicFramePr>
        <p:xfrm>
          <a:off x="3492500" y="4949825"/>
          <a:ext cx="2232025" cy="1071563"/>
        </p:xfrm>
        <a:graphic>
          <a:graphicData uri="http://schemas.openxmlformats.org/presentationml/2006/ole">
            <mc:AlternateContent xmlns:mc="http://schemas.openxmlformats.org/markup-compatibility/2006">
              <mc:Choice xmlns:v="urn:schemas-microsoft-com:vml" Requires="v">
                <p:oleObj name="Equation" r:id="rId19" imgW="634680" imgH="304560" progId="Equation.DSMT4">
                  <p:embed/>
                </p:oleObj>
              </mc:Choice>
              <mc:Fallback>
                <p:oleObj name="Equation" r:id="rId19" imgW="634680" imgH="30456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92500" y="4949825"/>
                        <a:ext cx="2232025"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3" name="Text Box 36">
            <a:extLst>
              <a:ext uri="{FF2B5EF4-FFF2-40B4-BE49-F238E27FC236}">
                <a16:creationId xmlns:a16="http://schemas.microsoft.com/office/drawing/2014/main" id="{C93DEC58-EAC6-4801-9FE7-C7154F92BA75}"/>
              </a:ext>
            </a:extLst>
          </p:cNvPr>
          <p:cNvSpPr txBox="1">
            <a:spLocks noChangeArrowheads="1"/>
          </p:cNvSpPr>
          <p:nvPr/>
        </p:nvSpPr>
        <p:spPr bwMode="auto">
          <a:xfrm>
            <a:off x="7812088" y="5732463"/>
            <a:ext cx="1041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read it</a:t>
            </a:r>
          </a:p>
        </p:txBody>
      </p:sp>
      <p:graphicFrame>
        <p:nvGraphicFramePr>
          <p:cNvPr id="39945" name="Object 37">
            <a:extLst>
              <a:ext uri="{FF2B5EF4-FFF2-40B4-BE49-F238E27FC236}">
                <a16:creationId xmlns:a16="http://schemas.microsoft.com/office/drawing/2014/main" id="{35C86972-CF64-4A2B-8055-689E613E39DD}"/>
              </a:ext>
            </a:extLst>
          </p:cNvPr>
          <p:cNvGraphicFramePr>
            <a:graphicFrameLocks noChangeAspect="1"/>
          </p:cNvGraphicFramePr>
          <p:nvPr/>
        </p:nvGraphicFramePr>
        <p:xfrm>
          <a:off x="2124075" y="3933825"/>
          <a:ext cx="247650" cy="312738"/>
        </p:xfrm>
        <a:graphic>
          <a:graphicData uri="http://schemas.openxmlformats.org/presentationml/2006/ole">
            <mc:AlternateContent xmlns:mc="http://schemas.openxmlformats.org/markup-compatibility/2006">
              <mc:Choice xmlns:v="urn:schemas-microsoft-com:vml" Requires="v">
                <p:oleObj name="Equation" r:id="rId21" imgW="190440" imgH="241200" progId="Equation.DSMT4">
                  <p:embed/>
                </p:oleObj>
              </mc:Choice>
              <mc:Fallback>
                <p:oleObj name="Equation" r:id="rId21" imgW="190440" imgH="241200" progId="Equation.DSMT4">
                  <p:embed/>
                  <p:pic>
                    <p:nvPicPr>
                      <p:cNvPr id="0"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4075" y="3933825"/>
                        <a:ext cx="247650"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6" name="Object 38">
            <a:extLst>
              <a:ext uri="{FF2B5EF4-FFF2-40B4-BE49-F238E27FC236}">
                <a16:creationId xmlns:a16="http://schemas.microsoft.com/office/drawing/2014/main" id="{D64576C3-F0D4-4DE2-8158-5FD1073FAFCB}"/>
              </a:ext>
            </a:extLst>
          </p:cNvPr>
          <p:cNvGraphicFramePr>
            <a:graphicFrameLocks noChangeAspect="1"/>
          </p:cNvGraphicFramePr>
          <p:nvPr/>
        </p:nvGraphicFramePr>
        <p:xfrm>
          <a:off x="5508625" y="3644900"/>
          <a:ext cx="228600" cy="263525"/>
        </p:xfrm>
        <a:graphic>
          <a:graphicData uri="http://schemas.openxmlformats.org/presentationml/2006/ole">
            <mc:AlternateContent xmlns:mc="http://schemas.openxmlformats.org/markup-compatibility/2006">
              <mc:Choice xmlns:v="urn:schemas-microsoft-com:vml" Requires="v">
                <p:oleObj name="Equation" r:id="rId22" imgW="164880" imgH="190440" progId="Equation.DSMT4">
                  <p:embed/>
                </p:oleObj>
              </mc:Choice>
              <mc:Fallback>
                <p:oleObj name="Equation" r:id="rId22" imgW="164880" imgH="190440" progId="Equation.DSMT4">
                  <p:embed/>
                  <p:pic>
                    <p:nvPicPr>
                      <p:cNvPr id="0" name="Object 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3644900"/>
                        <a:ext cx="2286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7" name="Object 39">
            <a:extLst>
              <a:ext uri="{FF2B5EF4-FFF2-40B4-BE49-F238E27FC236}">
                <a16:creationId xmlns:a16="http://schemas.microsoft.com/office/drawing/2014/main" id="{E3AF12E4-FD65-42C3-AE07-6218B9857CC5}"/>
              </a:ext>
            </a:extLst>
          </p:cNvPr>
          <p:cNvGraphicFramePr>
            <a:graphicFrameLocks noChangeAspect="1"/>
          </p:cNvGraphicFramePr>
          <p:nvPr/>
        </p:nvGraphicFramePr>
        <p:xfrm>
          <a:off x="0" y="3429000"/>
          <a:ext cx="1417638" cy="815975"/>
        </p:xfrm>
        <a:graphic>
          <a:graphicData uri="http://schemas.openxmlformats.org/presentationml/2006/ole">
            <mc:AlternateContent xmlns:mc="http://schemas.openxmlformats.org/markup-compatibility/2006">
              <mc:Choice xmlns:v="urn:schemas-microsoft-com:vml" Requires="v">
                <p:oleObj name="Equation" r:id="rId23" imgW="749160" imgH="431640" progId="Equation.DSMT4">
                  <p:embed/>
                </p:oleObj>
              </mc:Choice>
              <mc:Fallback>
                <p:oleObj name="Equation" r:id="rId23" imgW="749160" imgH="431640" progId="Equation.DSMT4">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3429000"/>
                        <a:ext cx="141763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8" name="Object 30">
            <a:extLst>
              <a:ext uri="{FF2B5EF4-FFF2-40B4-BE49-F238E27FC236}">
                <a16:creationId xmlns:a16="http://schemas.microsoft.com/office/drawing/2014/main" id="{83131612-9562-4D88-A141-7CC9AA456DCF}"/>
              </a:ext>
            </a:extLst>
          </p:cNvPr>
          <p:cNvGraphicFramePr>
            <a:graphicFrameLocks noChangeAspect="1"/>
          </p:cNvGraphicFramePr>
          <p:nvPr/>
        </p:nvGraphicFramePr>
        <p:xfrm>
          <a:off x="3059113" y="3568700"/>
          <a:ext cx="288925" cy="363538"/>
        </p:xfrm>
        <a:graphic>
          <a:graphicData uri="http://schemas.openxmlformats.org/presentationml/2006/ole">
            <mc:AlternateContent xmlns:mc="http://schemas.openxmlformats.org/markup-compatibility/2006">
              <mc:Choice xmlns:v="urn:schemas-microsoft-com:vml" Requires="v">
                <p:oleObj name="Equation" r:id="rId25" imgW="190440" imgH="241200" progId="Equation.DSMT4">
                  <p:embed/>
                </p:oleObj>
              </mc:Choice>
              <mc:Fallback>
                <p:oleObj name="Equation" r:id="rId25" imgW="190440" imgH="241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9113" y="3568700"/>
                        <a:ext cx="2889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26">
            <p14:nvContentPartPr>
              <p14:cNvPr id="39949" name="Ink 11">
                <a:extLst>
                  <a:ext uri="{FF2B5EF4-FFF2-40B4-BE49-F238E27FC236}">
                    <a16:creationId xmlns:a16="http://schemas.microsoft.com/office/drawing/2014/main" id="{9B84B99C-3544-42E3-9F65-C0E8223FE36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9949" name="Ink 11">
                <a:extLst>
                  <a:ext uri="{FF2B5EF4-FFF2-40B4-BE49-F238E27FC236}">
                    <a16:creationId xmlns:a16="http://schemas.microsoft.com/office/drawing/2014/main" id="{9B84B99C-3544-42E3-9F65-C0E8223FE36F}"/>
                  </a:ext>
                </a:extLst>
              </p:cNvPr>
              <p:cNvPicPr>
                <a:picLocks noRot="1" noChangeAspect="1" noEditPoints="1" noChangeArrowheads="1" noChangeShapeType="1"/>
              </p:cNvPicPr>
              <p:nvPr/>
            </p:nvPicPr>
            <p:blipFill>
              <a:blip r:embed="rId27"/>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9950" name="Ink 12">
                <a:extLst>
                  <a:ext uri="{FF2B5EF4-FFF2-40B4-BE49-F238E27FC236}">
                    <a16:creationId xmlns:a16="http://schemas.microsoft.com/office/drawing/2014/main" id="{4D1398E4-2D40-4DE7-8305-143F931410A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9950" name="Ink 12">
                <a:extLst>
                  <a:ext uri="{FF2B5EF4-FFF2-40B4-BE49-F238E27FC236}">
                    <a16:creationId xmlns:a16="http://schemas.microsoft.com/office/drawing/2014/main" id="{4D1398E4-2D40-4DE7-8305-143F931410AE}"/>
                  </a:ext>
                </a:extLst>
              </p:cNvPr>
              <p:cNvPicPr>
                <a:picLocks noRot="1" noChangeAspect="1" noEditPoints="1" noChangeArrowheads="1" noChangeShapeType="1"/>
              </p:cNvPicPr>
              <p:nvPr/>
            </p:nvPicPr>
            <p:blipFill>
              <a:blip r:embed="rId27"/>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39951" name="Ink 13">
                <a:extLst>
                  <a:ext uri="{FF2B5EF4-FFF2-40B4-BE49-F238E27FC236}">
                    <a16:creationId xmlns:a16="http://schemas.microsoft.com/office/drawing/2014/main" id="{6F308328-BFED-436A-9430-9C29935E0CF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9951" name="Ink 13">
                <a:extLst>
                  <a:ext uri="{FF2B5EF4-FFF2-40B4-BE49-F238E27FC236}">
                    <a16:creationId xmlns:a16="http://schemas.microsoft.com/office/drawing/2014/main" id="{6F308328-BFED-436A-9430-9C29935E0CF9}"/>
                  </a:ext>
                </a:extLst>
              </p:cNvPr>
              <p:cNvPicPr>
                <a:picLocks noRot="1" noChangeAspect="1" noEditPoints="1" noChangeArrowheads="1" noChangeShapeType="1"/>
              </p:cNvPicPr>
              <p:nvPr/>
            </p:nvPicPr>
            <p:blipFill>
              <a:blip r:embed="rId27"/>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39952" name="Ink 14">
                <a:extLst>
                  <a:ext uri="{FF2B5EF4-FFF2-40B4-BE49-F238E27FC236}">
                    <a16:creationId xmlns:a16="http://schemas.microsoft.com/office/drawing/2014/main" id="{C98E82CF-A7B3-43D2-9817-32AFEC60849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9952" name="Ink 14">
                <a:extLst>
                  <a:ext uri="{FF2B5EF4-FFF2-40B4-BE49-F238E27FC236}">
                    <a16:creationId xmlns:a16="http://schemas.microsoft.com/office/drawing/2014/main" id="{C98E82CF-A7B3-43D2-9817-32AFEC608491}"/>
                  </a:ext>
                </a:extLst>
              </p:cNvPr>
              <p:cNvPicPr>
                <a:picLocks noRot="1" noChangeAspect="1" noEditPoints="1" noChangeArrowheads="1" noChangeShapeType="1"/>
              </p:cNvPicPr>
              <p:nvPr/>
            </p:nvPicPr>
            <p:blipFill>
              <a:blip r:embed="rId27"/>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39953" name="Ink 15">
                <a:extLst>
                  <a:ext uri="{FF2B5EF4-FFF2-40B4-BE49-F238E27FC236}">
                    <a16:creationId xmlns:a16="http://schemas.microsoft.com/office/drawing/2014/main" id="{09A8CBE2-A4AB-4D74-98E8-77DD380A5C93}"/>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9953" name="Ink 15">
                <a:extLst>
                  <a:ext uri="{FF2B5EF4-FFF2-40B4-BE49-F238E27FC236}">
                    <a16:creationId xmlns:a16="http://schemas.microsoft.com/office/drawing/2014/main" id="{09A8CBE2-A4AB-4D74-98E8-77DD380A5C93}"/>
                  </a:ext>
                </a:extLst>
              </p:cNvPr>
              <p:cNvPicPr>
                <a:picLocks noRot="1" noChangeAspect="1" noEditPoints="1" noChangeArrowheads="1" noChangeShapeType="1"/>
              </p:cNvPicPr>
              <p:nvPr/>
            </p:nvPicPr>
            <p:blipFill>
              <a:blip r:embed="rId27"/>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39954" name="Ink 41">
                <a:extLst>
                  <a:ext uri="{FF2B5EF4-FFF2-40B4-BE49-F238E27FC236}">
                    <a16:creationId xmlns:a16="http://schemas.microsoft.com/office/drawing/2014/main" id="{9CEA878A-28B7-424B-BD71-2C3EB3D792B4}"/>
                  </a:ext>
                </a:extLst>
              </p14:cNvPr>
              <p14:cNvContentPartPr>
                <a14:cpLocks xmlns:a14="http://schemas.microsoft.com/office/drawing/2010/main" noRot="1" noChangeAspect="1" noEditPoints="1" noChangeArrowheads="1" noChangeShapeType="1"/>
              </p14:cNvContentPartPr>
              <p14:nvPr/>
            </p14:nvContentPartPr>
            <p14:xfrm>
              <a:off x="6948488" y="3386138"/>
              <a:ext cx="393700" cy="358775"/>
            </p14:xfrm>
          </p:contentPart>
        </mc:Choice>
        <mc:Fallback>
          <p:pic>
            <p:nvPicPr>
              <p:cNvPr id="39954" name="Ink 41">
                <a:extLst>
                  <a:ext uri="{FF2B5EF4-FFF2-40B4-BE49-F238E27FC236}">
                    <a16:creationId xmlns:a16="http://schemas.microsoft.com/office/drawing/2014/main" id="{9CEA878A-28B7-424B-BD71-2C3EB3D792B4}"/>
                  </a:ext>
                </a:extLst>
              </p:cNvPr>
              <p:cNvPicPr>
                <a:picLocks noRot="1" noChangeAspect="1" noEditPoints="1" noChangeArrowheads="1" noChangeShapeType="1"/>
              </p:cNvPicPr>
              <p:nvPr/>
            </p:nvPicPr>
            <p:blipFill>
              <a:blip r:embed="rId33"/>
              <a:stretch>
                <a:fillRect/>
              </a:stretch>
            </p:blipFill>
            <p:spPr>
              <a:xfrm>
                <a:off x="6934093" y="3371657"/>
                <a:ext cx="421770" cy="387014"/>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39955" name="Ink 42">
                <a:extLst>
                  <a:ext uri="{FF2B5EF4-FFF2-40B4-BE49-F238E27FC236}">
                    <a16:creationId xmlns:a16="http://schemas.microsoft.com/office/drawing/2014/main" id="{F201D899-C06B-4BCC-A8F5-40D108A7D3D3}"/>
                  </a:ext>
                </a:extLst>
              </p14:cNvPr>
              <p14:cNvContentPartPr>
                <a14:cpLocks xmlns:a14="http://schemas.microsoft.com/office/drawing/2010/main" noRot="1" noChangeAspect="1" noEditPoints="1" noChangeArrowheads="1" noChangeShapeType="1"/>
              </p14:cNvContentPartPr>
              <p14:nvPr/>
            </p14:nvContentPartPr>
            <p14:xfrm>
              <a:off x="7048500" y="3576638"/>
              <a:ext cx="239713" cy="26987"/>
            </p14:xfrm>
          </p:contentPart>
        </mc:Choice>
        <mc:Fallback>
          <p:pic>
            <p:nvPicPr>
              <p:cNvPr id="39955" name="Ink 42">
                <a:extLst>
                  <a:ext uri="{FF2B5EF4-FFF2-40B4-BE49-F238E27FC236}">
                    <a16:creationId xmlns:a16="http://schemas.microsoft.com/office/drawing/2014/main" id="{F201D899-C06B-4BCC-A8F5-40D108A7D3D3}"/>
                  </a:ext>
                </a:extLst>
              </p:cNvPr>
              <p:cNvPicPr>
                <a:picLocks noRot="1" noChangeAspect="1" noEditPoints="1" noChangeArrowheads="1" noChangeShapeType="1"/>
              </p:cNvPicPr>
              <p:nvPr/>
            </p:nvPicPr>
            <p:blipFill>
              <a:blip r:embed="rId35"/>
              <a:stretch>
                <a:fillRect/>
              </a:stretch>
            </p:blipFill>
            <p:spPr>
              <a:xfrm>
                <a:off x="7034146" y="3562050"/>
                <a:ext cx="267703" cy="55433"/>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39956" name="Ink 43">
                <a:extLst>
                  <a:ext uri="{FF2B5EF4-FFF2-40B4-BE49-F238E27FC236}">
                    <a16:creationId xmlns:a16="http://schemas.microsoft.com/office/drawing/2014/main" id="{A2EF0FED-86B9-4D08-A19C-444EBD66F244}"/>
                  </a:ext>
                </a:extLst>
              </p14:cNvPr>
              <p14:cNvContentPartPr>
                <a14:cpLocks xmlns:a14="http://schemas.microsoft.com/office/drawing/2010/main" noRot="1" noChangeAspect="1" noEditPoints="1" noChangeArrowheads="1" noChangeShapeType="1"/>
              </p14:cNvContentPartPr>
              <p14:nvPr/>
            </p14:nvContentPartPr>
            <p14:xfrm>
              <a:off x="7524750" y="3284538"/>
              <a:ext cx="61913" cy="104775"/>
            </p14:xfrm>
          </p:contentPart>
        </mc:Choice>
        <mc:Fallback>
          <p:pic>
            <p:nvPicPr>
              <p:cNvPr id="39956" name="Ink 43">
                <a:extLst>
                  <a:ext uri="{FF2B5EF4-FFF2-40B4-BE49-F238E27FC236}">
                    <a16:creationId xmlns:a16="http://schemas.microsoft.com/office/drawing/2014/main" id="{A2EF0FED-86B9-4D08-A19C-444EBD66F244}"/>
                  </a:ext>
                </a:extLst>
              </p:cNvPr>
              <p:cNvPicPr>
                <a:picLocks noRot="1" noChangeAspect="1" noEditPoints="1" noChangeArrowheads="1" noChangeShapeType="1"/>
              </p:cNvPicPr>
              <p:nvPr/>
            </p:nvPicPr>
            <p:blipFill>
              <a:blip r:embed="rId37"/>
              <a:stretch>
                <a:fillRect/>
              </a:stretch>
            </p:blipFill>
            <p:spPr>
              <a:xfrm>
                <a:off x="7510096" y="3270136"/>
                <a:ext cx="90488" cy="132859"/>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39957" name="Ink 44">
                <a:extLst>
                  <a:ext uri="{FF2B5EF4-FFF2-40B4-BE49-F238E27FC236}">
                    <a16:creationId xmlns:a16="http://schemas.microsoft.com/office/drawing/2014/main" id="{2BF724CA-87F6-4122-9CE1-4881A6468780}"/>
                  </a:ext>
                </a:extLst>
              </p14:cNvPr>
              <p14:cNvContentPartPr>
                <a14:cpLocks xmlns:a14="http://schemas.microsoft.com/office/drawing/2010/main" noRot="1" noChangeAspect="1" noEditPoints="1" noChangeArrowheads="1" noChangeShapeType="1"/>
              </p14:cNvContentPartPr>
              <p14:nvPr/>
            </p14:nvContentPartPr>
            <p14:xfrm>
              <a:off x="7451725" y="3284538"/>
              <a:ext cx="119063" cy="122237"/>
            </p14:xfrm>
          </p:contentPart>
        </mc:Choice>
        <mc:Fallback>
          <p:pic>
            <p:nvPicPr>
              <p:cNvPr id="39957" name="Ink 44">
                <a:extLst>
                  <a:ext uri="{FF2B5EF4-FFF2-40B4-BE49-F238E27FC236}">
                    <a16:creationId xmlns:a16="http://schemas.microsoft.com/office/drawing/2014/main" id="{2BF724CA-87F6-4122-9CE1-4881A6468780}"/>
                  </a:ext>
                </a:extLst>
              </p:cNvPr>
              <p:cNvPicPr>
                <a:picLocks noRot="1" noChangeAspect="1" noEditPoints="1" noChangeArrowheads="1" noChangeShapeType="1"/>
              </p:cNvPicPr>
              <p:nvPr/>
            </p:nvPicPr>
            <p:blipFill>
              <a:blip r:embed="rId39"/>
              <a:stretch>
                <a:fillRect/>
              </a:stretch>
            </p:blipFill>
            <p:spPr>
              <a:xfrm>
                <a:off x="7437293" y="3269986"/>
                <a:ext cx="147205" cy="150613"/>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39958" name="Ink 45">
                <a:extLst>
                  <a:ext uri="{FF2B5EF4-FFF2-40B4-BE49-F238E27FC236}">
                    <a16:creationId xmlns:a16="http://schemas.microsoft.com/office/drawing/2014/main" id="{7D878B83-688F-4435-9ECA-11A631CF0401}"/>
                  </a:ext>
                </a:extLst>
              </p14:cNvPr>
              <p14:cNvContentPartPr>
                <a14:cpLocks xmlns:a14="http://schemas.microsoft.com/office/drawing/2010/main" noRot="1" noChangeAspect="1" noEditPoints="1" noChangeArrowheads="1" noChangeShapeType="1"/>
              </p14:cNvContentPartPr>
              <p14:nvPr/>
            </p14:nvContentPartPr>
            <p14:xfrm>
              <a:off x="7380288" y="3386138"/>
              <a:ext cx="114300" cy="17462"/>
            </p14:xfrm>
          </p:contentPart>
        </mc:Choice>
        <mc:Fallback>
          <p:pic>
            <p:nvPicPr>
              <p:cNvPr id="39958" name="Ink 45">
                <a:extLst>
                  <a:ext uri="{FF2B5EF4-FFF2-40B4-BE49-F238E27FC236}">
                    <a16:creationId xmlns:a16="http://schemas.microsoft.com/office/drawing/2014/main" id="{7D878B83-688F-4435-9ECA-11A631CF0401}"/>
                  </a:ext>
                </a:extLst>
              </p:cNvPr>
              <p:cNvPicPr>
                <a:picLocks noRot="1" noChangeAspect="1" noEditPoints="1" noChangeArrowheads="1" noChangeShapeType="1"/>
              </p:cNvPicPr>
              <p:nvPr/>
            </p:nvPicPr>
            <p:blipFill>
              <a:blip r:embed="rId41"/>
              <a:stretch>
                <a:fillRect/>
              </a:stretch>
            </p:blipFill>
            <p:spPr>
              <a:xfrm>
                <a:off x="7365774" y="3371586"/>
                <a:ext cx="142603" cy="45838"/>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39959" name="Ink 46">
                <a:extLst>
                  <a:ext uri="{FF2B5EF4-FFF2-40B4-BE49-F238E27FC236}">
                    <a16:creationId xmlns:a16="http://schemas.microsoft.com/office/drawing/2014/main" id="{7CFBBD8E-0BB6-46A6-990A-B51629646119}"/>
                  </a:ext>
                </a:extLst>
              </p14:cNvPr>
              <p14:cNvContentPartPr>
                <a14:cpLocks xmlns:a14="http://schemas.microsoft.com/office/drawing/2010/main" noRot="1" noChangeAspect="1" noEditPoints="1" noChangeArrowheads="1" noChangeShapeType="1"/>
              </p14:cNvContentPartPr>
              <p14:nvPr/>
            </p14:nvContentPartPr>
            <p14:xfrm>
              <a:off x="7380288" y="3505200"/>
              <a:ext cx="39687" cy="255588"/>
            </p14:xfrm>
          </p:contentPart>
        </mc:Choice>
        <mc:Fallback>
          <p:pic>
            <p:nvPicPr>
              <p:cNvPr id="39959" name="Ink 46">
                <a:extLst>
                  <a:ext uri="{FF2B5EF4-FFF2-40B4-BE49-F238E27FC236}">
                    <a16:creationId xmlns:a16="http://schemas.microsoft.com/office/drawing/2014/main" id="{7CFBBD8E-0BB6-46A6-990A-B51629646119}"/>
                  </a:ext>
                </a:extLst>
              </p:cNvPr>
              <p:cNvPicPr>
                <a:picLocks noRot="1" noChangeAspect="1" noEditPoints="1" noChangeArrowheads="1" noChangeShapeType="1"/>
              </p:cNvPicPr>
              <p:nvPr/>
            </p:nvPicPr>
            <p:blipFill>
              <a:blip r:embed="rId43"/>
              <a:stretch>
                <a:fillRect/>
              </a:stretch>
            </p:blipFill>
            <p:spPr>
              <a:xfrm>
                <a:off x="7365724" y="3490861"/>
                <a:ext cx="68087" cy="283549"/>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39960" name="Ink 47">
                <a:extLst>
                  <a:ext uri="{FF2B5EF4-FFF2-40B4-BE49-F238E27FC236}">
                    <a16:creationId xmlns:a16="http://schemas.microsoft.com/office/drawing/2014/main" id="{B96B6AF5-45CA-40E6-926B-1B42B40685BE}"/>
                  </a:ext>
                </a:extLst>
              </p14:cNvPr>
              <p14:cNvContentPartPr>
                <a14:cpLocks xmlns:a14="http://schemas.microsoft.com/office/drawing/2010/main" noRot="1" noChangeAspect="1" noEditPoints="1" noChangeArrowheads="1" noChangeShapeType="1"/>
              </p14:cNvContentPartPr>
              <p14:nvPr/>
            </p14:nvContentPartPr>
            <p14:xfrm>
              <a:off x="7478713" y="3573463"/>
              <a:ext cx="188912" cy="317500"/>
            </p14:xfrm>
          </p:contentPart>
        </mc:Choice>
        <mc:Fallback>
          <p:pic>
            <p:nvPicPr>
              <p:cNvPr id="39960" name="Ink 47">
                <a:extLst>
                  <a:ext uri="{FF2B5EF4-FFF2-40B4-BE49-F238E27FC236}">
                    <a16:creationId xmlns:a16="http://schemas.microsoft.com/office/drawing/2014/main" id="{B96B6AF5-45CA-40E6-926B-1B42B40685BE}"/>
                  </a:ext>
                </a:extLst>
              </p:cNvPr>
              <p:cNvPicPr>
                <a:picLocks noRot="1" noChangeAspect="1" noEditPoints="1" noChangeArrowheads="1" noChangeShapeType="1"/>
              </p:cNvPicPr>
              <p:nvPr/>
            </p:nvPicPr>
            <p:blipFill>
              <a:blip r:embed="rId45"/>
              <a:stretch>
                <a:fillRect/>
              </a:stretch>
            </p:blipFill>
            <p:spPr>
              <a:xfrm>
                <a:off x="7464265" y="3559096"/>
                <a:ext cx="217086" cy="345515"/>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39961" name="Ink 48">
                <a:extLst>
                  <a:ext uri="{FF2B5EF4-FFF2-40B4-BE49-F238E27FC236}">
                    <a16:creationId xmlns:a16="http://schemas.microsoft.com/office/drawing/2014/main" id="{8204E839-F9D9-4541-93CE-DDCA11EBA8BC}"/>
                  </a:ext>
                </a:extLst>
              </p14:cNvPr>
              <p14:cNvContentPartPr>
                <a14:cpLocks xmlns:a14="http://schemas.microsoft.com/office/drawing/2010/main" noRot="1" noChangeAspect="1" noEditPoints="1" noChangeArrowheads="1" noChangeShapeType="1"/>
              </p14:cNvContentPartPr>
              <p14:nvPr/>
            </p14:nvContentPartPr>
            <p14:xfrm>
              <a:off x="7615238" y="3429000"/>
              <a:ext cx="155575" cy="431800"/>
            </p14:xfrm>
          </p:contentPart>
        </mc:Choice>
        <mc:Fallback>
          <p:pic>
            <p:nvPicPr>
              <p:cNvPr id="39961" name="Ink 48">
                <a:extLst>
                  <a:ext uri="{FF2B5EF4-FFF2-40B4-BE49-F238E27FC236}">
                    <a16:creationId xmlns:a16="http://schemas.microsoft.com/office/drawing/2014/main" id="{8204E839-F9D9-4541-93CE-DDCA11EBA8BC}"/>
                  </a:ext>
                </a:extLst>
              </p:cNvPr>
              <p:cNvPicPr>
                <a:picLocks noRot="1" noChangeAspect="1" noEditPoints="1" noChangeArrowheads="1" noChangeShapeType="1"/>
              </p:cNvPicPr>
              <p:nvPr/>
            </p:nvPicPr>
            <p:blipFill>
              <a:blip r:embed="rId47"/>
              <a:stretch>
                <a:fillRect/>
              </a:stretch>
            </p:blipFill>
            <p:spPr>
              <a:xfrm>
                <a:off x="7600833" y="3414583"/>
                <a:ext cx="183665" cy="459914"/>
              </a:xfrm>
              <a:prstGeom prst="rect">
                <a:avLst/>
              </a:prstGeom>
            </p:spPr>
          </p:pic>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Foliennummernplatzhalter 5">
            <a:extLst>
              <a:ext uri="{FF2B5EF4-FFF2-40B4-BE49-F238E27FC236}">
                <a16:creationId xmlns:a16="http://schemas.microsoft.com/office/drawing/2014/main" id="{12EFFDDB-B898-4D9A-B5B5-1D67A976AC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9DE66AA-1F80-467C-9E10-52E0C0049195}" type="slidenum">
              <a:rPr lang="de-DE" altLang="de-DE" sz="1400"/>
              <a:pPr eaLnBrk="1" hangingPunct="1"/>
              <a:t>43</a:t>
            </a:fld>
            <a:endParaRPr lang="de-DE" altLang="de-DE" sz="1400"/>
          </a:p>
        </p:txBody>
      </p:sp>
      <p:sp>
        <p:nvSpPr>
          <p:cNvPr id="40971" name="Rectangle 2">
            <a:extLst>
              <a:ext uri="{FF2B5EF4-FFF2-40B4-BE49-F238E27FC236}">
                <a16:creationId xmlns:a16="http://schemas.microsoft.com/office/drawing/2014/main" id="{DF4FCE95-A6EC-44BF-9181-C843F79C808B}"/>
              </a:ext>
            </a:extLst>
          </p:cNvPr>
          <p:cNvSpPr>
            <a:spLocks noGrp="1" noChangeArrowheads="1"/>
          </p:cNvSpPr>
          <p:nvPr>
            <p:ph type="ctrTitle"/>
          </p:nvPr>
        </p:nvSpPr>
        <p:spPr>
          <a:xfrm>
            <a:off x="107950" y="260350"/>
            <a:ext cx="8604250" cy="1152525"/>
          </a:xfrm>
        </p:spPr>
        <p:txBody>
          <a:bodyPr/>
          <a:lstStyle/>
          <a:p>
            <a:pPr eaLnBrk="1" hangingPunct="1"/>
            <a:r>
              <a:rPr lang="de-DE" altLang="de-DE" sz="4000"/>
              <a:t>RSA-Public-Verschlüsselung</a:t>
            </a:r>
          </a:p>
        </p:txBody>
      </p:sp>
      <p:sp>
        <p:nvSpPr>
          <p:cNvPr id="40972" name="Text Box 3">
            <a:extLst>
              <a:ext uri="{FF2B5EF4-FFF2-40B4-BE49-F238E27FC236}">
                <a16:creationId xmlns:a16="http://schemas.microsoft.com/office/drawing/2014/main" id="{E4C302FC-81F0-4549-B707-652B035D828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0973" name="Text Box 4">
            <a:extLst>
              <a:ext uri="{FF2B5EF4-FFF2-40B4-BE49-F238E27FC236}">
                <a16:creationId xmlns:a16="http://schemas.microsoft.com/office/drawing/2014/main" id="{80915418-741C-48A9-AD0E-C4B925613F9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0974" name="Picture 5" descr="mupad4-30">
            <a:hlinkClick r:id="rId3" action="ppaction://program"/>
            <a:extLst>
              <a:ext uri="{FF2B5EF4-FFF2-40B4-BE49-F238E27FC236}">
                <a16:creationId xmlns:a16="http://schemas.microsoft.com/office/drawing/2014/main" id="{679FFF93-8483-484D-B2A5-A7E796DAD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12" descr="berta">
            <a:extLst>
              <a:ext uri="{FF2B5EF4-FFF2-40B4-BE49-F238E27FC236}">
                <a16:creationId xmlns:a16="http://schemas.microsoft.com/office/drawing/2014/main" id="{6ECE6A1B-193B-4D7B-A455-098AC89C52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6" name="Text Box 13">
            <a:extLst>
              <a:ext uri="{FF2B5EF4-FFF2-40B4-BE49-F238E27FC236}">
                <a16:creationId xmlns:a16="http://schemas.microsoft.com/office/drawing/2014/main" id="{4F0BD0F3-4B3D-460E-9DA4-CDADF0D55608}"/>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sp>
        <p:nvSpPr>
          <p:cNvPr id="40977" name="Text Box 14">
            <a:extLst>
              <a:ext uri="{FF2B5EF4-FFF2-40B4-BE49-F238E27FC236}">
                <a16:creationId xmlns:a16="http://schemas.microsoft.com/office/drawing/2014/main" id="{6B267538-06B5-40F4-936D-7A504CCB6545}"/>
              </a:ext>
            </a:extLst>
          </p:cNvPr>
          <p:cNvSpPr txBox="1">
            <a:spLocks noChangeArrowheads="1"/>
          </p:cNvSpPr>
          <p:nvPr/>
        </p:nvSpPr>
        <p:spPr bwMode="auto">
          <a:xfrm>
            <a:off x="1403350" y="1773238"/>
            <a:ext cx="7345363"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Berta will Anton eine Nachricht       senden, die ausschließlich Anton lesen kann. </a:t>
            </a:r>
          </a:p>
          <a:p>
            <a:pPr eaLnBrk="1" hangingPunct="1">
              <a:spcBef>
                <a:spcPct val="50000"/>
              </a:spcBef>
              <a:buFontTx/>
              <a:buChar char="•"/>
            </a:pPr>
            <a:r>
              <a:rPr lang="de-DE" altLang="de-DE" sz="2000"/>
              <a:t> Sie rechnet</a:t>
            </a:r>
          </a:p>
          <a:p>
            <a:pPr eaLnBrk="1" hangingPunct="1">
              <a:spcBef>
                <a:spcPct val="50000"/>
              </a:spcBef>
              <a:buFontTx/>
              <a:buChar char="•"/>
            </a:pPr>
            <a:endParaRPr lang="de-DE" altLang="de-DE" sz="2000"/>
          </a:p>
          <a:p>
            <a:pPr eaLnBrk="1" hangingPunct="1">
              <a:spcBef>
                <a:spcPct val="50000"/>
              </a:spcBef>
              <a:buFontTx/>
              <a:buChar char="•"/>
            </a:pPr>
            <a:r>
              <a:rPr lang="de-DE" altLang="de-DE" sz="2000"/>
              <a:t> und sendet      an Anton. </a:t>
            </a:r>
          </a:p>
        </p:txBody>
      </p:sp>
      <p:graphicFrame>
        <p:nvGraphicFramePr>
          <p:cNvPr id="40962" name="Object 15">
            <a:extLst>
              <a:ext uri="{FF2B5EF4-FFF2-40B4-BE49-F238E27FC236}">
                <a16:creationId xmlns:a16="http://schemas.microsoft.com/office/drawing/2014/main" id="{76885B3E-97AA-4DEB-BE8D-9F8821FAE36C}"/>
              </a:ext>
            </a:extLst>
          </p:cNvPr>
          <p:cNvGraphicFramePr>
            <a:graphicFrameLocks noChangeAspect="1"/>
          </p:cNvGraphicFramePr>
          <p:nvPr/>
        </p:nvGraphicFramePr>
        <p:xfrm>
          <a:off x="3708400" y="2276475"/>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276475"/>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78" name="Picture 23" descr="anton">
            <a:extLst>
              <a:ext uri="{FF2B5EF4-FFF2-40B4-BE49-F238E27FC236}">
                <a16:creationId xmlns:a16="http://schemas.microsoft.com/office/drawing/2014/main" id="{5DA34C2B-EFA4-4A28-AF12-DC6D176B0A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16338"/>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3" name="Object 28">
            <a:extLst>
              <a:ext uri="{FF2B5EF4-FFF2-40B4-BE49-F238E27FC236}">
                <a16:creationId xmlns:a16="http://schemas.microsoft.com/office/drawing/2014/main" id="{2F5C7E4A-A608-48BD-BF9F-3B226D135CAE}"/>
              </a:ext>
            </a:extLst>
          </p:cNvPr>
          <p:cNvGraphicFramePr>
            <a:graphicFrameLocks noChangeAspect="1"/>
          </p:cNvGraphicFramePr>
          <p:nvPr/>
        </p:nvGraphicFramePr>
        <p:xfrm>
          <a:off x="5219700" y="1844675"/>
          <a:ext cx="352425" cy="263525"/>
        </p:xfrm>
        <a:graphic>
          <a:graphicData uri="http://schemas.openxmlformats.org/presentationml/2006/ole">
            <mc:AlternateContent xmlns:mc="http://schemas.openxmlformats.org/markup-compatibility/2006">
              <mc:Choice xmlns:v="urn:schemas-microsoft-com:vml" Requires="v">
                <p:oleObj name="Equation" r:id="rId9" imgW="253800" imgH="190440" progId="Equation.DSMT4">
                  <p:embed/>
                </p:oleObj>
              </mc:Choice>
              <mc:Fallback>
                <p:oleObj name="Equation" r:id="rId9" imgW="253800" imgH="19044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1844675"/>
                        <a:ext cx="3524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4" name="Object 37">
            <a:extLst>
              <a:ext uri="{FF2B5EF4-FFF2-40B4-BE49-F238E27FC236}">
                <a16:creationId xmlns:a16="http://schemas.microsoft.com/office/drawing/2014/main" id="{8AFC8E5E-041D-4826-8D7C-6061679EF2A4}"/>
              </a:ext>
            </a:extLst>
          </p:cNvPr>
          <p:cNvGraphicFramePr>
            <a:graphicFrameLocks noChangeAspect="1"/>
          </p:cNvGraphicFramePr>
          <p:nvPr/>
        </p:nvGraphicFramePr>
        <p:xfrm>
          <a:off x="2987675" y="3500438"/>
          <a:ext cx="290513" cy="334962"/>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3500438"/>
                        <a:ext cx="29051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9" name="Textfeld 13">
            <a:extLst>
              <a:ext uri="{FF2B5EF4-FFF2-40B4-BE49-F238E27FC236}">
                <a16:creationId xmlns:a16="http://schemas.microsoft.com/office/drawing/2014/main" id="{F33A6176-AF28-42F4-A5BF-BE9BDC630652}"/>
              </a:ext>
            </a:extLst>
          </p:cNvPr>
          <p:cNvSpPr txBox="1">
            <a:spLocks noChangeArrowheads="1"/>
          </p:cNvSpPr>
          <p:nvPr/>
        </p:nvSpPr>
        <p:spPr bwMode="auto">
          <a:xfrm>
            <a:off x="7658100" y="836613"/>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13">
            <p14:nvContentPartPr>
              <p14:cNvPr id="40965" name="Ink 6">
                <a:extLst>
                  <a:ext uri="{FF2B5EF4-FFF2-40B4-BE49-F238E27FC236}">
                    <a16:creationId xmlns:a16="http://schemas.microsoft.com/office/drawing/2014/main" id="{67BC6CE3-DDA3-4BDF-BAF2-6BC96D7DDEAC}"/>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0965" name="Ink 6">
                <a:extLst>
                  <a:ext uri="{FF2B5EF4-FFF2-40B4-BE49-F238E27FC236}">
                    <a16:creationId xmlns:a16="http://schemas.microsoft.com/office/drawing/2014/main" id="{67BC6CE3-DDA3-4BDF-BAF2-6BC96D7DDEAC}"/>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0966" name="Ink 7">
                <a:extLst>
                  <a:ext uri="{FF2B5EF4-FFF2-40B4-BE49-F238E27FC236}">
                    <a16:creationId xmlns:a16="http://schemas.microsoft.com/office/drawing/2014/main" id="{644EF297-0999-460B-842A-B60AAAE7A65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0966" name="Ink 7">
                <a:extLst>
                  <a:ext uri="{FF2B5EF4-FFF2-40B4-BE49-F238E27FC236}">
                    <a16:creationId xmlns:a16="http://schemas.microsoft.com/office/drawing/2014/main" id="{644EF297-0999-460B-842A-B60AAAE7A659}"/>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0967" name="Ink 8">
                <a:extLst>
                  <a:ext uri="{FF2B5EF4-FFF2-40B4-BE49-F238E27FC236}">
                    <a16:creationId xmlns:a16="http://schemas.microsoft.com/office/drawing/2014/main" id="{00AE7BB8-21E8-4A03-A3E8-EA863237857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0967" name="Ink 8">
                <a:extLst>
                  <a:ext uri="{FF2B5EF4-FFF2-40B4-BE49-F238E27FC236}">
                    <a16:creationId xmlns:a16="http://schemas.microsoft.com/office/drawing/2014/main" id="{00AE7BB8-21E8-4A03-A3E8-EA8632378579}"/>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0968" name="Ink 9">
                <a:extLst>
                  <a:ext uri="{FF2B5EF4-FFF2-40B4-BE49-F238E27FC236}">
                    <a16:creationId xmlns:a16="http://schemas.microsoft.com/office/drawing/2014/main" id="{4741F846-CDD7-4302-8160-E745E8CA26D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0968" name="Ink 9">
                <a:extLst>
                  <a:ext uri="{FF2B5EF4-FFF2-40B4-BE49-F238E27FC236}">
                    <a16:creationId xmlns:a16="http://schemas.microsoft.com/office/drawing/2014/main" id="{4741F846-CDD7-4302-8160-E745E8CA26DA}"/>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0969" name="Ink 10">
                <a:extLst>
                  <a:ext uri="{FF2B5EF4-FFF2-40B4-BE49-F238E27FC236}">
                    <a16:creationId xmlns:a16="http://schemas.microsoft.com/office/drawing/2014/main" id="{89E7E0B6-1210-47EE-969F-03935CCC215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0969" name="Ink 10">
                <a:extLst>
                  <a:ext uri="{FF2B5EF4-FFF2-40B4-BE49-F238E27FC236}">
                    <a16:creationId xmlns:a16="http://schemas.microsoft.com/office/drawing/2014/main" id="{89E7E0B6-1210-47EE-969F-03935CCC2156}"/>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Foliennummernplatzhalter 5">
            <a:extLst>
              <a:ext uri="{FF2B5EF4-FFF2-40B4-BE49-F238E27FC236}">
                <a16:creationId xmlns:a16="http://schemas.microsoft.com/office/drawing/2014/main" id="{E52CF11B-49EA-45BE-9FDC-DBF219C0CF3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90F0BDD5-CFFE-4581-A9E1-5502CFE35661}" type="slidenum">
              <a:rPr lang="de-DE" altLang="de-DE" sz="1400"/>
              <a:pPr eaLnBrk="1" hangingPunct="1"/>
              <a:t>44</a:t>
            </a:fld>
            <a:endParaRPr lang="de-DE" altLang="de-DE" sz="1400"/>
          </a:p>
        </p:txBody>
      </p:sp>
      <p:sp>
        <p:nvSpPr>
          <p:cNvPr id="41995" name="Rectangle 2">
            <a:extLst>
              <a:ext uri="{FF2B5EF4-FFF2-40B4-BE49-F238E27FC236}">
                <a16:creationId xmlns:a16="http://schemas.microsoft.com/office/drawing/2014/main" id="{B9D8B26A-D3C0-485B-95E2-328F2169B185}"/>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RSA Public Key Method</a:t>
            </a:r>
          </a:p>
        </p:txBody>
      </p:sp>
      <p:sp>
        <p:nvSpPr>
          <p:cNvPr id="41996" name="Text Box 3">
            <a:extLst>
              <a:ext uri="{FF2B5EF4-FFF2-40B4-BE49-F238E27FC236}">
                <a16:creationId xmlns:a16="http://schemas.microsoft.com/office/drawing/2014/main" id="{B8C31FF1-2DC9-4B12-AADD-2F5F6F9FC84D}"/>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1997" name="Text Box 4">
            <a:extLst>
              <a:ext uri="{FF2B5EF4-FFF2-40B4-BE49-F238E27FC236}">
                <a16:creationId xmlns:a16="http://schemas.microsoft.com/office/drawing/2014/main" id="{BDD0B166-DB7C-4D21-ABB5-44539C04293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1998" name="Picture 5" descr="mupad4-30">
            <a:hlinkClick r:id="rId3" action="ppaction://program"/>
            <a:extLst>
              <a:ext uri="{FF2B5EF4-FFF2-40B4-BE49-F238E27FC236}">
                <a16:creationId xmlns:a16="http://schemas.microsoft.com/office/drawing/2014/main" id="{AEEF0792-63BA-46CA-A48F-9059A63930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9" name="Picture 12" descr="berta">
            <a:extLst>
              <a:ext uri="{FF2B5EF4-FFF2-40B4-BE49-F238E27FC236}">
                <a16:creationId xmlns:a16="http://schemas.microsoft.com/office/drawing/2014/main" id="{A1CA2DC2-5DE2-4C8D-BF09-7F9104423D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0" name="Text Box 13">
            <a:extLst>
              <a:ext uri="{FF2B5EF4-FFF2-40B4-BE49-F238E27FC236}">
                <a16:creationId xmlns:a16="http://schemas.microsoft.com/office/drawing/2014/main" id="{F4A836AD-6B98-4A19-86A5-9E8D67CED037}"/>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operating phase: encryption</a:t>
            </a:r>
          </a:p>
        </p:txBody>
      </p:sp>
      <p:sp>
        <p:nvSpPr>
          <p:cNvPr id="42001" name="Text Box 14">
            <a:extLst>
              <a:ext uri="{FF2B5EF4-FFF2-40B4-BE49-F238E27FC236}">
                <a16:creationId xmlns:a16="http://schemas.microsoft.com/office/drawing/2014/main" id="{CE2B9236-08B6-4293-970C-FE885856ACB1}"/>
              </a:ext>
            </a:extLst>
          </p:cNvPr>
          <p:cNvSpPr txBox="1">
            <a:spLocks noChangeArrowheads="1"/>
          </p:cNvSpPr>
          <p:nvPr/>
        </p:nvSpPr>
        <p:spPr bwMode="auto">
          <a:xfrm>
            <a:off x="1403350" y="1773238"/>
            <a:ext cx="7345363"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solidFill>
                  <a:srgbClr val="0070C0"/>
                </a:solidFill>
              </a:rPr>
              <a:t> Berta will send a message         to Anton, which Anton can read exclusively. </a:t>
            </a:r>
          </a:p>
          <a:p>
            <a:pPr eaLnBrk="1" hangingPunct="1">
              <a:spcBef>
                <a:spcPct val="50000"/>
              </a:spcBef>
              <a:buFontTx/>
              <a:buChar char="•"/>
            </a:pPr>
            <a:r>
              <a:rPr lang="de-DE" altLang="de-DE" sz="2000">
                <a:solidFill>
                  <a:srgbClr val="0070C0"/>
                </a:solidFill>
              </a:rPr>
              <a:t> She calculates</a:t>
            </a:r>
          </a:p>
          <a:p>
            <a:pPr eaLnBrk="1" hangingPunct="1">
              <a:spcBef>
                <a:spcPct val="50000"/>
              </a:spcBef>
              <a:buFontTx/>
              <a:buChar char="•"/>
            </a:pPr>
            <a:endParaRPr lang="de-DE" altLang="de-DE" sz="2000">
              <a:solidFill>
                <a:srgbClr val="0070C0"/>
              </a:solidFill>
            </a:endParaRPr>
          </a:p>
          <a:p>
            <a:pPr eaLnBrk="1" hangingPunct="1">
              <a:spcBef>
                <a:spcPct val="50000"/>
              </a:spcBef>
              <a:buFontTx/>
              <a:buChar char="•"/>
            </a:pPr>
            <a:r>
              <a:rPr lang="de-DE" altLang="de-DE" sz="2000">
                <a:solidFill>
                  <a:srgbClr val="0070C0"/>
                </a:solidFill>
              </a:rPr>
              <a:t> and sends        to  Anton. </a:t>
            </a:r>
          </a:p>
        </p:txBody>
      </p:sp>
      <p:graphicFrame>
        <p:nvGraphicFramePr>
          <p:cNvPr id="41986" name="Object 15">
            <a:extLst>
              <a:ext uri="{FF2B5EF4-FFF2-40B4-BE49-F238E27FC236}">
                <a16:creationId xmlns:a16="http://schemas.microsoft.com/office/drawing/2014/main" id="{AD5C11A8-6268-4E94-9E40-8908A94BAD5E}"/>
              </a:ext>
            </a:extLst>
          </p:cNvPr>
          <p:cNvGraphicFramePr>
            <a:graphicFrameLocks noChangeAspect="1"/>
          </p:cNvGraphicFramePr>
          <p:nvPr/>
        </p:nvGraphicFramePr>
        <p:xfrm>
          <a:off x="3708400" y="2276475"/>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276475"/>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002" name="Picture 23" descr="anton">
            <a:extLst>
              <a:ext uri="{FF2B5EF4-FFF2-40B4-BE49-F238E27FC236}">
                <a16:creationId xmlns:a16="http://schemas.microsoft.com/office/drawing/2014/main" id="{F40A98A4-B7C6-40D5-AEEB-97D604A385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3716338"/>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7" name="Object 28">
            <a:extLst>
              <a:ext uri="{FF2B5EF4-FFF2-40B4-BE49-F238E27FC236}">
                <a16:creationId xmlns:a16="http://schemas.microsoft.com/office/drawing/2014/main" id="{2DD0925F-ED11-48E6-8599-297887F86DAC}"/>
              </a:ext>
            </a:extLst>
          </p:cNvPr>
          <p:cNvGraphicFramePr>
            <a:graphicFrameLocks noChangeAspect="1"/>
          </p:cNvGraphicFramePr>
          <p:nvPr/>
        </p:nvGraphicFramePr>
        <p:xfrm>
          <a:off x="4643438" y="1844675"/>
          <a:ext cx="352425" cy="263525"/>
        </p:xfrm>
        <a:graphic>
          <a:graphicData uri="http://schemas.openxmlformats.org/presentationml/2006/ole">
            <mc:AlternateContent xmlns:mc="http://schemas.openxmlformats.org/markup-compatibility/2006">
              <mc:Choice xmlns:v="urn:schemas-microsoft-com:vml" Requires="v">
                <p:oleObj name="Equation" r:id="rId9" imgW="253800" imgH="190440" progId="Equation.DSMT4">
                  <p:embed/>
                </p:oleObj>
              </mc:Choice>
              <mc:Fallback>
                <p:oleObj name="Equation" r:id="rId9" imgW="253800" imgH="19044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1844675"/>
                        <a:ext cx="3524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37">
            <a:extLst>
              <a:ext uri="{FF2B5EF4-FFF2-40B4-BE49-F238E27FC236}">
                <a16:creationId xmlns:a16="http://schemas.microsoft.com/office/drawing/2014/main" id="{DE51FDE3-2277-4325-836F-2E11CF55E5FF}"/>
              </a:ext>
            </a:extLst>
          </p:cNvPr>
          <p:cNvGraphicFramePr>
            <a:graphicFrameLocks noChangeAspect="1"/>
          </p:cNvGraphicFramePr>
          <p:nvPr/>
        </p:nvGraphicFramePr>
        <p:xfrm>
          <a:off x="2987675" y="3500438"/>
          <a:ext cx="290513" cy="334962"/>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3500438"/>
                        <a:ext cx="290513"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3">
            <p14:nvContentPartPr>
              <p14:cNvPr id="41989" name="Ink 6">
                <a:extLst>
                  <a:ext uri="{FF2B5EF4-FFF2-40B4-BE49-F238E27FC236}">
                    <a16:creationId xmlns:a16="http://schemas.microsoft.com/office/drawing/2014/main" id="{56C78B52-E140-46C5-9522-A3D88FD7673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1989" name="Ink 6">
                <a:extLst>
                  <a:ext uri="{FF2B5EF4-FFF2-40B4-BE49-F238E27FC236}">
                    <a16:creationId xmlns:a16="http://schemas.microsoft.com/office/drawing/2014/main" id="{56C78B52-E140-46C5-9522-A3D88FD76734}"/>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1990" name="Ink 7">
                <a:extLst>
                  <a:ext uri="{FF2B5EF4-FFF2-40B4-BE49-F238E27FC236}">
                    <a16:creationId xmlns:a16="http://schemas.microsoft.com/office/drawing/2014/main" id="{A55E576E-0603-498A-87D2-B75E9DB9DB3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1990" name="Ink 7">
                <a:extLst>
                  <a:ext uri="{FF2B5EF4-FFF2-40B4-BE49-F238E27FC236}">
                    <a16:creationId xmlns:a16="http://schemas.microsoft.com/office/drawing/2014/main" id="{A55E576E-0603-498A-87D2-B75E9DB9DB38}"/>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1991" name="Ink 8">
                <a:extLst>
                  <a:ext uri="{FF2B5EF4-FFF2-40B4-BE49-F238E27FC236}">
                    <a16:creationId xmlns:a16="http://schemas.microsoft.com/office/drawing/2014/main" id="{C9D6DC77-A4F8-4283-B38D-7046E8A2C75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1991" name="Ink 8">
                <a:extLst>
                  <a:ext uri="{FF2B5EF4-FFF2-40B4-BE49-F238E27FC236}">
                    <a16:creationId xmlns:a16="http://schemas.microsoft.com/office/drawing/2014/main" id="{C9D6DC77-A4F8-4283-B38D-7046E8A2C755}"/>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1992" name="Ink 9">
                <a:extLst>
                  <a:ext uri="{FF2B5EF4-FFF2-40B4-BE49-F238E27FC236}">
                    <a16:creationId xmlns:a16="http://schemas.microsoft.com/office/drawing/2014/main" id="{BA49FA06-8D43-4F71-B869-E4FDE47A9A8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1992" name="Ink 9">
                <a:extLst>
                  <a:ext uri="{FF2B5EF4-FFF2-40B4-BE49-F238E27FC236}">
                    <a16:creationId xmlns:a16="http://schemas.microsoft.com/office/drawing/2014/main" id="{BA49FA06-8D43-4F71-B869-E4FDE47A9A8F}"/>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1993" name="Ink 10">
                <a:extLst>
                  <a:ext uri="{FF2B5EF4-FFF2-40B4-BE49-F238E27FC236}">
                    <a16:creationId xmlns:a16="http://schemas.microsoft.com/office/drawing/2014/main" id="{8085E1D1-10FA-48CA-AEAC-3FA2EB8F7CCA}"/>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1993" name="Ink 10">
                <a:extLst>
                  <a:ext uri="{FF2B5EF4-FFF2-40B4-BE49-F238E27FC236}">
                    <a16:creationId xmlns:a16="http://schemas.microsoft.com/office/drawing/2014/main" id="{8085E1D1-10FA-48CA-AEAC-3FA2EB8F7CCA}"/>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1" name="Foliennummernplatzhalter 5">
            <a:extLst>
              <a:ext uri="{FF2B5EF4-FFF2-40B4-BE49-F238E27FC236}">
                <a16:creationId xmlns:a16="http://schemas.microsoft.com/office/drawing/2014/main" id="{6795DFC1-7282-42EE-8821-0B8938C475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772D143-723E-4E8B-87E9-CFA9AB664B9A}" type="slidenum">
              <a:rPr lang="de-DE" altLang="de-DE" sz="1400"/>
              <a:pPr eaLnBrk="1" hangingPunct="1"/>
              <a:t>45</a:t>
            </a:fld>
            <a:endParaRPr lang="de-DE" altLang="de-DE" sz="1400"/>
          </a:p>
        </p:txBody>
      </p:sp>
      <p:sp>
        <p:nvSpPr>
          <p:cNvPr id="43022" name="Rectangle 2">
            <a:extLst>
              <a:ext uri="{FF2B5EF4-FFF2-40B4-BE49-F238E27FC236}">
                <a16:creationId xmlns:a16="http://schemas.microsoft.com/office/drawing/2014/main" id="{C39002CB-8EFD-42CE-8F3D-C889715FF690}"/>
              </a:ext>
            </a:extLst>
          </p:cNvPr>
          <p:cNvSpPr>
            <a:spLocks noGrp="1" noChangeArrowheads="1"/>
          </p:cNvSpPr>
          <p:nvPr>
            <p:ph type="ctrTitle"/>
          </p:nvPr>
        </p:nvSpPr>
        <p:spPr>
          <a:xfrm>
            <a:off x="323850" y="260350"/>
            <a:ext cx="8604250" cy="1152525"/>
          </a:xfrm>
        </p:spPr>
        <p:txBody>
          <a:bodyPr/>
          <a:lstStyle/>
          <a:p>
            <a:pPr eaLnBrk="1" hangingPunct="1"/>
            <a:r>
              <a:rPr lang="de-DE" altLang="de-DE" sz="4000"/>
              <a:t>RSA-Public-Key-Verfahren</a:t>
            </a:r>
          </a:p>
        </p:txBody>
      </p:sp>
      <p:sp>
        <p:nvSpPr>
          <p:cNvPr id="43023" name="Text Box 3">
            <a:extLst>
              <a:ext uri="{FF2B5EF4-FFF2-40B4-BE49-F238E27FC236}">
                <a16:creationId xmlns:a16="http://schemas.microsoft.com/office/drawing/2014/main" id="{74ED9171-52A4-451E-A705-219AE8560A5E}"/>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3024" name="Text Box 4">
            <a:extLst>
              <a:ext uri="{FF2B5EF4-FFF2-40B4-BE49-F238E27FC236}">
                <a16:creationId xmlns:a16="http://schemas.microsoft.com/office/drawing/2014/main" id="{0C82DCE9-EA06-4511-8948-11BDCB770F0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3025" name="Picture 5" descr="mupad4-30">
            <a:hlinkClick r:id="rId3" action="ppaction://program"/>
            <a:extLst>
              <a:ext uri="{FF2B5EF4-FFF2-40B4-BE49-F238E27FC236}">
                <a16:creationId xmlns:a16="http://schemas.microsoft.com/office/drawing/2014/main" id="{3A7642D0-3051-4FD2-A67E-FDE876CDA1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6" name="Picture 11" descr="berta">
            <a:extLst>
              <a:ext uri="{FF2B5EF4-FFF2-40B4-BE49-F238E27FC236}">
                <a16:creationId xmlns:a16="http://schemas.microsoft.com/office/drawing/2014/main" id="{8E32F10A-D560-4B6B-8FC1-10E1B462A5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Text Box 12">
            <a:extLst>
              <a:ext uri="{FF2B5EF4-FFF2-40B4-BE49-F238E27FC236}">
                <a16:creationId xmlns:a16="http://schemas.microsoft.com/office/drawing/2014/main" id="{2D5BD4C9-FBDA-4D56-8A47-D89BEC8AEED8}"/>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Anwendungsungsphase: Verschlüsselung</a:t>
            </a:r>
          </a:p>
        </p:txBody>
      </p:sp>
      <p:sp>
        <p:nvSpPr>
          <p:cNvPr id="43028" name="Text Box 13">
            <a:extLst>
              <a:ext uri="{FF2B5EF4-FFF2-40B4-BE49-F238E27FC236}">
                <a16:creationId xmlns:a16="http://schemas.microsoft.com/office/drawing/2014/main" id="{297F76B0-ED96-49CB-B2BE-37EA46FA8E32}"/>
              </a:ext>
            </a:extLst>
          </p:cNvPr>
          <p:cNvSpPr txBox="1">
            <a:spLocks noChangeArrowheads="1"/>
          </p:cNvSpPr>
          <p:nvPr/>
        </p:nvSpPr>
        <p:spPr bwMode="auto">
          <a:xfrm>
            <a:off x="1403350" y="1773238"/>
            <a:ext cx="734536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Berta will Anton eine Nachricht m senden, die ausschließlich Anton lesen kann. </a:t>
            </a:r>
          </a:p>
          <a:p>
            <a:pPr eaLnBrk="1" hangingPunct="1">
              <a:spcBef>
                <a:spcPct val="50000"/>
              </a:spcBef>
              <a:buFontTx/>
              <a:buChar char="•"/>
            </a:pPr>
            <a:r>
              <a:rPr lang="de-DE" altLang="de-DE" sz="2000"/>
              <a:t> Sie rechnet</a:t>
            </a:r>
          </a:p>
          <a:p>
            <a:pPr eaLnBrk="1" hangingPunct="1">
              <a:spcBef>
                <a:spcPct val="50000"/>
              </a:spcBef>
              <a:buFontTx/>
              <a:buChar char="•"/>
            </a:pPr>
            <a:r>
              <a:rPr lang="de-DE" altLang="de-DE" sz="2000"/>
              <a:t> und sendet      an Anton. </a:t>
            </a:r>
          </a:p>
        </p:txBody>
      </p:sp>
      <p:graphicFrame>
        <p:nvGraphicFramePr>
          <p:cNvPr id="43010" name="Object 14">
            <a:extLst>
              <a:ext uri="{FF2B5EF4-FFF2-40B4-BE49-F238E27FC236}">
                <a16:creationId xmlns:a16="http://schemas.microsoft.com/office/drawing/2014/main" id="{094905F8-E4C0-4096-B4FB-88CFD2B05045}"/>
              </a:ext>
            </a:extLst>
          </p:cNvPr>
          <p:cNvGraphicFramePr>
            <a:graphicFrameLocks noChangeAspect="1"/>
          </p:cNvGraphicFramePr>
          <p:nvPr/>
        </p:nvGraphicFramePr>
        <p:xfrm>
          <a:off x="3708400" y="2276475"/>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8400" y="2276475"/>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29" name="Picture 15" descr="anton">
            <a:extLst>
              <a:ext uri="{FF2B5EF4-FFF2-40B4-BE49-F238E27FC236}">
                <a16:creationId xmlns:a16="http://schemas.microsoft.com/office/drawing/2014/main" id="{FA738D42-E31B-4272-8576-0095F1E6D2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789363"/>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0" name="Text Box 16">
            <a:extLst>
              <a:ext uri="{FF2B5EF4-FFF2-40B4-BE49-F238E27FC236}">
                <a16:creationId xmlns:a16="http://schemas.microsoft.com/office/drawing/2014/main" id="{2792ACD1-FF1B-42C0-A0DF-0DED614AF8DB}"/>
              </a:ext>
            </a:extLst>
          </p:cNvPr>
          <p:cNvSpPr txBox="1">
            <a:spLocks noChangeArrowheads="1"/>
          </p:cNvSpPr>
          <p:nvPr/>
        </p:nvSpPr>
        <p:spPr bwMode="auto">
          <a:xfrm>
            <a:off x="1908175" y="4724400"/>
            <a:ext cx="655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nton liest         , denn es gilt   </a:t>
            </a:r>
          </a:p>
        </p:txBody>
      </p:sp>
      <p:graphicFrame>
        <p:nvGraphicFramePr>
          <p:cNvPr id="43011" name="Object 17">
            <a:extLst>
              <a:ext uri="{FF2B5EF4-FFF2-40B4-BE49-F238E27FC236}">
                <a16:creationId xmlns:a16="http://schemas.microsoft.com/office/drawing/2014/main" id="{81B63154-D669-42EA-865D-A2CEDB0430CD}"/>
              </a:ext>
            </a:extLst>
          </p:cNvPr>
          <p:cNvGraphicFramePr>
            <a:graphicFrameLocks noChangeAspect="1"/>
          </p:cNvGraphicFramePr>
          <p:nvPr/>
        </p:nvGraphicFramePr>
        <p:xfrm>
          <a:off x="3059113" y="2997200"/>
          <a:ext cx="290512" cy="334963"/>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113" y="2997200"/>
                        <a:ext cx="2905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31" name="Rectangle 18">
            <a:extLst>
              <a:ext uri="{FF2B5EF4-FFF2-40B4-BE49-F238E27FC236}">
                <a16:creationId xmlns:a16="http://schemas.microsoft.com/office/drawing/2014/main" id="{BA507E2A-A00C-4540-81E5-029AE8D9F5AC}"/>
              </a:ext>
            </a:extLst>
          </p:cNvPr>
          <p:cNvSpPr>
            <a:spLocks noChangeArrowheads="1"/>
          </p:cNvSpPr>
          <p:nvPr/>
        </p:nvSpPr>
        <p:spPr bwMode="auto">
          <a:xfrm>
            <a:off x="1403350" y="3357563"/>
            <a:ext cx="6357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3.)  Anwendungsungsphase: Entschlüsselung</a:t>
            </a:r>
          </a:p>
        </p:txBody>
      </p:sp>
      <p:sp>
        <p:nvSpPr>
          <p:cNvPr id="43032" name="Text Box 19">
            <a:extLst>
              <a:ext uri="{FF2B5EF4-FFF2-40B4-BE49-F238E27FC236}">
                <a16:creationId xmlns:a16="http://schemas.microsoft.com/office/drawing/2014/main" id="{92F94227-1467-4604-997F-544BF0F6F264}"/>
              </a:ext>
            </a:extLst>
          </p:cNvPr>
          <p:cNvSpPr txBox="1">
            <a:spLocks noChangeArrowheads="1"/>
          </p:cNvSpPr>
          <p:nvPr/>
        </p:nvSpPr>
        <p:spPr bwMode="auto">
          <a:xfrm>
            <a:off x="1476375" y="3933825"/>
            <a:ext cx="7345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Anton erhält     und rechnet   </a:t>
            </a:r>
          </a:p>
        </p:txBody>
      </p:sp>
      <p:graphicFrame>
        <p:nvGraphicFramePr>
          <p:cNvPr id="43012" name="Object 20">
            <a:extLst>
              <a:ext uri="{FF2B5EF4-FFF2-40B4-BE49-F238E27FC236}">
                <a16:creationId xmlns:a16="http://schemas.microsoft.com/office/drawing/2014/main" id="{8D14934F-928A-4784-8C7D-230BBDB895EA}"/>
              </a:ext>
            </a:extLst>
          </p:cNvPr>
          <p:cNvGraphicFramePr>
            <a:graphicFrameLocks noChangeAspect="1"/>
          </p:cNvGraphicFramePr>
          <p:nvPr/>
        </p:nvGraphicFramePr>
        <p:xfrm>
          <a:off x="3132138" y="3933825"/>
          <a:ext cx="287337" cy="404813"/>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3933825"/>
                        <a:ext cx="2873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Object 21">
            <a:extLst>
              <a:ext uri="{FF2B5EF4-FFF2-40B4-BE49-F238E27FC236}">
                <a16:creationId xmlns:a16="http://schemas.microsoft.com/office/drawing/2014/main" id="{A8A84BEB-7C79-4A02-9C34-5F4ABEF5DA50}"/>
              </a:ext>
            </a:extLst>
          </p:cNvPr>
          <p:cNvGraphicFramePr>
            <a:graphicFrameLocks noChangeAspect="1"/>
          </p:cNvGraphicFramePr>
          <p:nvPr/>
        </p:nvGraphicFramePr>
        <p:xfrm>
          <a:off x="4932363" y="3789363"/>
          <a:ext cx="1687512" cy="831850"/>
        </p:xfrm>
        <a:graphic>
          <a:graphicData uri="http://schemas.openxmlformats.org/presentationml/2006/ole">
            <mc:AlternateContent xmlns:mc="http://schemas.openxmlformats.org/markup-compatibility/2006">
              <mc:Choice xmlns:v="urn:schemas-microsoft-com:vml" Requires="v">
                <p:oleObj name="Equation" r:id="rId12" imgW="901440" imgH="444240" progId="Equation.DSMT4">
                  <p:embed/>
                </p:oleObj>
              </mc:Choice>
              <mc:Fallback>
                <p:oleObj name="Equation" r:id="rId12" imgW="901440" imgH="4442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2363" y="3789363"/>
                        <a:ext cx="168751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4" name="Object 22">
            <a:extLst>
              <a:ext uri="{FF2B5EF4-FFF2-40B4-BE49-F238E27FC236}">
                <a16:creationId xmlns:a16="http://schemas.microsoft.com/office/drawing/2014/main" id="{B7736779-4CA5-4677-A0E4-220AFF813744}"/>
              </a:ext>
            </a:extLst>
          </p:cNvPr>
          <p:cNvGraphicFramePr>
            <a:graphicFrameLocks noChangeAspect="1"/>
          </p:cNvGraphicFramePr>
          <p:nvPr/>
        </p:nvGraphicFramePr>
        <p:xfrm>
          <a:off x="3563938" y="4724400"/>
          <a:ext cx="571500" cy="427038"/>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4724400"/>
                        <a:ext cx="5715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5" name="Object 23">
            <a:extLst>
              <a:ext uri="{FF2B5EF4-FFF2-40B4-BE49-F238E27FC236}">
                <a16:creationId xmlns:a16="http://schemas.microsoft.com/office/drawing/2014/main" id="{1DFD2B74-519A-401E-BF3C-98B47DAAD18D}"/>
              </a:ext>
            </a:extLst>
          </p:cNvPr>
          <p:cNvGraphicFramePr>
            <a:graphicFrameLocks noChangeAspect="1"/>
          </p:cNvGraphicFramePr>
          <p:nvPr/>
        </p:nvGraphicFramePr>
        <p:xfrm>
          <a:off x="6227763" y="4724400"/>
          <a:ext cx="1474787" cy="452438"/>
        </p:xfrm>
        <a:graphic>
          <a:graphicData uri="http://schemas.openxmlformats.org/presentationml/2006/ole">
            <mc:AlternateContent xmlns:mc="http://schemas.openxmlformats.org/markup-compatibility/2006">
              <mc:Choice xmlns:v="urn:schemas-microsoft-com:vml" Requires="v">
                <p:oleObj name="Equation" r:id="rId16" imgW="787320" imgH="241200" progId="Equation.DSMT4">
                  <p:embed/>
                </p:oleObj>
              </mc:Choice>
              <mc:Fallback>
                <p:oleObj name="Equation" r:id="rId16" imgW="787320" imgH="2412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27763" y="4724400"/>
                        <a:ext cx="147478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4" name="AutoShape 24">
            <a:extLst>
              <a:ext uri="{FF2B5EF4-FFF2-40B4-BE49-F238E27FC236}">
                <a16:creationId xmlns:a16="http://schemas.microsoft.com/office/drawing/2014/main" id="{949294AC-A556-4275-BE94-ADC2153A5227}"/>
              </a:ext>
            </a:extLst>
          </p:cNvPr>
          <p:cNvSpPr>
            <a:spLocks noChangeArrowheads="1"/>
          </p:cNvSpPr>
          <p:nvPr/>
        </p:nvSpPr>
        <p:spPr bwMode="auto">
          <a:xfrm>
            <a:off x="2555875" y="5445125"/>
            <a:ext cx="5400675" cy="719138"/>
          </a:xfrm>
          <a:prstGeom prst="wedgeEllipseCallout">
            <a:avLst>
              <a:gd name="adj1" fmla="val 32685"/>
              <a:gd name="adj2" fmla="val -93486"/>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Und warum klappt das?</a:t>
            </a:r>
          </a:p>
        </p:txBody>
      </p:sp>
      <p:pic>
        <p:nvPicPr>
          <p:cNvPr id="43034" name="Grafik 20" descr="tinspireCAS.jpg">
            <a:hlinkClick r:id="rId18" action="ppaction://hlinkfile"/>
            <a:extLst>
              <a:ext uri="{FF2B5EF4-FFF2-40B4-BE49-F238E27FC236}">
                <a16:creationId xmlns:a16="http://schemas.microsoft.com/office/drawing/2014/main" id="{1BB928DB-E786-4B4C-B33B-9BE4F507FAB7}"/>
              </a:ext>
            </a:extLst>
          </p:cNvPr>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5" name="Textfeld 21">
            <a:extLst>
              <a:ext uri="{FF2B5EF4-FFF2-40B4-BE49-F238E27FC236}">
                <a16:creationId xmlns:a16="http://schemas.microsoft.com/office/drawing/2014/main" id="{E2E444C8-AA87-4D93-81F6-B73C4DD33417}"/>
              </a:ext>
            </a:extLst>
          </p:cNvPr>
          <p:cNvSpPr txBox="1">
            <a:spLocks noChangeArrowheads="1"/>
          </p:cNvSpPr>
          <p:nvPr/>
        </p:nvSpPr>
        <p:spPr bwMode="auto">
          <a:xfrm>
            <a:off x="7658100" y="6921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20">
            <p14:nvContentPartPr>
              <p14:cNvPr id="43016" name="Ink 6">
                <a:extLst>
                  <a:ext uri="{FF2B5EF4-FFF2-40B4-BE49-F238E27FC236}">
                    <a16:creationId xmlns:a16="http://schemas.microsoft.com/office/drawing/2014/main" id="{13952D15-3463-480A-8D2C-C3174E755B47}"/>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3016" name="Ink 6">
                <a:extLst>
                  <a:ext uri="{FF2B5EF4-FFF2-40B4-BE49-F238E27FC236}">
                    <a16:creationId xmlns:a16="http://schemas.microsoft.com/office/drawing/2014/main" id="{13952D15-3463-480A-8D2C-C3174E755B47}"/>
                  </a:ext>
                </a:extLst>
              </p:cNvPr>
              <p:cNvPicPr>
                <a:picLocks noRot="1" noChangeAspect="1" noEditPoints="1" noChangeArrowheads="1" noChangeShapeType="1"/>
              </p:cNvPicPr>
              <p:nvPr/>
            </p:nvPicPr>
            <p:blipFill>
              <a:blip r:embed="rId2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3017" name="Ink 7">
                <a:extLst>
                  <a:ext uri="{FF2B5EF4-FFF2-40B4-BE49-F238E27FC236}">
                    <a16:creationId xmlns:a16="http://schemas.microsoft.com/office/drawing/2014/main" id="{FEFB75E2-AC13-4A73-A24E-B56450AFB26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3017" name="Ink 7">
                <a:extLst>
                  <a:ext uri="{FF2B5EF4-FFF2-40B4-BE49-F238E27FC236}">
                    <a16:creationId xmlns:a16="http://schemas.microsoft.com/office/drawing/2014/main" id="{FEFB75E2-AC13-4A73-A24E-B56450AFB26A}"/>
                  </a:ext>
                </a:extLst>
              </p:cNvPr>
              <p:cNvPicPr>
                <a:picLocks noRot="1" noChangeAspect="1" noEditPoints="1" noChangeArrowheads="1" noChangeShapeType="1"/>
              </p:cNvPicPr>
              <p:nvPr/>
            </p:nvPicPr>
            <p:blipFill>
              <a:blip r:embed="rId2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3018" name="Ink 8">
                <a:extLst>
                  <a:ext uri="{FF2B5EF4-FFF2-40B4-BE49-F238E27FC236}">
                    <a16:creationId xmlns:a16="http://schemas.microsoft.com/office/drawing/2014/main" id="{09E9A291-8297-4A6C-A571-0E02FEFDB68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3018" name="Ink 8">
                <a:extLst>
                  <a:ext uri="{FF2B5EF4-FFF2-40B4-BE49-F238E27FC236}">
                    <a16:creationId xmlns:a16="http://schemas.microsoft.com/office/drawing/2014/main" id="{09E9A291-8297-4A6C-A571-0E02FEFDB681}"/>
                  </a:ext>
                </a:extLst>
              </p:cNvPr>
              <p:cNvPicPr>
                <a:picLocks noRot="1" noChangeAspect="1" noEditPoints="1" noChangeArrowheads="1" noChangeShapeType="1"/>
              </p:cNvPicPr>
              <p:nvPr/>
            </p:nvPicPr>
            <p:blipFill>
              <a:blip r:embed="rId2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3019" name="Ink 9">
                <a:extLst>
                  <a:ext uri="{FF2B5EF4-FFF2-40B4-BE49-F238E27FC236}">
                    <a16:creationId xmlns:a16="http://schemas.microsoft.com/office/drawing/2014/main" id="{0E86BE42-EB09-48C0-A255-98D53BCECD4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3019" name="Ink 9">
                <a:extLst>
                  <a:ext uri="{FF2B5EF4-FFF2-40B4-BE49-F238E27FC236}">
                    <a16:creationId xmlns:a16="http://schemas.microsoft.com/office/drawing/2014/main" id="{0E86BE42-EB09-48C0-A255-98D53BCECD41}"/>
                  </a:ext>
                </a:extLst>
              </p:cNvPr>
              <p:cNvPicPr>
                <a:picLocks noRot="1" noChangeAspect="1" noEditPoints="1" noChangeArrowheads="1" noChangeShapeType="1"/>
              </p:cNvPicPr>
              <p:nvPr/>
            </p:nvPicPr>
            <p:blipFill>
              <a:blip r:embed="rId2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3020" name="Ink 10">
                <a:extLst>
                  <a:ext uri="{FF2B5EF4-FFF2-40B4-BE49-F238E27FC236}">
                    <a16:creationId xmlns:a16="http://schemas.microsoft.com/office/drawing/2014/main" id="{4E5C2CCB-938F-4B72-B4F5-47DE992B69E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3020" name="Ink 10">
                <a:extLst>
                  <a:ext uri="{FF2B5EF4-FFF2-40B4-BE49-F238E27FC236}">
                    <a16:creationId xmlns:a16="http://schemas.microsoft.com/office/drawing/2014/main" id="{4E5C2CCB-938F-4B72-B4F5-47DE992B69E7}"/>
                  </a:ext>
                </a:extLst>
              </p:cNvPr>
              <p:cNvPicPr>
                <a:picLocks noRot="1" noChangeAspect="1" noEditPoints="1" noChangeArrowheads="1" noChangeShapeType="1"/>
              </p:cNvPicPr>
              <p:nvPr/>
            </p:nvPicPr>
            <p:blipFill>
              <a:blip r:embed="rId21"/>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3384"/>
                                        </p:tgtEl>
                                        <p:attrNameLst>
                                          <p:attrName>style.visibility</p:attrName>
                                        </p:attrNameLst>
                                      </p:cBhvr>
                                      <p:to>
                                        <p:strVal val="visible"/>
                                      </p:to>
                                    </p:set>
                                    <p:anim calcmode="lin" valueType="num">
                                      <p:cBhvr>
                                        <p:cTn id="7" dur="2000" fill="hold"/>
                                        <p:tgtEl>
                                          <p:spTgt spid="143384"/>
                                        </p:tgtEl>
                                        <p:attrNameLst>
                                          <p:attrName>ppt_w</p:attrName>
                                        </p:attrNameLst>
                                      </p:cBhvr>
                                      <p:tavLst>
                                        <p:tav tm="0">
                                          <p:val>
                                            <p:fltVal val="0"/>
                                          </p:val>
                                        </p:tav>
                                        <p:tav tm="100000">
                                          <p:val>
                                            <p:strVal val="#ppt_w"/>
                                          </p:val>
                                        </p:tav>
                                      </p:tavLst>
                                    </p:anim>
                                    <p:anim calcmode="lin" valueType="num">
                                      <p:cBhvr>
                                        <p:cTn id="8" dur="2000" fill="hold"/>
                                        <p:tgtEl>
                                          <p:spTgt spid="143384"/>
                                        </p:tgtEl>
                                        <p:attrNameLst>
                                          <p:attrName>ppt_h</p:attrName>
                                        </p:attrNameLst>
                                      </p:cBhvr>
                                      <p:tavLst>
                                        <p:tav tm="0">
                                          <p:val>
                                            <p:fltVal val="0"/>
                                          </p:val>
                                        </p:tav>
                                        <p:tav tm="100000">
                                          <p:val>
                                            <p:strVal val="#ppt_h"/>
                                          </p:val>
                                        </p:tav>
                                      </p:tavLst>
                                    </p:anim>
                                    <p:anim calcmode="lin" valueType="num">
                                      <p:cBhvr>
                                        <p:cTn id="9" dur="2000" fill="hold"/>
                                        <p:tgtEl>
                                          <p:spTgt spid="143384"/>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33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6" name="Text Box 14">
            <a:extLst>
              <a:ext uri="{FF2B5EF4-FFF2-40B4-BE49-F238E27FC236}">
                <a16:creationId xmlns:a16="http://schemas.microsoft.com/office/drawing/2014/main" id="{88C20083-7581-46EF-8308-A03B79A66013}"/>
              </a:ext>
            </a:extLst>
          </p:cNvPr>
          <p:cNvSpPr txBox="1">
            <a:spLocks noChangeArrowheads="1"/>
          </p:cNvSpPr>
          <p:nvPr/>
        </p:nvSpPr>
        <p:spPr bwMode="auto">
          <a:xfrm>
            <a:off x="1403350" y="1484313"/>
            <a:ext cx="734536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Berta will send a message         to Anton, which Anton can read exclusively. </a:t>
            </a:r>
          </a:p>
          <a:p>
            <a:pPr eaLnBrk="1" hangingPunct="1">
              <a:spcBef>
                <a:spcPct val="50000"/>
              </a:spcBef>
              <a:buFontTx/>
              <a:buChar char="•"/>
            </a:pPr>
            <a:r>
              <a:rPr lang="de-DE" altLang="de-DE" sz="2000"/>
              <a:t> She calculates</a:t>
            </a:r>
          </a:p>
          <a:p>
            <a:pPr eaLnBrk="1" hangingPunct="1">
              <a:spcBef>
                <a:spcPct val="50000"/>
              </a:spcBef>
              <a:buFontTx/>
              <a:buChar char="•"/>
            </a:pPr>
            <a:r>
              <a:rPr lang="de-DE" altLang="de-DE" sz="2000"/>
              <a:t> and sends        to  Anton. </a:t>
            </a:r>
          </a:p>
        </p:txBody>
      </p:sp>
      <p:sp>
        <p:nvSpPr>
          <p:cNvPr id="44047" name="Foliennummernplatzhalter 5">
            <a:extLst>
              <a:ext uri="{FF2B5EF4-FFF2-40B4-BE49-F238E27FC236}">
                <a16:creationId xmlns:a16="http://schemas.microsoft.com/office/drawing/2014/main" id="{7B763312-7026-44B4-B9BF-E19551F3C4D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5FB74E9-8FF7-46F5-A944-16ECF11DAE16}" type="slidenum">
              <a:rPr lang="de-DE" altLang="de-DE" sz="1400"/>
              <a:pPr eaLnBrk="1" hangingPunct="1"/>
              <a:t>46</a:t>
            </a:fld>
            <a:endParaRPr lang="de-DE" altLang="de-DE" sz="1400"/>
          </a:p>
        </p:txBody>
      </p:sp>
      <p:sp>
        <p:nvSpPr>
          <p:cNvPr id="44048" name="Text Box 3">
            <a:extLst>
              <a:ext uri="{FF2B5EF4-FFF2-40B4-BE49-F238E27FC236}">
                <a16:creationId xmlns:a16="http://schemas.microsoft.com/office/drawing/2014/main" id="{15CDED73-9E77-4FB6-BFF1-DF926A75662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4049" name="Text Box 4">
            <a:extLst>
              <a:ext uri="{FF2B5EF4-FFF2-40B4-BE49-F238E27FC236}">
                <a16:creationId xmlns:a16="http://schemas.microsoft.com/office/drawing/2014/main" id="{57BE24D0-CF8D-47AF-8A2F-932E11711B0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4050" name="Picture 5" descr="mupad4-30">
            <a:hlinkClick r:id="rId3" action="ppaction://program"/>
            <a:extLst>
              <a:ext uri="{FF2B5EF4-FFF2-40B4-BE49-F238E27FC236}">
                <a16:creationId xmlns:a16="http://schemas.microsoft.com/office/drawing/2014/main" id="{B0C4282C-D228-49CD-AD07-287EEE2F22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1" name="Picture 11" descr="berta">
            <a:extLst>
              <a:ext uri="{FF2B5EF4-FFF2-40B4-BE49-F238E27FC236}">
                <a16:creationId xmlns:a16="http://schemas.microsoft.com/office/drawing/2014/main" id="{1F741A8E-8996-418B-9040-13E6428329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341438"/>
            <a:ext cx="11001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4" name="Object 14">
            <a:extLst>
              <a:ext uri="{FF2B5EF4-FFF2-40B4-BE49-F238E27FC236}">
                <a16:creationId xmlns:a16="http://schemas.microsoft.com/office/drawing/2014/main" id="{8BE9B1B5-CAEC-40D3-82D5-034F2C9B3276}"/>
              </a:ext>
            </a:extLst>
          </p:cNvPr>
          <p:cNvGraphicFramePr>
            <a:graphicFrameLocks noChangeAspect="1"/>
          </p:cNvGraphicFramePr>
          <p:nvPr/>
        </p:nvGraphicFramePr>
        <p:xfrm>
          <a:off x="3635375" y="1916113"/>
          <a:ext cx="1544638" cy="831850"/>
        </p:xfrm>
        <a:graphic>
          <a:graphicData uri="http://schemas.openxmlformats.org/presentationml/2006/ole">
            <mc:AlternateContent xmlns:mc="http://schemas.openxmlformats.org/markup-compatibility/2006">
              <mc:Choice xmlns:v="urn:schemas-microsoft-com:vml" Requires="v">
                <p:oleObj name="Equation" r:id="rId6" imgW="825480" imgH="444240" progId="Equation.DSMT4">
                  <p:embed/>
                </p:oleObj>
              </mc:Choice>
              <mc:Fallback>
                <p:oleObj name="Equation" r:id="rId6" imgW="825480" imgH="4442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1916113"/>
                        <a:ext cx="15446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52" name="Picture 15" descr="anton">
            <a:extLst>
              <a:ext uri="{FF2B5EF4-FFF2-40B4-BE49-F238E27FC236}">
                <a16:creationId xmlns:a16="http://schemas.microsoft.com/office/drawing/2014/main" id="{F89DAF6D-7EA4-4A37-9375-FB51A9284F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789363"/>
            <a:ext cx="120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3" name="Text Box 16">
            <a:extLst>
              <a:ext uri="{FF2B5EF4-FFF2-40B4-BE49-F238E27FC236}">
                <a16:creationId xmlns:a16="http://schemas.microsoft.com/office/drawing/2014/main" id="{4FA3FB8E-E9D5-4E7D-BA15-906880E1D651}"/>
              </a:ext>
            </a:extLst>
          </p:cNvPr>
          <p:cNvSpPr txBox="1">
            <a:spLocks noChangeArrowheads="1"/>
          </p:cNvSpPr>
          <p:nvPr/>
        </p:nvSpPr>
        <p:spPr bwMode="auto">
          <a:xfrm>
            <a:off x="1908175" y="4724400"/>
            <a:ext cx="655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nton read         ,because there is:  </a:t>
            </a:r>
          </a:p>
        </p:txBody>
      </p:sp>
      <p:graphicFrame>
        <p:nvGraphicFramePr>
          <p:cNvPr id="44035" name="Object 17">
            <a:extLst>
              <a:ext uri="{FF2B5EF4-FFF2-40B4-BE49-F238E27FC236}">
                <a16:creationId xmlns:a16="http://schemas.microsoft.com/office/drawing/2014/main" id="{0939307D-3EB5-4F9F-AC2F-506726B7A406}"/>
              </a:ext>
            </a:extLst>
          </p:cNvPr>
          <p:cNvGraphicFramePr>
            <a:graphicFrameLocks noChangeAspect="1"/>
          </p:cNvGraphicFramePr>
          <p:nvPr/>
        </p:nvGraphicFramePr>
        <p:xfrm>
          <a:off x="2916238" y="2708275"/>
          <a:ext cx="290512" cy="334963"/>
        </p:xfrm>
        <a:graphic>
          <a:graphicData uri="http://schemas.openxmlformats.org/presentationml/2006/ole">
            <mc:AlternateContent xmlns:mc="http://schemas.openxmlformats.org/markup-compatibility/2006">
              <mc:Choice xmlns:v="urn:schemas-microsoft-com:vml" Requires="v">
                <p:oleObj name="Equation" r:id="rId9" imgW="164880" imgH="190440" progId="Equation.DSMT4">
                  <p:embed/>
                </p:oleObj>
              </mc:Choice>
              <mc:Fallback>
                <p:oleObj name="Equation" r:id="rId9" imgW="164880" imgH="1904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2708275"/>
                        <a:ext cx="29051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4" name="Text Box 19">
            <a:extLst>
              <a:ext uri="{FF2B5EF4-FFF2-40B4-BE49-F238E27FC236}">
                <a16:creationId xmlns:a16="http://schemas.microsoft.com/office/drawing/2014/main" id="{09F7FDE6-E5A2-4B66-AF34-BD5E4995DDE3}"/>
              </a:ext>
            </a:extLst>
          </p:cNvPr>
          <p:cNvSpPr txBox="1">
            <a:spLocks noChangeArrowheads="1"/>
          </p:cNvSpPr>
          <p:nvPr/>
        </p:nvSpPr>
        <p:spPr bwMode="auto">
          <a:xfrm>
            <a:off x="1476375" y="3933825"/>
            <a:ext cx="7345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sz="2000"/>
              <a:t> Anton receive        and calculate   </a:t>
            </a:r>
          </a:p>
        </p:txBody>
      </p:sp>
      <p:graphicFrame>
        <p:nvGraphicFramePr>
          <p:cNvPr id="44036" name="Object 20">
            <a:extLst>
              <a:ext uri="{FF2B5EF4-FFF2-40B4-BE49-F238E27FC236}">
                <a16:creationId xmlns:a16="http://schemas.microsoft.com/office/drawing/2014/main" id="{2AF2CD22-BACF-43E7-8754-50DA18E68854}"/>
              </a:ext>
            </a:extLst>
          </p:cNvPr>
          <p:cNvGraphicFramePr>
            <a:graphicFrameLocks noChangeAspect="1"/>
          </p:cNvGraphicFramePr>
          <p:nvPr/>
        </p:nvGraphicFramePr>
        <p:xfrm>
          <a:off x="3348038" y="3933825"/>
          <a:ext cx="287337" cy="404813"/>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3933825"/>
                        <a:ext cx="287337"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7" name="Object 21">
            <a:extLst>
              <a:ext uri="{FF2B5EF4-FFF2-40B4-BE49-F238E27FC236}">
                <a16:creationId xmlns:a16="http://schemas.microsoft.com/office/drawing/2014/main" id="{CD514B8F-FB92-4DD7-ADD5-3C6DB05B03E6}"/>
              </a:ext>
            </a:extLst>
          </p:cNvPr>
          <p:cNvGraphicFramePr>
            <a:graphicFrameLocks noChangeAspect="1"/>
          </p:cNvGraphicFramePr>
          <p:nvPr/>
        </p:nvGraphicFramePr>
        <p:xfrm>
          <a:off x="5476875" y="3789363"/>
          <a:ext cx="1687513" cy="831850"/>
        </p:xfrm>
        <a:graphic>
          <a:graphicData uri="http://schemas.openxmlformats.org/presentationml/2006/ole">
            <mc:AlternateContent xmlns:mc="http://schemas.openxmlformats.org/markup-compatibility/2006">
              <mc:Choice xmlns:v="urn:schemas-microsoft-com:vml" Requires="v">
                <p:oleObj name="Equation" r:id="rId12" imgW="901440" imgH="444240" progId="Equation.DSMT4">
                  <p:embed/>
                </p:oleObj>
              </mc:Choice>
              <mc:Fallback>
                <p:oleObj name="Equation" r:id="rId12" imgW="901440" imgH="44424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6875" y="3789363"/>
                        <a:ext cx="168751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22">
            <a:extLst>
              <a:ext uri="{FF2B5EF4-FFF2-40B4-BE49-F238E27FC236}">
                <a16:creationId xmlns:a16="http://schemas.microsoft.com/office/drawing/2014/main" id="{B9390573-3EBE-45CB-9C3F-4CB2A0D51D35}"/>
              </a:ext>
            </a:extLst>
          </p:cNvPr>
          <p:cNvGraphicFramePr>
            <a:graphicFrameLocks noChangeAspect="1"/>
          </p:cNvGraphicFramePr>
          <p:nvPr/>
        </p:nvGraphicFramePr>
        <p:xfrm>
          <a:off x="3563938" y="4724400"/>
          <a:ext cx="571500" cy="427038"/>
        </p:xfrm>
        <a:graphic>
          <a:graphicData uri="http://schemas.openxmlformats.org/presentationml/2006/ole">
            <mc:AlternateContent xmlns:mc="http://schemas.openxmlformats.org/markup-compatibility/2006">
              <mc:Choice xmlns:v="urn:schemas-microsoft-com:vml" Requires="v">
                <p:oleObj name="Equation" r:id="rId14" imgW="304560" imgH="228600" progId="Equation.DSMT4">
                  <p:embed/>
                </p:oleObj>
              </mc:Choice>
              <mc:Fallback>
                <p:oleObj name="Equation" r:id="rId14" imgW="304560" imgH="2286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4724400"/>
                        <a:ext cx="5715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9" name="Object 23">
            <a:extLst>
              <a:ext uri="{FF2B5EF4-FFF2-40B4-BE49-F238E27FC236}">
                <a16:creationId xmlns:a16="http://schemas.microsoft.com/office/drawing/2014/main" id="{18058530-9B36-486F-A109-7CB4915BBD89}"/>
              </a:ext>
            </a:extLst>
          </p:cNvPr>
          <p:cNvGraphicFramePr>
            <a:graphicFrameLocks noChangeAspect="1"/>
          </p:cNvGraphicFramePr>
          <p:nvPr/>
        </p:nvGraphicFramePr>
        <p:xfrm>
          <a:off x="6697663" y="4724400"/>
          <a:ext cx="1474787" cy="452438"/>
        </p:xfrm>
        <a:graphic>
          <a:graphicData uri="http://schemas.openxmlformats.org/presentationml/2006/ole">
            <mc:AlternateContent xmlns:mc="http://schemas.openxmlformats.org/markup-compatibility/2006">
              <mc:Choice xmlns:v="urn:schemas-microsoft-com:vml" Requires="v">
                <p:oleObj name="Equation" r:id="rId16" imgW="787320" imgH="241200" progId="Equation.DSMT4">
                  <p:embed/>
                </p:oleObj>
              </mc:Choice>
              <mc:Fallback>
                <p:oleObj name="Equation" r:id="rId16" imgW="787320" imgH="2412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7663" y="4724400"/>
                        <a:ext cx="1474787"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4" name="AutoShape 24">
            <a:extLst>
              <a:ext uri="{FF2B5EF4-FFF2-40B4-BE49-F238E27FC236}">
                <a16:creationId xmlns:a16="http://schemas.microsoft.com/office/drawing/2014/main" id="{674E34CE-0E55-4BD9-BFF3-218E71E9309C}"/>
              </a:ext>
            </a:extLst>
          </p:cNvPr>
          <p:cNvSpPr>
            <a:spLocks noChangeArrowheads="1"/>
          </p:cNvSpPr>
          <p:nvPr/>
        </p:nvSpPr>
        <p:spPr bwMode="auto">
          <a:xfrm>
            <a:off x="2555875" y="5445125"/>
            <a:ext cx="5400675" cy="719138"/>
          </a:xfrm>
          <a:prstGeom prst="wedgeEllipseCallout">
            <a:avLst>
              <a:gd name="adj1" fmla="val 32685"/>
              <a:gd name="adj2" fmla="val -93486"/>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Why does it work?</a:t>
            </a:r>
          </a:p>
        </p:txBody>
      </p:sp>
      <p:pic>
        <p:nvPicPr>
          <p:cNvPr id="44056" name="Grafik 20" descr="tinspireCAS.jpg">
            <a:hlinkClick r:id="rId18" action="ppaction://hlinkfile"/>
            <a:extLst>
              <a:ext uri="{FF2B5EF4-FFF2-40B4-BE49-F238E27FC236}">
                <a16:creationId xmlns:a16="http://schemas.microsoft.com/office/drawing/2014/main" id="{78E50136-C865-425A-923D-2A1A48D8B6D1}"/>
              </a:ext>
            </a:extLst>
          </p:cNvPr>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403350" y="5445125"/>
            <a:ext cx="110966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40" name="Object 28">
            <a:extLst>
              <a:ext uri="{FF2B5EF4-FFF2-40B4-BE49-F238E27FC236}">
                <a16:creationId xmlns:a16="http://schemas.microsoft.com/office/drawing/2014/main" id="{896E1A04-5ABB-4AFF-AB40-C6E4F417A2EB}"/>
              </a:ext>
            </a:extLst>
          </p:cNvPr>
          <p:cNvGraphicFramePr>
            <a:graphicFrameLocks noChangeAspect="1"/>
          </p:cNvGraphicFramePr>
          <p:nvPr/>
        </p:nvGraphicFramePr>
        <p:xfrm>
          <a:off x="4716463" y="1557338"/>
          <a:ext cx="352425" cy="263525"/>
        </p:xfrm>
        <a:graphic>
          <a:graphicData uri="http://schemas.openxmlformats.org/presentationml/2006/ole">
            <mc:AlternateContent xmlns:mc="http://schemas.openxmlformats.org/markup-compatibility/2006">
              <mc:Choice xmlns:v="urn:schemas-microsoft-com:vml" Requires="v">
                <p:oleObj name="Equation" r:id="rId20" imgW="253800" imgH="190440" progId="Equation.DSMT4">
                  <p:embed/>
                </p:oleObj>
              </mc:Choice>
              <mc:Fallback>
                <p:oleObj name="Equation" r:id="rId20" imgW="253800" imgH="19044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16463" y="1557338"/>
                        <a:ext cx="35242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57" name="Text Box 13">
            <a:extLst>
              <a:ext uri="{FF2B5EF4-FFF2-40B4-BE49-F238E27FC236}">
                <a16:creationId xmlns:a16="http://schemas.microsoft.com/office/drawing/2014/main" id="{AB418E85-C49C-49AA-8D5C-21F272CD5A75}"/>
              </a:ext>
            </a:extLst>
          </p:cNvPr>
          <p:cNvSpPr txBox="1">
            <a:spLocks noChangeArrowheads="1"/>
          </p:cNvSpPr>
          <p:nvPr/>
        </p:nvSpPr>
        <p:spPr bwMode="auto">
          <a:xfrm>
            <a:off x="1403350" y="10525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operating phase: encryption</a:t>
            </a:r>
          </a:p>
        </p:txBody>
      </p:sp>
      <p:sp>
        <p:nvSpPr>
          <p:cNvPr id="25" name="Rectangle 2">
            <a:extLst>
              <a:ext uri="{FF2B5EF4-FFF2-40B4-BE49-F238E27FC236}">
                <a16:creationId xmlns:a16="http://schemas.microsoft.com/office/drawing/2014/main" id="{ABA55E04-A38B-4A88-A0F6-9CC61AB4F865}"/>
              </a:ext>
            </a:extLst>
          </p:cNvPr>
          <p:cNvSpPr txBox="1">
            <a:spLocks noChangeArrowheads="1"/>
          </p:cNvSpPr>
          <p:nvPr/>
        </p:nvSpPr>
        <p:spPr bwMode="auto">
          <a:xfrm>
            <a:off x="179388" y="0"/>
            <a:ext cx="8604250" cy="1152525"/>
          </a:xfrm>
          <a:prstGeom prst="rect">
            <a:avLst/>
          </a:prstGeom>
          <a:noFill/>
          <a:ln w="9525">
            <a:noFill/>
            <a:miter lim="800000"/>
            <a:headEnd/>
            <a:tailEnd/>
          </a:ln>
        </p:spPr>
        <p:txBody>
          <a:bodyPr anchor="ctr"/>
          <a:lstStyle/>
          <a:p>
            <a:pPr algn="ctr">
              <a:defRPr/>
            </a:pPr>
            <a:r>
              <a:rPr lang="de-DE" sz="4000" kern="0" dirty="0">
                <a:solidFill>
                  <a:srgbClr val="0070C0"/>
                </a:solidFill>
                <a:latin typeface="+mj-lt"/>
                <a:ea typeface="+mj-ea"/>
                <a:cs typeface="+mj-cs"/>
              </a:rPr>
              <a:t>RSA Public Key </a:t>
            </a:r>
            <a:r>
              <a:rPr lang="de-DE" sz="4000" kern="0" dirty="0" err="1">
                <a:solidFill>
                  <a:srgbClr val="0070C0"/>
                </a:solidFill>
                <a:latin typeface="+mj-lt"/>
                <a:ea typeface="+mj-ea"/>
                <a:cs typeface="+mj-cs"/>
              </a:rPr>
              <a:t>Method</a:t>
            </a:r>
            <a:endParaRPr lang="de-DE" sz="4000" kern="0" dirty="0">
              <a:solidFill>
                <a:srgbClr val="0070C0"/>
              </a:solidFill>
              <a:latin typeface="+mj-lt"/>
              <a:ea typeface="+mj-ea"/>
              <a:cs typeface="+mj-cs"/>
            </a:endParaRPr>
          </a:p>
        </p:txBody>
      </p:sp>
      <p:sp>
        <p:nvSpPr>
          <p:cNvPr id="44059" name="Text Box 13">
            <a:extLst>
              <a:ext uri="{FF2B5EF4-FFF2-40B4-BE49-F238E27FC236}">
                <a16:creationId xmlns:a16="http://schemas.microsoft.com/office/drawing/2014/main" id="{A9AE753C-E634-4465-BAF0-A493D46DBFCF}"/>
              </a:ext>
            </a:extLst>
          </p:cNvPr>
          <p:cNvSpPr txBox="1">
            <a:spLocks noChangeArrowheads="1"/>
          </p:cNvSpPr>
          <p:nvPr/>
        </p:nvSpPr>
        <p:spPr bwMode="auto">
          <a:xfrm>
            <a:off x="1403350" y="3213100"/>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2.)  operating phase: decryption</a:t>
            </a:r>
          </a:p>
        </p:txBody>
      </p:sp>
      <mc:AlternateContent xmlns:mc="http://schemas.openxmlformats.org/markup-compatibility/2006">
        <mc:Choice xmlns:p14="http://schemas.microsoft.com/office/powerpoint/2010/main" Requires="p14">
          <p:contentPart p14:bwMode="auto" r:id="rId22">
            <p14:nvContentPartPr>
              <p14:cNvPr id="44041" name="Ink 6">
                <a:extLst>
                  <a:ext uri="{FF2B5EF4-FFF2-40B4-BE49-F238E27FC236}">
                    <a16:creationId xmlns:a16="http://schemas.microsoft.com/office/drawing/2014/main" id="{833BBCD1-91F7-417D-B9BE-B9FF120BFD2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4041" name="Ink 6">
                <a:extLst>
                  <a:ext uri="{FF2B5EF4-FFF2-40B4-BE49-F238E27FC236}">
                    <a16:creationId xmlns:a16="http://schemas.microsoft.com/office/drawing/2014/main" id="{833BBCD1-91F7-417D-B9BE-B9FF120BFD24}"/>
                  </a:ext>
                </a:extLst>
              </p:cNvPr>
              <p:cNvPicPr>
                <a:picLocks noRot="1" noChangeAspect="1" noEditPoints="1" noChangeArrowheads="1" noChangeShapeType="1"/>
              </p:cNvPicPr>
              <p:nvPr/>
            </p:nvPicPr>
            <p:blipFill>
              <a:blip r:embed="rId23"/>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4042" name="Ink 7">
                <a:extLst>
                  <a:ext uri="{FF2B5EF4-FFF2-40B4-BE49-F238E27FC236}">
                    <a16:creationId xmlns:a16="http://schemas.microsoft.com/office/drawing/2014/main" id="{B8454557-49BC-4444-A7BE-4B9FF5A8BB2E}"/>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4042" name="Ink 7">
                <a:extLst>
                  <a:ext uri="{FF2B5EF4-FFF2-40B4-BE49-F238E27FC236}">
                    <a16:creationId xmlns:a16="http://schemas.microsoft.com/office/drawing/2014/main" id="{B8454557-49BC-4444-A7BE-4B9FF5A8BB2E}"/>
                  </a:ext>
                </a:extLst>
              </p:cNvPr>
              <p:cNvPicPr>
                <a:picLocks noRot="1" noChangeAspect="1" noEditPoints="1" noChangeArrowheads="1" noChangeShapeType="1"/>
              </p:cNvPicPr>
              <p:nvPr/>
            </p:nvPicPr>
            <p:blipFill>
              <a:blip r:embed="rId23"/>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4043" name="Ink 8">
                <a:extLst>
                  <a:ext uri="{FF2B5EF4-FFF2-40B4-BE49-F238E27FC236}">
                    <a16:creationId xmlns:a16="http://schemas.microsoft.com/office/drawing/2014/main" id="{F67EF09E-B03D-4234-8372-FE898FAC8EB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4043" name="Ink 8">
                <a:extLst>
                  <a:ext uri="{FF2B5EF4-FFF2-40B4-BE49-F238E27FC236}">
                    <a16:creationId xmlns:a16="http://schemas.microsoft.com/office/drawing/2014/main" id="{F67EF09E-B03D-4234-8372-FE898FAC8EB0}"/>
                  </a:ext>
                </a:extLst>
              </p:cNvPr>
              <p:cNvPicPr>
                <a:picLocks noRot="1" noChangeAspect="1" noEditPoints="1" noChangeArrowheads="1" noChangeShapeType="1"/>
              </p:cNvPicPr>
              <p:nvPr/>
            </p:nvPicPr>
            <p:blipFill>
              <a:blip r:embed="rId23"/>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4044" name="Ink 9">
                <a:extLst>
                  <a:ext uri="{FF2B5EF4-FFF2-40B4-BE49-F238E27FC236}">
                    <a16:creationId xmlns:a16="http://schemas.microsoft.com/office/drawing/2014/main" id="{2F24928E-1432-4244-BDDD-59EDE2C592D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4044" name="Ink 9">
                <a:extLst>
                  <a:ext uri="{FF2B5EF4-FFF2-40B4-BE49-F238E27FC236}">
                    <a16:creationId xmlns:a16="http://schemas.microsoft.com/office/drawing/2014/main" id="{2F24928E-1432-4244-BDDD-59EDE2C592D2}"/>
                  </a:ext>
                </a:extLst>
              </p:cNvPr>
              <p:cNvPicPr>
                <a:picLocks noRot="1" noChangeAspect="1" noEditPoints="1" noChangeArrowheads="1" noChangeShapeType="1"/>
              </p:cNvPicPr>
              <p:nvPr/>
            </p:nvPicPr>
            <p:blipFill>
              <a:blip r:embed="rId23"/>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44045" name="Ink 10">
                <a:extLst>
                  <a:ext uri="{FF2B5EF4-FFF2-40B4-BE49-F238E27FC236}">
                    <a16:creationId xmlns:a16="http://schemas.microsoft.com/office/drawing/2014/main" id="{8058177F-E789-4687-895F-12303911E07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4045" name="Ink 10">
                <a:extLst>
                  <a:ext uri="{FF2B5EF4-FFF2-40B4-BE49-F238E27FC236}">
                    <a16:creationId xmlns:a16="http://schemas.microsoft.com/office/drawing/2014/main" id="{8058177F-E789-4687-895F-12303911E07E}"/>
                  </a:ext>
                </a:extLst>
              </p:cNvPr>
              <p:cNvPicPr>
                <a:picLocks noRot="1" noChangeAspect="1" noEditPoints="1" noChangeArrowheads="1" noChangeShapeType="1"/>
              </p:cNvPicPr>
              <p:nvPr/>
            </p:nvPicPr>
            <p:blipFill>
              <a:blip r:embed="rId23"/>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3384"/>
                                        </p:tgtEl>
                                        <p:attrNameLst>
                                          <p:attrName>style.visibility</p:attrName>
                                        </p:attrNameLst>
                                      </p:cBhvr>
                                      <p:to>
                                        <p:strVal val="visible"/>
                                      </p:to>
                                    </p:set>
                                    <p:anim calcmode="lin" valueType="num">
                                      <p:cBhvr>
                                        <p:cTn id="7" dur="2000" fill="hold"/>
                                        <p:tgtEl>
                                          <p:spTgt spid="143384"/>
                                        </p:tgtEl>
                                        <p:attrNameLst>
                                          <p:attrName>ppt_w</p:attrName>
                                        </p:attrNameLst>
                                      </p:cBhvr>
                                      <p:tavLst>
                                        <p:tav tm="0">
                                          <p:val>
                                            <p:fltVal val="0"/>
                                          </p:val>
                                        </p:tav>
                                        <p:tav tm="100000">
                                          <p:val>
                                            <p:strVal val="#ppt_w"/>
                                          </p:val>
                                        </p:tav>
                                      </p:tavLst>
                                    </p:anim>
                                    <p:anim calcmode="lin" valueType="num">
                                      <p:cBhvr>
                                        <p:cTn id="8" dur="2000" fill="hold"/>
                                        <p:tgtEl>
                                          <p:spTgt spid="143384"/>
                                        </p:tgtEl>
                                        <p:attrNameLst>
                                          <p:attrName>ppt_h</p:attrName>
                                        </p:attrNameLst>
                                      </p:cBhvr>
                                      <p:tavLst>
                                        <p:tav tm="0">
                                          <p:val>
                                            <p:fltVal val="0"/>
                                          </p:val>
                                        </p:tav>
                                        <p:tav tm="100000">
                                          <p:val>
                                            <p:strVal val="#ppt_h"/>
                                          </p:val>
                                        </p:tav>
                                      </p:tavLst>
                                    </p:anim>
                                    <p:anim calcmode="lin" valueType="num">
                                      <p:cBhvr>
                                        <p:cTn id="9" dur="2000" fill="hold"/>
                                        <p:tgtEl>
                                          <p:spTgt spid="143384"/>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33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1" name="Foliennummernplatzhalter 5">
            <a:extLst>
              <a:ext uri="{FF2B5EF4-FFF2-40B4-BE49-F238E27FC236}">
                <a16:creationId xmlns:a16="http://schemas.microsoft.com/office/drawing/2014/main" id="{99CBF2F5-563A-41B3-8EA2-A115353318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A7FF0FB-74FD-431E-B951-4EBF7F2C8225}" type="slidenum">
              <a:rPr lang="de-DE" altLang="de-DE" sz="1400"/>
              <a:pPr eaLnBrk="1" hangingPunct="1"/>
              <a:t>47</a:t>
            </a:fld>
            <a:endParaRPr lang="de-DE" altLang="de-DE" sz="1400"/>
          </a:p>
        </p:txBody>
      </p:sp>
      <p:sp>
        <p:nvSpPr>
          <p:cNvPr id="45072" name="Text Box 3">
            <a:extLst>
              <a:ext uri="{FF2B5EF4-FFF2-40B4-BE49-F238E27FC236}">
                <a16:creationId xmlns:a16="http://schemas.microsoft.com/office/drawing/2014/main" id="{A6F4AC9E-FBEA-4D86-819D-E205A880BA5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5073" name="Text Box 4">
            <a:extLst>
              <a:ext uri="{FF2B5EF4-FFF2-40B4-BE49-F238E27FC236}">
                <a16:creationId xmlns:a16="http://schemas.microsoft.com/office/drawing/2014/main" id="{39316A93-B74E-4A81-8349-5BBE10A6F49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5074" name="Text Box 12">
            <a:extLst>
              <a:ext uri="{FF2B5EF4-FFF2-40B4-BE49-F238E27FC236}">
                <a16:creationId xmlns:a16="http://schemas.microsoft.com/office/drawing/2014/main" id="{D4A3D4C4-AA36-4D41-B618-60A44A2BC00C}"/>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Zum Beweis</a:t>
            </a:r>
          </a:p>
        </p:txBody>
      </p:sp>
      <p:sp>
        <p:nvSpPr>
          <p:cNvPr id="45075" name="Text Box 25">
            <a:extLst>
              <a:ext uri="{FF2B5EF4-FFF2-40B4-BE49-F238E27FC236}">
                <a16:creationId xmlns:a16="http://schemas.microsoft.com/office/drawing/2014/main" id="{B8189543-31EE-4763-BF59-D174E8C3E549}"/>
              </a:ext>
            </a:extLst>
          </p:cNvPr>
          <p:cNvSpPr txBox="1">
            <a:spLocks noChangeArrowheads="1"/>
          </p:cNvSpPr>
          <p:nvPr/>
        </p:nvSpPr>
        <p:spPr bwMode="auto">
          <a:xfrm>
            <a:off x="1403350" y="1773238"/>
            <a:ext cx="421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s sind zwei Moduln im Spiel:</a:t>
            </a:r>
          </a:p>
        </p:txBody>
      </p:sp>
      <p:graphicFrame>
        <p:nvGraphicFramePr>
          <p:cNvPr id="45058" name="Object 26">
            <a:extLst>
              <a:ext uri="{FF2B5EF4-FFF2-40B4-BE49-F238E27FC236}">
                <a16:creationId xmlns:a16="http://schemas.microsoft.com/office/drawing/2014/main" id="{D634CCFA-FD75-4F56-BA67-F02643425EEB}"/>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3" imgW="317160" imgH="393480" progId="Equation.DSMT4">
                  <p:embed/>
                </p:oleObj>
              </mc:Choice>
              <mc:Fallback>
                <p:oleObj name="Equation" r:id="rId3" imgW="317160" imgH="3934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27">
            <a:extLst>
              <a:ext uri="{FF2B5EF4-FFF2-40B4-BE49-F238E27FC236}">
                <a16:creationId xmlns:a16="http://schemas.microsoft.com/office/drawing/2014/main" id="{B5C33909-C6BA-4F7E-B983-F4DDFB82C934}"/>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5" imgW="317160" imgH="368280" progId="Equation.DSMT4">
                  <p:embed/>
                </p:oleObj>
              </mc:Choice>
              <mc:Fallback>
                <p:oleObj name="Equation" r:id="rId5" imgW="317160" imgH="36828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0" name="Object 30">
            <a:extLst>
              <a:ext uri="{FF2B5EF4-FFF2-40B4-BE49-F238E27FC236}">
                <a16:creationId xmlns:a16="http://schemas.microsoft.com/office/drawing/2014/main" id="{CD483520-5ECE-434C-B92C-805669094A91}"/>
              </a:ext>
            </a:extLst>
          </p:cNvPr>
          <p:cNvGraphicFramePr>
            <a:graphicFrameLocks noChangeAspect="1"/>
          </p:cNvGraphicFramePr>
          <p:nvPr/>
        </p:nvGraphicFramePr>
        <p:xfrm>
          <a:off x="7308850" y="2205038"/>
          <a:ext cx="527050" cy="609600"/>
        </p:xfrm>
        <a:graphic>
          <a:graphicData uri="http://schemas.openxmlformats.org/presentationml/2006/ole">
            <mc:AlternateContent xmlns:mc="http://schemas.openxmlformats.org/markup-compatibility/2006">
              <mc:Choice xmlns:v="urn:schemas-microsoft-com:vml" Requires="v">
                <p:oleObj name="Equation" r:id="rId7" imgW="317160" imgH="368280" progId="Equation.DSMT4">
                  <p:embed/>
                </p:oleObj>
              </mc:Choice>
              <mc:Fallback>
                <p:oleObj name="Equation" r:id="rId7" imgW="317160" imgH="3682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850"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6" name="Text Box 31">
            <a:extLst>
              <a:ext uri="{FF2B5EF4-FFF2-40B4-BE49-F238E27FC236}">
                <a16:creationId xmlns:a16="http://schemas.microsoft.com/office/drawing/2014/main" id="{5B0F6A8E-7FCF-4A3B-AA68-0BE83D33EC1D}"/>
              </a:ext>
            </a:extLst>
          </p:cNvPr>
          <p:cNvSpPr txBox="1">
            <a:spLocks noChangeArrowheads="1"/>
          </p:cNvSpPr>
          <p:nvPr/>
        </p:nvSpPr>
        <p:spPr bwMode="auto">
          <a:xfrm>
            <a:off x="900113" y="3573463"/>
            <a:ext cx="6264275" cy="1014412"/>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im Potenzieren modulo     kann man also </a:t>
            </a:r>
          </a:p>
          <a:p>
            <a:pPr eaLnBrk="1" hangingPunct="1">
              <a:spcBef>
                <a:spcPct val="50000"/>
              </a:spcBef>
            </a:pPr>
            <a:r>
              <a:rPr lang="de-DE" altLang="de-DE"/>
              <a:t>in den Exponenten modulo      rechnen. </a:t>
            </a:r>
          </a:p>
        </p:txBody>
      </p:sp>
      <p:graphicFrame>
        <p:nvGraphicFramePr>
          <p:cNvPr id="45061" name="Object 32">
            <a:extLst>
              <a:ext uri="{FF2B5EF4-FFF2-40B4-BE49-F238E27FC236}">
                <a16:creationId xmlns:a16="http://schemas.microsoft.com/office/drawing/2014/main" id="{4D17F45F-79EA-4315-B6CE-19AA57D7E649}"/>
              </a:ext>
            </a:extLst>
          </p:cNvPr>
          <p:cNvGraphicFramePr>
            <a:graphicFrameLocks noChangeAspect="1"/>
          </p:cNvGraphicFramePr>
          <p:nvPr/>
        </p:nvGraphicFramePr>
        <p:xfrm>
          <a:off x="4643438" y="4221163"/>
          <a:ext cx="360362" cy="455612"/>
        </p:xfrm>
        <a:graphic>
          <a:graphicData uri="http://schemas.openxmlformats.org/presentationml/2006/ole">
            <mc:AlternateContent xmlns:mc="http://schemas.openxmlformats.org/markup-compatibility/2006">
              <mc:Choice xmlns:v="urn:schemas-microsoft-com:vml" Requires="v">
                <p:oleObj name="Equation" r:id="rId9" imgW="190440" imgH="241200" progId="Equation.DSMT4">
                  <p:embed/>
                </p:oleObj>
              </mc:Choice>
              <mc:Fallback>
                <p:oleObj name="Equation" r:id="rId9" imgW="190440" imgH="2412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221163"/>
                        <a:ext cx="360362"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33">
            <a:extLst>
              <a:ext uri="{FF2B5EF4-FFF2-40B4-BE49-F238E27FC236}">
                <a16:creationId xmlns:a16="http://schemas.microsoft.com/office/drawing/2014/main" id="{EBA04E31-6B3E-4C36-B61C-63A9CB1A61F0}"/>
              </a:ext>
            </a:extLst>
          </p:cNvPr>
          <p:cNvGraphicFramePr>
            <a:graphicFrameLocks noChangeAspect="1"/>
          </p:cNvGraphicFramePr>
          <p:nvPr/>
        </p:nvGraphicFramePr>
        <p:xfrm>
          <a:off x="4500563" y="3644900"/>
          <a:ext cx="336550" cy="358775"/>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644900"/>
                        <a:ext cx="3365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42" name="Object 34">
            <a:extLst>
              <a:ext uri="{FF2B5EF4-FFF2-40B4-BE49-F238E27FC236}">
                <a16:creationId xmlns:a16="http://schemas.microsoft.com/office/drawing/2014/main" id="{97C9E8A8-814D-4F14-9634-3709E8419F52}"/>
              </a:ext>
            </a:extLst>
          </p:cNvPr>
          <p:cNvGraphicFramePr>
            <a:graphicFrameLocks noChangeAspect="1"/>
          </p:cNvGraphicFramePr>
          <p:nvPr/>
        </p:nvGraphicFramePr>
        <p:xfrm>
          <a:off x="7164388" y="4581525"/>
          <a:ext cx="1417637" cy="815975"/>
        </p:xfrm>
        <a:graphic>
          <a:graphicData uri="http://schemas.openxmlformats.org/presentationml/2006/ole">
            <mc:AlternateContent xmlns:mc="http://schemas.openxmlformats.org/markup-compatibility/2006">
              <mc:Choice xmlns:v="urn:schemas-microsoft-com:vml" Requires="v">
                <p:oleObj name="Equation" r:id="rId13" imgW="749160" imgH="431640" progId="Equation.DSMT4">
                  <p:embed/>
                </p:oleObj>
              </mc:Choice>
              <mc:Fallback>
                <p:oleObj name="Equation" r:id="rId13" imgW="749160" imgH="43164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4388" y="4581525"/>
                        <a:ext cx="14176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7" name="Text Box 35">
            <a:extLst>
              <a:ext uri="{FF2B5EF4-FFF2-40B4-BE49-F238E27FC236}">
                <a16:creationId xmlns:a16="http://schemas.microsoft.com/office/drawing/2014/main" id="{7281BFFA-B54D-4C70-A164-72A9804EF699}"/>
              </a:ext>
            </a:extLst>
          </p:cNvPr>
          <p:cNvSpPr txBox="1">
            <a:spLocks noChangeArrowheads="1"/>
          </p:cNvSpPr>
          <p:nvPr/>
        </p:nvSpPr>
        <p:spPr bwMode="auto">
          <a:xfrm>
            <a:off x="7235825" y="3573463"/>
            <a:ext cx="1643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FF3300"/>
                </a:solidFill>
              </a:rPr>
              <a:t>Eulerscher</a:t>
            </a:r>
            <a:br>
              <a:rPr lang="de-DE" altLang="de-DE">
                <a:solidFill>
                  <a:srgbClr val="FF3300"/>
                </a:solidFill>
              </a:rPr>
            </a:br>
            <a:r>
              <a:rPr lang="de-DE" altLang="de-DE">
                <a:solidFill>
                  <a:srgbClr val="FF3300"/>
                </a:solidFill>
              </a:rPr>
              <a:t>Satz</a:t>
            </a:r>
          </a:p>
        </p:txBody>
      </p:sp>
      <p:sp>
        <p:nvSpPr>
          <p:cNvPr id="45078" name="Text Box 36">
            <a:extLst>
              <a:ext uri="{FF2B5EF4-FFF2-40B4-BE49-F238E27FC236}">
                <a16:creationId xmlns:a16="http://schemas.microsoft.com/office/drawing/2014/main" id="{E4F8A1A5-755D-4BF1-B15B-8D59200801E9}"/>
              </a:ext>
            </a:extLst>
          </p:cNvPr>
          <p:cNvSpPr txBox="1">
            <a:spLocks noChangeArrowheads="1"/>
          </p:cNvSpPr>
          <p:nvPr/>
        </p:nvSpPr>
        <p:spPr bwMode="auto">
          <a:xfrm>
            <a:off x="6804025" y="1773238"/>
            <a:ext cx="693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und</a:t>
            </a:r>
          </a:p>
        </p:txBody>
      </p:sp>
      <p:sp>
        <p:nvSpPr>
          <p:cNvPr id="45079" name="Text Box 18">
            <a:extLst>
              <a:ext uri="{FF2B5EF4-FFF2-40B4-BE49-F238E27FC236}">
                <a16:creationId xmlns:a16="http://schemas.microsoft.com/office/drawing/2014/main" id="{EEB220C2-B700-4120-92C4-AD0C535E075D}"/>
              </a:ext>
            </a:extLst>
          </p:cNvPr>
          <p:cNvSpPr txBox="1">
            <a:spLocks noChangeArrowheads="1"/>
          </p:cNvSpPr>
          <p:nvPr/>
        </p:nvSpPr>
        <p:spPr bwMode="auto">
          <a:xfrm>
            <a:off x="611188" y="2276475"/>
            <a:ext cx="799306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bei ist                                     die Ordnung von</a:t>
            </a:r>
            <a:br>
              <a:rPr lang="de-DE" altLang="de-DE"/>
            </a:br>
            <a:r>
              <a:rPr lang="de-DE" altLang="de-DE" sz="1400"/>
              <a:t>allg. das kleinste gemeinsame Vielfache aller  Ordnungen </a:t>
            </a:r>
            <a:r>
              <a:rPr lang="de-DE" altLang="de-DE"/>
              <a:t>.  </a:t>
            </a:r>
          </a:p>
        </p:txBody>
      </p:sp>
      <p:graphicFrame>
        <p:nvGraphicFramePr>
          <p:cNvPr id="45064" name="Object 35">
            <a:extLst>
              <a:ext uri="{FF2B5EF4-FFF2-40B4-BE49-F238E27FC236}">
                <a16:creationId xmlns:a16="http://schemas.microsoft.com/office/drawing/2014/main" id="{6872B23E-E9FD-4DD2-82C9-08DC2E255E3D}"/>
              </a:ext>
            </a:extLst>
          </p:cNvPr>
          <p:cNvGraphicFramePr>
            <a:graphicFrameLocks noChangeAspect="1"/>
          </p:cNvGraphicFramePr>
          <p:nvPr/>
        </p:nvGraphicFramePr>
        <p:xfrm>
          <a:off x="2051050" y="2349500"/>
          <a:ext cx="2735263" cy="393700"/>
        </p:xfrm>
        <a:graphic>
          <a:graphicData uri="http://schemas.openxmlformats.org/presentationml/2006/ole">
            <mc:AlternateContent xmlns:mc="http://schemas.openxmlformats.org/markup-compatibility/2006">
              <mc:Choice xmlns:v="urn:schemas-microsoft-com:vml" Requires="v">
                <p:oleObj name="Equation" r:id="rId15" imgW="2019240" imgH="291960" progId="Equation.DSMT4">
                  <p:embed/>
                </p:oleObj>
              </mc:Choice>
              <mc:Fallback>
                <p:oleObj name="Equation" r:id="rId15" imgW="2019240" imgH="29196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80" name="Textfeld 20">
            <a:extLst>
              <a:ext uri="{FF2B5EF4-FFF2-40B4-BE49-F238E27FC236}">
                <a16:creationId xmlns:a16="http://schemas.microsoft.com/office/drawing/2014/main" id="{C0BB5D57-2247-4070-967B-8DFC9D2F3FE2}"/>
              </a:ext>
            </a:extLst>
          </p:cNvPr>
          <p:cNvSpPr txBox="1">
            <a:spLocks noChangeArrowheads="1"/>
          </p:cNvSpPr>
          <p:nvPr/>
        </p:nvSpPr>
        <p:spPr bwMode="auto">
          <a:xfrm>
            <a:off x="611188" y="4724400"/>
            <a:ext cx="6611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Man bestimmt zu </a:t>
            </a:r>
            <a:r>
              <a:rPr lang="de-DE" altLang="de-DE" b="1">
                <a:solidFill>
                  <a:srgbClr val="009900"/>
                </a:solidFill>
              </a:rPr>
              <a:t>e</a:t>
            </a:r>
            <a:r>
              <a:rPr lang="de-DE" altLang="de-DE"/>
              <a:t> aus        ein </a:t>
            </a:r>
            <a:r>
              <a:rPr lang="de-DE" altLang="de-DE" b="1">
                <a:solidFill>
                  <a:srgbClr val="009900"/>
                </a:solidFill>
              </a:rPr>
              <a:t>d</a:t>
            </a:r>
            <a:r>
              <a:rPr lang="de-DE" altLang="de-DE"/>
              <a:t> so, dass gilt: </a:t>
            </a:r>
          </a:p>
        </p:txBody>
      </p:sp>
      <p:graphicFrame>
        <p:nvGraphicFramePr>
          <p:cNvPr id="45065" name="Object 36">
            <a:extLst>
              <a:ext uri="{FF2B5EF4-FFF2-40B4-BE49-F238E27FC236}">
                <a16:creationId xmlns:a16="http://schemas.microsoft.com/office/drawing/2014/main" id="{1C44F2AE-E37B-4980-BE79-B0154B9F7592}"/>
              </a:ext>
            </a:extLst>
          </p:cNvPr>
          <p:cNvGraphicFramePr>
            <a:graphicFrameLocks noChangeAspect="1"/>
          </p:cNvGraphicFramePr>
          <p:nvPr/>
        </p:nvGraphicFramePr>
        <p:xfrm>
          <a:off x="3924300" y="4652963"/>
          <a:ext cx="527050" cy="609600"/>
        </p:xfrm>
        <a:graphic>
          <a:graphicData uri="http://schemas.openxmlformats.org/presentationml/2006/ole">
            <mc:AlternateContent xmlns:mc="http://schemas.openxmlformats.org/markup-compatibility/2006">
              <mc:Choice xmlns:v="urn:schemas-microsoft-com:vml" Requires="v">
                <p:oleObj name="Equation" r:id="rId17" imgW="317160" imgH="368280" progId="Equation.DSMT4">
                  <p:embed/>
                </p:oleObj>
              </mc:Choice>
              <mc:Fallback>
                <p:oleObj name="Equation" r:id="rId17" imgW="317160" imgH="36828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65296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
            <a:extLst>
              <a:ext uri="{FF2B5EF4-FFF2-40B4-BE49-F238E27FC236}">
                <a16:creationId xmlns:a16="http://schemas.microsoft.com/office/drawing/2014/main" id="{10F30227-56BE-48B9-AD1C-D7261F05A383}"/>
              </a:ext>
            </a:extLst>
          </p:cNvPr>
          <p:cNvSpPr txBox="1">
            <a:spLocks noChangeArrowheads="1"/>
          </p:cNvSpPr>
          <p:nvPr/>
        </p:nvSpPr>
        <p:spPr bwMode="auto">
          <a:xfrm>
            <a:off x="250825" y="188913"/>
            <a:ext cx="8604250" cy="1152525"/>
          </a:xfrm>
          <a:prstGeom prst="rect">
            <a:avLst/>
          </a:prstGeom>
          <a:noFill/>
          <a:ln w="9525">
            <a:noFill/>
            <a:miter lim="800000"/>
            <a:headEnd/>
            <a:tailEnd/>
          </a:ln>
        </p:spPr>
        <p:txBody>
          <a:bodyPr anchor="ctr"/>
          <a:lstStyle/>
          <a:p>
            <a:pPr algn="ctr">
              <a:defRPr/>
            </a:pPr>
            <a:r>
              <a:rPr lang="de-DE" sz="4000" kern="0" dirty="0">
                <a:solidFill>
                  <a:schemeClr val="tx2"/>
                </a:solidFill>
                <a:latin typeface="+mj-lt"/>
                <a:ea typeface="+mj-ea"/>
                <a:cs typeface="+mj-cs"/>
              </a:rPr>
              <a:t>RSA-Public-Key-Verfahren</a:t>
            </a:r>
          </a:p>
        </p:txBody>
      </p:sp>
      <p:sp>
        <p:nvSpPr>
          <p:cNvPr id="23" name="Horizontaler Bildlauf 22">
            <a:extLst>
              <a:ext uri="{FF2B5EF4-FFF2-40B4-BE49-F238E27FC236}">
                <a16:creationId xmlns:a16="http://schemas.microsoft.com/office/drawing/2014/main" id="{2371DE0E-112E-48FA-BDDD-9C9FA27BE4D8}"/>
              </a:ext>
            </a:extLst>
          </p:cNvPr>
          <p:cNvSpPr/>
          <p:nvPr/>
        </p:nvSpPr>
        <p:spPr bwMode="auto">
          <a:xfrm>
            <a:off x="395288" y="5602288"/>
            <a:ext cx="8208962" cy="1006475"/>
          </a:xfrm>
          <a:prstGeom prst="horizontalScroll">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lIns="18000" tIns="0" rIns="18000" bIns="18000" anchor="ctr">
            <a:spAutoFit/>
          </a:bodyPr>
          <a:lstStyle/>
          <a:p>
            <a:pPr algn="ctr">
              <a:spcBef>
                <a:spcPct val="50000"/>
              </a:spcBef>
              <a:defRPr/>
            </a:pPr>
            <a:r>
              <a:rPr lang="de-DE" dirty="0">
                <a:solidFill>
                  <a:schemeClr val="tx1"/>
                </a:solidFill>
              </a:rPr>
              <a:t>In dieser Vorlesung und der Klausur ist d gegeben. </a:t>
            </a:r>
            <a:br>
              <a:rPr lang="de-DE" dirty="0">
                <a:solidFill>
                  <a:schemeClr val="tx1"/>
                </a:solidFill>
              </a:rPr>
            </a:br>
            <a:r>
              <a:rPr lang="de-DE" dirty="0">
                <a:solidFill>
                  <a:schemeClr val="tx1"/>
                </a:solidFill>
              </a:rPr>
              <a:t>Man muss allenfalls nachrechnen.</a:t>
            </a:r>
          </a:p>
        </p:txBody>
      </p:sp>
      <p:sp>
        <p:nvSpPr>
          <p:cNvPr id="45083" name="Textfeld 21">
            <a:extLst>
              <a:ext uri="{FF2B5EF4-FFF2-40B4-BE49-F238E27FC236}">
                <a16:creationId xmlns:a16="http://schemas.microsoft.com/office/drawing/2014/main" id="{BEFD4A26-9F05-46DF-A301-1B1E22E162CA}"/>
              </a:ext>
            </a:extLst>
          </p:cNvPr>
          <p:cNvSpPr txBox="1">
            <a:spLocks noChangeArrowheads="1"/>
          </p:cNvSpPr>
          <p:nvPr/>
        </p:nvSpPr>
        <p:spPr bwMode="auto">
          <a:xfrm>
            <a:off x="7658100" y="6921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18">
            <p14:nvContentPartPr>
              <p14:cNvPr id="45066" name="Ink 6">
                <a:extLst>
                  <a:ext uri="{FF2B5EF4-FFF2-40B4-BE49-F238E27FC236}">
                    <a16:creationId xmlns:a16="http://schemas.microsoft.com/office/drawing/2014/main" id="{F2F1A3BA-480E-4566-B46B-9D3B3D24B939}"/>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5066" name="Ink 6">
                <a:extLst>
                  <a:ext uri="{FF2B5EF4-FFF2-40B4-BE49-F238E27FC236}">
                    <a16:creationId xmlns:a16="http://schemas.microsoft.com/office/drawing/2014/main" id="{F2F1A3BA-480E-4566-B46B-9D3B3D24B939}"/>
                  </a:ext>
                </a:extLst>
              </p:cNvPr>
              <p:cNvPicPr>
                <a:picLocks noRot="1" noChangeAspect="1" noEditPoints="1" noChangeArrowheads="1" noChangeShapeType="1"/>
              </p:cNvPicPr>
              <p:nvPr/>
            </p:nvPicPr>
            <p:blipFill>
              <a:blip r:embed="rId1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5067" name="Ink 7">
                <a:extLst>
                  <a:ext uri="{FF2B5EF4-FFF2-40B4-BE49-F238E27FC236}">
                    <a16:creationId xmlns:a16="http://schemas.microsoft.com/office/drawing/2014/main" id="{7D7728AD-0253-41CE-ACA9-3142D9859448}"/>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5067" name="Ink 7">
                <a:extLst>
                  <a:ext uri="{FF2B5EF4-FFF2-40B4-BE49-F238E27FC236}">
                    <a16:creationId xmlns:a16="http://schemas.microsoft.com/office/drawing/2014/main" id="{7D7728AD-0253-41CE-ACA9-3142D9859448}"/>
                  </a:ext>
                </a:extLst>
              </p:cNvPr>
              <p:cNvPicPr>
                <a:picLocks noRot="1" noChangeAspect="1" noEditPoints="1" noChangeArrowheads="1" noChangeShapeType="1"/>
              </p:cNvPicPr>
              <p:nvPr/>
            </p:nvPicPr>
            <p:blipFill>
              <a:blip r:embed="rId1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5068" name="Ink 8">
                <a:extLst>
                  <a:ext uri="{FF2B5EF4-FFF2-40B4-BE49-F238E27FC236}">
                    <a16:creationId xmlns:a16="http://schemas.microsoft.com/office/drawing/2014/main" id="{7CF0F0C8-B1B4-4496-A04C-A378E57A1D9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5068" name="Ink 8">
                <a:extLst>
                  <a:ext uri="{FF2B5EF4-FFF2-40B4-BE49-F238E27FC236}">
                    <a16:creationId xmlns:a16="http://schemas.microsoft.com/office/drawing/2014/main" id="{7CF0F0C8-B1B4-4496-A04C-A378E57A1D91}"/>
                  </a:ext>
                </a:extLst>
              </p:cNvPr>
              <p:cNvPicPr>
                <a:picLocks noRot="1" noChangeAspect="1" noEditPoints="1" noChangeArrowheads="1" noChangeShapeType="1"/>
              </p:cNvPicPr>
              <p:nvPr/>
            </p:nvPicPr>
            <p:blipFill>
              <a:blip r:embed="rId1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5069" name="Ink 9">
                <a:extLst>
                  <a:ext uri="{FF2B5EF4-FFF2-40B4-BE49-F238E27FC236}">
                    <a16:creationId xmlns:a16="http://schemas.microsoft.com/office/drawing/2014/main" id="{E834110A-45C9-4CC2-873B-64D22A6EF0D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5069" name="Ink 9">
                <a:extLst>
                  <a:ext uri="{FF2B5EF4-FFF2-40B4-BE49-F238E27FC236}">
                    <a16:creationId xmlns:a16="http://schemas.microsoft.com/office/drawing/2014/main" id="{E834110A-45C9-4CC2-873B-64D22A6EF0DF}"/>
                  </a:ext>
                </a:extLst>
              </p:cNvPr>
              <p:cNvPicPr>
                <a:picLocks noRot="1" noChangeAspect="1" noEditPoints="1" noChangeArrowheads="1" noChangeShapeType="1"/>
              </p:cNvPicPr>
              <p:nvPr/>
            </p:nvPicPr>
            <p:blipFill>
              <a:blip r:embed="rId1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5070" name="Ink 10">
                <a:extLst>
                  <a:ext uri="{FF2B5EF4-FFF2-40B4-BE49-F238E27FC236}">
                    <a16:creationId xmlns:a16="http://schemas.microsoft.com/office/drawing/2014/main" id="{20E6D3AE-28FF-4E70-9F8B-58246B9CAA2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5070" name="Ink 10">
                <a:extLst>
                  <a:ext uri="{FF2B5EF4-FFF2-40B4-BE49-F238E27FC236}">
                    <a16:creationId xmlns:a16="http://schemas.microsoft.com/office/drawing/2014/main" id="{20E6D3AE-28FF-4E70-9F8B-58246B9CAA2D}"/>
                  </a:ext>
                </a:extLst>
              </p:cNvPr>
              <p:cNvPicPr>
                <a:picLocks noRot="1" noChangeAspect="1" noEditPoints="1" noChangeArrowheads="1" noChangeShapeType="1"/>
              </p:cNvPicPr>
              <p:nvPr/>
            </p:nvPicPr>
            <p:blipFill>
              <a:blip r:embed="rId19"/>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5" name="Foliennummernplatzhalter 5">
            <a:extLst>
              <a:ext uri="{FF2B5EF4-FFF2-40B4-BE49-F238E27FC236}">
                <a16:creationId xmlns:a16="http://schemas.microsoft.com/office/drawing/2014/main" id="{4348E8AF-6F6D-4977-AE6A-C317849571C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026A660-5496-4952-9EE1-0B7A357B2225}" type="slidenum">
              <a:rPr lang="de-DE" altLang="de-DE" sz="1400"/>
              <a:pPr eaLnBrk="1" hangingPunct="1"/>
              <a:t>48</a:t>
            </a:fld>
            <a:endParaRPr lang="de-DE" altLang="de-DE" sz="1400"/>
          </a:p>
        </p:txBody>
      </p:sp>
      <p:sp>
        <p:nvSpPr>
          <p:cNvPr id="46096" name="Text Box 3">
            <a:extLst>
              <a:ext uri="{FF2B5EF4-FFF2-40B4-BE49-F238E27FC236}">
                <a16:creationId xmlns:a16="http://schemas.microsoft.com/office/drawing/2014/main" id="{DA1F2F4C-1D19-454C-B712-16542FE8C75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6097" name="Text Box 4">
            <a:extLst>
              <a:ext uri="{FF2B5EF4-FFF2-40B4-BE49-F238E27FC236}">
                <a16:creationId xmlns:a16="http://schemas.microsoft.com/office/drawing/2014/main" id="{1E2464AF-BEC9-4752-8476-E7174DF4AD6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6098" name="Text Box 12">
            <a:extLst>
              <a:ext uri="{FF2B5EF4-FFF2-40B4-BE49-F238E27FC236}">
                <a16:creationId xmlns:a16="http://schemas.microsoft.com/office/drawing/2014/main" id="{3BE2332D-3FFE-477A-B478-1D51748A3F10}"/>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proof</a:t>
            </a:r>
          </a:p>
        </p:txBody>
      </p:sp>
      <p:sp>
        <p:nvSpPr>
          <p:cNvPr id="46099" name="Text Box 25">
            <a:extLst>
              <a:ext uri="{FF2B5EF4-FFF2-40B4-BE49-F238E27FC236}">
                <a16:creationId xmlns:a16="http://schemas.microsoft.com/office/drawing/2014/main" id="{9621A88C-49A6-4825-B47F-5612146E3CA1}"/>
              </a:ext>
            </a:extLst>
          </p:cNvPr>
          <p:cNvSpPr txBox="1">
            <a:spLocks noChangeArrowheads="1"/>
          </p:cNvSpPr>
          <p:nvPr/>
        </p:nvSpPr>
        <p:spPr bwMode="auto">
          <a:xfrm>
            <a:off x="1403350" y="1773238"/>
            <a:ext cx="3230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there are two Moduls:</a:t>
            </a:r>
          </a:p>
        </p:txBody>
      </p:sp>
      <p:graphicFrame>
        <p:nvGraphicFramePr>
          <p:cNvPr id="46082" name="Object 26">
            <a:extLst>
              <a:ext uri="{FF2B5EF4-FFF2-40B4-BE49-F238E27FC236}">
                <a16:creationId xmlns:a16="http://schemas.microsoft.com/office/drawing/2014/main" id="{BC9B9ACB-3288-425C-A8FD-E0B3C5B6F710}"/>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3" imgW="317160" imgH="393480" progId="Equation.DSMT4">
                  <p:embed/>
                </p:oleObj>
              </mc:Choice>
              <mc:Fallback>
                <p:oleObj name="Equation" r:id="rId3" imgW="317160" imgH="393480"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27">
            <a:extLst>
              <a:ext uri="{FF2B5EF4-FFF2-40B4-BE49-F238E27FC236}">
                <a16:creationId xmlns:a16="http://schemas.microsoft.com/office/drawing/2014/main" id="{DA580678-B1ED-4A71-80F3-04249F94E166}"/>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5" imgW="317160" imgH="368280" progId="Equation.DSMT4">
                  <p:embed/>
                </p:oleObj>
              </mc:Choice>
              <mc:Fallback>
                <p:oleObj name="Equation" r:id="rId5" imgW="317160" imgH="36828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30">
            <a:extLst>
              <a:ext uri="{FF2B5EF4-FFF2-40B4-BE49-F238E27FC236}">
                <a16:creationId xmlns:a16="http://schemas.microsoft.com/office/drawing/2014/main" id="{CB4509F3-7C45-40FA-B8D8-84C2D0658283}"/>
              </a:ext>
            </a:extLst>
          </p:cNvPr>
          <p:cNvGraphicFramePr>
            <a:graphicFrameLocks noChangeAspect="1"/>
          </p:cNvGraphicFramePr>
          <p:nvPr/>
        </p:nvGraphicFramePr>
        <p:xfrm>
          <a:off x="6300788" y="2205038"/>
          <a:ext cx="527050" cy="609600"/>
        </p:xfrm>
        <a:graphic>
          <a:graphicData uri="http://schemas.openxmlformats.org/presentationml/2006/ole">
            <mc:AlternateContent xmlns:mc="http://schemas.openxmlformats.org/markup-compatibility/2006">
              <mc:Choice xmlns:v="urn:schemas-microsoft-com:vml" Requires="v">
                <p:oleObj name="Equation" r:id="rId7" imgW="317160" imgH="368280" progId="Equation.DSMT4">
                  <p:embed/>
                </p:oleObj>
              </mc:Choice>
              <mc:Fallback>
                <p:oleObj name="Equation" r:id="rId7" imgW="317160" imgH="36828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788"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0" name="Text Box 31">
            <a:extLst>
              <a:ext uri="{FF2B5EF4-FFF2-40B4-BE49-F238E27FC236}">
                <a16:creationId xmlns:a16="http://schemas.microsoft.com/office/drawing/2014/main" id="{B44BAE6A-9B6E-4862-A906-0E33ECD48547}"/>
              </a:ext>
            </a:extLst>
          </p:cNvPr>
          <p:cNvSpPr txBox="1">
            <a:spLocks noChangeArrowheads="1"/>
          </p:cNvSpPr>
          <p:nvPr/>
        </p:nvSpPr>
        <p:spPr bwMode="auto">
          <a:xfrm>
            <a:off x="900113" y="3573463"/>
            <a:ext cx="6264275" cy="830262"/>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In potentiating modulo      you can calculate in the exponents modulo      . </a:t>
            </a:r>
          </a:p>
        </p:txBody>
      </p:sp>
      <p:graphicFrame>
        <p:nvGraphicFramePr>
          <p:cNvPr id="46085" name="Object 32">
            <a:extLst>
              <a:ext uri="{FF2B5EF4-FFF2-40B4-BE49-F238E27FC236}">
                <a16:creationId xmlns:a16="http://schemas.microsoft.com/office/drawing/2014/main" id="{4AFC3211-C5A8-4121-97A4-107954573EE0}"/>
              </a:ext>
            </a:extLst>
          </p:cNvPr>
          <p:cNvGraphicFramePr>
            <a:graphicFrameLocks noChangeAspect="1"/>
          </p:cNvGraphicFramePr>
          <p:nvPr/>
        </p:nvGraphicFramePr>
        <p:xfrm>
          <a:off x="4427538" y="4005263"/>
          <a:ext cx="360362" cy="455612"/>
        </p:xfrm>
        <a:graphic>
          <a:graphicData uri="http://schemas.openxmlformats.org/presentationml/2006/ole">
            <mc:AlternateContent xmlns:mc="http://schemas.openxmlformats.org/markup-compatibility/2006">
              <mc:Choice xmlns:v="urn:schemas-microsoft-com:vml" Requires="v">
                <p:oleObj name="Equation" r:id="rId9" imgW="190440" imgH="241200" progId="Equation.DSMT4">
                  <p:embed/>
                </p:oleObj>
              </mc:Choice>
              <mc:Fallback>
                <p:oleObj name="Equation" r:id="rId9" imgW="190440" imgH="241200"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538" y="4005263"/>
                        <a:ext cx="360362"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33">
            <a:extLst>
              <a:ext uri="{FF2B5EF4-FFF2-40B4-BE49-F238E27FC236}">
                <a16:creationId xmlns:a16="http://schemas.microsoft.com/office/drawing/2014/main" id="{25DDB930-8D55-411A-9D1F-0135CCE315EE}"/>
              </a:ext>
            </a:extLst>
          </p:cNvPr>
          <p:cNvGraphicFramePr>
            <a:graphicFrameLocks noChangeAspect="1"/>
          </p:cNvGraphicFramePr>
          <p:nvPr/>
        </p:nvGraphicFramePr>
        <p:xfrm>
          <a:off x="4067175" y="3644900"/>
          <a:ext cx="336550" cy="358775"/>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175" y="3644900"/>
                        <a:ext cx="3365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42" name="Object 34">
            <a:extLst>
              <a:ext uri="{FF2B5EF4-FFF2-40B4-BE49-F238E27FC236}">
                <a16:creationId xmlns:a16="http://schemas.microsoft.com/office/drawing/2014/main" id="{4A658AFD-5441-4169-9629-068C977C3AEC}"/>
              </a:ext>
            </a:extLst>
          </p:cNvPr>
          <p:cNvGraphicFramePr>
            <a:graphicFrameLocks noChangeAspect="1"/>
          </p:cNvGraphicFramePr>
          <p:nvPr/>
        </p:nvGraphicFramePr>
        <p:xfrm>
          <a:off x="6516688" y="4581525"/>
          <a:ext cx="1417637" cy="815975"/>
        </p:xfrm>
        <a:graphic>
          <a:graphicData uri="http://schemas.openxmlformats.org/presentationml/2006/ole">
            <mc:AlternateContent xmlns:mc="http://schemas.openxmlformats.org/markup-compatibility/2006">
              <mc:Choice xmlns:v="urn:schemas-microsoft-com:vml" Requires="v">
                <p:oleObj name="Equation" r:id="rId13" imgW="749160" imgH="431640" progId="Equation.DSMT4">
                  <p:embed/>
                </p:oleObj>
              </mc:Choice>
              <mc:Fallback>
                <p:oleObj name="Equation" r:id="rId13" imgW="749160" imgH="43164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6688" y="4581525"/>
                        <a:ext cx="14176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1" name="Text Box 35">
            <a:extLst>
              <a:ext uri="{FF2B5EF4-FFF2-40B4-BE49-F238E27FC236}">
                <a16:creationId xmlns:a16="http://schemas.microsoft.com/office/drawing/2014/main" id="{F120BA05-9FB7-4D39-9F95-A73B58D6E3C2}"/>
              </a:ext>
            </a:extLst>
          </p:cNvPr>
          <p:cNvSpPr txBox="1">
            <a:spLocks noChangeArrowheads="1"/>
          </p:cNvSpPr>
          <p:nvPr/>
        </p:nvSpPr>
        <p:spPr bwMode="auto">
          <a:xfrm>
            <a:off x="7235825" y="3573463"/>
            <a:ext cx="16430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FF3300"/>
                </a:solidFill>
              </a:rPr>
              <a:t>Eulerscher</a:t>
            </a:r>
            <a:br>
              <a:rPr lang="de-DE" altLang="de-DE">
                <a:solidFill>
                  <a:srgbClr val="FF3300"/>
                </a:solidFill>
              </a:rPr>
            </a:br>
            <a:r>
              <a:rPr lang="de-DE" altLang="de-DE">
                <a:solidFill>
                  <a:srgbClr val="FF3300"/>
                </a:solidFill>
              </a:rPr>
              <a:t>Satz</a:t>
            </a:r>
          </a:p>
        </p:txBody>
      </p:sp>
      <p:sp>
        <p:nvSpPr>
          <p:cNvPr id="46102" name="Text Box 36">
            <a:extLst>
              <a:ext uri="{FF2B5EF4-FFF2-40B4-BE49-F238E27FC236}">
                <a16:creationId xmlns:a16="http://schemas.microsoft.com/office/drawing/2014/main" id="{C2BA6B4B-5F60-4BEA-BC1C-9769105B8F6C}"/>
              </a:ext>
            </a:extLst>
          </p:cNvPr>
          <p:cNvSpPr txBox="1">
            <a:spLocks noChangeArrowheads="1"/>
          </p:cNvSpPr>
          <p:nvPr/>
        </p:nvSpPr>
        <p:spPr bwMode="auto">
          <a:xfrm>
            <a:off x="6804025" y="1773238"/>
            <a:ext cx="698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nd</a:t>
            </a:r>
          </a:p>
        </p:txBody>
      </p:sp>
      <p:sp>
        <p:nvSpPr>
          <p:cNvPr id="46103" name="Text Box 18">
            <a:extLst>
              <a:ext uri="{FF2B5EF4-FFF2-40B4-BE49-F238E27FC236}">
                <a16:creationId xmlns:a16="http://schemas.microsoft.com/office/drawing/2014/main" id="{654C181B-2E83-4F4D-A164-500CB971D1FF}"/>
              </a:ext>
            </a:extLst>
          </p:cNvPr>
          <p:cNvSpPr txBox="1">
            <a:spLocks noChangeArrowheads="1"/>
          </p:cNvSpPr>
          <p:nvPr/>
        </p:nvSpPr>
        <p:spPr bwMode="auto">
          <a:xfrm>
            <a:off x="611188" y="2276475"/>
            <a:ext cx="7993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It  is                                     the  Order  of </a:t>
            </a:r>
            <a:br>
              <a:rPr lang="de-DE" altLang="de-DE"/>
            </a:br>
            <a:r>
              <a:rPr lang="de-DE" altLang="de-DE" sz="1800"/>
              <a:t>That means the number of Elements, it is generally the lowes common multiple of the orders of all elements.  </a:t>
            </a:r>
            <a:endParaRPr lang="de-DE" altLang="de-DE"/>
          </a:p>
        </p:txBody>
      </p:sp>
      <p:graphicFrame>
        <p:nvGraphicFramePr>
          <p:cNvPr id="46088" name="Object 35">
            <a:extLst>
              <a:ext uri="{FF2B5EF4-FFF2-40B4-BE49-F238E27FC236}">
                <a16:creationId xmlns:a16="http://schemas.microsoft.com/office/drawing/2014/main" id="{76201A38-B812-4D4D-B05E-E26F749832A5}"/>
              </a:ext>
            </a:extLst>
          </p:cNvPr>
          <p:cNvGraphicFramePr>
            <a:graphicFrameLocks noChangeAspect="1"/>
          </p:cNvGraphicFramePr>
          <p:nvPr/>
        </p:nvGraphicFramePr>
        <p:xfrm>
          <a:off x="1476375" y="2349500"/>
          <a:ext cx="2735263" cy="393700"/>
        </p:xfrm>
        <a:graphic>
          <a:graphicData uri="http://schemas.openxmlformats.org/presentationml/2006/ole">
            <mc:AlternateContent xmlns:mc="http://schemas.openxmlformats.org/markup-compatibility/2006">
              <mc:Choice xmlns:v="urn:schemas-microsoft-com:vml" Requires="v">
                <p:oleObj name="Equation" r:id="rId15" imgW="2019240" imgH="291960" progId="Equation.DSMT4">
                  <p:embed/>
                </p:oleObj>
              </mc:Choice>
              <mc:Fallback>
                <p:oleObj name="Equation" r:id="rId15" imgW="2019240" imgH="29196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04" name="Textfeld 20">
            <a:extLst>
              <a:ext uri="{FF2B5EF4-FFF2-40B4-BE49-F238E27FC236}">
                <a16:creationId xmlns:a16="http://schemas.microsoft.com/office/drawing/2014/main" id="{194D0746-2F50-48A3-9F0D-2BCC36C61F15}"/>
              </a:ext>
            </a:extLst>
          </p:cNvPr>
          <p:cNvSpPr txBox="1">
            <a:spLocks noChangeArrowheads="1"/>
          </p:cNvSpPr>
          <p:nvPr/>
        </p:nvSpPr>
        <p:spPr bwMode="auto">
          <a:xfrm>
            <a:off x="611188" y="4724400"/>
            <a:ext cx="5970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For </a:t>
            </a:r>
            <a:r>
              <a:rPr lang="de-DE" altLang="de-DE" b="1">
                <a:solidFill>
                  <a:srgbClr val="009900"/>
                </a:solidFill>
              </a:rPr>
              <a:t>e</a:t>
            </a:r>
            <a:r>
              <a:rPr lang="de-DE" altLang="de-DE"/>
              <a:t> aus        you have to find </a:t>
            </a:r>
            <a:r>
              <a:rPr lang="de-DE" altLang="de-DE" b="1">
                <a:solidFill>
                  <a:srgbClr val="009900"/>
                </a:solidFill>
              </a:rPr>
              <a:t>d</a:t>
            </a:r>
            <a:r>
              <a:rPr lang="de-DE" altLang="de-DE"/>
              <a:t> so, that: </a:t>
            </a:r>
          </a:p>
        </p:txBody>
      </p:sp>
      <p:graphicFrame>
        <p:nvGraphicFramePr>
          <p:cNvPr id="46089" name="Object 36">
            <a:extLst>
              <a:ext uri="{FF2B5EF4-FFF2-40B4-BE49-F238E27FC236}">
                <a16:creationId xmlns:a16="http://schemas.microsoft.com/office/drawing/2014/main" id="{34A2893C-4617-4DB2-8826-25DFB0648C9D}"/>
              </a:ext>
            </a:extLst>
          </p:cNvPr>
          <p:cNvGraphicFramePr>
            <a:graphicFrameLocks noChangeAspect="1"/>
          </p:cNvGraphicFramePr>
          <p:nvPr/>
        </p:nvGraphicFramePr>
        <p:xfrm>
          <a:off x="2051050" y="4652963"/>
          <a:ext cx="527050" cy="609600"/>
        </p:xfrm>
        <a:graphic>
          <a:graphicData uri="http://schemas.openxmlformats.org/presentationml/2006/ole">
            <mc:AlternateContent xmlns:mc="http://schemas.openxmlformats.org/markup-compatibility/2006">
              <mc:Choice xmlns:v="urn:schemas-microsoft-com:vml" Requires="v">
                <p:oleObj name="Equation" r:id="rId17" imgW="317160" imgH="368280" progId="Equation.DSMT4">
                  <p:embed/>
                </p:oleObj>
              </mc:Choice>
              <mc:Fallback>
                <p:oleObj name="Equation" r:id="rId17" imgW="317160" imgH="36828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65296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
            <a:extLst>
              <a:ext uri="{FF2B5EF4-FFF2-40B4-BE49-F238E27FC236}">
                <a16:creationId xmlns:a16="http://schemas.microsoft.com/office/drawing/2014/main" id="{41462700-3AEB-467E-A0E4-37EA8CB37430}"/>
              </a:ext>
            </a:extLst>
          </p:cNvPr>
          <p:cNvSpPr txBox="1">
            <a:spLocks noChangeArrowheads="1"/>
          </p:cNvSpPr>
          <p:nvPr/>
        </p:nvSpPr>
        <p:spPr bwMode="auto">
          <a:xfrm>
            <a:off x="323850" y="260350"/>
            <a:ext cx="8604250" cy="1152525"/>
          </a:xfrm>
          <a:prstGeom prst="rect">
            <a:avLst/>
          </a:prstGeom>
          <a:noFill/>
          <a:ln w="9525">
            <a:noFill/>
            <a:miter lim="800000"/>
            <a:headEnd/>
            <a:tailEnd/>
          </a:ln>
        </p:spPr>
        <p:txBody>
          <a:bodyPr anchor="ctr"/>
          <a:lstStyle/>
          <a:p>
            <a:pPr algn="ctr">
              <a:defRPr/>
            </a:pPr>
            <a:r>
              <a:rPr lang="de-DE" sz="4000" kern="0" dirty="0">
                <a:solidFill>
                  <a:srgbClr val="0070C0"/>
                </a:solidFill>
              </a:rPr>
              <a:t>RSA Public Key </a:t>
            </a:r>
            <a:r>
              <a:rPr lang="de-DE" sz="4000" kern="0" dirty="0" err="1">
                <a:solidFill>
                  <a:srgbClr val="0070C0"/>
                </a:solidFill>
              </a:rPr>
              <a:t>Method</a:t>
            </a:r>
            <a:endParaRPr lang="de-DE" sz="4000" kern="0" dirty="0">
              <a:solidFill>
                <a:srgbClr val="0070C0"/>
              </a:solidFill>
            </a:endParaRPr>
          </a:p>
        </p:txBody>
      </p:sp>
      <p:sp>
        <p:nvSpPr>
          <p:cNvPr id="23" name="Horizontaler Bildlauf 22">
            <a:extLst>
              <a:ext uri="{FF2B5EF4-FFF2-40B4-BE49-F238E27FC236}">
                <a16:creationId xmlns:a16="http://schemas.microsoft.com/office/drawing/2014/main" id="{EA168A03-E0FA-409C-8397-EC0103AD82F9}"/>
              </a:ext>
            </a:extLst>
          </p:cNvPr>
          <p:cNvSpPr/>
          <p:nvPr/>
        </p:nvSpPr>
        <p:spPr bwMode="auto">
          <a:xfrm>
            <a:off x="395288" y="5848350"/>
            <a:ext cx="8208962" cy="514350"/>
          </a:xfrm>
          <a:prstGeom prst="horizontalScroll">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lIns="18000" tIns="0" rIns="18000" bIns="18000" anchor="ctr">
            <a:spAutoFit/>
          </a:bodyPr>
          <a:lstStyle/>
          <a:p>
            <a:pPr algn="ctr">
              <a:spcBef>
                <a:spcPct val="50000"/>
              </a:spcBef>
              <a:defRPr/>
            </a:pPr>
            <a:r>
              <a:rPr lang="de-DE" dirty="0">
                <a:solidFill>
                  <a:schemeClr val="tx1"/>
                </a:solidFill>
              </a:rPr>
              <a:t>In </a:t>
            </a:r>
            <a:r>
              <a:rPr lang="de-DE" dirty="0" err="1">
                <a:solidFill>
                  <a:schemeClr val="tx1"/>
                </a:solidFill>
              </a:rPr>
              <a:t>this</a:t>
            </a:r>
            <a:r>
              <a:rPr lang="de-DE" dirty="0">
                <a:solidFill>
                  <a:schemeClr val="tx1"/>
                </a:solidFill>
              </a:rPr>
              <a:t> </a:t>
            </a:r>
            <a:r>
              <a:rPr lang="de-DE" dirty="0" err="1">
                <a:solidFill>
                  <a:schemeClr val="tx1"/>
                </a:solidFill>
              </a:rPr>
              <a:t>lecture</a:t>
            </a:r>
            <a:r>
              <a:rPr lang="de-DE" dirty="0">
                <a:solidFill>
                  <a:schemeClr val="tx1"/>
                </a:solidFill>
              </a:rPr>
              <a:t> </a:t>
            </a:r>
            <a:r>
              <a:rPr lang="de-DE" dirty="0" err="1">
                <a:solidFill>
                  <a:schemeClr val="tx1"/>
                </a:solidFill>
              </a:rPr>
              <a:t>and</a:t>
            </a:r>
            <a:r>
              <a:rPr lang="de-DE" dirty="0">
                <a:solidFill>
                  <a:schemeClr val="tx1"/>
                </a:solidFill>
              </a:rPr>
              <a:t> </a:t>
            </a:r>
            <a:r>
              <a:rPr lang="de-DE" dirty="0" err="1">
                <a:solidFill>
                  <a:schemeClr val="tx1"/>
                </a:solidFill>
              </a:rPr>
              <a:t>the</a:t>
            </a:r>
            <a:r>
              <a:rPr lang="de-DE" dirty="0">
                <a:solidFill>
                  <a:schemeClr val="tx1"/>
                </a:solidFill>
              </a:rPr>
              <a:t> </a:t>
            </a:r>
            <a:r>
              <a:rPr lang="de-DE" dirty="0" err="1">
                <a:solidFill>
                  <a:schemeClr val="tx1"/>
                </a:solidFill>
              </a:rPr>
              <a:t>exam</a:t>
            </a:r>
            <a:r>
              <a:rPr lang="de-DE" dirty="0">
                <a:solidFill>
                  <a:schemeClr val="tx1"/>
                </a:solidFill>
              </a:rPr>
              <a:t> d </a:t>
            </a:r>
            <a:r>
              <a:rPr lang="de-DE" dirty="0" err="1">
                <a:solidFill>
                  <a:schemeClr val="tx1"/>
                </a:solidFill>
              </a:rPr>
              <a:t>is</a:t>
            </a:r>
            <a:r>
              <a:rPr lang="de-DE" dirty="0">
                <a:solidFill>
                  <a:schemeClr val="tx1"/>
                </a:solidFill>
              </a:rPr>
              <a:t> </a:t>
            </a:r>
            <a:r>
              <a:rPr lang="de-DE" dirty="0" err="1">
                <a:solidFill>
                  <a:schemeClr val="tx1"/>
                </a:solidFill>
              </a:rPr>
              <a:t>given</a:t>
            </a:r>
            <a:r>
              <a:rPr lang="de-DE" dirty="0">
                <a:solidFill>
                  <a:schemeClr val="tx1"/>
                </a:solidFill>
              </a:rPr>
              <a:t>, </a:t>
            </a:r>
            <a:r>
              <a:rPr lang="de-DE" dirty="0" err="1">
                <a:solidFill>
                  <a:schemeClr val="tx1"/>
                </a:solidFill>
              </a:rPr>
              <a:t>you</a:t>
            </a:r>
            <a:r>
              <a:rPr lang="de-DE" dirty="0">
                <a:solidFill>
                  <a:schemeClr val="tx1"/>
                </a:solidFill>
              </a:rPr>
              <a:t> must </a:t>
            </a:r>
            <a:r>
              <a:rPr lang="de-DE" dirty="0" err="1">
                <a:solidFill>
                  <a:schemeClr val="tx1"/>
                </a:solidFill>
              </a:rPr>
              <a:t>only</a:t>
            </a:r>
            <a:r>
              <a:rPr lang="de-DE" dirty="0">
                <a:solidFill>
                  <a:schemeClr val="tx1"/>
                </a:solidFill>
              </a:rPr>
              <a:t> </a:t>
            </a:r>
            <a:r>
              <a:rPr lang="de-DE" dirty="0" err="1">
                <a:solidFill>
                  <a:schemeClr val="tx1"/>
                </a:solidFill>
              </a:rPr>
              <a:t>poof</a:t>
            </a:r>
            <a:r>
              <a:rPr lang="de-DE" dirty="0">
                <a:solidFill>
                  <a:schemeClr val="tx1"/>
                </a:solidFill>
              </a:rPr>
              <a:t>.</a:t>
            </a:r>
          </a:p>
        </p:txBody>
      </p:sp>
      <mc:AlternateContent xmlns:mc="http://schemas.openxmlformats.org/markup-compatibility/2006">
        <mc:Choice xmlns:p14="http://schemas.microsoft.com/office/powerpoint/2010/main" Requires="p14">
          <p:contentPart p14:bwMode="auto" r:id="rId18">
            <p14:nvContentPartPr>
              <p14:cNvPr id="46090" name="Ink 6">
                <a:extLst>
                  <a:ext uri="{FF2B5EF4-FFF2-40B4-BE49-F238E27FC236}">
                    <a16:creationId xmlns:a16="http://schemas.microsoft.com/office/drawing/2014/main" id="{60F4836B-2BC8-4F54-8456-7492BA8E61D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6090" name="Ink 6">
                <a:extLst>
                  <a:ext uri="{FF2B5EF4-FFF2-40B4-BE49-F238E27FC236}">
                    <a16:creationId xmlns:a16="http://schemas.microsoft.com/office/drawing/2014/main" id="{60F4836B-2BC8-4F54-8456-7492BA8E61D6}"/>
                  </a:ext>
                </a:extLst>
              </p:cNvPr>
              <p:cNvPicPr>
                <a:picLocks noRot="1" noChangeAspect="1" noEditPoints="1" noChangeArrowheads="1" noChangeShapeType="1"/>
              </p:cNvPicPr>
              <p:nvPr/>
            </p:nvPicPr>
            <p:blipFill>
              <a:blip r:embed="rId19"/>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46091" name="Ink 7">
                <a:extLst>
                  <a:ext uri="{FF2B5EF4-FFF2-40B4-BE49-F238E27FC236}">
                    <a16:creationId xmlns:a16="http://schemas.microsoft.com/office/drawing/2014/main" id="{871D27D0-0776-4B14-93D2-BBFEB2EADD39}"/>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6091" name="Ink 7">
                <a:extLst>
                  <a:ext uri="{FF2B5EF4-FFF2-40B4-BE49-F238E27FC236}">
                    <a16:creationId xmlns:a16="http://schemas.microsoft.com/office/drawing/2014/main" id="{871D27D0-0776-4B14-93D2-BBFEB2EADD39}"/>
                  </a:ext>
                </a:extLst>
              </p:cNvPr>
              <p:cNvPicPr>
                <a:picLocks noRot="1" noChangeAspect="1" noEditPoints="1" noChangeArrowheads="1" noChangeShapeType="1"/>
              </p:cNvPicPr>
              <p:nvPr/>
            </p:nvPicPr>
            <p:blipFill>
              <a:blip r:embed="rId19"/>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46092" name="Ink 8">
                <a:extLst>
                  <a:ext uri="{FF2B5EF4-FFF2-40B4-BE49-F238E27FC236}">
                    <a16:creationId xmlns:a16="http://schemas.microsoft.com/office/drawing/2014/main" id="{CF43E705-5707-4C7B-B38B-4E04A7586BA7}"/>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6092" name="Ink 8">
                <a:extLst>
                  <a:ext uri="{FF2B5EF4-FFF2-40B4-BE49-F238E27FC236}">
                    <a16:creationId xmlns:a16="http://schemas.microsoft.com/office/drawing/2014/main" id="{CF43E705-5707-4C7B-B38B-4E04A7586BA7}"/>
                  </a:ext>
                </a:extLst>
              </p:cNvPr>
              <p:cNvPicPr>
                <a:picLocks noRot="1" noChangeAspect="1" noEditPoints="1" noChangeArrowheads="1" noChangeShapeType="1"/>
              </p:cNvPicPr>
              <p:nvPr/>
            </p:nvPicPr>
            <p:blipFill>
              <a:blip r:embed="rId19"/>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46093" name="Ink 9">
                <a:extLst>
                  <a:ext uri="{FF2B5EF4-FFF2-40B4-BE49-F238E27FC236}">
                    <a16:creationId xmlns:a16="http://schemas.microsoft.com/office/drawing/2014/main" id="{498E0E0B-F34A-4EA2-AB86-626417230B54}"/>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6093" name="Ink 9">
                <a:extLst>
                  <a:ext uri="{FF2B5EF4-FFF2-40B4-BE49-F238E27FC236}">
                    <a16:creationId xmlns:a16="http://schemas.microsoft.com/office/drawing/2014/main" id="{498E0E0B-F34A-4EA2-AB86-626417230B54}"/>
                  </a:ext>
                </a:extLst>
              </p:cNvPr>
              <p:cNvPicPr>
                <a:picLocks noRot="1" noChangeAspect="1" noEditPoints="1" noChangeArrowheads="1" noChangeShapeType="1"/>
              </p:cNvPicPr>
              <p:nvPr/>
            </p:nvPicPr>
            <p:blipFill>
              <a:blip r:embed="rId19"/>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6094" name="Ink 10">
                <a:extLst>
                  <a:ext uri="{FF2B5EF4-FFF2-40B4-BE49-F238E27FC236}">
                    <a16:creationId xmlns:a16="http://schemas.microsoft.com/office/drawing/2014/main" id="{0BABF0E9-D67F-4DDD-8D5D-06B4169290E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6094" name="Ink 10">
                <a:extLst>
                  <a:ext uri="{FF2B5EF4-FFF2-40B4-BE49-F238E27FC236}">
                    <a16:creationId xmlns:a16="http://schemas.microsoft.com/office/drawing/2014/main" id="{0BABF0E9-D67F-4DDD-8D5D-06B4169290E2}"/>
                  </a:ext>
                </a:extLst>
              </p:cNvPr>
              <p:cNvPicPr>
                <a:picLocks noRot="1" noChangeAspect="1" noEditPoints="1" noChangeArrowheads="1" noChangeShapeType="1"/>
              </p:cNvPicPr>
              <p:nvPr/>
            </p:nvPicPr>
            <p:blipFill>
              <a:blip r:embed="rId19"/>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0" name="Foliennummernplatzhalter 5">
            <a:extLst>
              <a:ext uri="{FF2B5EF4-FFF2-40B4-BE49-F238E27FC236}">
                <a16:creationId xmlns:a16="http://schemas.microsoft.com/office/drawing/2014/main" id="{A946D502-9BEF-4588-8273-81551C70FF8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D0163CC-8053-4F92-B225-5E50D662AEC4}" type="slidenum">
              <a:rPr lang="de-DE" altLang="de-DE" sz="1400"/>
              <a:pPr eaLnBrk="1" hangingPunct="1"/>
              <a:t>49</a:t>
            </a:fld>
            <a:endParaRPr lang="de-DE" altLang="de-DE" sz="1400"/>
          </a:p>
        </p:txBody>
      </p:sp>
      <p:sp>
        <p:nvSpPr>
          <p:cNvPr id="47121" name="Rectangle 2">
            <a:extLst>
              <a:ext uri="{FF2B5EF4-FFF2-40B4-BE49-F238E27FC236}">
                <a16:creationId xmlns:a16="http://schemas.microsoft.com/office/drawing/2014/main" id="{54AD4AA0-D1A1-4F79-848A-28A332DFF10A}"/>
              </a:ext>
            </a:extLst>
          </p:cNvPr>
          <p:cNvSpPr>
            <a:spLocks noGrp="1" noChangeArrowheads="1"/>
          </p:cNvSpPr>
          <p:nvPr>
            <p:ph type="ctrTitle"/>
          </p:nvPr>
        </p:nvSpPr>
        <p:spPr>
          <a:xfrm>
            <a:off x="0" y="260350"/>
            <a:ext cx="8604250" cy="1152525"/>
          </a:xfrm>
        </p:spPr>
        <p:txBody>
          <a:bodyPr/>
          <a:lstStyle/>
          <a:p>
            <a:pPr eaLnBrk="1" hangingPunct="1"/>
            <a:r>
              <a:rPr lang="de-DE" altLang="de-DE" sz="4000"/>
              <a:t>RSA-Public-Key-Verfahren</a:t>
            </a:r>
          </a:p>
        </p:txBody>
      </p:sp>
      <p:sp>
        <p:nvSpPr>
          <p:cNvPr id="47122" name="Text Box 3">
            <a:extLst>
              <a:ext uri="{FF2B5EF4-FFF2-40B4-BE49-F238E27FC236}">
                <a16:creationId xmlns:a16="http://schemas.microsoft.com/office/drawing/2014/main" id="{CB13C21E-A22C-48C4-8481-DCEE42489821}"/>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7123" name="Text Box 4">
            <a:extLst>
              <a:ext uri="{FF2B5EF4-FFF2-40B4-BE49-F238E27FC236}">
                <a16:creationId xmlns:a16="http://schemas.microsoft.com/office/drawing/2014/main" id="{B05D84E8-70D2-4E39-BFCC-241B27138DC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7124" name="Text Box 11">
            <a:extLst>
              <a:ext uri="{FF2B5EF4-FFF2-40B4-BE49-F238E27FC236}">
                <a16:creationId xmlns:a16="http://schemas.microsoft.com/office/drawing/2014/main" id="{FAE5067B-B0B6-4CBF-B897-BB28C81A4614}"/>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Zum Beweis</a:t>
            </a:r>
          </a:p>
        </p:txBody>
      </p:sp>
      <p:graphicFrame>
        <p:nvGraphicFramePr>
          <p:cNvPr id="47106" name="Object 13">
            <a:extLst>
              <a:ext uri="{FF2B5EF4-FFF2-40B4-BE49-F238E27FC236}">
                <a16:creationId xmlns:a16="http://schemas.microsoft.com/office/drawing/2014/main" id="{F161F4FE-57FB-4962-999A-B1981015F81D}"/>
              </a:ext>
            </a:extLst>
          </p:cNvPr>
          <p:cNvGraphicFramePr>
            <a:graphicFrameLocks noChangeAspect="1"/>
          </p:cNvGraphicFramePr>
          <p:nvPr/>
        </p:nvGraphicFramePr>
        <p:xfrm>
          <a:off x="1116013" y="4437063"/>
          <a:ext cx="6511925" cy="831850"/>
        </p:xfrm>
        <a:graphic>
          <a:graphicData uri="http://schemas.openxmlformats.org/presentationml/2006/ole">
            <mc:AlternateContent xmlns:mc="http://schemas.openxmlformats.org/markup-compatibility/2006">
              <mc:Choice xmlns:v="urn:schemas-microsoft-com:vml" Requires="v">
                <p:oleObj name="Equation" r:id="rId3" imgW="3479760" imgH="444240" progId="Equation.DSMT4">
                  <p:embed/>
                </p:oleObj>
              </mc:Choice>
              <mc:Fallback>
                <p:oleObj name="Equation" r:id="rId3" imgW="3479760" imgH="4442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437063"/>
                        <a:ext cx="6511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70" name="AutoShape 14">
            <a:extLst>
              <a:ext uri="{FF2B5EF4-FFF2-40B4-BE49-F238E27FC236}">
                <a16:creationId xmlns:a16="http://schemas.microsoft.com/office/drawing/2014/main" id="{2E435F19-90FA-45D6-AF47-A8672BAC580C}"/>
              </a:ext>
            </a:extLst>
          </p:cNvPr>
          <p:cNvSpPr>
            <a:spLocks noChangeArrowheads="1"/>
          </p:cNvSpPr>
          <p:nvPr/>
        </p:nvSpPr>
        <p:spPr bwMode="auto">
          <a:xfrm>
            <a:off x="3203575" y="5516563"/>
            <a:ext cx="5400675" cy="719137"/>
          </a:xfrm>
          <a:prstGeom prst="wedgeEllipseCallout">
            <a:avLst>
              <a:gd name="adj1" fmla="val -11023"/>
              <a:gd name="adj2" fmla="val -112912"/>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Darum klappt das also.</a:t>
            </a:r>
          </a:p>
        </p:txBody>
      </p:sp>
      <p:sp>
        <p:nvSpPr>
          <p:cNvPr id="47126" name="Text Box 15">
            <a:extLst>
              <a:ext uri="{FF2B5EF4-FFF2-40B4-BE49-F238E27FC236}">
                <a16:creationId xmlns:a16="http://schemas.microsoft.com/office/drawing/2014/main" id="{8E8BEDA9-F74E-4918-AAA3-B15E6F246DAC}"/>
              </a:ext>
            </a:extLst>
          </p:cNvPr>
          <p:cNvSpPr txBox="1">
            <a:spLocks noChangeArrowheads="1"/>
          </p:cNvSpPr>
          <p:nvPr/>
        </p:nvSpPr>
        <p:spPr bwMode="auto">
          <a:xfrm>
            <a:off x="1403350" y="1773238"/>
            <a:ext cx="421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Es sind zwei Moduln im Spiel:</a:t>
            </a:r>
          </a:p>
        </p:txBody>
      </p:sp>
      <p:graphicFrame>
        <p:nvGraphicFramePr>
          <p:cNvPr id="47107" name="Object 16">
            <a:extLst>
              <a:ext uri="{FF2B5EF4-FFF2-40B4-BE49-F238E27FC236}">
                <a16:creationId xmlns:a16="http://schemas.microsoft.com/office/drawing/2014/main" id="{8ACE62BD-F30B-48B5-93B2-56E5EF20F168}"/>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5" imgW="317160" imgH="393480" progId="Equation.DSMT4">
                  <p:embed/>
                </p:oleObj>
              </mc:Choice>
              <mc:Fallback>
                <p:oleObj name="Equation" r:id="rId5" imgW="317160" imgH="39348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17">
            <a:extLst>
              <a:ext uri="{FF2B5EF4-FFF2-40B4-BE49-F238E27FC236}">
                <a16:creationId xmlns:a16="http://schemas.microsoft.com/office/drawing/2014/main" id="{4A3EA929-53FB-4E87-B6F2-A8F59E2D4285}"/>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7" imgW="317160" imgH="368280" progId="Equation.DSMT4">
                  <p:embed/>
                </p:oleObj>
              </mc:Choice>
              <mc:Fallback>
                <p:oleObj name="Equation" r:id="rId7" imgW="317160" imgH="3682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7" name="Text Box 18">
            <a:extLst>
              <a:ext uri="{FF2B5EF4-FFF2-40B4-BE49-F238E27FC236}">
                <a16:creationId xmlns:a16="http://schemas.microsoft.com/office/drawing/2014/main" id="{11693914-A19E-473E-AC19-67D1C850F3AB}"/>
              </a:ext>
            </a:extLst>
          </p:cNvPr>
          <p:cNvSpPr txBox="1">
            <a:spLocks noChangeArrowheads="1"/>
          </p:cNvSpPr>
          <p:nvPr/>
        </p:nvSpPr>
        <p:spPr bwMode="auto">
          <a:xfrm>
            <a:off x="179388" y="2276475"/>
            <a:ext cx="89646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abei ist                                     die Ordnung von</a:t>
            </a:r>
            <a:br>
              <a:rPr lang="de-DE" altLang="de-DE"/>
            </a:br>
            <a:r>
              <a:rPr lang="de-DE" altLang="de-DE" sz="1800"/>
              <a:t>das ist die Elementezahl </a:t>
            </a:r>
            <a:r>
              <a:rPr lang="de-DE" altLang="de-DE" sz="3200"/>
              <a:t>, </a:t>
            </a:r>
            <a:r>
              <a:rPr lang="de-DE" altLang="de-DE" sz="1800"/>
              <a:t>allg. das kleinste gemeinsame Vielfache aller  Ordnungen </a:t>
            </a:r>
            <a:r>
              <a:rPr lang="de-DE" altLang="de-DE"/>
              <a:t>.  </a:t>
            </a:r>
          </a:p>
        </p:txBody>
      </p:sp>
      <p:graphicFrame>
        <p:nvGraphicFramePr>
          <p:cNvPr id="47109" name="Object 19">
            <a:extLst>
              <a:ext uri="{FF2B5EF4-FFF2-40B4-BE49-F238E27FC236}">
                <a16:creationId xmlns:a16="http://schemas.microsoft.com/office/drawing/2014/main" id="{091DBB84-AD43-458B-B6A2-F3C5B1D03389}"/>
              </a:ext>
            </a:extLst>
          </p:cNvPr>
          <p:cNvGraphicFramePr>
            <a:graphicFrameLocks noChangeAspect="1"/>
          </p:cNvGraphicFramePr>
          <p:nvPr/>
        </p:nvGraphicFramePr>
        <p:xfrm>
          <a:off x="1619250" y="2349500"/>
          <a:ext cx="2735263" cy="393700"/>
        </p:xfrm>
        <a:graphic>
          <a:graphicData uri="http://schemas.openxmlformats.org/presentationml/2006/ole">
            <mc:AlternateContent xmlns:mc="http://schemas.openxmlformats.org/markup-compatibility/2006">
              <mc:Choice xmlns:v="urn:schemas-microsoft-com:vml" Requires="v">
                <p:oleObj name="Equation" r:id="rId9" imgW="2019240" imgH="291960" progId="Equation.DSMT4">
                  <p:embed/>
                </p:oleObj>
              </mc:Choice>
              <mc:Fallback>
                <p:oleObj name="Equation" r:id="rId9" imgW="2019240" imgH="29196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20">
            <a:extLst>
              <a:ext uri="{FF2B5EF4-FFF2-40B4-BE49-F238E27FC236}">
                <a16:creationId xmlns:a16="http://schemas.microsoft.com/office/drawing/2014/main" id="{5605E87C-1E14-4A7F-987C-2A65B6415F91}"/>
              </a:ext>
            </a:extLst>
          </p:cNvPr>
          <p:cNvGraphicFramePr>
            <a:graphicFrameLocks noChangeAspect="1"/>
          </p:cNvGraphicFramePr>
          <p:nvPr/>
        </p:nvGraphicFramePr>
        <p:xfrm>
          <a:off x="7524750" y="2205038"/>
          <a:ext cx="527050" cy="609600"/>
        </p:xfrm>
        <a:graphic>
          <a:graphicData uri="http://schemas.openxmlformats.org/presentationml/2006/ole">
            <mc:AlternateContent xmlns:mc="http://schemas.openxmlformats.org/markup-compatibility/2006">
              <mc:Choice xmlns:v="urn:schemas-microsoft-com:vml" Requires="v">
                <p:oleObj name="Equation" r:id="rId11" imgW="317160" imgH="368280" progId="Equation.DSMT4">
                  <p:embed/>
                </p:oleObj>
              </mc:Choice>
              <mc:Fallback>
                <p:oleObj name="Equation" r:id="rId11" imgW="317160" imgH="36828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0"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8" name="Text Box 21">
            <a:extLst>
              <a:ext uri="{FF2B5EF4-FFF2-40B4-BE49-F238E27FC236}">
                <a16:creationId xmlns:a16="http://schemas.microsoft.com/office/drawing/2014/main" id="{6E1E8727-1631-43F1-98CC-981319E7D097}"/>
              </a:ext>
            </a:extLst>
          </p:cNvPr>
          <p:cNvSpPr txBox="1">
            <a:spLocks noChangeArrowheads="1"/>
          </p:cNvSpPr>
          <p:nvPr/>
        </p:nvSpPr>
        <p:spPr bwMode="auto">
          <a:xfrm>
            <a:off x="250825" y="3357563"/>
            <a:ext cx="8353425" cy="830262"/>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Wegen                    heißt     das Inverse von     modulo      .</a:t>
            </a:r>
            <a:br>
              <a:rPr lang="de-DE" altLang="de-DE"/>
            </a:br>
            <a:endParaRPr lang="de-DE" altLang="de-DE"/>
          </a:p>
        </p:txBody>
      </p:sp>
      <p:graphicFrame>
        <p:nvGraphicFramePr>
          <p:cNvPr id="47111" name="Object 22">
            <a:extLst>
              <a:ext uri="{FF2B5EF4-FFF2-40B4-BE49-F238E27FC236}">
                <a16:creationId xmlns:a16="http://schemas.microsoft.com/office/drawing/2014/main" id="{49AC97F0-A5AD-461D-8CE0-A271D7EE8EFA}"/>
              </a:ext>
            </a:extLst>
          </p:cNvPr>
          <p:cNvGraphicFramePr>
            <a:graphicFrameLocks noChangeAspect="1"/>
          </p:cNvGraphicFramePr>
          <p:nvPr/>
        </p:nvGraphicFramePr>
        <p:xfrm>
          <a:off x="7740650" y="3429000"/>
          <a:ext cx="360363" cy="455613"/>
        </p:xfrm>
        <a:graphic>
          <a:graphicData uri="http://schemas.openxmlformats.org/presentationml/2006/ole">
            <mc:AlternateContent xmlns:mc="http://schemas.openxmlformats.org/markup-compatibility/2006">
              <mc:Choice xmlns:v="urn:schemas-microsoft-com:vml" Requires="v">
                <p:oleObj name="Equation" r:id="rId13" imgW="190440" imgH="241200" progId="Equation.DSMT4">
                  <p:embed/>
                </p:oleObj>
              </mc:Choice>
              <mc:Fallback>
                <p:oleObj name="Equation" r:id="rId13" imgW="190440" imgH="2412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0650" y="3429000"/>
                        <a:ext cx="3603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2" name="Object 23">
            <a:extLst>
              <a:ext uri="{FF2B5EF4-FFF2-40B4-BE49-F238E27FC236}">
                <a16:creationId xmlns:a16="http://schemas.microsoft.com/office/drawing/2014/main" id="{EB446EF4-C186-4789-A847-BCAAC1069217}"/>
              </a:ext>
            </a:extLst>
          </p:cNvPr>
          <p:cNvGraphicFramePr>
            <a:graphicFrameLocks noChangeAspect="1"/>
          </p:cNvGraphicFramePr>
          <p:nvPr/>
        </p:nvGraphicFramePr>
        <p:xfrm>
          <a:off x="3708400" y="3357563"/>
          <a:ext cx="360363" cy="454025"/>
        </p:xfrm>
        <a:graphic>
          <a:graphicData uri="http://schemas.openxmlformats.org/presentationml/2006/ole">
            <mc:AlternateContent xmlns:mc="http://schemas.openxmlformats.org/markup-compatibility/2006">
              <mc:Choice xmlns:v="urn:schemas-microsoft-com:vml" Requires="v">
                <p:oleObj name="Equation" r:id="rId15" imgW="190440" imgH="241200" progId="Equation.DSMT4">
                  <p:embed/>
                </p:oleObj>
              </mc:Choice>
              <mc:Fallback>
                <p:oleObj name="Equation" r:id="rId15" imgW="190440" imgH="24120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3357563"/>
                        <a:ext cx="3603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3" name="Object 24">
            <a:extLst>
              <a:ext uri="{FF2B5EF4-FFF2-40B4-BE49-F238E27FC236}">
                <a16:creationId xmlns:a16="http://schemas.microsoft.com/office/drawing/2014/main" id="{967E139E-F5CC-48F5-A62C-5EFEEE8C7357}"/>
              </a:ext>
            </a:extLst>
          </p:cNvPr>
          <p:cNvGraphicFramePr>
            <a:graphicFrameLocks noChangeAspect="1"/>
          </p:cNvGraphicFramePr>
          <p:nvPr/>
        </p:nvGraphicFramePr>
        <p:xfrm>
          <a:off x="1476375" y="3357563"/>
          <a:ext cx="1374775" cy="792162"/>
        </p:xfrm>
        <a:graphic>
          <a:graphicData uri="http://schemas.openxmlformats.org/presentationml/2006/ole">
            <mc:AlternateContent xmlns:mc="http://schemas.openxmlformats.org/markup-compatibility/2006">
              <mc:Choice xmlns:v="urn:schemas-microsoft-com:vml" Requires="v">
                <p:oleObj name="Equation" r:id="rId17" imgW="749160" imgH="431640" progId="Equation.DSMT4">
                  <p:embed/>
                </p:oleObj>
              </mc:Choice>
              <mc:Fallback>
                <p:oleObj name="Equation" r:id="rId17" imgW="749160" imgH="431640"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3357563"/>
                        <a:ext cx="13747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4" name="Object 23">
            <a:extLst>
              <a:ext uri="{FF2B5EF4-FFF2-40B4-BE49-F238E27FC236}">
                <a16:creationId xmlns:a16="http://schemas.microsoft.com/office/drawing/2014/main" id="{97A99934-0240-4B1D-A6A8-2D0DB55A10A5}"/>
              </a:ext>
            </a:extLst>
          </p:cNvPr>
          <p:cNvGraphicFramePr>
            <a:graphicFrameLocks noChangeAspect="1"/>
          </p:cNvGraphicFramePr>
          <p:nvPr/>
        </p:nvGraphicFramePr>
        <p:xfrm>
          <a:off x="6300788" y="3429000"/>
          <a:ext cx="312737" cy="358775"/>
        </p:xfrm>
        <a:graphic>
          <a:graphicData uri="http://schemas.openxmlformats.org/presentationml/2006/ole">
            <mc:AlternateContent xmlns:mc="http://schemas.openxmlformats.org/markup-compatibility/2006">
              <mc:Choice xmlns:v="urn:schemas-microsoft-com:vml" Requires="v">
                <p:oleObj name="Equation" r:id="rId19" imgW="164880" imgH="190440" progId="Equation.DSMT4">
                  <p:embed/>
                </p:oleObj>
              </mc:Choice>
              <mc:Fallback>
                <p:oleObj name="Equation" r:id="rId19" imgW="164880" imgH="19044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00788" y="3429000"/>
                        <a:ext cx="3127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9" name="Textfeld 19">
            <a:extLst>
              <a:ext uri="{FF2B5EF4-FFF2-40B4-BE49-F238E27FC236}">
                <a16:creationId xmlns:a16="http://schemas.microsoft.com/office/drawing/2014/main" id="{98C7B7CE-AD8E-4F49-800E-F3BD8F6B519D}"/>
              </a:ext>
            </a:extLst>
          </p:cNvPr>
          <p:cNvSpPr txBox="1">
            <a:spLocks noChangeArrowheads="1"/>
          </p:cNvSpPr>
          <p:nvPr/>
        </p:nvSpPr>
        <p:spPr bwMode="auto">
          <a:xfrm>
            <a:off x="7380288" y="836613"/>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21">
            <p14:nvContentPartPr>
              <p14:cNvPr id="47115" name="Ink 5">
                <a:extLst>
                  <a:ext uri="{FF2B5EF4-FFF2-40B4-BE49-F238E27FC236}">
                    <a16:creationId xmlns:a16="http://schemas.microsoft.com/office/drawing/2014/main" id="{9B64D856-9CF2-4580-8ED7-02578EC9ECC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7115" name="Ink 5">
                <a:extLst>
                  <a:ext uri="{FF2B5EF4-FFF2-40B4-BE49-F238E27FC236}">
                    <a16:creationId xmlns:a16="http://schemas.microsoft.com/office/drawing/2014/main" id="{9B64D856-9CF2-4580-8ED7-02578EC9ECC8}"/>
                  </a:ext>
                </a:extLst>
              </p:cNvPr>
              <p:cNvPicPr>
                <a:picLocks noRot="1" noChangeAspect="1" noEditPoints="1" noChangeArrowheads="1" noChangeShapeType="1"/>
              </p:cNvPicPr>
              <p:nvPr/>
            </p:nvPicPr>
            <p:blipFill>
              <a:blip r:embed="rId2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7116" name="Ink 6">
                <a:extLst>
                  <a:ext uri="{FF2B5EF4-FFF2-40B4-BE49-F238E27FC236}">
                    <a16:creationId xmlns:a16="http://schemas.microsoft.com/office/drawing/2014/main" id="{D1847FB2-9BD3-4120-BAFC-BCB62A26DDC7}"/>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7116" name="Ink 6">
                <a:extLst>
                  <a:ext uri="{FF2B5EF4-FFF2-40B4-BE49-F238E27FC236}">
                    <a16:creationId xmlns:a16="http://schemas.microsoft.com/office/drawing/2014/main" id="{D1847FB2-9BD3-4120-BAFC-BCB62A26DDC7}"/>
                  </a:ext>
                </a:extLst>
              </p:cNvPr>
              <p:cNvPicPr>
                <a:picLocks noRot="1" noChangeAspect="1" noEditPoints="1" noChangeArrowheads="1" noChangeShapeType="1"/>
              </p:cNvPicPr>
              <p:nvPr/>
            </p:nvPicPr>
            <p:blipFill>
              <a:blip r:embed="rId2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7117" name="Ink 7">
                <a:extLst>
                  <a:ext uri="{FF2B5EF4-FFF2-40B4-BE49-F238E27FC236}">
                    <a16:creationId xmlns:a16="http://schemas.microsoft.com/office/drawing/2014/main" id="{C09C4279-49DF-4DDB-8DCE-DC589EEFD70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7117" name="Ink 7">
                <a:extLst>
                  <a:ext uri="{FF2B5EF4-FFF2-40B4-BE49-F238E27FC236}">
                    <a16:creationId xmlns:a16="http://schemas.microsoft.com/office/drawing/2014/main" id="{C09C4279-49DF-4DDB-8DCE-DC589EEFD709}"/>
                  </a:ext>
                </a:extLst>
              </p:cNvPr>
              <p:cNvPicPr>
                <a:picLocks noRot="1" noChangeAspect="1" noEditPoints="1" noChangeArrowheads="1" noChangeShapeType="1"/>
              </p:cNvPicPr>
              <p:nvPr/>
            </p:nvPicPr>
            <p:blipFill>
              <a:blip r:embed="rId2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7118" name="Ink 8">
                <a:extLst>
                  <a:ext uri="{FF2B5EF4-FFF2-40B4-BE49-F238E27FC236}">
                    <a16:creationId xmlns:a16="http://schemas.microsoft.com/office/drawing/2014/main" id="{9C9D55AF-3073-4D99-898E-45F9C8D25B1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7118" name="Ink 8">
                <a:extLst>
                  <a:ext uri="{FF2B5EF4-FFF2-40B4-BE49-F238E27FC236}">
                    <a16:creationId xmlns:a16="http://schemas.microsoft.com/office/drawing/2014/main" id="{9C9D55AF-3073-4D99-898E-45F9C8D25B12}"/>
                  </a:ext>
                </a:extLst>
              </p:cNvPr>
              <p:cNvPicPr>
                <a:picLocks noRot="1" noChangeAspect="1" noEditPoints="1" noChangeArrowheads="1" noChangeShapeType="1"/>
              </p:cNvPicPr>
              <p:nvPr/>
            </p:nvPicPr>
            <p:blipFill>
              <a:blip r:embed="rId2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7119" name="Ink 9">
                <a:extLst>
                  <a:ext uri="{FF2B5EF4-FFF2-40B4-BE49-F238E27FC236}">
                    <a16:creationId xmlns:a16="http://schemas.microsoft.com/office/drawing/2014/main" id="{3792B06F-7BDB-4D08-80A9-77C02D16F375}"/>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7119" name="Ink 9">
                <a:extLst>
                  <a:ext uri="{FF2B5EF4-FFF2-40B4-BE49-F238E27FC236}">
                    <a16:creationId xmlns:a16="http://schemas.microsoft.com/office/drawing/2014/main" id="{3792B06F-7BDB-4D08-80A9-77C02D16F375}"/>
                  </a:ext>
                </a:extLst>
              </p:cNvPr>
              <p:cNvPicPr>
                <a:picLocks noRot="1" noChangeAspect="1" noEditPoints="1" noChangeArrowheads="1" noChangeShapeType="1"/>
              </p:cNvPicPr>
              <p:nvPr/>
            </p:nvPicPr>
            <p:blipFill>
              <a:blip r:embed="rId22"/>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7470"/>
                                        </p:tgtEl>
                                        <p:attrNameLst>
                                          <p:attrName>style.visibility</p:attrName>
                                        </p:attrNameLst>
                                      </p:cBhvr>
                                      <p:to>
                                        <p:strVal val="visible"/>
                                      </p:to>
                                    </p:set>
                                    <p:anim calcmode="lin" valueType="num">
                                      <p:cBhvr>
                                        <p:cTn id="7" dur="2000" fill="hold"/>
                                        <p:tgtEl>
                                          <p:spTgt spid="147470"/>
                                        </p:tgtEl>
                                        <p:attrNameLst>
                                          <p:attrName>ppt_w</p:attrName>
                                        </p:attrNameLst>
                                      </p:cBhvr>
                                      <p:tavLst>
                                        <p:tav tm="0">
                                          <p:val>
                                            <p:fltVal val="0"/>
                                          </p:val>
                                        </p:tav>
                                        <p:tav tm="100000">
                                          <p:val>
                                            <p:strVal val="#ppt_w"/>
                                          </p:val>
                                        </p:tav>
                                      </p:tavLst>
                                    </p:anim>
                                    <p:anim calcmode="lin" valueType="num">
                                      <p:cBhvr>
                                        <p:cTn id="8" dur="2000" fill="hold"/>
                                        <p:tgtEl>
                                          <p:spTgt spid="147470"/>
                                        </p:tgtEl>
                                        <p:attrNameLst>
                                          <p:attrName>ppt_h</p:attrName>
                                        </p:attrNameLst>
                                      </p:cBhvr>
                                      <p:tavLst>
                                        <p:tav tm="0">
                                          <p:val>
                                            <p:fltVal val="0"/>
                                          </p:val>
                                        </p:tav>
                                        <p:tav tm="100000">
                                          <p:val>
                                            <p:strVal val="#ppt_h"/>
                                          </p:val>
                                        </p:tav>
                                      </p:tavLst>
                                    </p:anim>
                                    <p:anim calcmode="lin" valueType="num">
                                      <p:cBhvr>
                                        <p:cTn id="9" dur="2000" fill="hold"/>
                                        <p:tgtEl>
                                          <p:spTgt spid="147470"/>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747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Foliennummernplatzhalter 5">
            <a:extLst>
              <a:ext uri="{FF2B5EF4-FFF2-40B4-BE49-F238E27FC236}">
                <a16:creationId xmlns:a16="http://schemas.microsoft.com/office/drawing/2014/main" id="{95F67193-7944-4357-AF64-D0B7AADC767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0FBA6A9-8019-416C-AB38-592FD7E4B887}" type="slidenum">
              <a:rPr lang="de-DE" altLang="de-DE" sz="1400"/>
              <a:pPr eaLnBrk="1" hangingPunct="1"/>
              <a:t>5</a:t>
            </a:fld>
            <a:endParaRPr lang="de-DE" altLang="de-DE" sz="1400"/>
          </a:p>
        </p:txBody>
      </p:sp>
      <p:sp>
        <p:nvSpPr>
          <p:cNvPr id="2056" name="Rectangle 2">
            <a:extLst>
              <a:ext uri="{FF2B5EF4-FFF2-40B4-BE49-F238E27FC236}">
                <a16:creationId xmlns:a16="http://schemas.microsoft.com/office/drawing/2014/main" id="{10CB689C-6143-4096-A7C4-033B47DA4A92}"/>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ist denn mit den Primzahlen?</a:t>
            </a:r>
          </a:p>
        </p:txBody>
      </p:sp>
      <p:sp>
        <p:nvSpPr>
          <p:cNvPr id="2057" name="Text Box 3">
            <a:extLst>
              <a:ext uri="{FF2B5EF4-FFF2-40B4-BE49-F238E27FC236}">
                <a16:creationId xmlns:a16="http://schemas.microsoft.com/office/drawing/2014/main" id="{59479995-37DA-4BCE-B70E-34ED5E3D290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2058" name="Text Box 4">
            <a:extLst>
              <a:ext uri="{FF2B5EF4-FFF2-40B4-BE49-F238E27FC236}">
                <a16:creationId xmlns:a16="http://schemas.microsoft.com/office/drawing/2014/main" id="{E6973B3A-AB20-4352-87B4-5E3B3FE8661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2059" name="Text Box 11">
            <a:extLst>
              <a:ext uri="{FF2B5EF4-FFF2-40B4-BE49-F238E27FC236}">
                <a16:creationId xmlns:a16="http://schemas.microsoft.com/office/drawing/2014/main" id="{0AF90134-2354-469E-94E1-8087955F094F}"/>
              </a:ext>
            </a:extLst>
          </p:cNvPr>
          <p:cNvSpPr txBox="1">
            <a:spLocks noChangeArrowheads="1"/>
          </p:cNvSpPr>
          <p:nvPr/>
        </p:nvSpPr>
        <p:spPr bwMode="auto">
          <a:xfrm>
            <a:off x="323850" y="4221163"/>
            <a:ext cx="882015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800000"/>
                </a:solidFill>
              </a:rPr>
              <a:t>Primzahlprüfung ist bei kleinen Zahlen leicht.</a:t>
            </a:r>
            <a:br>
              <a:rPr lang="de-DE" altLang="de-DE"/>
            </a:br>
            <a:r>
              <a:rPr lang="de-DE" altLang="de-DE">
                <a:solidFill>
                  <a:srgbClr val="800000"/>
                </a:solidFill>
              </a:rPr>
              <a:t>Für „krytografische“ Zahlen hat man Primzahltest </a:t>
            </a:r>
            <a:r>
              <a:rPr lang="de-DE" altLang="de-DE" sz="1800">
                <a:solidFill>
                  <a:srgbClr val="800000"/>
                </a:solidFill>
              </a:rPr>
              <a:t>(bis ca. 500 Stellen) siehe weiter unten</a:t>
            </a:r>
            <a:r>
              <a:rPr lang="de-DE" altLang="de-DE" sz="1800"/>
              <a:t>. </a:t>
            </a:r>
          </a:p>
          <a:p>
            <a:pPr eaLnBrk="1" hangingPunct="1">
              <a:spcBef>
                <a:spcPct val="50000"/>
              </a:spcBef>
            </a:pPr>
            <a:r>
              <a:rPr lang="de-DE" altLang="de-DE">
                <a:solidFill>
                  <a:srgbClr val="800000"/>
                </a:solidFill>
              </a:rPr>
              <a:t>Für viel größere Zahlen hat man  Chancen für spezielle Primzahltypen. </a:t>
            </a:r>
          </a:p>
          <a:p>
            <a:pPr eaLnBrk="1" hangingPunct="1">
              <a:spcBef>
                <a:spcPct val="50000"/>
              </a:spcBef>
            </a:pPr>
            <a:r>
              <a:rPr lang="de-DE" altLang="de-DE" sz="1800"/>
              <a:t>.</a:t>
            </a:r>
            <a:r>
              <a:rPr lang="de-DE" altLang="de-DE"/>
              <a:t>  </a:t>
            </a:r>
          </a:p>
        </p:txBody>
      </p:sp>
      <p:sp>
        <p:nvSpPr>
          <p:cNvPr id="92173" name="Text Box 13">
            <a:extLst>
              <a:ext uri="{FF2B5EF4-FFF2-40B4-BE49-F238E27FC236}">
                <a16:creationId xmlns:a16="http://schemas.microsoft.com/office/drawing/2014/main" id="{05C34FD1-6336-4ECF-8381-7C599C01A310}"/>
              </a:ext>
            </a:extLst>
          </p:cNvPr>
          <p:cNvSpPr txBox="1">
            <a:spLocks noChangeArrowheads="1"/>
          </p:cNvSpPr>
          <p:nvPr/>
        </p:nvSpPr>
        <p:spPr bwMode="auto">
          <a:xfrm>
            <a:off x="2124075" y="1196975"/>
            <a:ext cx="49117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4800">
                <a:solidFill>
                  <a:srgbClr val="FF3300"/>
                </a:solidFill>
              </a:rPr>
              <a:t>Sie spielen in der</a:t>
            </a:r>
            <a:br>
              <a:rPr lang="de-DE" altLang="de-DE" sz="4800">
                <a:solidFill>
                  <a:srgbClr val="FF3300"/>
                </a:solidFill>
              </a:rPr>
            </a:br>
            <a:r>
              <a:rPr lang="de-DE" altLang="de-DE" sz="4800">
                <a:solidFill>
                  <a:srgbClr val="FF3300"/>
                </a:solidFill>
              </a:rPr>
              <a:t>Kryptografie</a:t>
            </a:r>
            <a:br>
              <a:rPr lang="de-DE" altLang="de-DE" sz="4800">
                <a:solidFill>
                  <a:srgbClr val="FF3300"/>
                </a:solidFill>
              </a:rPr>
            </a:br>
            <a:r>
              <a:rPr lang="de-DE" altLang="de-DE" sz="4800">
                <a:solidFill>
                  <a:srgbClr val="FF3300"/>
                </a:solidFill>
              </a:rPr>
              <a:t>!!!!!! die !!!!!! </a:t>
            </a:r>
            <a:br>
              <a:rPr lang="de-DE" altLang="de-DE" sz="4800">
                <a:solidFill>
                  <a:srgbClr val="FF3300"/>
                </a:solidFill>
              </a:rPr>
            </a:br>
            <a:r>
              <a:rPr lang="de-DE" altLang="de-DE" sz="4800">
                <a:solidFill>
                  <a:srgbClr val="FF3300"/>
                </a:solidFill>
              </a:rPr>
              <a:t>zentrale Rolle.</a:t>
            </a:r>
          </a:p>
        </p:txBody>
      </p:sp>
      <p:sp>
        <p:nvSpPr>
          <p:cNvPr id="2061" name="Textfeld 7">
            <a:extLst>
              <a:ext uri="{FF2B5EF4-FFF2-40B4-BE49-F238E27FC236}">
                <a16:creationId xmlns:a16="http://schemas.microsoft.com/office/drawing/2014/main" id="{A14BA251-49FB-42C1-AE4F-4DD2FA5B1D24}"/>
              </a:ext>
            </a:extLst>
          </p:cNvPr>
          <p:cNvSpPr txBox="1">
            <a:spLocks noChangeArrowheads="1"/>
          </p:cNvSpPr>
          <p:nvPr/>
        </p:nvSpPr>
        <p:spPr bwMode="auto">
          <a:xfrm>
            <a:off x="7019925" y="1341438"/>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3">
            <p14:nvContentPartPr>
              <p14:cNvPr id="2050" name="Ink 5">
                <a:extLst>
                  <a:ext uri="{FF2B5EF4-FFF2-40B4-BE49-F238E27FC236}">
                    <a16:creationId xmlns:a16="http://schemas.microsoft.com/office/drawing/2014/main" id="{129D6025-85E1-473A-91DA-A9E0279C984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2050" name="Ink 5">
                <a:extLst>
                  <a:ext uri="{FF2B5EF4-FFF2-40B4-BE49-F238E27FC236}">
                    <a16:creationId xmlns:a16="http://schemas.microsoft.com/office/drawing/2014/main" id="{129D6025-85E1-473A-91DA-A9E0279C9848}"/>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2051" name="Ink 6">
                <a:extLst>
                  <a:ext uri="{FF2B5EF4-FFF2-40B4-BE49-F238E27FC236}">
                    <a16:creationId xmlns:a16="http://schemas.microsoft.com/office/drawing/2014/main" id="{B565767E-3391-44BF-A1F1-09D535363D3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2051" name="Ink 6">
                <a:extLst>
                  <a:ext uri="{FF2B5EF4-FFF2-40B4-BE49-F238E27FC236}">
                    <a16:creationId xmlns:a16="http://schemas.microsoft.com/office/drawing/2014/main" id="{B565767E-3391-44BF-A1F1-09D535363D35}"/>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052" name="Ink 7">
                <a:extLst>
                  <a:ext uri="{FF2B5EF4-FFF2-40B4-BE49-F238E27FC236}">
                    <a16:creationId xmlns:a16="http://schemas.microsoft.com/office/drawing/2014/main" id="{557C2B78-AF12-4B4B-AE34-486A4C911241}"/>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2052" name="Ink 7">
                <a:extLst>
                  <a:ext uri="{FF2B5EF4-FFF2-40B4-BE49-F238E27FC236}">
                    <a16:creationId xmlns:a16="http://schemas.microsoft.com/office/drawing/2014/main" id="{557C2B78-AF12-4B4B-AE34-486A4C911241}"/>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053" name="Ink 8">
                <a:extLst>
                  <a:ext uri="{FF2B5EF4-FFF2-40B4-BE49-F238E27FC236}">
                    <a16:creationId xmlns:a16="http://schemas.microsoft.com/office/drawing/2014/main" id="{F6B9E75C-3394-465C-B496-980F2F6F134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2053" name="Ink 8">
                <a:extLst>
                  <a:ext uri="{FF2B5EF4-FFF2-40B4-BE49-F238E27FC236}">
                    <a16:creationId xmlns:a16="http://schemas.microsoft.com/office/drawing/2014/main" id="{F6B9E75C-3394-465C-B496-980F2F6F134A}"/>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054" name="Ink 9">
                <a:extLst>
                  <a:ext uri="{FF2B5EF4-FFF2-40B4-BE49-F238E27FC236}">
                    <a16:creationId xmlns:a16="http://schemas.microsoft.com/office/drawing/2014/main" id="{A76EF93A-2D05-432F-ADDE-3618D71C985B}"/>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2054" name="Ink 9">
                <a:extLst>
                  <a:ext uri="{FF2B5EF4-FFF2-40B4-BE49-F238E27FC236}">
                    <a16:creationId xmlns:a16="http://schemas.microsoft.com/office/drawing/2014/main" id="{A76EF93A-2D05-432F-ADDE-3618D71C985B}"/>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500"/>
                                  </p:iterate>
                                  <p:childTnLst>
                                    <p:set>
                                      <p:cBhvr>
                                        <p:cTn id="6" dur="1" fill="hold">
                                          <p:stCondLst>
                                            <p:cond delay="0"/>
                                          </p:stCondLst>
                                        </p:cTn>
                                        <p:tgtEl>
                                          <p:spTgt spid="92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4" name="Text Box 18">
            <a:extLst>
              <a:ext uri="{FF2B5EF4-FFF2-40B4-BE49-F238E27FC236}">
                <a16:creationId xmlns:a16="http://schemas.microsoft.com/office/drawing/2014/main" id="{D5E87545-C7C9-4457-80D4-1BDB04DE24EA}"/>
              </a:ext>
            </a:extLst>
          </p:cNvPr>
          <p:cNvSpPr txBox="1">
            <a:spLocks noChangeArrowheads="1"/>
          </p:cNvSpPr>
          <p:nvPr/>
        </p:nvSpPr>
        <p:spPr bwMode="auto">
          <a:xfrm>
            <a:off x="611188" y="2276475"/>
            <a:ext cx="7993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It  is                                     the  Order  of </a:t>
            </a:r>
            <a:br>
              <a:rPr lang="de-DE" altLang="de-DE"/>
            </a:br>
            <a:r>
              <a:rPr lang="de-DE" altLang="de-DE" sz="1800"/>
              <a:t>That means the number of Elements, it is generally the lowes common multiple of the orders of all elements.  </a:t>
            </a:r>
            <a:endParaRPr lang="de-DE" altLang="de-DE"/>
          </a:p>
        </p:txBody>
      </p:sp>
      <p:sp>
        <p:nvSpPr>
          <p:cNvPr id="48145" name="Foliennummernplatzhalter 5">
            <a:extLst>
              <a:ext uri="{FF2B5EF4-FFF2-40B4-BE49-F238E27FC236}">
                <a16:creationId xmlns:a16="http://schemas.microsoft.com/office/drawing/2014/main" id="{A340FB96-4B84-4B7D-8EE0-B7508A3F1C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D988595-8AE7-43AB-9D19-9AB64625DF90}" type="slidenum">
              <a:rPr lang="de-DE" altLang="de-DE" sz="1400"/>
              <a:pPr eaLnBrk="1" hangingPunct="1"/>
              <a:t>50</a:t>
            </a:fld>
            <a:endParaRPr lang="de-DE" altLang="de-DE" sz="1400"/>
          </a:p>
        </p:txBody>
      </p:sp>
      <p:sp>
        <p:nvSpPr>
          <p:cNvPr id="48146" name="Rectangle 2">
            <a:extLst>
              <a:ext uri="{FF2B5EF4-FFF2-40B4-BE49-F238E27FC236}">
                <a16:creationId xmlns:a16="http://schemas.microsoft.com/office/drawing/2014/main" id="{4EA62505-0333-4B6D-A757-1814633268A2}"/>
              </a:ext>
            </a:extLst>
          </p:cNvPr>
          <p:cNvSpPr>
            <a:spLocks noGrp="1" noChangeArrowheads="1"/>
          </p:cNvSpPr>
          <p:nvPr>
            <p:ph type="ctrTitle"/>
          </p:nvPr>
        </p:nvSpPr>
        <p:spPr>
          <a:xfrm>
            <a:off x="323850" y="260350"/>
            <a:ext cx="8604250" cy="1152525"/>
          </a:xfrm>
        </p:spPr>
        <p:txBody>
          <a:bodyPr/>
          <a:lstStyle/>
          <a:p>
            <a:r>
              <a:rPr lang="de-DE" altLang="de-DE" sz="4000">
                <a:solidFill>
                  <a:srgbClr val="0070C0"/>
                </a:solidFill>
              </a:rPr>
              <a:t>RSA Public Key Method</a:t>
            </a:r>
          </a:p>
        </p:txBody>
      </p:sp>
      <p:sp>
        <p:nvSpPr>
          <p:cNvPr id="48147" name="Text Box 3">
            <a:extLst>
              <a:ext uri="{FF2B5EF4-FFF2-40B4-BE49-F238E27FC236}">
                <a16:creationId xmlns:a16="http://schemas.microsoft.com/office/drawing/2014/main" id="{32BA682D-016E-4561-A0F5-995202462544}"/>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8148" name="Text Box 4">
            <a:extLst>
              <a:ext uri="{FF2B5EF4-FFF2-40B4-BE49-F238E27FC236}">
                <a16:creationId xmlns:a16="http://schemas.microsoft.com/office/drawing/2014/main" id="{881D7680-529E-4663-B68D-86AA9C8249F6}"/>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graphicFrame>
        <p:nvGraphicFramePr>
          <p:cNvPr id="48130" name="Object 13">
            <a:extLst>
              <a:ext uri="{FF2B5EF4-FFF2-40B4-BE49-F238E27FC236}">
                <a16:creationId xmlns:a16="http://schemas.microsoft.com/office/drawing/2014/main" id="{928DA6DA-1D55-4D39-931F-C5CA85DCF593}"/>
              </a:ext>
            </a:extLst>
          </p:cNvPr>
          <p:cNvGraphicFramePr>
            <a:graphicFrameLocks noChangeAspect="1"/>
          </p:cNvGraphicFramePr>
          <p:nvPr/>
        </p:nvGraphicFramePr>
        <p:xfrm>
          <a:off x="1116013" y="4437063"/>
          <a:ext cx="6511925" cy="831850"/>
        </p:xfrm>
        <a:graphic>
          <a:graphicData uri="http://schemas.openxmlformats.org/presentationml/2006/ole">
            <mc:AlternateContent xmlns:mc="http://schemas.openxmlformats.org/markup-compatibility/2006">
              <mc:Choice xmlns:v="urn:schemas-microsoft-com:vml" Requires="v">
                <p:oleObj name="Equation" r:id="rId3" imgW="3479760" imgH="444240" progId="Equation.DSMT4">
                  <p:embed/>
                </p:oleObj>
              </mc:Choice>
              <mc:Fallback>
                <p:oleObj name="Equation" r:id="rId3" imgW="3479760" imgH="4442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437063"/>
                        <a:ext cx="65119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70" name="AutoShape 14">
            <a:extLst>
              <a:ext uri="{FF2B5EF4-FFF2-40B4-BE49-F238E27FC236}">
                <a16:creationId xmlns:a16="http://schemas.microsoft.com/office/drawing/2014/main" id="{BCA23B83-DCA4-452E-AD00-344489DC475F}"/>
              </a:ext>
            </a:extLst>
          </p:cNvPr>
          <p:cNvSpPr>
            <a:spLocks noChangeArrowheads="1"/>
          </p:cNvSpPr>
          <p:nvPr/>
        </p:nvSpPr>
        <p:spPr bwMode="auto">
          <a:xfrm>
            <a:off x="3203575" y="5516563"/>
            <a:ext cx="5400675" cy="719137"/>
          </a:xfrm>
          <a:prstGeom prst="wedgeEllipseCallout">
            <a:avLst>
              <a:gd name="adj1" fmla="val -11023"/>
              <a:gd name="adj2" fmla="val -112912"/>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That‘s why it works.</a:t>
            </a:r>
          </a:p>
        </p:txBody>
      </p:sp>
      <p:graphicFrame>
        <p:nvGraphicFramePr>
          <p:cNvPr id="48131" name="Object 20">
            <a:extLst>
              <a:ext uri="{FF2B5EF4-FFF2-40B4-BE49-F238E27FC236}">
                <a16:creationId xmlns:a16="http://schemas.microsoft.com/office/drawing/2014/main" id="{77020DB8-5FAA-4525-A924-ACCA6D512FEF}"/>
              </a:ext>
            </a:extLst>
          </p:cNvPr>
          <p:cNvGraphicFramePr>
            <a:graphicFrameLocks noChangeAspect="1"/>
          </p:cNvGraphicFramePr>
          <p:nvPr/>
        </p:nvGraphicFramePr>
        <p:xfrm>
          <a:off x="6443663" y="2205038"/>
          <a:ext cx="527050" cy="609600"/>
        </p:xfrm>
        <a:graphic>
          <a:graphicData uri="http://schemas.openxmlformats.org/presentationml/2006/ole">
            <mc:AlternateContent xmlns:mc="http://schemas.openxmlformats.org/markup-compatibility/2006">
              <mc:Choice xmlns:v="urn:schemas-microsoft-com:vml" Requires="v">
                <p:oleObj name="Equation" r:id="rId5" imgW="317160" imgH="368280" progId="Equation.DSMT4">
                  <p:embed/>
                </p:oleObj>
              </mc:Choice>
              <mc:Fallback>
                <p:oleObj name="Equation" r:id="rId5" imgW="317160" imgH="36828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2205038"/>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0" name="Text Box 21">
            <a:extLst>
              <a:ext uri="{FF2B5EF4-FFF2-40B4-BE49-F238E27FC236}">
                <a16:creationId xmlns:a16="http://schemas.microsoft.com/office/drawing/2014/main" id="{6880CDF9-71BA-4EB2-AA7B-9B59E9D45897}"/>
              </a:ext>
            </a:extLst>
          </p:cNvPr>
          <p:cNvSpPr txBox="1">
            <a:spLocks noChangeArrowheads="1"/>
          </p:cNvSpPr>
          <p:nvPr/>
        </p:nvSpPr>
        <p:spPr bwMode="auto">
          <a:xfrm>
            <a:off x="250825" y="3357563"/>
            <a:ext cx="8353425" cy="120015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cause                    the name of     is the inverse  of </a:t>
            </a:r>
            <a:br>
              <a:rPr lang="de-DE" altLang="de-DE"/>
            </a:br>
            <a:r>
              <a:rPr lang="de-DE" altLang="de-DE"/>
              <a:t>                                                                    modulo      .</a:t>
            </a:r>
            <a:br>
              <a:rPr lang="de-DE" altLang="de-DE"/>
            </a:br>
            <a:endParaRPr lang="de-DE" altLang="de-DE"/>
          </a:p>
        </p:txBody>
      </p:sp>
      <p:graphicFrame>
        <p:nvGraphicFramePr>
          <p:cNvPr id="48132" name="Object 22">
            <a:extLst>
              <a:ext uri="{FF2B5EF4-FFF2-40B4-BE49-F238E27FC236}">
                <a16:creationId xmlns:a16="http://schemas.microsoft.com/office/drawing/2014/main" id="{5654DF5E-61AC-450B-9A63-1FED8525D0E3}"/>
              </a:ext>
            </a:extLst>
          </p:cNvPr>
          <p:cNvGraphicFramePr>
            <a:graphicFrameLocks noChangeAspect="1"/>
          </p:cNvGraphicFramePr>
          <p:nvPr/>
        </p:nvGraphicFramePr>
        <p:xfrm>
          <a:off x="7164388" y="3789363"/>
          <a:ext cx="360362" cy="455612"/>
        </p:xfrm>
        <a:graphic>
          <a:graphicData uri="http://schemas.openxmlformats.org/presentationml/2006/ole">
            <mc:AlternateContent xmlns:mc="http://schemas.openxmlformats.org/markup-compatibility/2006">
              <mc:Choice xmlns:v="urn:schemas-microsoft-com:vml" Requires="v">
                <p:oleObj name="Equation" r:id="rId7" imgW="190440" imgH="241200" progId="Equation.DSMT4">
                  <p:embed/>
                </p:oleObj>
              </mc:Choice>
              <mc:Fallback>
                <p:oleObj name="Equation" r:id="rId7" imgW="190440" imgH="2412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388" y="3789363"/>
                        <a:ext cx="360362"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23">
            <a:extLst>
              <a:ext uri="{FF2B5EF4-FFF2-40B4-BE49-F238E27FC236}">
                <a16:creationId xmlns:a16="http://schemas.microsoft.com/office/drawing/2014/main" id="{E10D6BB9-70F4-41BB-ADBD-ED1634F94937}"/>
              </a:ext>
            </a:extLst>
          </p:cNvPr>
          <p:cNvGraphicFramePr>
            <a:graphicFrameLocks noChangeAspect="1"/>
          </p:cNvGraphicFramePr>
          <p:nvPr/>
        </p:nvGraphicFramePr>
        <p:xfrm>
          <a:off x="4859338" y="3425825"/>
          <a:ext cx="288925" cy="363538"/>
        </p:xfrm>
        <a:graphic>
          <a:graphicData uri="http://schemas.openxmlformats.org/presentationml/2006/ole">
            <mc:AlternateContent xmlns:mc="http://schemas.openxmlformats.org/markup-compatibility/2006">
              <mc:Choice xmlns:v="urn:schemas-microsoft-com:vml" Requires="v">
                <p:oleObj name="Equation" r:id="rId9" imgW="190440" imgH="241200" progId="Equation.DSMT4">
                  <p:embed/>
                </p:oleObj>
              </mc:Choice>
              <mc:Fallback>
                <p:oleObj name="Equation" r:id="rId9" imgW="190440" imgH="2412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9338" y="3425825"/>
                        <a:ext cx="28892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24">
            <a:extLst>
              <a:ext uri="{FF2B5EF4-FFF2-40B4-BE49-F238E27FC236}">
                <a16:creationId xmlns:a16="http://schemas.microsoft.com/office/drawing/2014/main" id="{A836E536-1A2D-4DDF-831C-7D77DE7E0825}"/>
              </a:ext>
            </a:extLst>
          </p:cNvPr>
          <p:cNvGraphicFramePr>
            <a:graphicFrameLocks noChangeAspect="1"/>
          </p:cNvGraphicFramePr>
          <p:nvPr/>
        </p:nvGraphicFramePr>
        <p:xfrm>
          <a:off x="1611313" y="3357563"/>
          <a:ext cx="1376362" cy="792162"/>
        </p:xfrm>
        <a:graphic>
          <a:graphicData uri="http://schemas.openxmlformats.org/presentationml/2006/ole">
            <mc:AlternateContent xmlns:mc="http://schemas.openxmlformats.org/markup-compatibility/2006">
              <mc:Choice xmlns:v="urn:schemas-microsoft-com:vml" Requires="v">
                <p:oleObj name="Equation" r:id="rId11" imgW="749160" imgH="431640" progId="Equation.DSMT4">
                  <p:embed/>
                </p:oleObj>
              </mc:Choice>
              <mc:Fallback>
                <p:oleObj name="Equation" r:id="rId11" imgW="749160" imgH="4316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1313" y="3357563"/>
                        <a:ext cx="137636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23">
            <a:extLst>
              <a:ext uri="{FF2B5EF4-FFF2-40B4-BE49-F238E27FC236}">
                <a16:creationId xmlns:a16="http://schemas.microsoft.com/office/drawing/2014/main" id="{2243BCFA-47C6-400F-98C9-3C740846004C}"/>
              </a:ext>
            </a:extLst>
          </p:cNvPr>
          <p:cNvGraphicFramePr>
            <a:graphicFrameLocks noChangeAspect="1"/>
          </p:cNvGraphicFramePr>
          <p:nvPr/>
        </p:nvGraphicFramePr>
        <p:xfrm>
          <a:off x="7596188" y="3429000"/>
          <a:ext cx="312737" cy="358775"/>
        </p:xfrm>
        <a:graphic>
          <a:graphicData uri="http://schemas.openxmlformats.org/presentationml/2006/ole">
            <mc:AlternateContent xmlns:mc="http://schemas.openxmlformats.org/markup-compatibility/2006">
              <mc:Choice xmlns:v="urn:schemas-microsoft-com:vml" Requires="v">
                <p:oleObj name="Equation" r:id="rId13" imgW="164880" imgH="190440" progId="Equation.DSMT4">
                  <p:embed/>
                </p:oleObj>
              </mc:Choice>
              <mc:Fallback>
                <p:oleObj name="Equation" r:id="rId13" imgW="164880" imgH="19044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6188" y="3429000"/>
                        <a:ext cx="31273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1" name="Text Box 12">
            <a:extLst>
              <a:ext uri="{FF2B5EF4-FFF2-40B4-BE49-F238E27FC236}">
                <a16:creationId xmlns:a16="http://schemas.microsoft.com/office/drawing/2014/main" id="{78532F6F-4998-490E-A367-E3405AEB1F08}"/>
              </a:ext>
            </a:extLst>
          </p:cNvPr>
          <p:cNvSpPr txBox="1">
            <a:spLocks noChangeArrowheads="1"/>
          </p:cNvSpPr>
          <p:nvPr/>
        </p:nvSpPr>
        <p:spPr bwMode="auto">
          <a:xfrm>
            <a:off x="1403350" y="1268413"/>
            <a:ext cx="676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009900"/>
                </a:solidFill>
              </a:rPr>
              <a:t>4.)  proof</a:t>
            </a:r>
          </a:p>
        </p:txBody>
      </p:sp>
      <p:sp>
        <p:nvSpPr>
          <p:cNvPr id="48152" name="Text Box 25">
            <a:extLst>
              <a:ext uri="{FF2B5EF4-FFF2-40B4-BE49-F238E27FC236}">
                <a16:creationId xmlns:a16="http://schemas.microsoft.com/office/drawing/2014/main" id="{D9C2C697-FE3D-4E0D-B927-18E04518D0A5}"/>
              </a:ext>
            </a:extLst>
          </p:cNvPr>
          <p:cNvSpPr txBox="1">
            <a:spLocks noChangeArrowheads="1"/>
          </p:cNvSpPr>
          <p:nvPr/>
        </p:nvSpPr>
        <p:spPr bwMode="auto">
          <a:xfrm>
            <a:off x="1403350" y="1773238"/>
            <a:ext cx="3230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there are two Moduls:</a:t>
            </a:r>
          </a:p>
        </p:txBody>
      </p:sp>
      <p:graphicFrame>
        <p:nvGraphicFramePr>
          <p:cNvPr id="48136" name="Object 26">
            <a:extLst>
              <a:ext uri="{FF2B5EF4-FFF2-40B4-BE49-F238E27FC236}">
                <a16:creationId xmlns:a16="http://schemas.microsoft.com/office/drawing/2014/main" id="{FBD2B083-BD0D-4F79-926E-D5112AB0ECE6}"/>
              </a:ext>
            </a:extLst>
          </p:cNvPr>
          <p:cNvGraphicFramePr>
            <a:graphicFrameLocks noChangeAspect="1"/>
          </p:cNvGraphicFramePr>
          <p:nvPr/>
        </p:nvGraphicFramePr>
        <p:xfrm>
          <a:off x="7750175" y="1628775"/>
          <a:ext cx="527050" cy="652463"/>
        </p:xfrm>
        <a:graphic>
          <a:graphicData uri="http://schemas.openxmlformats.org/presentationml/2006/ole">
            <mc:AlternateContent xmlns:mc="http://schemas.openxmlformats.org/markup-compatibility/2006">
              <mc:Choice xmlns:v="urn:schemas-microsoft-com:vml" Requires="v">
                <p:oleObj name="Equation" r:id="rId15" imgW="317160" imgH="393480" progId="Equation.DSMT4">
                  <p:embed/>
                </p:oleObj>
              </mc:Choice>
              <mc:Fallback>
                <p:oleObj name="Equation" r:id="rId15" imgW="317160" imgH="39348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50175" y="1628775"/>
                        <a:ext cx="52705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7" name="Object 27">
            <a:extLst>
              <a:ext uri="{FF2B5EF4-FFF2-40B4-BE49-F238E27FC236}">
                <a16:creationId xmlns:a16="http://schemas.microsoft.com/office/drawing/2014/main" id="{DD73D7BB-50F4-4608-A309-FF182A91CE0F}"/>
              </a:ext>
            </a:extLst>
          </p:cNvPr>
          <p:cNvGraphicFramePr>
            <a:graphicFrameLocks noChangeAspect="1"/>
          </p:cNvGraphicFramePr>
          <p:nvPr/>
        </p:nvGraphicFramePr>
        <p:xfrm>
          <a:off x="5949950" y="1649413"/>
          <a:ext cx="527050" cy="609600"/>
        </p:xfrm>
        <a:graphic>
          <a:graphicData uri="http://schemas.openxmlformats.org/presentationml/2006/ole">
            <mc:AlternateContent xmlns:mc="http://schemas.openxmlformats.org/markup-compatibility/2006">
              <mc:Choice xmlns:v="urn:schemas-microsoft-com:vml" Requires="v">
                <p:oleObj name="Equation" r:id="rId17" imgW="317160" imgH="368280" progId="Equation.DSMT4">
                  <p:embed/>
                </p:oleObj>
              </mc:Choice>
              <mc:Fallback>
                <p:oleObj name="Equation" r:id="rId17" imgW="317160" imgH="368280"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9950" y="1649413"/>
                        <a:ext cx="5270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53" name="Text Box 36">
            <a:extLst>
              <a:ext uri="{FF2B5EF4-FFF2-40B4-BE49-F238E27FC236}">
                <a16:creationId xmlns:a16="http://schemas.microsoft.com/office/drawing/2014/main" id="{F27A430F-6CB8-455D-89A5-4D4BBE3B4C32}"/>
              </a:ext>
            </a:extLst>
          </p:cNvPr>
          <p:cNvSpPr txBox="1">
            <a:spLocks noChangeArrowheads="1"/>
          </p:cNvSpPr>
          <p:nvPr/>
        </p:nvSpPr>
        <p:spPr bwMode="auto">
          <a:xfrm>
            <a:off x="6804025" y="1773238"/>
            <a:ext cx="698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nd</a:t>
            </a:r>
          </a:p>
        </p:txBody>
      </p:sp>
      <p:graphicFrame>
        <p:nvGraphicFramePr>
          <p:cNvPr id="48138" name="Object 35">
            <a:extLst>
              <a:ext uri="{FF2B5EF4-FFF2-40B4-BE49-F238E27FC236}">
                <a16:creationId xmlns:a16="http://schemas.microsoft.com/office/drawing/2014/main" id="{40D95833-B193-4875-B440-6C7229F87263}"/>
              </a:ext>
            </a:extLst>
          </p:cNvPr>
          <p:cNvGraphicFramePr>
            <a:graphicFrameLocks noChangeAspect="1"/>
          </p:cNvGraphicFramePr>
          <p:nvPr/>
        </p:nvGraphicFramePr>
        <p:xfrm>
          <a:off x="1476375" y="2349500"/>
          <a:ext cx="2735263" cy="393700"/>
        </p:xfrm>
        <a:graphic>
          <a:graphicData uri="http://schemas.openxmlformats.org/presentationml/2006/ole">
            <mc:AlternateContent xmlns:mc="http://schemas.openxmlformats.org/markup-compatibility/2006">
              <mc:Choice xmlns:v="urn:schemas-microsoft-com:vml" Requires="v">
                <p:oleObj name="Equation" r:id="rId19" imgW="2019240" imgH="291960" progId="Equation.DSMT4">
                  <p:embed/>
                </p:oleObj>
              </mc:Choice>
              <mc:Fallback>
                <p:oleObj name="Equation" r:id="rId19" imgW="2019240" imgH="291960" progId="Equation.DSMT4">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6375" y="2349500"/>
                        <a:ext cx="273526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21">
            <p14:nvContentPartPr>
              <p14:cNvPr id="48139" name="Ink 5">
                <a:extLst>
                  <a:ext uri="{FF2B5EF4-FFF2-40B4-BE49-F238E27FC236}">
                    <a16:creationId xmlns:a16="http://schemas.microsoft.com/office/drawing/2014/main" id="{C45BE4F9-AFB3-431E-A83B-E36864E9795F}"/>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8139" name="Ink 5">
                <a:extLst>
                  <a:ext uri="{FF2B5EF4-FFF2-40B4-BE49-F238E27FC236}">
                    <a16:creationId xmlns:a16="http://schemas.microsoft.com/office/drawing/2014/main" id="{C45BE4F9-AFB3-431E-A83B-E36864E9795F}"/>
                  </a:ext>
                </a:extLst>
              </p:cNvPr>
              <p:cNvPicPr>
                <a:picLocks noRot="1" noChangeAspect="1" noEditPoints="1" noChangeArrowheads="1" noChangeShapeType="1"/>
              </p:cNvPicPr>
              <p:nvPr/>
            </p:nvPicPr>
            <p:blipFill>
              <a:blip r:embed="rId22"/>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48140" name="Ink 6">
                <a:extLst>
                  <a:ext uri="{FF2B5EF4-FFF2-40B4-BE49-F238E27FC236}">
                    <a16:creationId xmlns:a16="http://schemas.microsoft.com/office/drawing/2014/main" id="{9D19FCFC-79D9-4BF9-A457-F780C1F0582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8140" name="Ink 6">
                <a:extLst>
                  <a:ext uri="{FF2B5EF4-FFF2-40B4-BE49-F238E27FC236}">
                    <a16:creationId xmlns:a16="http://schemas.microsoft.com/office/drawing/2014/main" id="{9D19FCFC-79D9-4BF9-A457-F780C1F05825}"/>
                  </a:ext>
                </a:extLst>
              </p:cNvPr>
              <p:cNvPicPr>
                <a:picLocks noRot="1" noChangeAspect="1" noEditPoints="1" noChangeArrowheads="1" noChangeShapeType="1"/>
              </p:cNvPicPr>
              <p:nvPr/>
            </p:nvPicPr>
            <p:blipFill>
              <a:blip r:embed="rId22"/>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48141" name="Ink 7">
                <a:extLst>
                  <a:ext uri="{FF2B5EF4-FFF2-40B4-BE49-F238E27FC236}">
                    <a16:creationId xmlns:a16="http://schemas.microsoft.com/office/drawing/2014/main" id="{CD34F064-33B9-4BDF-8243-F9AA30D5EF83}"/>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8141" name="Ink 7">
                <a:extLst>
                  <a:ext uri="{FF2B5EF4-FFF2-40B4-BE49-F238E27FC236}">
                    <a16:creationId xmlns:a16="http://schemas.microsoft.com/office/drawing/2014/main" id="{CD34F064-33B9-4BDF-8243-F9AA30D5EF83}"/>
                  </a:ext>
                </a:extLst>
              </p:cNvPr>
              <p:cNvPicPr>
                <a:picLocks noRot="1" noChangeAspect="1" noEditPoints="1" noChangeArrowheads="1" noChangeShapeType="1"/>
              </p:cNvPicPr>
              <p:nvPr/>
            </p:nvPicPr>
            <p:blipFill>
              <a:blip r:embed="rId22"/>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48142" name="Ink 8">
                <a:extLst>
                  <a:ext uri="{FF2B5EF4-FFF2-40B4-BE49-F238E27FC236}">
                    <a16:creationId xmlns:a16="http://schemas.microsoft.com/office/drawing/2014/main" id="{4D0BAA17-AE22-45C3-947D-981D0F1963DB}"/>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8142" name="Ink 8">
                <a:extLst>
                  <a:ext uri="{FF2B5EF4-FFF2-40B4-BE49-F238E27FC236}">
                    <a16:creationId xmlns:a16="http://schemas.microsoft.com/office/drawing/2014/main" id="{4D0BAA17-AE22-45C3-947D-981D0F1963DB}"/>
                  </a:ext>
                </a:extLst>
              </p:cNvPr>
              <p:cNvPicPr>
                <a:picLocks noRot="1" noChangeAspect="1" noEditPoints="1" noChangeArrowheads="1" noChangeShapeType="1"/>
              </p:cNvPicPr>
              <p:nvPr/>
            </p:nvPicPr>
            <p:blipFill>
              <a:blip r:embed="rId22"/>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48143" name="Ink 9">
                <a:extLst>
                  <a:ext uri="{FF2B5EF4-FFF2-40B4-BE49-F238E27FC236}">
                    <a16:creationId xmlns:a16="http://schemas.microsoft.com/office/drawing/2014/main" id="{B474116F-B867-41EA-9FD2-692C503C57D9}"/>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8143" name="Ink 9">
                <a:extLst>
                  <a:ext uri="{FF2B5EF4-FFF2-40B4-BE49-F238E27FC236}">
                    <a16:creationId xmlns:a16="http://schemas.microsoft.com/office/drawing/2014/main" id="{B474116F-B867-41EA-9FD2-692C503C57D9}"/>
                  </a:ext>
                </a:extLst>
              </p:cNvPr>
              <p:cNvPicPr>
                <a:picLocks noRot="1" noChangeAspect="1" noEditPoints="1" noChangeArrowheads="1" noChangeShapeType="1"/>
              </p:cNvPicPr>
              <p:nvPr/>
            </p:nvPicPr>
            <p:blipFill>
              <a:blip r:embed="rId22"/>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7470"/>
                                        </p:tgtEl>
                                        <p:attrNameLst>
                                          <p:attrName>style.visibility</p:attrName>
                                        </p:attrNameLst>
                                      </p:cBhvr>
                                      <p:to>
                                        <p:strVal val="visible"/>
                                      </p:to>
                                    </p:set>
                                    <p:anim calcmode="lin" valueType="num">
                                      <p:cBhvr>
                                        <p:cTn id="7" dur="2000" fill="hold"/>
                                        <p:tgtEl>
                                          <p:spTgt spid="147470"/>
                                        </p:tgtEl>
                                        <p:attrNameLst>
                                          <p:attrName>ppt_w</p:attrName>
                                        </p:attrNameLst>
                                      </p:cBhvr>
                                      <p:tavLst>
                                        <p:tav tm="0">
                                          <p:val>
                                            <p:fltVal val="0"/>
                                          </p:val>
                                        </p:tav>
                                        <p:tav tm="100000">
                                          <p:val>
                                            <p:strVal val="#ppt_w"/>
                                          </p:val>
                                        </p:tav>
                                      </p:tavLst>
                                    </p:anim>
                                    <p:anim calcmode="lin" valueType="num">
                                      <p:cBhvr>
                                        <p:cTn id="8" dur="2000" fill="hold"/>
                                        <p:tgtEl>
                                          <p:spTgt spid="147470"/>
                                        </p:tgtEl>
                                        <p:attrNameLst>
                                          <p:attrName>ppt_h</p:attrName>
                                        </p:attrNameLst>
                                      </p:cBhvr>
                                      <p:tavLst>
                                        <p:tav tm="0">
                                          <p:val>
                                            <p:fltVal val="0"/>
                                          </p:val>
                                        </p:tav>
                                        <p:tav tm="100000">
                                          <p:val>
                                            <p:strVal val="#ppt_h"/>
                                          </p:val>
                                        </p:tav>
                                      </p:tavLst>
                                    </p:anim>
                                    <p:anim calcmode="lin" valueType="num">
                                      <p:cBhvr>
                                        <p:cTn id="9" dur="2000" fill="hold"/>
                                        <p:tgtEl>
                                          <p:spTgt spid="147470"/>
                                        </p:tgtEl>
                                        <p:attrNameLst>
                                          <p:attrName>ppt_x</p:attrName>
                                        </p:attrNameLst>
                                      </p:cBhvr>
                                      <p:tavLst>
                                        <p:tav tm="0" fmla="#ppt_x+(cos(-2*pi*(1-$))*-#ppt_x-sin(-2*pi*(1-$))*(1-#ppt_y))*(1-$)">
                                          <p:val>
                                            <p:fltVal val="0"/>
                                          </p:val>
                                        </p:tav>
                                        <p:tav tm="100000">
                                          <p:val>
                                            <p:fltVal val="1"/>
                                          </p:val>
                                        </p:tav>
                                      </p:tavLst>
                                    </p:anim>
                                    <p:anim calcmode="lin" valueType="num">
                                      <p:cBhvr>
                                        <p:cTn id="10" dur="2000" fill="hold"/>
                                        <p:tgtEl>
                                          <p:spTgt spid="14747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0"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Foliennummernplatzhalter 5">
            <a:extLst>
              <a:ext uri="{FF2B5EF4-FFF2-40B4-BE49-F238E27FC236}">
                <a16:creationId xmlns:a16="http://schemas.microsoft.com/office/drawing/2014/main" id="{0E5B2428-531D-4952-BBFB-C024D33A231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A160286-4ED6-499B-93BD-8458D7E4EE23}" type="slidenum">
              <a:rPr lang="de-DE" altLang="de-DE" sz="1400"/>
              <a:pPr eaLnBrk="1" hangingPunct="1"/>
              <a:t>51</a:t>
            </a:fld>
            <a:endParaRPr lang="de-DE" altLang="de-DE" sz="1400"/>
          </a:p>
        </p:txBody>
      </p:sp>
      <p:sp>
        <p:nvSpPr>
          <p:cNvPr id="49161" name="Rectangle 2">
            <a:extLst>
              <a:ext uri="{FF2B5EF4-FFF2-40B4-BE49-F238E27FC236}">
                <a16:creationId xmlns:a16="http://schemas.microsoft.com/office/drawing/2014/main" id="{45B6C935-D653-4055-9626-A3FD918B2068}"/>
              </a:ext>
            </a:extLst>
          </p:cNvPr>
          <p:cNvSpPr>
            <a:spLocks noGrp="1" noChangeArrowheads="1"/>
          </p:cNvSpPr>
          <p:nvPr>
            <p:ph type="ctrTitle"/>
          </p:nvPr>
        </p:nvSpPr>
        <p:spPr>
          <a:xfrm>
            <a:off x="0" y="333375"/>
            <a:ext cx="8604250" cy="1152525"/>
          </a:xfrm>
        </p:spPr>
        <p:txBody>
          <a:bodyPr/>
          <a:lstStyle/>
          <a:p>
            <a:pPr eaLnBrk="1" hangingPunct="1"/>
            <a:r>
              <a:rPr lang="de-DE" altLang="de-DE" sz="4000"/>
              <a:t>Was ist mit der Scheckkarte?</a:t>
            </a:r>
          </a:p>
        </p:txBody>
      </p:sp>
      <p:sp>
        <p:nvSpPr>
          <p:cNvPr id="49162" name="Text Box 3">
            <a:extLst>
              <a:ext uri="{FF2B5EF4-FFF2-40B4-BE49-F238E27FC236}">
                <a16:creationId xmlns:a16="http://schemas.microsoft.com/office/drawing/2014/main" id="{EC63C6C3-6BD5-481D-A70F-C984A1332FE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9163" name="Text Box 4">
            <a:extLst>
              <a:ext uri="{FF2B5EF4-FFF2-40B4-BE49-F238E27FC236}">
                <a16:creationId xmlns:a16="http://schemas.microsoft.com/office/drawing/2014/main" id="{1EB6A8AF-10BD-4082-B067-5F9A186C6644}"/>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49164" name="Picture 11" descr="mupad4-30">
            <a:hlinkClick r:id="rId3" action="ppaction://program"/>
            <a:extLst>
              <a:ext uri="{FF2B5EF4-FFF2-40B4-BE49-F238E27FC236}">
                <a16:creationId xmlns:a16="http://schemas.microsoft.com/office/drawing/2014/main" id="{21A2F85E-2F1B-405B-AFF1-F8E2E829DB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5" name="Text Box 14">
            <a:extLst>
              <a:ext uri="{FF2B5EF4-FFF2-40B4-BE49-F238E27FC236}">
                <a16:creationId xmlns:a16="http://schemas.microsoft.com/office/drawing/2014/main" id="{92625D09-8776-4D15-BF2A-24A9620B8FFE}"/>
              </a:ext>
            </a:extLst>
          </p:cNvPr>
          <p:cNvSpPr txBox="1">
            <a:spLocks noChangeArrowheads="1"/>
          </p:cNvSpPr>
          <p:nvPr/>
        </p:nvSpPr>
        <p:spPr bwMode="auto">
          <a:xfrm>
            <a:off x="611188" y="1341438"/>
            <a:ext cx="424815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800"/>
              <a:t>Die PIN wird nicht  zur Bank übertragen, sondern aus Kontonummer und Bankleitzahl berechnet.</a:t>
            </a:r>
          </a:p>
        </p:txBody>
      </p:sp>
      <p:pic>
        <p:nvPicPr>
          <p:cNvPr id="49166" name="Picture 16">
            <a:extLst>
              <a:ext uri="{FF2B5EF4-FFF2-40B4-BE49-F238E27FC236}">
                <a16:creationId xmlns:a16="http://schemas.microsoft.com/office/drawing/2014/main" id="{0DEB2DC5-C65E-4902-B411-7606572C90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1268413"/>
            <a:ext cx="3686175"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49167" name="Picture 18">
            <a:extLst>
              <a:ext uri="{FF2B5EF4-FFF2-40B4-BE49-F238E27FC236}">
                <a16:creationId xmlns:a16="http://schemas.microsoft.com/office/drawing/2014/main" id="{88922007-1B05-4507-88E7-E4F3D3FB23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789363"/>
            <a:ext cx="4176713"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9168" name="Textfeld 9">
            <a:extLst>
              <a:ext uri="{FF2B5EF4-FFF2-40B4-BE49-F238E27FC236}">
                <a16:creationId xmlns:a16="http://schemas.microsoft.com/office/drawing/2014/main" id="{82C6E503-EEEB-4040-AE48-3E6D3B2E15B9}"/>
              </a:ext>
            </a:extLst>
          </p:cNvPr>
          <p:cNvSpPr txBox="1">
            <a:spLocks noChangeArrowheads="1"/>
          </p:cNvSpPr>
          <p:nvPr/>
        </p:nvSpPr>
        <p:spPr bwMode="auto">
          <a:xfrm>
            <a:off x="7658100" y="4762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7">
            <p14:nvContentPartPr>
              <p14:cNvPr id="49154" name="Ink 5">
                <a:extLst>
                  <a:ext uri="{FF2B5EF4-FFF2-40B4-BE49-F238E27FC236}">
                    <a16:creationId xmlns:a16="http://schemas.microsoft.com/office/drawing/2014/main" id="{EE7291FF-08E2-451D-9CFA-AC505B6B7D4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9154" name="Ink 5">
                <a:extLst>
                  <a:ext uri="{FF2B5EF4-FFF2-40B4-BE49-F238E27FC236}">
                    <a16:creationId xmlns:a16="http://schemas.microsoft.com/office/drawing/2014/main" id="{EE7291FF-08E2-451D-9CFA-AC505B6B7D44}"/>
                  </a:ext>
                </a:extLst>
              </p:cNvPr>
              <p:cNvPicPr>
                <a:picLocks noRot="1" noChangeAspect="1" noEditPoints="1" noChangeArrowheads="1" noChangeShapeType="1"/>
              </p:cNvPicPr>
              <p:nvPr/>
            </p:nvPicPr>
            <p:blipFill>
              <a:blip r:embed="rId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49155" name="Ink 6">
                <a:extLst>
                  <a:ext uri="{FF2B5EF4-FFF2-40B4-BE49-F238E27FC236}">
                    <a16:creationId xmlns:a16="http://schemas.microsoft.com/office/drawing/2014/main" id="{D6F0694F-8672-4F6E-92C9-11C6B35686E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9155" name="Ink 6">
                <a:extLst>
                  <a:ext uri="{FF2B5EF4-FFF2-40B4-BE49-F238E27FC236}">
                    <a16:creationId xmlns:a16="http://schemas.microsoft.com/office/drawing/2014/main" id="{D6F0694F-8672-4F6E-92C9-11C6B35686EA}"/>
                  </a:ext>
                </a:extLst>
              </p:cNvPr>
              <p:cNvPicPr>
                <a:picLocks noRot="1" noChangeAspect="1" noEditPoints="1" noChangeArrowheads="1" noChangeShapeType="1"/>
              </p:cNvPicPr>
              <p:nvPr/>
            </p:nvPicPr>
            <p:blipFill>
              <a:blip r:embed="rId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9156" name="Ink 7">
                <a:extLst>
                  <a:ext uri="{FF2B5EF4-FFF2-40B4-BE49-F238E27FC236}">
                    <a16:creationId xmlns:a16="http://schemas.microsoft.com/office/drawing/2014/main" id="{52CC5FAD-6A19-4A6C-A214-AF425FBA3BE3}"/>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9156" name="Ink 7">
                <a:extLst>
                  <a:ext uri="{FF2B5EF4-FFF2-40B4-BE49-F238E27FC236}">
                    <a16:creationId xmlns:a16="http://schemas.microsoft.com/office/drawing/2014/main" id="{52CC5FAD-6A19-4A6C-A214-AF425FBA3BE3}"/>
                  </a:ext>
                </a:extLst>
              </p:cNvPr>
              <p:cNvPicPr>
                <a:picLocks noRot="1" noChangeAspect="1" noEditPoints="1" noChangeArrowheads="1" noChangeShapeType="1"/>
              </p:cNvPicPr>
              <p:nvPr/>
            </p:nvPicPr>
            <p:blipFill>
              <a:blip r:embed="rId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49157" name="Ink 8">
                <a:extLst>
                  <a:ext uri="{FF2B5EF4-FFF2-40B4-BE49-F238E27FC236}">
                    <a16:creationId xmlns:a16="http://schemas.microsoft.com/office/drawing/2014/main" id="{49BF1082-9CF8-4E31-91C4-C4D134110135}"/>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9157" name="Ink 8">
                <a:extLst>
                  <a:ext uri="{FF2B5EF4-FFF2-40B4-BE49-F238E27FC236}">
                    <a16:creationId xmlns:a16="http://schemas.microsoft.com/office/drawing/2014/main" id="{49BF1082-9CF8-4E31-91C4-C4D134110135}"/>
                  </a:ext>
                </a:extLst>
              </p:cNvPr>
              <p:cNvPicPr>
                <a:picLocks noRot="1" noChangeAspect="1" noEditPoints="1" noChangeArrowheads="1" noChangeShapeType="1"/>
              </p:cNvPicPr>
              <p:nvPr/>
            </p:nvPicPr>
            <p:blipFill>
              <a:blip r:embed="rId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9158" name="Ink 9">
                <a:extLst>
                  <a:ext uri="{FF2B5EF4-FFF2-40B4-BE49-F238E27FC236}">
                    <a16:creationId xmlns:a16="http://schemas.microsoft.com/office/drawing/2014/main" id="{D37E552F-6AC5-4010-90DB-674909BEC218}"/>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9158" name="Ink 9">
                <a:extLst>
                  <a:ext uri="{FF2B5EF4-FFF2-40B4-BE49-F238E27FC236}">
                    <a16:creationId xmlns:a16="http://schemas.microsoft.com/office/drawing/2014/main" id="{D37E552F-6AC5-4010-90DB-674909BEC218}"/>
                  </a:ext>
                </a:extLst>
              </p:cNvPr>
              <p:cNvPicPr>
                <a:picLocks noRot="1" noChangeAspect="1" noEditPoints="1" noChangeArrowheads="1" noChangeShapeType="1"/>
              </p:cNvPicPr>
              <p:nvPr/>
            </p:nvPicPr>
            <p:blipFill>
              <a:blip r:embed="rId8"/>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9159" name="Ink 20">
                <a:extLst>
                  <a:ext uri="{FF2B5EF4-FFF2-40B4-BE49-F238E27FC236}">
                    <a16:creationId xmlns:a16="http://schemas.microsoft.com/office/drawing/2014/main" id="{83793D2C-AFA9-4553-977B-A315EAE03C6F}"/>
                  </a:ext>
                </a:extLst>
              </p14:cNvPr>
              <p14:cNvContentPartPr>
                <a14:cpLocks xmlns:a14="http://schemas.microsoft.com/office/drawing/2010/main" noRot="1" noChangeAspect="1" noEditPoints="1" noChangeArrowheads="1" noChangeShapeType="1"/>
              </p14:cNvContentPartPr>
              <p14:nvPr/>
            </p14:nvContentPartPr>
            <p14:xfrm>
              <a:off x="2974975" y="3552825"/>
              <a:ext cx="693738" cy="201613"/>
            </p14:xfrm>
          </p:contentPart>
        </mc:Choice>
        <mc:Fallback>
          <p:pic>
            <p:nvPicPr>
              <p:cNvPr id="49159" name="Ink 20">
                <a:extLst>
                  <a:ext uri="{FF2B5EF4-FFF2-40B4-BE49-F238E27FC236}">
                    <a16:creationId xmlns:a16="http://schemas.microsoft.com/office/drawing/2014/main" id="{83793D2C-AFA9-4553-977B-A315EAE03C6F}"/>
                  </a:ext>
                </a:extLst>
              </p:cNvPr>
              <p:cNvPicPr>
                <a:picLocks noRot="1" noChangeAspect="1" noEditPoints="1" noChangeArrowheads="1" noChangeShapeType="1"/>
              </p:cNvPicPr>
              <p:nvPr/>
            </p:nvPicPr>
            <p:blipFill>
              <a:blip r:embed="rId14"/>
              <a:stretch>
                <a:fillRect/>
              </a:stretch>
            </p:blipFill>
            <p:spPr>
              <a:xfrm>
                <a:off x="2965600" y="3543498"/>
                <a:ext cx="712488" cy="220268"/>
              </a:xfrm>
              <a:prstGeom prst="rect">
                <a:avLst/>
              </a:prstGeom>
            </p:spPr>
          </p:pic>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Foliennummernplatzhalter 5">
            <a:extLst>
              <a:ext uri="{FF2B5EF4-FFF2-40B4-BE49-F238E27FC236}">
                <a16:creationId xmlns:a16="http://schemas.microsoft.com/office/drawing/2014/main" id="{47FC8B03-FE0D-413F-8706-C725D11C45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C908867-453A-481C-9472-701CC08834D4}" type="slidenum">
              <a:rPr lang="de-DE" altLang="de-DE" sz="1400"/>
              <a:pPr eaLnBrk="1" hangingPunct="1"/>
              <a:t>52</a:t>
            </a:fld>
            <a:endParaRPr lang="de-DE" altLang="de-DE" sz="1400"/>
          </a:p>
        </p:txBody>
      </p:sp>
      <p:sp>
        <p:nvSpPr>
          <p:cNvPr id="50184" name="Rectangle 2">
            <a:extLst>
              <a:ext uri="{FF2B5EF4-FFF2-40B4-BE49-F238E27FC236}">
                <a16:creationId xmlns:a16="http://schemas.microsoft.com/office/drawing/2014/main" id="{BA366611-A620-49EA-AD31-74BDD61D6701}"/>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What‘s whith the Credit Card?</a:t>
            </a:r>
          </a:p>
        </p:txBody>
      </p:sp>
      <p:sp>
        <p:nvSpPr>
          <p:cNvPr id="50185" name="Text Box 3">
            <a:extLst>
              <a:ext uri="{FF2B5EF4-FFF2-40B4-BE49-F238E27FC236}">
                <a16:creationId xmlns:a16="http://schemas.microsoft.com/office/drawing/2014/main" id="{F50283CC-4ECF-4EC1-BB2A-26FCF9C1896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0186" name="Text Box 4">
            <a:extLst>
              <a:ext uri="{FF2B5EF4-FFF2-40B4-BE49-F238E27FC236}">
                <a16:creationId xmlns:a16="http://schemas.microsoft.com/office/drawing/2014/main" id="{873087F9-EED0-46A0-8808-16E9D8612CC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pic>
        <p:nvPicPr>
          <p:cNvPr id="50187" name="Picture 11" descr="mupad4-30">
            <a:hlinkClick r:id="rId3" action="ppaction://program"/>
            <a:extLst>
              <a:ext uri="{FF2B5EF4-FFF2-40B4-BE49-F238E27FC236}">
                <a16:creationId xmlns:a16="http://schemas.microsoft.com/office/drawing/2014/main" id="{918C16CF-D258-4A20-ACDD-184C2E92A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5589588"/>
            <a:ext cx="76676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8" name="Text Box 14">
            <a:extLst>
              <a:ext uri="{FF2B5EF4-FFF2-40B4-BE49-F238E27FC236}">
                <a16:creationId xmlns:a16="http://schemas.microsoft.com/office/drawing/2014/main" id="{6A675170-42F6-4102-8868-E7B9AC1ABE7F}"/>
              </a:ext>
            </a:extLst>
          </p:cNvPr>
          <p:cNvSpPr txBox="1">
            <a:spLocks noChangeArrowheads="1"/>
          </p:cNvSpPr>
          <p:nvPr/>
        </p:nvSpPr>
        <p:spPr bwMode="auto">
          <a:xfrm>
            <a:off x="611188" y="1341438"/>
            <a:ext cx="42481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800"/>
              <a:t>The PIN is not transported to the bank, but it is calculated with account number and bank code number.</a:t>
            </a:r>
          </a:p>
        </p:txBody>
      </p:sp>
      <p:pic>
        <p:nvPicPr>
          <p:cNvPr id="50189" name="Picture 16">
            <a:extLst>
              <a:ext uri="{FF2B5EF4-FFF2-40B4-BE49-F238E27FC236}">
                <a16:creationId xmlns:a16="http://schemas.microsoft.com/office/drawing/2014/main" id="{00047929-5EA8-4DDB-B527-3BA246F83B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1196975"/>
            <a:ext cx="36861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0190" name="Picture 18">
            <a:extLst>
              <a:ext uri="{FF2B5EF4-FFF2-40B4-BE49-F238E27FC236}">
                <a16:creationId xmlns:a16="http://schemas.microsoft.com/office/drawing/2014/main" id="{DF822F52-E26C-4252-9158-712A2D0B15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789363"/>
            <a:ext cx="4176713"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7">
            <p14:nvContentPartPr>
              <p14:cNvPr id="50178" name="Ink 5">
                <a:extLst>
                  <a:ext uri="{FF2B5EF4-FFF2-40B4-BE49-F238E27FC236}">
                    <a16:creationId xmlns:a16="http://schemas.microsoft.com/office/drawing/2014/main" id="{8B1E3265-50B4-4F4F-969E-9D057238DB3C}"/>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0178" name="Ink 5">
                <a:extLst>
                  <a:ext uri="{FF2B5EF4-FFF2-40B4-BE49-F238E27FC236}">
                    <a16:creationId xmlns:a16="http://schemas.microsoft.com/office/drawing/2014/main" id="{8B1E3265-50B4-4F4F-969E-9D057238DB3C}"/>
                  </a:ext>
                </a:extLst>
              </p:cNvPr>
              <p:cNvPicPr>
                <a:picLocks noRot="1" noChangeAspect="1" noEditPoints="1" noChangeArrowheads="1" noChangeShapeType="1"/>
              </p:cNvPicPr>
              <p:nvPr/>
            </p:nvPicPr>
            <p:blipFill>
              <a:blip r:embed="rId8"/>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0179" name="Ink 6">
                <a:extLst>
                  <a:ext uri="{FF2B5EF4-FFF2-40B4-BE49-F238E27FC236}">
                    <a16:creationId xmlns:a16="http://schemas.microsoft.com/office/drawing/2014/main" id="{C7DC9D72-6927-4FFD-99DF-0545FD564762}"/>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0179" name="Ink 6">
                <a:extLst>
                  <a:ext uri="{FF2B5EF4-FFF2-40B4-BE49-F238E27FC236}">
                    <a16:creationId xmlns:a16="http://schemas.microsoft.com/office/drawing/2014/main" id="{C7DC9D72-6927-4FFD-99DF-0545FD564762}"/>
                  </a:ext>
                </a:extLst>
              </p:cNvPr>
              <p:cNvPicPr>
                <a:picLocks noRot="1" noChangeAspect="1" noEditPoints="1" noChangeArrowheads="1" noChangeShapeType="1"/>
              </p:cNvPicPr>
              <p:nvPr/>
            </p:nvPicPr>
            <p:blipFill>
              <a:blip r:embed="rId8"/>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0180" name="Ink 7">
                <a:extLst>
                  <a:ext uri="{FF2B5EF4-FFF2-40B4-BE49-F238E27FC236}">
                    <a16:creationId xmlns:a16="http://schemas.microsoft.com/office/drawing/2014/main" id="{F6AF8776-6493-4897-BB32-2548D66CF72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0180" name="Ink 7">
                <a:extLst>
                  <a:ext uri="{FF2B5EF4-FFF2-40B4-BE49-F238E27FC236}">
                    <a16:creationId xmlns:a16="http://schemas.microsoft.com/office/drawing/2014/main" id="{F6AF8776-6493-4897-BB32-2548D66CF72A}"/>
                  </a:ext>
                </a:extLst>
              </p:cNvPr>
              <p:cNvPicPr>
                <a:picLocks noRot="1" noChangeAspect="1" noEditPoints="1" noChangeArrowheads="1" noChangeShapeType="1"/>
              </p:cNvPicPr>
              <p:nvPr/>
            </p:nvPicPr>
            <p:blipFill>
              <a:blip r:embed="rId8"/>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0181" name="Ink 8">
                <a:extLst>
                  <a:ext uri="{FF2B5EF4-FFF2-40B4-BE49-F238E27FC236}">
                    <a16:creationId xmlns:a16="http://schemas.microsoft.com/office/drawing/2014/main" id="{E0EC8A38-CAA4-4BA9-A51A-476A76F67CF2}"/>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0181" name="Ink 8">
                <a:extLst>
                  <a:ext uri="{FF2B5EF4-FFF2-40B4-BE49-F238E27FC236}">
                    <a16:creationId xmlns:a16="http://schemas.microsoft.com/office/drawing/2014/main" id="{E0EC8A38-CAA4-4BA9-A51A-476A76F67CF2}"/>
                  </a:ext>
                </a:extLst>
              </p:cNvPr>
              <p:cNvPicPr>
                <a:picLocks noRot="1" noChangeAspect="1" noEditPoints="1" noChangeArrowheads="1" noChangeShapeType="1"/>
              </p:cNvPicPr>
              <p:nvPr/>
            </p:nvPicPr>
            <p:blipFill>
              <a:blip r:embed="rId8"/>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0182" name="Ink 9">
                <a:extLst>
                  <a:ext uri="{FF2B5EF4-FFF2-40B4-BE49-F238E27FC236}">
                    <a16:creationId xmlns:a16="http://schemas.microsoft.com/office/drawing/2014/main" id="{7018A084-F59C-4FA0-80F0-8990B3DFF834}"/>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0182" name="Ink 9">
                <a:extLst>
                  <a:ext uri="{FF2B5EF4-FFF2-40B4-BE49-F238E27FC236}">
                    <a16:creationId xmlns:a16="http://schemas.microsoft.com/office/drawing/2014/main" id="{7018A084-F59C-4FA0-80F0-8990B3DFF834}"/>
                  </a:ext>
                </a:extLst>
              </p:cNvPr>
              <p:cNvPicPr>
                <a:picLocks noRot="1" noChangeAspect="1" noEditPoints="1" noChangeArrowheads="1" noChangeShapeType="1"/>
              </p:cNvPicPr>
              <p:nvPr/>
            </p:nvPicPr>
            <p:blipFill>
              <a:blip r:embed="rId8"/>
              <a:stretch>
                <a:fillRect/>
              </a:stretch>
            </p:blipFill>
            <p:spPr>
              <a:xfrm>
                <a:off x="66093975" y="15338425"/>
                <a:ext cx="0" cy="0"/>
              </a:xfrm>
              <a:prstGeom prst="rect">
                <a:avLst/>
              </a:prstGeom>
            </p:spPr>
          </p:pic>
        </mc:Fallback>
      </mc:AlternateContent>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3" name="Foliennummernplatzhalter 5">
            <a:extLst>
              <a:ext uri="{FF2B5EF4-FFF2-40B4-BE49-F238E27FC236}">
                <a16:creationId xmlns:a16="http://schemas.microsoft.com/office/drawing/2014/main" id="{D070C657-2F0A-414B-A2A0-99C417E2598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130D1BC-6464-4F2B-96D4-25440EA3E2D2}" type="slidenum">
              <a:rPr lang="de-DE" altLang="de-DE" sz="1400"/>
              <a:pPr eaLnBrk="1" hangingPunct="1"/>
              <a:t>53</a:t>
            </a:fld>
            <a:endParaRPr lang="de-DE" altLang="de-DE" sz="1400"/>
          </a:p>
        </p:txBody>
      </p:sp>
      <p:sp>
        <p:nvSpPr>
          <p:cNvPr id="51214" name="Rectangle 2">
            <a:extLst>
              <a:ext uri="{FF2B5EF4-FFF2-40B4-BE49-F238E27FC236}">
                <a16:creationId xmlns:a16="http://schemas.microsoft.com/office/drawing/2014/main" id="{AE2FE468-0F98-42EE-8317-F845615BB9A8}"/>
              </a:ext>
            </a:extLst>
          </p:cNvPr>
          <p:cNvSpPr>
            <a:spLocks noGrp="1" noChangeArrowheads="1"/>
          </p:cNvSpPr>
          <p:nvPr>
            <p:ph type="ctrTitle"/>
          </p:nvPr>
        </p:nvSpPr>
        <p:spPr>
          <a:xfrm>
            <a:off x="0" y="260350"/>
            <a:ext cx="8604250" cy="1152525"/>
          </a:xfrm>
        </p:spPr>
        <p:txBody>
          <a:bodyPr/>
          <a:lstStyle/>
          <a:p>
            <a:pPr eaLnBrk="1" hangingPunct="1"/>
            <a:r>
              <a:rPr lang="de-DE" altLang="de-DE" sz="4000"/>
              <a:t>Was ist mit der Scheckkarte?</a:t>
            </a:r>
          </a:p>
        </p:txBody>
      </p:sp>
      <p:sp>
        <p:nvSpPr>
          <p:cNvPr id="51215" name="Text Box 3">
            <a:extLst>
              <a:ext uri="{FF2B5EF4-FFF2-40B4-BE49-F238E27FC236}">
                <a16:creationId xmlns:a16="http://schemas.microsoft.com/office/drawing/2014/main" id="{C259111A-C5CE-4698-8DC6-55D10E5ECE19}"/>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1216" name="Text Box 4">
            <a:extLst>
              <a:ext uri="{FF2B5EF4-FFF2-40B4-BE49-F238E27FC236}">
                <a16:creationId xmlns:a16="http://schemas.microsoft.com/office/drawing/2014/main" id="{47FA5081-CCE9-4889-8FC9-081F53BD6965}"/>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1217" name="Text Box 6">
            <a:extLst>
              <a:ext uri="{FF2B5EF4-FFF2-40B4-BE49-F238E27FC236}">
                <a16:creationId xmlns:a16="http://schemas.microsoft.com/office/drawing/2014/main" id="{03F99891-D196-4689-B1D9-53DFE8A775D0}"/>
              </a:ext>
            </a:extLst>
          </p:cNvPr>
          <p:cNvSpPr txBox="1">
            <a:spLocks noChangeArrowheads="1"/>
          </p:cNvSpPr>
          <p:nvPr/>
        </p:nvSpPr>
        <p:spPr bwMode="auto">
          <a:xfrm>
            <a:off x="1619250" y="4797425"/>
            <a:ext cx="287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000"/>
              <a:t>Die PIN wird berechnet.</a:t>
            </a:r>
          </a:p>
        </p:txBody>
      </p:sp>
      <p:pic>
        <p:nvPicPr>
          <p:cNvPr id="51218" name="Picture 7">
            <a:extLst>
              <a:ext uri="{FF2B5EF4-FFF2-40B4-BE49-F238E27FC236}">
                <a16:creationId xmlns:a16="http://schemas.microsoft.com/office/drawing/2014/main" id="{3DB45D03-1B7D-4E0B-A114-D42CFD34A0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6975"/>
            <a:ext cx="36861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1219" name="Text Box 14">
            <a:extLst>
              <a:ext uri="{FF2B5EF4-FFF2-40B4-BE49-F238E27FC236}">
                <a16:creationId xmlns:a16="http://schemas.microsoft.com/office/drawing/2014/main" id="{DC1F1930-589E-44F8-B21A-F98CB55C89A6}"/>
              </a:ext>
            </a:extLst>
          </p:cNvPr>
          <p:cNvSpPr txBox="1">
            <a:spLocks noChangeArrowheads="1"/>
          </p:cNvSpPr>
          <p:nvPr/>
        </p:nvSpPr>
        <p:spPr bwMode="auto">
          <a:xfrm>
            <a:off x="323850" y="1052513"/>
            <a:ext cx="4454525"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Auf der Karte sind gespeichert: </a:t>
            </a:r>
          </a:p>
          <a:p>
            <a:pPr eaLnBrk="1" hangingPunct="1">
              <a:spcBef>
                <a:spcPct val="50000"/>
              </a:spcBef>
            </a:pPr>
            <a:r>
              <a:rPr lang="de-DE" altLang="de-DE"/>
              <a:t>Kontonummer, Bankleitzahl,</a:t>
            </a:r>
            <a:br>
              <a:rPr lang="de-DE" altLang="de-DE"/>
            </a:br>
            <a:r>
              <a:rPr lang="de-DE" altLang="de-DE"/>
              <a:t>Verfallsdatum, </a:t>
            </a:r>
            <a:br>
              <a:rPr lang="de-DE" altLang="de-DE"/>
            </a:br>
            <a:r>
              <a:rPr lang="de-DE" altLang="de-DE"/>
              <a:t>Fehlbedienungszähler</a:t>
            </a:r>
          </a:p>
        </p:txBody>
      </p:sp>
      <p:sp>
        <p:nvSpPr>
          <p:cNvPr id="51220" name="Rectangle 15">
            <a:extLst>
              <a:ext uri="{FF2B5EF4-FFF2-40B4-BE49-F238E27FC236}">
                <a16:creationId xmlns:a16="http://schemas.microsoft.com/office/drawing/2014/main" id="{E579156A-962C-4396-8989-5905A13B507F}"/>
              </a:ext>
            </a:extLst>
          </p:cNvPr>
          <p:cNvSpPr>
            <a:spLocks noChangeArrowheads="1"/>
          </p:cNvSpPr>
          <p:nvPr/>
        </p:nvSpPr>
        <p:spPr bwMode="auto">
          <a:xfrm>
            <a:off x="1108075" y="3511550"/>
            <a:ext cx="1103313" cy="1058863"/>
          </a:xfrm>
          <a:prstGeom prst="rect">
            <a:avLst/>
          </a:prstGeom>
          <a:noFill/>
          <a:ln w="539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Triple-</a:t>
            </a:r>
          </a:p>
          <a:p>
            <a:pPr algn="ctr" eaLnBrk="1" hangingPunct="1">
              <a:spcBef>
                <a:spcPct val="50000"/>
              </a:spcBef>
            </a:pPr>
            <a:r>
              <a:rPr lang="de-DE" altLang="de-DE"/>
              <a:t>DES</a:t>
            </a:r>
          </a:p>
        </p:txBody>
      </p:sp>
      <p:sp>
        <p:nvSpPr>
          <p:cNvPr id="51221" name="Rectangle 16">
            <a:extLst>
              <a:ext uri="{FF2B5EF4-FFF2-40B4-BE49-F238E27FC236}">
                <a16:creationId xmlns:a16="http://schemas.microsoft.com/office/drawing/2014/main" id="{7411479E-DF8D-4EE4-8B88-DDBBA2D85803}"/>
              </a:ext>
            </a:extLst>
          </p:cNvPr>
          <p:cNvSpPr>
            <a:spLocks noChangeArrowheads="1"/>
          </p:cNvSpPr>
          <p:nvPr/>
        </p:nvSpPr>
        <p:spPr bwMode="auto">
          <a:xfrm>
            <a:off x="2484438" y="3644900"/>
            <a:ext cx="340042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geheimer Schlüssel</a:t>
            </a:r>
          </a:p>
        </p:txBody>
      </p:sp>
      <p:sp>
        <p:nvSpPr>
          <p:cNvPr id="51222" name="Text Box 17">
            <a:extLst>
              <a:ext uri="{FF2B5EF4-FFF2-40B4-BE49-F238E27FC236}">
                <a16:creationId xmlns:a16="http://schemas.microsoft.com/office/drawing/2014/main" id="{A121BB93-B637-4C59-8BB5-131FE2BED63D}"/>
              </a:ext>
            </a:extLst>
          </p:cNvPr>
          <p:cNvSpPr txBox="1">
            <a:spLocks noChangeArrowheads="1"/>
          </p:cNvSpPr>
          <p:nvPr/>
        </p:nvSpPr>
        <p:spPr bwMode="auto">
          <a:xfrm>
            <a:off x="1258888" y="5561013"/>
            <a:ext cx="862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IN</a:t>
            </a:r>
          </a:p>
        </p:txBody>
      </p:sp>
      <p:sp>
        <p:nvSpPr>
          <p:cNvPr id="51223" name="Line 18">
            <a:extLst>
              <a:ext uri="{FF2B5EF4-FFF2-40B4-BE49-F238E27FC236}">
                <a16:creationId xmlns:a16="http://schemas.microsoft.com/office/drawing/2014/main" id="{DCA87A9F-589A-4BEE-A722-2971D973E23E}"/>
              </a:ext>
            </a:extLst>
          </p:cNvPr>
          <p:cNvSpPr>
            <a:spLocks noChangeShapeType="1"/>
          </p:cNvSpPr>
          <p:nvPr/>
        </p:nvSpPr>
        <p:spPr bwMode="auto">
          <a:xfrm>
            <a:off x="6084888" y="3789363"/>
            <a:ext cx="0" cy="1727200"/>
          </a:xfrm>
          <a:prstGeom prst="line">
            <a:avLst/>
          </a:prstGeom>
          <a:noFill/>
          <a:ln w="95250">
            <a:solidFill>
              <a:srgbClr val="8000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51224" name="Text Box 19">
            <a:extLst>
              <a:ext uri="{FF2B5EF4-FFF2-40B4-BE49-F238E27FC236}">
                <a16:creationId xmlns:a16="http://schemas.microsoft.com/office/drawing/2014/main" id="{E1643726-4EE9-40EA-BEEB-B14E0D618D30}"/>
              </a:ext>
            </a:extLst>
          </p:cNvPr>
          <p:cNvSpPr txBox="1">
            <a:spLocks noChangeArrowheads="1"/>
          </p:cNvSpPr>
          <p:nvPr/>
        </p:nvSpPr>
        <p:spPr bwMode="auto">
          <a:xfrm>
            <a:off x="6588125" y="3933825"/>
            <a:ext cx="2019300" cy="1042988"/>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enutzer gibt</a:t>
            </a:r>
          </a:p>
          <a:p>
            <a:pPr eaLnBrk="1" hangingPunct="1">
              <a:spcBef>
                <a:spcPct val="50000"/>
              </a:spcBef>
            </a:pPr>
            <a:r>
              <a:rPr lang="de-DE" altLang="de-DE"/>
              <a:t>die PIN ein</a:t>
            </a:r>
          </a:p>
        </p:txBody>
      </p:sp>
      <p:sp>
        <p:nvSpPr>
          <p:cNvPr id="51225" name="Text Box 20">
            <a:extLst>
              <a:ext uri="{FF2B5EF4-FFF2-40B4-BE49-F238E27FC236}">
                <a16:creationId xmlns:a16="http://schemas.microsoft.com/office/drawing/2014/main" id="{B5CC9018-FDC7-4334-89E6-2A0BB1110690}"/>
              </a:ext>
            </a:extLst>
          </p:cNvPr>
          <p:cNvSpPr txBox="1">
            <a:spLocks noChangeArrowheads="1"/>
          </p:cNvSpPr>
          <p:nvPr/>
        </p:nvSpPr>
        <p:spPr bwMode="auto">
          <a:xfrm>
            <a:off x="6804025" y="55118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PIN</a:t>
            </a:r>
          </a:p>
        </p:txBody>
      </p:sp>
      <p:sp>
        <p:nvSpPr>
          <p:cNvPr id="51226" name="AutoShape 21">
            <a:extLst>
              <a:ext uri="{FF2B5EF4-FFF2-40B4-BE49-F238E27FC236}">
                <a16:creationId xmlns:a16="http://schemas.microsoft.com/office/drawing/2014/main" id="{73C507B1-07B7-4E6F-9E98-6AC54683DDFD}"/>
              </a:ext>
            </a:extLst>
          </p:cNvPr>
          <p:cNvSpPr>
            <a:spLocks noChangeArrowheads="1"/>
          </p:cNvSpPr>
          <p:nvPr/>
        </p:nvSpPr>
        <p:spPr bwMode="auto">
          <a:xfrm>
            <a:off x="2274888" y="5653088"/>
            <a:ext cx="4470400" cy="519112"/>
          </a:xfrm>
          <a:prstGeom prst="ribbon">
            <a:avLst>
              <a:gd name="adj1" fmla="val 12500"/>
              <a:gd name="adj2" fmla="val 50000"/>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Sind sie gleich?</a:t>
            </a:r>
          </a:p>
        </p:txBody>
      </p:sp>
      <p:sp>
        <p:nvSpPr>
          <p:cNvPr id="51227" name="Textfeld 15">
            <a:extLst>
              <a:ext uri="{FF2B5EF4-FFF2-40B4-BE49-F238E27FC236}">
                <a16:creationId xmlns:a16="http://schemas.microsoft.com/office/drawing/2014/main" id="{C8FF2ACA-2F90-4E6B-A816-4142C3FF9F1B}"/>
              </a:ext>
            </a:extLst>
          </p:cNvPr>
          <p:cNvSpPr txBox="1">
            <a:spLocks noChangeArrowheads="1"/>
          </p:cNvSpPr>
          <p:nvPr/>
        </p:nvSpPr>
        <p:spPr bwMode="auto">
          <a:xfrm>
            <a:off x="7658100" y="476250"/>
            <a:ext cx="14859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4">
            <p14:nvContentPartPr>
              <p14:cNvPr id="51202" name="Ink 9">
                <a:extLst>
                  <a:ext uri="{FF2B5EF4-FFF2-40B4-BE49-F238E27FC236}">
                    <a16:creationId xmlns:a16="http://schemas.microsoft.com/office/drawing/2014/main" id="{B6A49ECE-48C3-4417-BF16-C89C03824ECD}"/>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1202" name="Ink 9">
                <a:extLst>
                  <a:ext uri="{FF2B5EF4-FFF2-40B4-BE49-F238E27FC236}">
                    <a16:creationId xmlns:a16="http://schemas.microsoft.com/office/drawing/2014/main" id="{B6A49ECE-48C3-4417-BF16-C89C03824ECD}"/>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1203" name="Ink 10">
                <a:extLst>
                  <a:ext uri="{FF2B5EF4-FFF2-40B4-BE49-F238E27FC236}">
                    <a16:creationId xmlns:a16="http://schemas.microsoft.com/office/drawing/2014/main" id="{4F0CF09A-C6EC-42BB-B522-1BBEDFCC327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1203" name="Ink 10">
                <a:extLst>
                  <a:ext uri="{FF2B5EF4-FFF2-40B4-BE49-F238E27FC236}">
                    <a16:creationId xmlns:a16="http://schemas.microsoft.com/office/drawing/2014/main" id="{4F0CF09A-C6EC-42BB-B522-1BBEDFCC327F}"/>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1204" name="Ink 11">
                <a:extLst>
                  <a:ext uri="{FF2B5EF4-FFF2-40B4-BE49-F238E27FC236}">
                    <a16:creationId xmlns:a16="http://schemas.microsoft.com/office/drawing/2014/main" id="{73E841CD-E64B-424E-B637-C908F7F15F6F}"/>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1204" name="Ink 11">
                <a:extLst>
                  <a:ext uri="{FF2B5EF4-FFF2-40B4-BE49-F238E27FC236}">
                    <a16:creationId xmlns:a16="http://schemas.microsoft.com/office/drawing/2014/main" id="{73E841CD-E64B-424E-B637-C908F7F15F6F}"/>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1205" name="Ink 12">
                <a:extLst>
                  <a:ext uri="{FF2B5EF4-FFF2-40B4-BE49-F238E27FC236}">
                    <a16:creationId xmlns:a16="http://schemas.microsoft.com/office/drawing/2014/main" id="{B19EF286-33C0-4376-B2E7-768C8088C300}"/>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1205" name="Ink 12">
                <a:extLst>
                  <a:ext uri="{FF2B5EF4-FFF2-40B4-BE49-F238E27FC236}">
                    <a16:creationId xmlns:a16="http://schemas.microsoft.com/office/drawing/2014/main" id="{B19EF286-33C0-4376-B2E7-768C8088C300}"/>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1206" name="Ink 13">
                <a:extLst>
                  <a:ext uri="{FF2B5EF4-FFF2-40B4-BE49-F238E27FC236}">
                    <a16:creationId xmlns:a16="http://schemas.microsoft.com/office/drawing/2014/main" id="{EAE7F594-2279-4423-AF97-E56637B38AE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1206" name="Ink 13">
                <a:extLst>
                  <a:ext uri="{FF2B5EF4-FFF2-40B4-BE49-F238E27FC236}">
                    <a16:creationId xmlns:a16="http://schemas.microsoft.com/office/drawing/2014/main" id="{EAE7F594-2279-4423-AF97-E56637B38AEE}"/>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1207" name="Ink 23">
                <a:extLst>
                  <a:ext uri="{FF2B5EF4-FFF2-40B4-BE49-F238E27FC236}">
                    <a16:creationId xmlns:a16="http://schemas.microsoft.com/office/drawing/2014/main" id="{B603D38E-E0FA-46AA-91AE-29B20EB75414}"/>
                  </a:ext>
                </a:extLst>
              </p14:cNvPr>
              <p14:cNvContentPartPr>
                <a14:cpLocks xmlns:a14="http://schemas.microsoft.com/office/drawing/2010/main" noRot="1" noChangeAspect="1" noEditPoints="1" noChangeArrowheads="1" noChangeShapeType="1"/>
              </p14:cNvContentPartPr>
              <p14:nvPr/>
            </p14:nvContentPartPr>
            <p14:xfrm>
              <a:off x="301625" y="1698625"/>
              <a:ext cx="1574800" cy="1776413"/>
            </p14:xfrm>
          </p:contentPart>
        </mc:Choice>
        <mc:Fallback>
          <p:pic>
            <p:nvPicPr>
              <p:cNvPr id="51207" name="Ink 23">
                <a:extLst>
                  <a:ext uri="{FF2B5EF4-FFF2-40B4-BE49-F238E27FC236}">
                    <a16:creationId xmlns:a16="http://schemas.microsoft.com/office/drawing/2014/main" id="{B603D38E-E0FA-46AA-91AE-29B20EB75414}"/>
                  </a:ext>
                </a:extLst>
              </p:cNvPr>
              <p:cNvPicPr>
                <a:picLocks noRot="1" noChangeAspect="1" noEditPoints="1" noChangeArrowheads="1" noChangeShapeType="1"/>
              </p:cNvPicPr>
              <p:nvPr/>
            </p:nvPicPr>
            <p:blipFill>
              <a:blip r:embed="rId11"/>
              <a:stretch>
                <a:fillRect/>
              </a:stretch>
            </p:blipFill>
            <p:spPr>
              <a:xfrm>
                <a:off x="273143" y="1670194"/>
                <a:ext cx="1631764" cy="1833275"/>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1208" name="Ink 24">
                <a:extLst>
                  <a:ext uri="{FF2B5EF4-FFF2-40B4-BE49-F238E27FC236}">
                    <a16:creationId xmlns:a16="http://schemas.microsoft.com/office/drawing/2014/main" id="{000D1904-C44B-4702-8C76-1DCE96524718}"/>
                  </a:ext>
                </a:extLst>
              </p14:cNvPr>
              <p14:cNvContentPartPr>
                <a14:cpLocks xmlns:a14="http://schemas.microsoft.com/office/drawing/2010/main" noRot="1" noChangeAspect="1" noEditPoints="1" noChangeArrowheads="1" noChangeShapeType="1"/>
              </p14:cNvContentPartPr>
              <p14:nvPr/>
            </p14:nvContentPartPr>
            <p14:xfrm>
              <a:off x="1570038" y="4598988"/>
              <a:ext cx="166687" cy="923925"/>
            </p14:xfrm>
          </p:contentPart>
        </mc:Choice>
        <mc:Fallback>
          <p:pic>
            <p:nvPicPr>
              <p:cNvPr id="51208" name="Ink 24">
                <a:extLst>
                  <a:ext uri="{FF2B5EF4-FFF2-40B4-BE49-F238E27FC236}">
                    <a16:creationId xmlns:a16="http://schemas.microsoft.com/office/drawing/2014/main" id="{000D1904-C44B-4702-8C76-1DCE96524718}"/>
                  </a:ext>
                </a:extLst>
              </p:cNvPr>
              <p:cNvPicPr>
                <a:picLocks noRot="1" noChangeAspect="1" noEditPoints="1" noChangeArrowheads="1" noChangeShapeType="1"/>
              </p:cNvPicPr>
              <p:nvPr/>
            </p:nvPicPr>
            <p:blipFill>
              <a:blip r:embed="rId13"/>
              <a:stretch>
                <a:fillRect/>
              </a:stretch>
            </p:blipFill>
            <p:spPr>
              <a:xfrm>
                <a:off x="1541597" y="4570554"/>
                <a:ext cx="223569" cy="980793"/>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1209" name="Ink 25">
                <a:extLst>
                  <a:ext uri="{FF2B5EF4-FFF2-40B4-BE49-F238E27FC236}">
                    <a16:creationId xmlns:a16="http://schemas.microsoft.com/office/drawing/2014/main" id="{D121AB3D-3977-4750-A1C3-5C9DB97FBF3B}"/>
                  </a:ext>
                </a:extLst>
              </p14:cNvPr>
              <p14:cNvContentPartPr>
                <a14:cpLocks xmlns:a14="http://schemas.microsoft.com/office/drawing/2010/main" noRot="1" noChangeAspect="1" noEditPoints="1" noChangeArrowheads="1" noChangeShapeType="1"/>
              </p14:cNvContentPartPr>
              <p14:nvPr/>
            </p14:nvContentPartPr>
            <p14:xfrm>
              <a:off x="7089775" y="4976813"/>
              <a:ext cx="233363" cy="585787"/>
            </p14:xfrm>
          </p:contentPart>
        </mc:Choice>
        <mc:Fallback>
          <p:pic>
            <p:nvPicPr>
              <p:cNvPr id="51209" name="Ink 25">
                <a:extLst>
                  <a:ext uri="{FF2B5EF4-FFF2-40B4-BE49-F238E27FC236}">
                    <a16:creationId xmlns:a16="http://schemas.microsoft.com/office/drawing/2014/main" id="{D121AB3D-3977-4750-A1C3-5C9DB97FBF3B}"/>
                  </a:ext>
                </a:extLst>
              </p:cNvPr>
              <p:cNvPicPr>
                <a:picLocks noRot="1" noChangeAspect="1" noEditPoints="1" noChangeArrowheads="1" noChangeShapeType="1"/>
              </p:cNvPicPr>
              <p:nvPr/>
            </p:nvPicPr>
            <p:blipFill>
              <a:blip r:embed="rId15"/>
              <a:stretch>
                <a:fillRect/>
              </a:stretch>
            </p:blipFill>
            <p:spPr>
              <a:xfrm>
                <a:off x="7061237" y="4948352"/>
                <a:ext cx="290439" cy="642708"/>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51210" name="Ink 27">
                <a:extLst>
                  <a:ext uri="{FF2B5EF4-FFF2-40B4-BE49-F238E27FC236}">
                    <a16:creationId xmlns:a16="http://schemas.microsoft.com/office/drawing/2014/main" id="{15684FE0-EA56-4148-A156-FD9725D8A102}"/>
                  </a:ext>
                </a:extLst>
              </p14:cNvPr>
              <p14:cNvContentPartPr>
                <a14:cpLocks xmlns:a14="http://schemas.microsoft.com/office/drawing/2010/main" noRot="1" noChangeAspect="1" noEditPoints="1" noChangeArrowheads="1" noChangeShapeType="1"/>
              </p14:cNvContentPartPr>
              <p14:nvPr/>
            </p14:nvContentPartPr>
            <p14:xfrm>
              <a:off x="2228850" y="3665538"/>
              <a:ext cx="325438" cy="465137"/>
            </p14:xfrm>
          </p:contentPart>
        </mc:Choice>
        <mc:Fallback>
          <p:pic>
            <p:nvPicPr>
              <p:cNvPr id="51210" name="Ink 27">
                <a:extLst>
                  <a:ext uri="{FF2B5EF4-FFF2-40B4-BE49-F238E27FC236}">
                    <a16:creationId xmlns:a16="http://schemas.microsoft.com/office/drawing/2014/main" id="{15684FE0-EA56-4148-A156-FD9725D8A102}"/>
                  </a:ext>
                </a:extLst>
              </p:cNvPr>
              <p:cNvPicPr>
                <a:picLocks noRot="1" noChangeAspect="1" noEditPoints="1" noChangeArrowheads="1" noChangeShapeType="1"/>
              </p:cNvPicPr>
              <p:nvPr/>
            </p:nvPicPr>
            <p:blipFill>
              <a:blip r:embed="rId17"/>
              <a:stretch>
                <a:fillRect/>
              </a:stretch>
            </p:blipFill>
            <p:spPr>
              <a:xfrm>
                <a:off x="2200379" y="3637119"/>
                <a:ext cx="382381" cy="521975"/>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51211" name="Ink 28">
                <a:extLst>
                  <a:ext uri="{FF2B5EF4-FFF2-40B4-BE49-F238E27FC236}">
                    <a16:creationId xmlns:a16="http://schemas.microsoft.com/office/drawing/2014/main" id="{4EF388CE-64A2-43D4-BD8A-BFCF05661457}"/>
                  </a:ext>
                </a:extLst>
              </p14:cNvPr>
              <p14:cNvContentPartPr>
                <a14:cpLocks xmlns:a14="http://schemas.microsoft.com/office/drawing/2010/main" noRot="1" noChangeAspect="1" noEditPoints="1" noChangeArrowheads="1" noChangeShapeType="1"/>
              </p14:cNvContentPartPr>
              <p14:nvPr/>
            </p14:nvContentPartPr>
            <p14:xfrm>
              <a:off x="5653088" y="3665538"/>
              <a:ext cx="58737" cy="379412"/>
            </p14:xfrm>
          </p:contentPart>
        </mc:Choice>
        <mc:Fallback>
          <p:pic>
            <p:nvPicPr>
              <p:cNvPr id="51211" name="Ink 28">
                <a:extLst>
                  <a:ext uri="{FF2B5EF4-FFF2-40B4-BE49-F238E27FC236}">
                    <a16:creationId xmlns:a16="http://schemas.microsoft.com/office/drawing/2014/main" id="{4EF388CE-64A2-43D4-BD8A-BFCF05661457}"/>
                  </a:ext>
                </a:extLst>
              </p:cNvPr>
              <p:cNvPicPr>
                <a:picLocks noRot="1" noChangeAspect="1" noEditPoints="1" noChangeArrowheads="1" noChangeShapeType="1"/>
              </p:cNvPicPr>
              <p:nvPr/>
            </p:nvPicPr>
            <p:blipFill>
              <a:blip r:embed="rId19"/>
              <a:stretch>
                <a:fillRect/>
              </a:stretch>
            </p:blipFill>
            <p:spPr>
              <a:xfrm>
                <a:off x="5625135" y="3637208"/>
                <a:ext cx="114643" cy="436073"/>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1212" name="Ink 29">
                <a:extLst>
                  <a:ext uri="{FF2B5EF4-FFF2-40B4-BE49-F238E27FC236}">
                    <a16:creationId xmlns:a16="http://schemas.microsoft.com/office/drawing/2014/main" id="{1E2E1D25-13E4-4DC3-8D67-05E069323FD9}"/>
                  </a:ext>
                </a:extLst>
              </p14:cNvPr>
              <p14:cNvContentPartPr>
                <a14:cpLocks xmlns:a14="http://schemas.microsoft.com/office/drawing/2010/main" noRot="1" noChangeAspect="1" noEditPoints="1" noChangeArrowheads="1" noChangeShapeType="1"/>
              </p14:cNvContentPartPr>
              <p14:nvPr/>
            </p14:nvContentPartPr>
            <p14:xfrm>
              <a:off x="3187700" y="5121275"/>
              <a:ext cx="1123950" cy="131763"/>
            </p14:xfrm>
          </p:contentPart>
        </mc:Choice>
        <mc:Fallback>
          <p:pic>
            <p:nvPicPr>
              <p:cNvPr id="51212" name="Ink 29">
                <a:extLst>
                  <a:ext uri="{FF2B5EF4-FFF2-40B4-BE49-F238E27FC236}">
                    <a16:creationId xmlns:a16="http://schemas.microsoft.com/office/drawing/2014/main" id="{1E2E1D25-13E4-4DC3-8D67-05E069323FD9}"/>
                  </a:ext>
                </a:extLst>
              </p:cNvPr>
              <p:cNvPicPr>
                <a:picLocks noRot="1" noChangeAspect="1" noEditPoints="1" noChangeArrowheads="1" noChangeShapeType="1"/>
              </p:cNvPicPr>
              <p:nvPr/>
            </p:nvPicPr>
            <p:blipFill>
              <a:blip r:embed="rId21"/>
              <a:stretch>
                <a:fillRect/>
              </a:stretch>
            </p:blipFill>
            <p:spPr>
              <a:xfrm>
                <a:off x="3159268" y="5092834"/>
                <a:ext cx="1180813" cy="188644"/>
              </a:xfrm>
              <a:prstGeom prst="rect">
                <a:avLst/>
              </a:prstGeom>
            </p:spPr>
          </p:pic>
        </mc:Fallback>
      </mc:AlternateContent>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7" name="Foliennummernplatzhalter 5">
            <a:extLst>
              <a:ext uri="{FF2B5EF4-FFF2-40B4-BE49-F238E27FC236}">
                <a16:creationId xmlns:a16="http://schemas.microsoft.com/office/drawing/2014/main" id="{E1C4EA3A-7A73-4ABF-8CA5-03FE60A173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E78275D-9C9A-44D1-8941-5094B1BF6202}" type="slidenum">
              <a:rPr lang="de-DE" altLang="de-DE" sz="1400"/>
              <a:pPr eaLnBrk="1" hangingPunct="1"/>
              <a:t>54</a:t>
            </a:fld>
            <a:endParaRPr lang="de-DE" altLang="de-DE" sz="1400"/>
          </a:p>
        </p:txBody>
      </p:sp>
      <p:sp>
        <p:nvSpPr>
          <p:cNvPr id="52238" name="Rectangle 2">
            <a:extLst>
              <a:ext uri="{FF2B5EF4-FFF2-40B4-BE49-F238E27FC236}">
                <a16:creationId xmlns:a16="http://schemas.microsoft.com/office/drawing/2014/main" id="{25502179-5F47-411B-B8CD-7EBB24D221C5}"/>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What‘s whith the Credit Card?</a:t>
            </a:r>
          </a:p>
        </p:txBody>
      </p:sp>
      <p:sp>
        <p:nvSpPr>
          <p:cNvPr id="52239" name="Text Box 3">
            <a:extLst>
              <a:ext uri="{FF2B5EF4-FFF2-40B4-BE49-F238E27FC236}">
                <a16:creationId xmlns:a16="http://schemas.microsoft.com/office/drawing/2014/main" id="{B567F3E2-18FB-4E8A-BC28-792BB4FE873D}"/>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2240" name="Text Box 4">
            <a:extLst>
              <a:ext uri="{FF2B5EF4-FFF2-40B4-BE49-F238E27FC236}">
                <a16:creationId xmlns:a16="http://schemas.microsoft.com/office/drawing/2014/main" id="{AF4D8B7A-BFB5-415D-8102-838FECFB3068}"/>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2241" name="Text Box 6">
            <a:extLst>
              <a:ext uri="{FF2B5EF4-FFF2-40B4-BE49-F238E27FC236}">
                <a16:creationId xmlns:a16="http://schemas.microsoft.com/office/drawing/2014/main" id="{7343E967-86D8-4CA7-A9BC-9C4E9F3A48D6}"/>
              </a:ext>
            </a:extLst>
          </p:cNvPr>
          <p:cNvSpPr txBox="1">
            <a:spLocks noChangeArrowheads="1"/>
          </p:cNvSpPr>
          <p:nvPr/>
        </p:nvSpPr>
        <p:spPr bwMode="auto">
          <a:xfrm>
            <a:off x="1619250" y="4797425"/>
            <a:ext cx="2879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2000"/>
              <a:t>The PIN is calculated.</a:t>
            </a:r>
          </a:p>
        </p:txBody>
      </p:sp>
      <p:pic>
        <p:nvPicPr>
          <p:cNvPr id="52242" name="Picture 7">
            <a:extLst>
              <a:ext uri="{FF2B5EF4-FFF2-40B4-BE49-F238E27FC236}">
                <a16:creationId xmlns:a16="http://schemas.microsoft.com/office/drawing/2014/main" id="{20F19E16-EBC1-4885-B91F-B6A78E07BE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6975"/>
            <a:ext cx="368617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2243" name="Text Box 14">
            <a:extLst>
              <a:ext uri="{FF2B5EF4-FFF2-40B4-BE49-F238E27FC236}">
                <a16:creationId xmlns:a16="http://schemas.microsoft.com/office/drawing/2014/main" id="{2EA7D0C5-BDC2-4E9F-92E3-069C56FFAB9E}"/>
              </a:ext>
            </a:extLst>
          </p:cNvPr>
          <p:cNvSpPr txBox="1">
            <a:spLocks noChangeArrowheads="1"/>
          </p:cNvSpPr>
          <p:nvPr/>
        </p:nvSpPr>
        <p:spPr bwMode="auto">
          <a:xfrm>
            <a:off x="323850" y="1052513"/>
            <a:ext cx="405288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Upon the card are served</a:t>
            </a:r>
          </a:p>
          <a:p>
            <a:pPr eaLnBrk="1" hangingPunct="1">
              <a:spcBef>
                <a:spcPct val="50000"/>
              </a:spcBef>
            </a:pPr>
            <a:r>
              <a:rPr lang="de-DE" altLang="de-DE"/>
              <a:t>account number, bank code </a:t>
            </a:r>
            <a:br>
              <a:rPr lang="de-DE" altLang="de-DE"/>
            </a:br>
            <a:r>
              <a:rPr lang="de-DE" altLang="de-DE"/>
              <a:t>number, expiration date, </a:t>
            </a:r>
            <a:br>
              <a:rPr lang="de-DE" altLang="de-DE"/>
            </a:br>
            <a:r>
              <a:rPr lang="de-DE" altLang="de-DE"/>
              <a:t>a counter for false use</a:t>
            </a:r>
          </a:p>
        </p:txBody>
      </p:sp>
      <p:sp>
        <p:nvSpPr>
          <p:cNvPr id="52244" name="Rectangle 15">
            <a:extLst>
              <a:ext uri="{FF2B5EF4-FFF2-40B4-BE49-F238E27FC236}">
                <a16:creationId xmlns:a16="http://schemas.microsoft.com/office/drawing/2014/main" id="{0E3A245A-5B7F-4742-8A5A-B12E27C4CDA2}"/>
              </a:ext>
            </a:extLst>
          </p:cNvPr>
          <p:cNvSpPr>
            <a:spLocks noChangeArrowheads="1"/>
          </p:cNvSpPr>
          <p:nvPr/>
        </p:nvSpPr>
        <p:spPr bwMode="auto">
          <a:xfrm>
            <a:off x="1108075" y="3511550"/>
            <a:ext cx="1103313" cy="1058863"/>
          </a:xfrm>
          <a:prstGeom prst="rect">
            <a:avLst/>
          </a:prstGeom>
          <a:noFill/>
          <a:ln w="539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Triple-</a:t>
            </a:r>
          </a:p>
          <a:p>
            <a:pPr algn="ctr" eaLnBrk="1" hangingPunct="1">
              <a:spcBef>
                <a:spcPct val="50000"/>
              </a:spcBef>
            </a:pPr>
            <a:r>
              <a:rPr lang="de-DE" altLang="de-DE"/>
              <a:t>DES</a:t>
            </a:r>
          </a:p>
        </p:txBody>
      </p:sp>
      <p:sp>
        <p:nvSpPr>
          <p:cNvPr id="52245" name="Rectangle 16">
            <a:extLst>
              <a:ext uri="{FF2B5EF4-FFF2-40B4-BE49-F238E27FC236}">
                <a16:creationId xmlns:a16="http://schemas.microsoft.com/office/drawing/2014/main" id="{F409BACE-B3A7-44AF-A6F8-9EBDFE3B912A}"/>
              </a:ext>
            </a:extLst>
          </p:cNvPr>
          <p:cNvSpPr>
            <a:spLocks noChangeArrowheads="1"/>
          </p:cNvSpPr>
          <p:nvPr/>
        </p:nvSpPr>
        <p:spPr bwMode="auto">
          <a:xfrm>
            <a:off x="2484438" y="3644900"/>
            <a:ext cx="3400425" cy="466725"/>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secret key</a:t>
            </a:r>
          </a:p>
        </p:txBody>
      </p:sp>
      <p:sp>
        <p:nvSpPr>
          <p:cNvPr id="52246" name="Text Box 17">
            <a:extLst>
              <a:ext uri="{FF2B5EF4-FFF2-40B4-BE49-F238E27FC236}">
                <a16:creationId xmlns:a16="http://schemas.microsoft.com/office/drawing/2014/main" id="{5432B387-D7F3-4564-984F-2F1C6D32CA42}"/>
              </a:ext>
            </a:extLst>
          </p:cNvPr>
          <p:cNvSpPr txBox="1">
            <a:spLocks noChangeArrowheads="1"/>
          </p:cNvSpPr>
          <p:nvPr/>
        </p:nvSpPr>
        <p:spPr bwMode="auto">
          <a:xfrm>
            <a:off x="1258888" y="5561013"/>
            <a:ext cx="862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IN</a:t>
            </a:r>
          </a:p>
        </p:txBody>
      </p:sp>
      <p:sp>
        <p:nvSpPr>
          <p:cNvPr id="52247" name="Line 18">
            <a:extLst>
              <a:ext uri="{FF2B5EF4-FFF2-40B4-BE49-F238E27FC236}">
                <a16:creationId xmlns:a16="http://schemas.microsoft.com/office/drawing/2014/main" id="{B6E58307-058C-481A-A2B2-024ED71AA724}"/>
              </a:ext>
            </a:extLst>
          </p:cNvPr>
          <p:cNvSpPr>
            <a:spLocks noChangeShapeType="1"/>
          </p:cNvSpPr>
          <p:nvPr/>
        </p:nvSpPr>
        <p:spPr bwMode="auto">
          <a:xfrm>
            <a:off x="6084888" y="3789363"/>
            <a:ext cx="0" cy="1727200"/>
          </a:xfrm>
          <a:prstGeom prst="line">
            <a:avLst/>
          </a:prstGeom>
          <a:noFill/>
          <a:ln w="95250">
            <a:solidFill>
              <a:srgbClr val="8000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52248" name="Text Box 19">
            <a:extLst>
              <a:ext uri="{FF2B5EF4-FFF2-40B4-BE49-F238E27FC236}">
                <a16:creationId xmlns:a16="http://schemas.microsoft.com/office/drawing/2014/main" id="{E20186A5-9337-44A6-87B8-5DBF55825AC7}"/>
              </a:ext>
            </a:extLst>
          </p:cNvPr>
          <p:cNvSpPr txBox="1">
            <a:spLocks noChangeArrowheads="1"/>
          </p:cNvSpPr>
          <p:nvPr/>
        </p:nvSpPr>
        <p:spPr bwMode="auto">
          <a:xfrm>
            <a:off x="6588125" y="3933825"/>
            <a:ext cx="1466850" cy="1016000"/>
          </a:xfrm>
          <a:prstGeom prst="rect">
            <a:avLst/>
          </a:prstGeom>
          <a:noFill/>
          <a:ln w="381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user give</a:t>
            </a:r>
          </a:p>
          <a:p>
            <a:pPr eaLnBrk="1" hangingPunct="1">
              <a:spcBef>
                <a:spcPct val="50000"/>
              </a:spcBef>
            </a:pPr>
            <a:r>
              <a:rPr lang="de-DE" altLang="de-DE"/>
              <a:t>the PIN </a:t>
            </a:r>
          </a:p>
        </p:txBody>
      </p:sp>
      <p:sp>
        <p:nvSpPr>
          <p:cNvPr id="52249" name="Text Box 20">
            <a:extLst>
              <a:ext uri="{FF2B5EF4-FFF2-40B4-BE49-F238E27FC236}">
                <a16:creationId xmlns:a16="http://schemas.microsoft.com/office/drawing/2014/main" id="{5679D7FD-E675-4E69-8960-258430AC1945}"/>
              </a:ext>
            </a:extLst>
          </p:cNvPr>
          <p:cNvSpPr txBox="1">
            <a:spLocks noChangeArrowheads="1"/>
          </p:cNvSpPr>
          <p:nvPr/>
        </p:nvSpPr>
        <p:spPr bwMode="auto">
          <a:xfrm>
            <a:off x="6804025" y="55118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600"/>
              <a:t>PIN</a:t>
            </a:r>
          </a:p>
        </p:txBody>
      </p:sp>
      <p:sp>
        <p:nvSpPr>
          <p:cNvPr id="52250" name="AutoShape 21">
            <a:extLst>
              <a:ext uri="{FF2B5EF4-FFF2-40B4-BE49-F238E27FC236}">
                <a16:creationId xmlns:a16="http://schemas.microsoft.com/office/drawing/2014/main" id="{A5350ABE-1D66-457C-A000-1E2DA55D857D}"/>
              </a:ext>
            </a:extLst>
          </p:cNvPr>
          <p:cNvSpPr>
            <a:spLocks noChangeArrowheads="1"/>
          </p:cNvSpPr>
          <p:nvPr/>
        </p:nvSpPr>
        <p:spPr bwMode="auto">
          <a:xfrm>
            <a:off x="2217738" y="5649913"/>
            <a:ext cx="4584700" cy="525462"/>
          </a:xfrm>
          <a:prstGeom prst="ribbon">
            <a:avLst>
              <a:gd name="adj1" fmla="val 12500"/>
              <a:gd name="adj2" fmla="val 50000"/>
            </a:avLst>
          </a:pr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a:t>are they equal?</a:t>
            </a:r>
          </a:p>
        </p:txBody>
      </p:sp>
      <mc:AlternateContent xmlns:mc="http://schemas.openxmlformats.org/markup-compatibility/2006">
        <mc:Choice xmlns:p14="http://schemas.microsoft.com/office/powerpoint/2010/main" Requires="p14">
          <p:contentPart p14:bwMode="auto" r:id="rId4">
            <p14:nvContentPartPr>
              <p14:cNvPr id="52226" name="Ink 9">
                <a:extLst>
                  <a:ext uri="{FF2B5EF4-FFF2-40B4-BE49-F238E27FC236}">
                    <a16:creationId xmlns:a16="http://schemas.microsoft.com/office/drawing/2014/main" id="{86CD2FDD-11E3-4AB2-817E-5ED1ED9CD7DE}"/>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2226" name="Ink 9">
                <a:extLst>
                  <a:ext uri="{FF2B5EF4-FFF2-40B4-BE49-F238E27FC236}">
                    <a16:creationId xmlns:a16="http://schemas.microsoft.com/office/drawing/2014/main" id="{86CD2FDD-11E3-4AB2-817E-5ED1ED9CD7DE}"/>
                  </a:ext>
                </a:extLst>
              </p:cNvPr>
              <p:cNvPicPr>
                <a:picLocks noRot="1" noChangeAspect="1" noEditPoints="1" noChangeArrowheads="1" noChangeShapeType="1"/>
              </p:cNvPicPr>
              <p:nvPr/>
            </p:nvPicPr>
            <p:blipFill>
              <a:blip r:embed="rId5"/>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2227" name="Ink 10">
                <a:extLst>
                  <a:ext uri="{FF2B5EF4-FFF2-40B4-BE49-F238E27FC236}">
                    <a16:creationId xmlns:a16="http://schemas.microsoft.com/office/drawing/2014/main" id="{5FEF255E-868A-4EBA-8388-4DB3C514B5F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2227" name="Ink 10">
                <a:extLst>
                  <a:ext uri="{FF2B5EF4-FFF2-40B4-BE49-F238E27FC236}">
                    <a16:creationId xmlns:a16="http://schemas.microsoft.com/office/drawing/2014/main" id="{5FEF255E-868A-4EBA-8388-4DB3C514B5FA}"/>
                  </a:ext>
                </a:extLst>
              </p:cNvPr>
              <p:cNvPicPr>
                <a:picLocks noRot="1" noChangeAspect="1" noEditPoints="1" noChangeArrowheads="1" noChangeShapeType="1"/>
              </p:cNvPicPr>
              <p:nvPr/>
            </p:nvPicPr>
            <p:blipFill>
              <a:blip r:embed="rId5"/>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2228" name="Ink 11">
                <a:extLst>
                  <a:ext uri="{FF2B5EF4-FFF2-40B4-BE49-F238E27FC236}">
                    <a16:creationId xmlns:a16="http://schemas.microsoft.com/office/drawing/2014/main" id="{B7BE2ABB-15F0-4A72-AE23-AFAF31941E6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2228" name="Ink 11">
                <a:extLst>
                  <a:ext uri="{FF2B5EF4-FFF2-40B4-BE49-F238E27FC236}">
                    <a16:creationId xmlns:a16="http://schemas.microsoft.com/office/drawing/2014/main" id="{B7BE2ABB-15F0-4A72-AE23-AFAF31941E66}"/>
                  </a:ext>
                </a:extLst>
              </p:cNvPr>
              <p:cNvPicPr>
                <a:picLocks noRot="1" noChangeAspect="1" noEditPoints="1" noChangeArrowheads="1" noChangeShapeType="1"/>
              </p:cNvPicPr>
              <p:nvPr/>
            </p:nvPicPr>
            <p:blipFill>
              <a:blip r:embed="rId5"/>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2229" name="Ink 12">
                <a:extLst>
                  <a:ext uri="{FF2B5EF4-FFF2-40B4-BE49-F238E27FC236}">
                    <a16:creationId xmlns:a16="http://schemas.microsoft.com/office/drawing/2014/main" id="{19EEF43F-09C6-40CB-A280-B4B6CB6EBB7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2229" name="Ink 12">
                <a:extLst>
                  <a:ext uri="{FF2B5EF4-FFF2-40B4-BE49-F238E27FC236}">
                    <a16:creationId xmlns:a16="http://schemas.microsoft.com/office/drawing/2014/main" id="{19EEF43F-09C6-40CB-A280-B4B6CB6EBB73}"/>
                  </a:ext>
                </a:extLst>
              </p:cNvPr>
              <p:cNvPicPr>
                <a:picLocks noRot="1" noChangeAspect="1" noEditPoints="1" noChangeArrowheads="1" noChangeShapeType="1"/>
              </p:cNvPicPr>
              <p:nvPr/>
            </p:nvPicPr>
            <p:blipFill>
              <a:blip r:embed="rId5"/>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2230" name="Ink 13">
                <a:extLst>
                  <a:ext uri="{FF2B5EF4-FFF2-40B4-BE49-F238E27FC236}">
                    <a16:creationId xmlns:a16="http://schemas.microsoft.com/office/drawing/2014/main" id="{5554FA9B-EB03-4099-8410-23143F1350E1}"/>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2230" name="Ink 13">
                <a:extLst>
                  <a:ext uri="{FF2B5EF4-FFF2-40B4-BE49-F238E27FC236}">
                    <a16:creationId xmlns:a16="http://schemas.microsoft.com/office/drawing/2014/main" id="{5554FA9B-EB03-4099-8410-23143F1350E1}"/>
                  </a:ext>
                </a:extLst>
              </p:cNvPr>
              <p:cNvPicPr>
                <a:picLocks noRot="1" noChangeAspect="1" noEditPoints="1" noChangeArrowheads="1" noChangeShapeType="1"/>
              </p:cNvPicPr>
              <p:nvPr/>
            </p:nvPicPr>
            <p:blipFill>
              <a:blip r:embed="rId5"/>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2231" name="Ink 23">
                <a:extLst>
                  <a:ext uri="{FF2B5EF4-FFF2-40B4-BE49-F238E27FC236}">
                    <a16:creationId xmlns:a16="http://schemas.microsoft.com/office/drawing/2014/main" id="{8B3A9A9F-6608-4D5F-BE92-6F372EDA91ED}"/>
                  </a:ext>
                </a:extLst>
              </p14:cNvPr>
              <p14:cNvContentPartPr>
                <a14:cpLocks xmlns:a14="http://schemas.microsoft.com/office/drawing/2010/main" noRot="1" noChangeAspect="1" noEditPoints="1" noChangeArrowheads="1" noChangeShapeType="1"/>
              </p14:cNvContentPartPr>
              <p14:nvPr/>
            </p14:nvContentPartPr>
            <p14:xfrm>
              <a:off x="301625" y="1698625"/>
              <a:ext cx="1574800" cy="1776413"/>
            </p14:xfrm>
          </p:contentPart>
        </mc:Choice>
        <mc:Fallback>
          <p:pic>
            <p:nvPicPr>
              <p:cNvPr id="52231" name="Ink 23">
                <a:extLst>
                  <a:ext uri="{FF2B5EF4-FFF2-40B4-BE49-F238E27FC236}">
                    <a16:creationId xmlns:a16="http://schemas.microsoft.com/office/drawing/2014/main" id="{8B3A9A9F-6608-4D5F-BE92-6F372EDA91ED}"/>
                  </a:ext>
                </a:extLst>
              </p:cNvPr>
              <p:cNvPicPr>
                <a:picLocks noRot="1" noChangeAspect="1" noEditPoints="1" noChangeArrowheads="1" noChangeShapeType="1"/>
              </p:cNvPicPr>
              <p:nvPr/>
            </p:nvPicPr>
            <p:blipFill>
              <a:blip r:embed="rId11"/>
              <a:stretch>
                <a:fillRect/>
              </a:stretch>
            </p:blipFill>
            <p:spPr>
              <a:xfrm>
                <a:off x="273143" y="1670194"/>
                <a:ext cx="1631764" cy="1833275"/>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2232" name="Ink 24">
                <a:extLst>
                  <a:ext uri="{FF2B5EF4-FFF2-40B4-BE49-F238E27FC236}">
                    <a16:creationId xmlns:a16="http://schemas.microsoft.com/office/drawing/2014/main" id="{D25D33B3-39AE-49B8-94AF-08CE01AB46BC}"/>
                  </a:ext>
                </a:extLst>
              </p14:cNvPr>
              <p14:cNvContentPartPr>
                <a14:cpLocks xmlns:a14="http://schemas.microsoft.com/office/drawing/2010/main" noRot="1" noChangeAspect="1" noEditPoints="1" noChangeArrowheads="1" noChangeShapeType="1"/>
              </p14:cNvContentPartPr>
              <p14:nvPr/>
            </p14:nvContentPartPr>
            <p14:xfrm>
              <a:off x="1570038" y="4598988"/>
              <a:ext cx="166687" cy="923925"/>
            </p14:xfrm>
          </p:contentPart>
        </mc:Choice>
        <mc:Fallback>
          <p:pic>
            <p:nvPicPr>
              <p:cNvPr id="52232" name="Ink 24">
                <a:extLst>
                  <a:ext uri="{FF2B5EF4-FFF2-40B4-BE49-F238E27FC236}">
                    <a16:creationId xmlns:a16="http://schemas.microsoft.com/office/drawing/2014/main" id="{D25D33B3-39AE-49B8-94AF-08CE01AB46BC}"/>
                  </a:ext>
                </a:extLst>
              </p:cNvPr>
              <p:cNvPicPr>
                <a:picLocks noRot="1" noChangeAspect="1" noEditPoints="1" noChangeArrowheads="1" noChangeShapeType="1"/>
              </p:cNvPicPr>
              <p:nvPr/>
            </p:nvPicPr>
            <p:blipFill>
              <a:blip r:embed="rId13"/>
              <a:stretch>
                <a:fillRect/>
              </a:stretch>
            </p:blipFill>
            <p:spPr>
              <a:xfrm>
                <a:off x="1541597" y="4570554"/>
                <a:ext cx="223569" cy="980793"/>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2233" name="Ink 25">
                <a:extLst>
                  <a:ext uri="{FF2B5EF4-FFF2-40B4-BE49-F238E27FC236}">
                    <a16:creationId xmlns:a16="http://schemas.microsoft.com/office/drawing/2014/main" id="{65C2FC4C-E40B-4E59-B2BD-A9B7E36E1A73}"/>
                  </a:ext>
                </a:extLst>
              </p14:cNvPr>
              <p14:cNvContentPartPr>
                <a14:cpLocks xmlns:a14="http://schemas.microsoft.com/office/drawing/2010/main" noRot="1" noChangeAspect="1" noEditPoints="1" noChangeArrowheads="1" noChangeShapeType="1"/>
              </p14:cNvContentPartPr>
              <p14:nvPr/>
            </p14:nvContentPartPr>
            <p14:xfrm>
              <a:off x="7089775" y="4976813"/>
              <a:ext cx="233363" cy="585787"/>
            </p14:xfrm>
          </p:contentPart>
        </mc:Choice>
        <mc:Fallback>
          <p:pic>
            <p:nvPicPr>
              <p:cNvPr id="52233" name="Ink 25">
                <a:extLst>
                  <a:ext uri="{FF2B5EF4-FFF2-40B4-BE49-F238E27FC236}">
                    <a16:creationId xmlns:a16="http://schemas.microsoft.com/office/drawing/2014/main" id="{65C2FC4C-E40B-4E59-B2BD-A9B7E36E1A73}"/>
                  </a:ext>
                </a:extLst>
              </p:cNvPr>
              <p:cNvPicPr>
                <a:picLocks noRot="1" noChangeAspect="1" noEditPoints="1" noChangeArrowheads="1" noChangeShapeType="1"/>
              </p:cNvPicPr>
              <p:nvPr/>
            </p:nvPicPr>
            <p:blipFill>
              <a:blip r:embed="rId15"/>
              <a:stretch>
                <a:fillRect/>
              </a:stretch>
            </p:blipFill>
            <p:spPr>
              <a:xfrm>
                <a:off x="7061237" y="4948352"/>
                <a:ext cx="290439" cy="642708"/>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52234" name="Ink 27">
                <a:extLst>
                  <a:ext uri="{FF2B5EF4-FFF2-40B4-BE49-F238E27FC236}">
                    <a16:creationId xmlns:a16="http://schemas.microsoft.com/office/drawing/2014/main" id="{03F876E8-67F1-4747-8AA3-A7DF453B1F25}"/>
                  </a:ext>
                </a:extLst>
              </p14:cNvPr>
              <p14:cNvContentPartPr>
                <a14:cpLocks xmlns:a14="http://schemas.microsoft.com/office/drawing/2010/main" noRot="1" noChangeAspect="1" noEditPoints="1" noChangeArrowheads="1" noChangeShapeType="1"/>
              </p14:cNvContentPartPr>
              <p14:nvPr/>
            </p14:nvContentPartPr>
            <p14:xfrm>
              <a:off x="2228850" y="3665538"/>
              <a:ext cx="325438" cy="465137"/>
            </p14:xfrm>
          </p:contentPart>
        </mc:Choice>
        <mc:Fallback>
          <p:pic>
            <p:nvPicPr>
              <p:cNvPr id="52234" name="Ink 27">
                <a:extLst>
                  <a:ext uri="{FF2B5EF4-FFF2-40B4-BE49-F238E27FC236}">
                    <a16:creationId xmlns:a16="http://schemas.microsoft.com/office/drawing/2014/main" id="{03F876E8-67F1-4747-8AA3-A7DF453B1F25}"/>
                  </a:ext>
                </a:extLst>
              </p:cNvPr>
              <p:cNvPicPr>
                <a:picLocks noRot="1" noChangeAspect="1" noEditPoints="1" noChangeArrowheads="1" noChangeShapeType="1"/>
              </p:cNvPicPr>
              <p:nvPr/>
            </p:nvPicPr>
            <p:blipFill>
              <a:blip r:embed="rId17"/>
              <a:stretch>
                <a:fillRect/>
              </a:stretch>
            </p:blipFill>
            <p:spPr>
              <a:xfrm>
                <a:off x="2200379" y="3637119"/>
                <a:ext cx="382381" cy="521975"/>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52235" name="Ink 28">
                <a:extLst>
                  <a:ext uri="{FF2B5EF4-FFF2-40B4-BE49-F238E27FC236}">
                    <a16:creationId xmlns:a16="http://schemas.microsoft.com/office/drawing/2014/main" id="{12F0A083-FDCC-4F0E-8F81-FE5B64023050}"/>
                  </a:ext>
                </a:extLst>
              </p14:cNvPr>
              <p14:cNvContentPartPr>
                <a14:cpLocks xmlns:a14="http://schemas.microsoft.com/office/drawing/2010/main" noRot="1" noChangeAspect="1" noEditPoints="1" noChangeArrowheads="1" noChangeShapeType="1"/>
              </p14:cNvContentPartPr>
              <p14:nvPr/>
            </p14:nvContentPartPr>
            <p14:xfrm>
              <a:off x="5653088" y="3665538"/>
              <a:ext cx="58737" cy="379412"/>
            </p14:xfrm>
          </p:contentPart>
        </mc:Choice>
        <mc:Fallback>
          <p:pic>
            <p:nvPicPr>
              <p:cNvPr id="52235" name="Ink 28">
                <a:extLst>
                  <a:ext uri="{FF2B5EF4-FFF2-40B4-BE49-F238E27FC236}">
                    <a16:creationId xmlns:a16="http://schemas.microsoft.com/office/drawing/2014/main" id="{12F0A083-FDCC-4F0E-8F81-FE5B64023050}"/>
                  </a:ext>
                </a:extLst>
              </p:cNvPr>
              <p:cNvPicPr>
                <a:picLocks noRot="1" noChangeAspect="1" noEditPoints="1" noChangeArrowheads="1" noChangeShapeType="1"/>
              </p:cNvPicPr>
              <p:nvPr/>
            </p:nvPicPr>
            <p:blipFill>
              <a:blip r:embed="rId19"/>
              <a:stretch>
                <a:fillRect/>
              </a:stretch>
            </p:blipFill>
            <p:spPr>
              <a:xfrm>
                <a:off x="5625135" y="3637208"/>
                <a:ext cx="114643" cy="436073"/>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2236" name="Ink 29">
                <a:extLst>
                  <a:ext uri="{FF2B5EF4-FFF2-40B4-BE49-F238E27FC236}">
                    <a16:creationId xmlns:a16="http://schemas.microsoft.com/office/drawing/2014/main" id="{7BD36F9E-D55D-463F-BDA4-D9DF9A226F18}"/>
                  </a:ext>
                </a:extLst>
              </p14:cNvPr>
              <p14:cNvContentPartPr>
                <a14:cpLocks xmlns:a14="http://schemas.microsoft.com/office/drawing/2010/main" noRot="1" noChangeAspect="1" noEditPoints="1" noChangeArrowheads="1" noChangeShapeType="1"/>
              </p14:cNvContentPartPr>
              <p14:nvPr/>
            </p14:nvContentPartPr>
            <p14:xfrm>
              <a:off x="2987675" y="5157788"/>
              <a:ext cx="1123950" cy="131762"/>
            </p14:xfrm>
          </p:contentPart>
        </mc:Choice>
        <mc:Fallback>
          <p:pic>
            <p:nvPicPr>
              <p:cNvPr id="52236" name="Ink 29">
                <a:extLst>
                  <a:ext uri="{FF2B5EF4-FFF2-40B4-BE49-F238E27FC236}">
                    <a16:creationId xmlns:a16="http://schemas.microsoft.com/office/drawing/2014/main" id="{7BD36F9E-D55D-463F-BDA4-D9DF9A226F18}"/>
                  </a:ext>
                </a:extLst>
              </p:cNvPr>
              <p:cNvPicPr>
                <a:picLocks noRot="1" noChangeAspect="1" noEditPoints="1" noChangeArrowheads="1" noChangeShapeType="1"/>
              </p:cNvPicPr>
              <p:nvPr/>
            </p:nvPicPr>
            <p:blipFill>
              <a:blip r:embed="rId21"/>
              <a:stretch>
                <a:fillRect/>
              </a:stretch>
            </p:blipFill>
            <p:spPr>
              <a:xfrm>
                <a:off x="2959243" y="5129348"/>
                <a:ext cx="1180813" cy="188643"/>
              </a:xfrm>
              <a:prstGeom prst="rect">
                <a:avLst/>
              </a:prstGeom>
            </p:spPr>
          </p:pic>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61" name="Foliennummernplatzhalter 5">
            <a:extLst>
              <a:ext uri="{FF2B5EF4-FFF2-40B4-BE49-F238E27FC236}">
                <a16:creationId xmlns:a16="http://schemas.microsoft.com/office/drawing/2014/main" id="{422F17F1-EC7B-44CD-AF6F-FB72694CA2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01204F7-78B5-4967-A4F7-D19D5344DD4A}" type="slidenum">
              <a:rPr lang="de-DE" altLang="de-DE" sz="1400"/>
              <a:pPr eaLnBrk="1" hangingPunct="1"/>
              <a:t>55</a:t>
            </a:fld>
            <a:endParaRPr lang="de-DE" altLang="de-DE" sz="1400"/>
          </a:p>
        </p:txBody>
      </p:sp>
      <p:sp>
        <p:nvSpPr>
          <p:cNvPr id="53262" name="Rectangle 2">
            <a:extLst>
              <a:ext uri="{FF2B5EF4-FFF2-40B4-BE49-F238E27FC236}">
                <a16:creationId xmlns:a16="http://schemas.microsoft.com/office/drawing/2014/main" id="{91C840BD-A293-4391-B1FF-A0750D584B66}"/>
              </a:ext>
            </a:extLst>
          </p:cNvPr>
          <p:cNvSpPr>
            <a:spLocks noGrp="1" noChangeArrowheads="1"/>
          </p:cNvSpPr>
          <p:nvPr>
            <p:ph type="ctrTitle"/>
          </p:nvPr>
        </p:nvSpPr>
        <p:spPr>
          <a:xfrm>
            <a:off x="0" y="260350"/>
            <a:ext cx="5040313" cy="1152525"/>
          </a:xfrm>
        </p:spPr>
        <p:txBody>
          <a:bodyPr/>
          <a:lstStyle/>
          <a:p>
            <a:pPr eaLnBrk="1" hangingPunct="1"/>
            <a:r>
              <a:rPr lang="de-DE" altLang="de-DE" sz="4000"/>
              <a:t>Ein weites Feld</a:t>
            </a:r>
          </a:p>
        </p:txBody>
      </p:sp>
      <p:sp>
        <p:nvSpPr>
          <p:cNvPr id="53263" name="Text Box 3">
            <a:extLst>
              <a:ext uri="{FF2B5EF4-FFF2-40B4-BE49-F238E27FC236}">
                <a16:creationId xmlns:a16="http://schemas.microsoft.com/office/drawing/2014/main" id="{BB8DA423-3EB8-4C27-B6E7-91D1F6C341BE}"/>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3264" name="Text Box 4">
            <a:extLst>
              <a:ext uri="{FF2B5EF4-FFF2-40B4-BE49-F238E27FC236}">
                <a16:creationId xmlns:a16="http://schemas.microsoft.com/office/drawing/2014/main" id="{FEDB3A5E-D339-478B-8085-38B07BBDFC11}"/>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3265" name="Text Box 12">
            <a:extLst>
              <a:ext uri="{FF2B5EF4-FFF2-40B4-BE49-F238E27FC236}">
                <a16:creationId xmlns:a16="http://schemas.microsoft.com/office/drawing/2014/main" id="{31A6F2CE-3D5C-4307-8718-4770FBC83120}"/>
              </a:ext>
            </a:extLst>
          </p:cNvPr>
          <p:cNvSpPr txBox="1">
            <a:spLocks noChangeArrowheads="1"/>
          </p:cNvSpPr>
          <p:nvPr/>
        </p:nvSpPr>
        <p:spPr bwMode="auto">
          <a:xfrm>
            <a:off x="395288" y="1628775"/>
            <a:ext cx="4041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ublic-Key-Verfahren</a:t>
            </a:r>
          </a:p>
        </p:txBody>
      </p:sp>
      <p:sp>
        <p:nvSpPr>
          <p:cNvPr id="53266" name="Text Box 16">
            <a:extLst>
              <a:ext uri="{FF2B5EF4-FFF2-40B4-BE49-F238E27FC236}">
                <a16:creationId xmlns:a16="http://schemas.microsoft.com/office/drawing/2014/main" id="{A6419601-8626-4BE6-AB78-AF8C64D8B626}"/>
              </a:ext>
            </a:extLst>
          </p:cNvPr>
          <p:cNvSpPr txBox="1">
            <a:spLocks noChangeArrowheads="1"/>
          </p:cNvSpPr>
          <p:nvPr/>
        </p:nvSpPr>
        <p:spPr bwMode="auto">
          <a:xfrm>
            <a:off x="468313" y="2492375"/>
            <a:ext cx="345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No-Key-Verfahren</a:t>
            </a:r>
          </a:p>
        </p:txBody>
      </p:sp>
      <p:sp>
        <p:nvSpPr>
          <p:cNvPr id="116753" name="Text Box 17">
            <a:extLst>
              <a:ext uri="{FF2B5EF4-FFF2-40B4-BE49-F238E27FC236}">
                <a16:creationId xmlns:a16="http://schemas.microsoft.com/office/drawing/2014/main" id="{20407040-A281-4093-82B2-4CD0A281528B}"/>
              </a:ext>
            </a:extLst>
          </p:cNvPr>
          <p:cNvSpPr txBox="1">
            <a:spLocks noChangeArrowheads="1"/>
          </p:cNvSpPr>
          <p:nvPr/>
        </p:nvSpPr>
        <p:spPr bwMode="auto">
          <a:xfrm>
            <a:off x="468313" y="3429000"/>
            <a:ext cx="5219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Zero-Knowledge-</a:t>
            </a:r>
            <a:br>
              <a:rPr lang="de-DE" altLang="de-DE" sz="3200"/>
            </a:br>
            <a:r>
              <a:rPr lang="de-DE" altLang="de-DE" sz="3200"/>
              <a:t>Verfahren</a:t>
            </a:r>
          </a:p>
        </p:txBody>
      </p:sp>
      <p:sp>
        <p:nvSpPr>
          <p:cNvPr id="116754" name="Text Box 18">
            <a:extLst>
              <a:ext uri="{FF2B5EF4-FFF2-40B4-BE49-F238E27FC236}">
                <a16:creationId xmlns:a16="http://schemas.microsoft.com/office/drawing/2014/main" id="{5C5290FE-EBC1-40C4-872C-FDB287FF7B71}"/>
              </a:ext>
            </a:extLst>
          </p:cNvPr>
          <p:cNvSpPr txBox="1">
            <a:spLocks noChangeArrowheads="1"/>
          </p:cNvSpPr>
          <p:nvPr/>
        </p:nvSpPr>
        <p:spPr bwMode="auto">
          <a:xfrm>
            <a:off x="468313" y="4581525"/>
            <a:ext cx="4175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Challenge-and-</a:t>
            </a:r>
            <a:br>
              <a:rPr lang="de-DE" altLang="de-DE" sz="3200"/>
            </a:br>
            <a:r>
              <a:rPr lang="de-DE" altLang="de-DE" sz="3200"/>
              <a:t>Response-Verfahren</a:t>
            </a:r>
          </a:p>
        </p:txBody>
      </p:sp>
      <p:pic>
        <p:nvPicPr>
          <p:cNvPr id="53269" name="Picture 19">
            <a:extLst>
              <a:ext uri="{FF2B5EF4-FFF2-40B4-BE49-F238E27FC236}">
                <a16:creationId xmlns:a16="http://schemas.microsoft.com/office/drawing/2014/main" id="{444F07E1-7E4E-4808-921C-2E30F88D37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60350"/>
            <a:ext cx="4548187"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3270" name="Picture 20">
            <a:extLst>
              <a:ext uri="{FF2B5EF4-FFF2-40B4-BE49-F238E27FC236}">
                <a16:creationId xmlns:a16="http://schemas.microsoft.com/office/drawing/2014/main" id="{08DB0BC0-D6D0-482B-AA5C-1C22C614E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805488"/>
            <a:ext cx="4181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3271" name="Textfeld 11">
            <a:extLst>
              <a:ext uri="{FF2B5EF4-FFF2-40B4-BE49-F238E27FC236}">
                <a16:creationId xmlns:a16="http://schemas.microsoft.com/office/drawing/2014/main" id="{849420C8-9478-4AA4-87BF-FB409456CF16}"/>
              </a:ext>
            </a:extLst>
          </p:cNvPr>
          <p:cNvSpPr txBox="1">
            <a:spLocks noChangeArrowheads="1"/>
          </p:cNvSpPr>
          <p:nvPr/>
        </p:nvSpPr>
        <p:spPr bwMode="auto">
          <a:xfrm>
            <a:off x="7235825" y="1412875"/>
            <a:ext cx="14874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5">
            <p14:nvContentPartPr>
              <p14:cNvPr id="53250" name="Ink 5">
                <a:extLst>
                  <a:ext uri="{FF2B5EF4-FFF2-40B4-BE49-F238E27FC236}">
                    <a16:creationId xmlns:a16="http://schemas.microsoft.com/office/drawing/2014/main" id="{CBC2F0EC-25DE-4216-9A15-5A3216607234}"/>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3250" name="Ink 5">
                <a:extLst>
                  <a:ext uri="{FF2B5EF4-FFF2-40B4-BE49-F238E27FC236}">
                    <a16:creationId xmlns:a16="http://schemas.microsoft.com/office/drawing/2014/main" id="{CBC2F0EC-25DE-4216-9A15-5A3216607234}"/>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3251" name="Ink 6">
                <a:extLst>
                  <a:ext uri="{FF2B5EF4-FFF2-40B4-BE49-F238E27FC236}">
                    <a16:creationId xmlns:a16="http://schemas.microsoft.com/office/drawing/2014/main" id="{CB73EEC0-AD9F-465E-BA3E-50F26E7C3E91}"/>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3251" name="Ink 6">
                <a:extLst>
                  <a:ext uri="{FF2B5EF4-FFF2-40B4-BE49-F238E27FC236}">
                    <a16:creationId xmlns:a16="http://schemas.microsoft.com/office/drawing/2014/main" id="{CB73EEC0-AD9F-465E-BA3E-50F26E7C3E91}"/>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3252" name="Ink 7">
                <a:extLst>
                  <a:ext uri="{FF2B5EF4-FFF2-40B4-BE49-F238E27FC236}">
                    <a16:creationId xmlns:a16="http://schemas.microsoft.com/office/drawing/2014/main" id="{5DFD9EE5-B355-4330-AAF9-1CB68B81FD45}"/>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3252" name="Ink 7">
                <a:extLst>
                  <a:ext uri="{FF2B5EF4-FFF2-40B4-BE49-F238E27FC236}">
                    <a16:creationId xmlns:a16="http://schemas.microsoft.com/office/drawing/2014/main" id="{5DFD9EE5-B355-4330-AAF9-1CB68B81FD45}"/>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3253" name="Ink 8">
                <a:extLst>
                  <a:ext uri="{FF2B5EF4-FFF2-40B4-BE49-F238E27FC236}">
                    <a16:creationId xmlns:a16="http://schemas.microsoft.com/office/drawing/2014/main" id="{FB8A4A07-7D3A-4D0E-8EB2-02FF065D8C1C}"/>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3253" name="Ink 8">
                <a:extLst>
                  <a:ext uri="{FF2B5EF4-FFF2-40B4-BE49-F238E27FC236}">
                    <a16:creationId xmlns:a16="http://schemas.microsoft.com/office/drawing/2014/main" id="{FB8A4A07-7D3A-4D0E-8EB2-02FF065D8C1C}"/>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3254" name="Ink 9">
                <a:extLst>
                  <a:ext uri="{FF2B5EF4-FFF2-40B4-BE49-F238E27FC236}">
                    <a16:creationId xmlns:a16="http://schemas.microsoft.com/office/drawing/2014/main" id="{89FC7DA7-5527-474B-9AD4-EDEB7478C8B6}"/>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3254" name="Ink 9">
                <a:extLst>
                  <a:ext uri="{FF2B5EF4-FFF2-40B4-BE49-F238E27FC236}">
                    <a16:creationId xmlns:a16="http://schemas.microsoft.com/office/drawing/2014/main" id="{89FC7DA7-5527-474B-9AD4-EDEB7478C8B6}"/>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3255" name="Ink 11">
                <a:extLst>
                  <a:ext uri="{FF2B5EF4-FFF2-40B4-BE49-F238E27FC236}">
                    <a16:creationId xmlns:a16="http://schemas.microsoft.com/office/drawing/2014/main" id="{855C9BE7-BFBF-4550-A3F3-E53C07980E7D}"/>
                  </a:ext>
                </a:extLst>
              </p14:cNvPr>
              <p14:cNvContentPartPr>
                <a14:cpLocks xmlns:a14="http://schemas.microsoft.com/office/drawing/2010/main" noRot="1" noChangeAspect="1" noEditPoints="1" noChangeArrowheads="1" noChangeShapeType="1"/>
              </p14:cNvContentPartPr>
              <p14:nvPr/>
            </p14:nvContentPartPr>
            <p14:xfrm>
              <a:off x="5999163" y="5795963"/>
              <a:ext cx="1458912" cy="50800"/>
            </p14:xfrm>
          </p:contentPart>
        </mc:Choice>
        <mc:Fallback>
          <p:pic>
            <p:nvPicPr>
              <p:cNvPr id="53255" name="Ink 11">
                <a:extLst>
                  <a:ext uri="{FF2B5EF4-FFF2-40B4-BE49-F238E27FC236}">
                    <a16:creationId xmlns:a16="http://schemas.microsoft.com/office/drawing/2014/main" id="{855C9BE7-BFBF-4550-A3F3-E53C07980E7D}"/>
                  </a:ext>
                </a:extLst>
              </p:cNvPr>
              <p:cNvPicPr>
                <a:picLocks noRot="1" noChangeAspect="1" noEditPoints="1" noChangeArrowheads="1" noChangeShapeType="1"/>
              </p:cNvPicPr>
              <p:nvPr/>
            </p:nvPicPr>
            <p:blipFill>
              <a:blip r:embed="rId12"/>
              <a:stretch>
                <a:fillRect/>
              </a:stretch>
            </p:blipFill>
            <p:spPr>
              <a:xfrm>
                <a:off x="5989799" y="5786461"/>
                <a:ext cx="1477639" cy="69804"/>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3256" name="Ink 12">
                <a:extLst>
                  <a:ext uri="{FF2B5EF4-FFF2-40B4-BE49-F238E27FC236}">
                    <a16:creationId xmlns:a16="http://schemas.microsoft.com/office/drawing/2014/main" id="{3099875F-0A17-4A47-8F5F-67EA0DC8ECA4}"/>
                  </a:ext>
                </a:extLst>
              </p14:cNvPr>
              <p14:cNvContentPartPr>
                <a14:cpLocks xmlns:a14="http://schemas.microsoft.com/office/drawing/2010/main" noRot="1" noChangeAspect="1" noEditPoints="1" noChangeArrowheads="1" noChangeShapeType="1"/>
              </p14:cNvContentPartPr>
              <p14:nvPr/>
            </p14:nvContentPartPr>
            <p14:xfrm>
              <a:off x="5156200" y="5727700"/>
              <a:ext cx="658813" cy="546100"/>
            </p14:xfrm>
          </p:contentPart>
        </mc:Choice>
        <mc:Fallback>
          <p:pic>
            <p:nvPicPr>
              <p:cNvPr id="53256" name="Ink 12">
                <a:extLst>
                  <a:ext uri="{FF2B5EF4-FFF2-40B4-BE49-F238E27FC236}">
                    <a16:creationId xmlns:a16="http://schemas.microsoft.com/office/drawing/2014/main" id="{3099875F-0A17-4A47-8F5F-67EA0DC8ECA4}"/>
                  </a:ext>
                </a:extLst>
              </p:cNvPr>
              <p:cNvPicPr>
                <a:picLocks noRot="1" noChangeAspect="1" noEditPoints="1" noChangeArrowheads="1" noChangeShapeType="1"/>
              </p:cNvPicPr>
              <p:nvPr/>
            </p:nvPicPr>
            <p:blipFill>
              <a:blip r:embed="rId14"/>
              <a:stretch>
                <a:fillRect/>
              </a:stretch>
            </p:blipFill>
            <p:spPr>
              <a:xfrm>
                <a:off x="5146850" y="5718340"/>
                <a:ext cx="677513" cy="564819"/>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3257" name="Ink 13">
                <a:extLst>
                  <a:ext uri="{FF2B5EF4-FFF2-40B4-BE49-F238E27FC236}">
                    <a16:creationId xmlns:a16="http://schemas.microsoft.com/office/drawing/2014/main" id="{56DECBF6-B771-4824-90CE-D9CFAD0F57B3}"/>
                  </a:ext>
                </a:extLst>
              </p14:cNvPr>
              <p14:cNvContentPartPr>
                <a14:cpLocks xmlns:a14="http://schemas.microsoft.com/office/drawing/2010/main" noRot="1" noChangeAspect="1" noEditPoints="1" noChangeArrowheads="1" noChangeShapeType="1"/>
              </p14:cNvContentPartPr>
              <p14:nvPr/>
            </p14:nvContentPartPr>
            <p14:xfrm>
              <a:off x="6164263" y="5653088"/>
              <a:ext cx="179387" cy="244475"/>
            </p14:xfrm>
          </p:contentPart>
        </mc:Choice>
        <mc:Fallback>
          <p:pic>
            <p:nvPicPr>
              <p:cNvPr id="53257" name="Ink 13">
                <a:extLst>
                  <a:ext uri="{FF2B5EF4-FFF2-40B4-BE49-F238E27FC236}">
                    <a16:creationId xmlns:a16="http://schemas.microsoft.com/office/drawing/2014/main" id="{56DECBF6-B771-4824-90CE-D9CFAD0F57B3}"/>
                  </a:ext>
                </a:extLst>
              </p:cNvPr>
              <p:cNvPicPr>
                <a:picLocks noRot="1" noChangeAspect="1" noEditPoints="1" noChangeArrowheads="1" noChangeShapeType="1"/>
              </p:cNvPicPr>
              <p:nvPr/>
            </p:nvPicPr>
            <p:blipFill>
              <a:blip r:embed="rId16"/>
              <a:stretch>
                <a:fillRect/>
              </a:stretch>
            </p:blipFill>
            <p:spPr>
              <a:xfrm>
                <a:off x="6154897" y="5643781"/>
                <a:ext cx="198118" cy="263088"/>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3258" name="Ink 14">
                <a:extLst>
                  <a:ext uri="{FF2B5EF4-FFF2-40B4-BE49-F238E27FC236}">
                    <a16:creationId xmlns:a16="http://schemas.microsoft.com/office/drawing/2014/main" id="{0F0DD8C7-5975-4472-B7D7-76E78237F6A6}"/>
                  </a:ext>
                </a:extLst>
              </p14:cNvPr>
              <p14:cNvContentPartPr>
                <a14:cpLocks xmlns:a14="http://schemas.microsoft.com/office/drawing/2010/main" noRot="1" noChangeAspect="1" noEditPoints="1" noChangeArrowheads="1" noChangeShapeType="1"/>
              </p14:cNvContentPartPr>
              <p14:nvPr/>
            </p14:nvContentPartPr>
            <p14:xfrm>
              <a:off x="6929438" y="5618163"/>
              <a:ext cx="363537" cy="304800"/>
            </p14:xfrm>
          </p:contentPart>
        </mc:Choice>
        <mc:Fallback>
          <p:pic>
            <p:nvPicPr>
              <p:cNvPr id="53258" name="Ink 14">
                <a:extLst>
                  <a:ext uri="{FF2B5EF4-FFF2-40B4-BE49-F238E27FC236}">
                    <a16:creationId xmlns:a16="http://schemas.microsoft.com/office/drawing/2014/main" id="{0F0DD8C7-5975-4472-B7D7-76E78237F6A6}"/>
                  </a:ext>
                </a:extLst>
              </p:cNvPr>
              <p:cNvPicPr>
                <a:picLocks noRot="1" noChangeAspect="1" noEditPoints="1" noChangeArrowheads="1" noChangeShapeType="1"/>
              </p:cNvPicPr>
              <p:nvPr/>
            </p:nvPicPr>
            <p:blipFill>
              <a:blip r:embed="rId18"/>
              <a:stretch>
                <a:fillRect/>
              </a:stretch>
            </p:blipFill>
            <p:spPr>
              <a:xfrm>
                <a:off x="6920061" y="5608851"/>
                <a:ext cx="382291" cy="32342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53259" name="Ink 15">
                <a:extLst>
                  <a:ext uri="{FF2B5EF4-FFF2-40B4-BE49-F238E27FC236}">
                    <a16:creationId xmlns:a16="http://schemas.microsoft.com/office/drawing/2014/main" id="{C6DFCB4B-4CB2-48FE-B0C5-EB5F04417042}"/>
                  </a:ext>
                </a:extLst>
              </p14:cNvPr>
              <p14:cNvContentPartPr>
                <a14:cpLocks xmlns:a14="http://schemas.microsoft.com/office/drawing/2010/main" noRot="1" noChangeAspect="1" noEditPoints="1" noChangeArrowheads="1" noChangeShapeType="1"/>
              </p14:cNvContentPartPr>
              <p14:nvPr/>
            </p14:nvContentPartPr>
            <p14:xfrm>
              <a:off x="7681913" y="5584825"/>
              <a:ext cx="233362" cy="307975"/>
            </p14:xfrm>
          </p:contentPart>
        </mc:Choice>
        <mc:Fallback>
          <p:pic>
            <p:nvPicPr>
              <p:cNvPr id="53259" name="Ink 15">
                <a:extLst>
                  <a:ext uri="{FF2B5EF4-FFF2-40B4-BE49-F238E27FC236}">
                    <a16:creationId xmlns:a16="http://schemas.microsoft.com/office/drawing/2014/main" id="{C6DFCB4B-4CB2-48FE-B0C5-EB5F04417042}"/>
                  </a:ext>
                </a:extLst>
              </p:cNvPr>
              <p:cNvPicPr>
                <a:picLocks noRot="1" noChangeAspect="1" noEditPoints="1" noChangeArrowheads="1" noChangeShapeType="1"/>
              </p:cNvPicPr>
              <p:nvPr/>
            </p:nvPicPr>
            <p:blipFill>
              <a:blip r:embed="rId20"/>
              <a:stretch>
                <a:fillRect/>
              </a:stretch>
            </p:blipFill>
            <p:spPr>
              <a:xfrm>
                <a:off x="7672579" y="5575460"/>
                <a:ext cx="252031" cy="326706"/>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53260" name="Ink 16">
                <a:extLst>
                  <a:ext uri="{FF2B5EF4-FFF2-40B4-BE49-F238E27FC236}">
                    <a16:creationId xmlns:a16="http://schemas.microsoft.com/office/drawing/2014/main" id="{FC8AF514-AD7E-4F38-9C90-FF2C1BCAAABE}"/>
                  </a:ext>
                </a:extLst>
              </p14:cNvPr>
              <p14:cNvContentPartPr>
                <a14:cpLocks xmlns:a14="http://schemas.microsoft.com/office/drawing/2010/main" noRot="1" noChangeAspect="1" noEditPoints="1" noChangeArrowheads="1" noChangeShapeType="1"/>
              </p14:cNvContentPartPr>
              <p14:nvPr/>
            </p14:nvContentPartPr>
            <p14:xfrm>
              <a:off x="7905750" y="5949950"/>
              <a:ext cx="711200" cy="523875"/>
            </p14:xfrm>
          </p:contentPart>
        </mc:Choice>
        <mc:Fallback>
          <p:pic>
            <p:nvPicPr>
              <p:cNvPr id="53260" name="Ink 16">
                <a:extLst>
                  <a:ext uri="{FF2B5EF4-FFF2-40B4-BE49-F238E27FC236}">
                    <a16:creationId xmlns:a16="http://schemas.microsoft.com/office/drawing/2014/main" id="{FC8AF514-AD7E-4F38-9C90-FF2C1BCAAABE}"/>
                  </a:ext>
                </a:extLst>
              </p:cNvPr>
              <p:cNvPicPr>
                <a:picLocks noRot="1" noChangeAspect="1" noEditPoints="1" noChangeArrowheads="1" noChangeShapeType="1"/>
              </p:cNvPicPr>
              <p:nvPr/>
            </p:nvPicPr>
            <p:blipFill>
              <a:blip r:embed="rId22"/>
              <a:stretch>
                <a:fillRect/>
              </a:stretch>
            </p:blipFill>
            <p:spPr>
              <a:xfrm>
                <a:off x="7896373" y="5940582"/>
                <a:ext cx="729954" cy="5426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3" grpId="0"/>
      <p:bldP spid="11675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85" name="Picture 19">
            <a:extLst>
              <a:ext uri="{FF2B5EF4-FFF2-40B4-BE49-F238E27FC236}">
                <a16:creationId xmlns:a16="http://schemas.microsoft.com/office/drawing/2014/main" id="{F74C95EB-0ED2-46F3-9D6E-5BAF89E8BA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260350"/>
            <a:ext cx="4548187" cy="534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4286" name="Foliennummernplatzhalter 5">
            <a:extLst>
              <a:ext uri="{FF2B5EF4-FFF2-40B4-BE49-F238E27FC236}">
                <a16:creationId xmlns:a16="http://schemas.microsoft.com/office/drawing/2014/main" id="{172526CF-E60E-44B0-BC2E-875F7A13DC5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0E060580-7924-46E4-B589-19FBF3639D50}" type="slidenum">
              <a:rPr lang="de-DE" altLang="de-DE" sz="1400"/>
              <a:pPr eaLnBrk="1" hangingPunct="1"/>
              <a:t>56</a:t>
            </a:fld>
            <a:endParaRPr lang="de-DE" altLang="de-DE" sz="1400"/>
          </a:p>
        </p:txBody>
      </p:sp>
      <p:sp>
        <p:nvSpPr>
          <p:cNvPr id="54287" name="Rectangle 2">
            <a:extLst>
              <a:ext uri="{FF2B5EF4-FFF2-40B4-BE49-F238E27FC236}">
                <a16:creationId xmlns:a16="http://schemas.microsoft.com/office/drawing/2014/main" id="{6CB75E01-48E2-4E2F-97F9-8140455338E4}"/>
              </a:ext>
            </a:extLst>
          </p:cNvPr>
          <p:cNvSpPr>
            <a:spLocks noGrp="1" noChangeArrowheads="1"/>
          </p:cNvSpPr>
          <p:nvPr>
            <p:ph type="ctrTitle"/>
          </p:nvPr>
        </p:nvSpPr>
        <p:spPr>
          <a:xfrm>
            <a:off x="-252413" y="260350"/>
            <a:ext cx="5040313" cy="1152525"/>
          </a:xfrm>
        </p:spPr>
        <p:txBody>
          <a:bodyPr/>
          <a:lstStyle/>
          <a:p>
            <a:pPr eaLnBrk="1" hangingPunct="1"/>
            <a:r>
              <a:rPr lang="de-DE" altLang="de-DE" sz="4000">
                <a:solidFill>
                  <a:srgbClr val="0070C0"/>
                </a:solidFill>
              </a:rPr>
              <a:t>An Unending Field</a:t>
            </a:r>
          </a:p>
        </p:txBody>
      </p:sp>
      <p:sp>
        <p:nvSpPr>
          <p:cNvPr id="54288" name="Text Box 3">
            <a:extLst>
              <a:ext uri="{FF2B5EF4-FFF2-40B4-BE49-F238E27FC236}">
                <a16:creationId xmlns:a16="http://schemas.microsoft.com/office/drawing/2014/main" id="{ABA13BA9-5772-42C7-98E7-9C074BDC593D}"/>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4289" name="Text Box 4">
            <a:extLst>
              <a:ext uri="{FF2B5EF4-FFF2-40B4-BE49-F238E27FC236}">
                <a16:creationId xmlns:a16="http://schemas.microsoft.com/office/drawing/2014/main" id="{3898A814-99B4-4967-9D90-4ACFF7B08203}"/>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4290" name="Text Box 12">
            <a:extLst>
              <a:ext uri="{FF2B5EF4-FFF2-40B4-BE49-F238E27FC236}">
                <a16:creationId xmlns:a16="http://schemas.microsoft.com/office/drawing/2014/main" id="{F07B704E-AD5D-4DF2-96D0-002B15746284}"/>
              </a:ext>
            </a:extLst>
          </p:cNvPr>
          <p:cNvSpPr txBox="1">
            <a:spLocks noChangeArrowheads="1"/>
          </p:cNvSpPr>
          <p:nvPr/>
        </p:nvSpPr>
        <p:spPr bwMode="auto">
          <a:xfrm>
            <a:off x="395288" y="1628775"/>
            <a:ext cx="35321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public-key-method</a:t>
            </a:r>
          </a:p>
        </p:txBody>
      </p:sp>
      <p:sp>
        <p:nvSpPr>
          <p:cNvPr id="54291" name="Text Box 16">
            <a:extLst>
              <a:ext uri="{FF2B5EF4-FFF2-40B4-BE49-F238E27FC236}">
                <a16:creationId xmlns:a16="http://schemas.microsoft.com/office/drawing/2014/main" id="{DB9161F9-711E-44BD-8A31-0BCB4C8A95F8}"/>
              </a:ext>
            </a:extLst>
          </p:cNvPr>
          <p:cNvSpPr txBox="1">
            <a:spLocks noChangeArrowheads="1"/>
          </p:cNvSpPr>
          <p:nvPr/>
        </p:nvSpPr>
        <p:spPr bwMode="auto">
          <a:xfrm>
            <a:off x="468313" y="2492375"/>
            <a:ext cx="29162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no-key-method</a:t>
            </a:r>
          </a:p>
        </p:txBody>
      </p:sp>
      <p:sp>
        <p:nvSpPr>
          <p:cNvPr id="116753" name="Text Box 17">
            <a:extLst>
              <a:ext uri="{FF2B5EF4-FFF2-40B4-BE49-F238E27FC236}">
                <a16:creationId xmlns:a16="http://schemas.microsoft.com/office/drawing/2014/main" id="{2AB025AB-BC88-4385-AAC5-BFD61A53DE43}"/>
              </a:ext>
            </a:extLst>
          </p:cNvPr>
          <p:cNvSpPr txBox="1">
            <a:spLocks noChangeArrowheads="1"/>
          </p:cNvSpPr>
          <p:nvPr/>
        </p:nvSpPr>
        <p:spPr bwMode="auto">
          <a:xfrm>
            <a:off x="468313" y="3429000"/>
            <a:ext cx="5219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zero-knowledge-</a:t>
            </a:r>
            <a:br>
              <a:rPr lang="de-DE" altLang="de-DE" sz="3200"/>
            </a:br>
            <a:r>
              <a:rPr lang="de-DE" altLang="de-DE" sz="3200"/>
              <a:t>method</a:t>
            </a:r>
          </a:p>
        </p:txBody>
      </p:sp>
      <p:sp>
        <p:nvSpPr>
          <p:cNvPr id="116754" name="Text Box 18">
            <a:extLst>
              <a:ext uri="{FF2B5EF4-FFF2-40B4-BE49-F238E27FC236}">
                <a16:creationId xmlns:a16="http://schemas.microsoft.com/office/drawing/2014/main" id="{85DB9054-A5F9-48A6-8FD9-DE4691ADF324}"/>
              </a:ext>
            </a:extLst>
          </p:cNvPr>
          <p:cNvSpPr txBox="1">
            <a:spLocks noChangeArrowheads="1"/>
          </p:cNvSpPr>
          <p:nvPr/>
        </p:nvSpPr>
        <p:spPr bwMode="auto">
          <a:xfrm>
            <a:off x="468313" y="4581525"/>
            <a:ext cx="41751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3200"/>
              <a:t>challenge-and-</a:t>
            </a:r>
            <a:br>
              <a:rPr lang="de-DE" altLang="de-DE" sz="3200"/>
            </a:br>
            <a:r>
              <a:rPr lang="de-DE" altLang="de-DE" sz="3200"/>
              <a:t>response-method</a:t>
            </a:r>
          </a:p>
        </p:txBody>
      </p:sp>
      <p:pic>
        <p:nvPicPr>
          <p:cNvPr id="54294" name="Picture 20">
            <a:extLst>
              <a:ext uri="{FF2B5EF4-FFF2-40B4-BE49-F238E27FC236}">
                <a16:creationId xmlns:a16="http://schemas.microsoft.com/office/drawing/2014/main" id="{916DEA6D-35E5-4907-8B48-2E16284435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805488"/>
            <a:ext cx="4181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mc:AlternateContent xmlns:mc="http://schemas.openxmlformats.org/markup-compatibility/2006">
        <mc:Choice xmlns:p14="http://schemas.microsoft.com/office/powerpoint/2010/main" Requires="p14">
          <p:contentPart p14:bwMode="auto" r:id="rId5">
            <p14:nvContentPartPr>
              <p14:cNvPr id="54274" name="Ink 5">
                <a:extLst>
                  <a:ext uri="{FF2B5EF4-FFF2-40B4-BE49-F238E27FC236}">
                    <a16:creationId xmlns:a16="http://schemas.microsoft.com/office/drawing/2014/main" id="{F894C508-B0EF-408B-AAFB-67443F4B87A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4274" name="Ink 5">
                <a:extLst>
                  <a:ext uri="{FF2B5EF4-FFF2-40B4-BE49-F238E27FC236}">
                    <a16:creationId xmlns:a16="http://schemas.microsoft.com/office/drawing/2014/main" id="{F894C508-B0EF-408B-AAFB-67443F4B87A8}"/>
                  </a:ext>
                </a:extLst>
              </p:cNvPr>
              <p:cNvPicPr>
                <a:picLocks noRot="1" noChangeAspect="1" noEditPoints="1" noChangeArrowheads="1" noChangeShapeType="1"/>
              </p:cNvPicPr>
              <p:nvPr/>
            </p:nvPicPr>
            <p:blipFill>
              <a:blip r:embed="rId6"/>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4275" name="Ink 6">
                <a:extLst>
                  <a:ext uri="{FF2B5EF4-FFF2-40B4-BE49-F238E27FC236}">
                    <a16:creationId xmlns:a16="http://schemas.microsoft.com/office/drawing/2014/main" id="{171E272C-E6A3-4BFC-B773-46FCC165C10F}"/>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4275" name="Ink 6">
                <a:extLst>
                  <a:ext uri="{FF2B5EF4-FFF2-40B4-BE49-F238E27FC236}">
                    <a16:creationId xmlns:a16="http://schemas.microsoft.com/office/drawing/2014/main" id="{171E272C-E6A3-4BFC-B773-46FCC165C10F}"/>
                  </a:ext>
                </a:extLst>
              </p:cNvPr>
              <p:cNvPicPr>
                <a:picLocks noRot="1" noChangeAspect="1" noEditPoints="1" noChangeArrowheads="1" noChangeShapeType="1"/>
              </p:cNvPicPr>
              <p:nvPr/>
            </p:nvPicPr>
            <p:blipFill>
              <a:blip r:embed="rId6"/>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4276" name="Ink 7">
                <a:extLst>
                  <a:ext uri="{FF2B5EF4-FFF2-40B4-BE49-F238E27FC236}">
                    <a16:creationId xmlns:a16="http://schemas.microsoft.com/office/drawing/2014/main" id="{F289FBC6-1324-406B-91F8-F27D07D95F42}"/>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4276" name="Ink 7">
                <a:extLst>
                  <a:ext uri="{FF2B5EF4-FFF2-40B4-BE49-F238E27FC236}">
                    <a16:creationId xmlns:a16="http://schemas.microsoft.com/office/drawing/2014/main" id="{F289FBC6-1324-406B-91F8-F27D07D95F42}"/>
                  </a:ext>
                </a:extLst>
              </p:cNvPr>
              <p:cNvPicPr>
                <a:picLocks noRot="1" noChangeAspect="1" noEditPoints="1" noChangeArrowheads="1" noChangeShapeType="1"/>
              </p:cNvPicPr>
              <p:nvPr/>
            </p:nvPicPr>
            <p:blipFill>
              <a:blip r:embed="rId6"/>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54277" name="Ink 8">
                <a:extLst>
                  <a:ext uri="{FF2B5EF4-FFF2-40B4-BE49-F238E27FC236}">
                    <a16:creationId xmlns:a16="http://schemas.microsoft.com/office/drawing/2014/main" id="{73928B38-A1B3-4176-A5AD-52FA8A7374CF}"/>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4277" name="Ink 8">
                <a:extLst>
                  <a:ext uri="{FF2B5EF4-FFF2-40B4-BE49-F238E27FC236}">
                    <a16:creationId xmlns:a16="http://schemas.microsoft.com/office/drawing/2014/main" id="{73928B38-A1B3-4176-A5AD-52FA8A7374CF}"/>
                  </a:ext>
                </a:extLst>
              </p:cNvPr>
              <p:cNvPicPr>
                <a:picLocks noRot="1" noChangeAspect="1" noEditPoints="1" noChangeArrowheads="1" noChangeShapeType="1"/>
              </p:cNvPicPr>
              <p:nvPr/>
            </p:nvPicPr>
            <p:blipFill>
              <a:blip r:embed="rId6"/>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54278" name="Ink 9">
                <a:extLst>
                  <a:ext uri="{FF2B5EF4-FFF2-40B4-BE49-F238E27FC236}">
                    <a16:creationId xmlns:a16="http://schemas.microsoft.com/office/drawing/2014/main" id="{10427568-1C17-4A0D-9FAB-4F4344C799FD}"/>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4278" name="Ink 9">
                <a:extLst>
                  <a:ext uri="{FF2B5EF4-FFF2-40B4-BE49-F238E27FC236}">
                    <a16:creationId xmlns:a16="http://schemas.microsoft.com/office/drawing/2014/main" id="{10427568-1C17-4A0D-9FAB-4F4344C799FD}"/>
                  </a:ext>
                </a:extLst>
              </p:cNvPr>
              <p:cNvPicPr>
                <a:picLocks noRot="1" noChangeAspect="1" noEditPoints="1" noChangeArrowheads="1" noChangeShapeType="1"/>
              </p:cNvPicPr>
              <p:nvPr/>
            </p:nvPicPr>
            <p:blipFill>
              <a:blip r:embed="rId6"/>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54279" name="Ink 11">
                <a:extLst>
                  <a:ext uri="{FF2B5EF4-FFF2-40B4-BE49-F238E27FC236}">
                    <a16:creationId xmlns:a16="http://schemas.microsoft.com/office/drawing/2014/main" id="{4B7A0A56-6D8A-4685-8C43-4E60F92EAC49}"/>
                  </a:ext>
                </a:extLst>
              </p14:cNvPr>
              <p14:cNvContentPartPr>
                <a14:cpLocks xmlns:a14="http://schemas.microsoft.com/office/drawing/2010/main" noRot="1" noChangeAspect="1" noEditPoints="1" noChangeArrowheads="1" noChangeShapeType="1"/>
              </p14:cNvContentPartPr>
              <p14:nvPr/>
            </p14:nvContentPartPr>
            <p14:xfrm>
              <a:off x="5999163" y="5795963"/>
              <a:ext cx="1458912" cy="50800"/>
            </p14:xfrm>
          </p:contentPart>
        </mc:Choice>
        <mc:Fallback>
          <p:pic>
            <p:nvPicPr>
              <p:cNvPr id="54279" name="Ink 11">
                <a:extLst>
                  <a:ext uri="{FF2B5EF4-FFF2-40B4-BE49-F238E27FC236}">
                    <a16:creationId xmlns:a16="http://schemas.microsoft.com/office/drawing/2014/main" id="{4B7A0A56-6D8A-4685-8C43-4E60F92EAC49}"/>
                  </a:ext>
                </a:extLst>
              </p:cNvPr>
              <p:cNvPicPr>
                <a:picLocks noRot="1" noChangeAspect="1" noEditPoints="1" noChangeArrowheads="1" noChangeShapeType="1"/>
              </p:cNvPicPr>
              <p:nvPr/>
            </p:nvPicPr>
            <p:blipFill>
              <a:blip r:embed="rId12"/>
              <a:stretch>
                <a:fillRect/>
              </a:stretch>
            </p:blipFill>
            <p:spPr>
              <a:xfrm>
                <a:off x="5989799" y="5786461"/>
                <a:ext cx="1477639" cy="69804"/>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4280" name="Ink 12">
                <a:extLst>
                  <a:ext uri="{FF2B5EF4-FFF2-40B4-BE49-F238E27FC236}">
                    <a16:creationId xmlns:a16="http://schemas.microsoft.com/office/drawing/2014/main" id="{AA29D57B-BFDE-46FA-833D-B99BF538481B}"/>
                  </a:ext>
                </a:extLst>
              </p14:cNvPr>
              <p14:cNvContentPartPr>
                <a14:cpLocks xmlns:a14="http://schemas.microsoft.com/office/drawing/2010/main" noRot="1" noChangeAspect="1" noEditPoints="1" noChangeArrowheads="1" noChangeShapeType="1"/>
              </p14:cNvContentPartPr>
              <p14:nvPr/>
            </p14:nvContentPartPr>
            <p14:xfrm>
              <a:off x="5156200" y="5727700"/>
              <a:ext cx="658813" cy="546100"/>
            </p14:xfrm>
          </p:contentPart>
        </mc:Choice>
        <mc:Fallback>
          <p:pic>
            <p:nvPicPr>
              <p:cNvPr id="54280" name="Ink 12">
                <a:extLst>
                  <a:ext uri="{FF2B5EF4-FFF2-40B4-BE49-F238E27FC236}">
                    <a16:creationId xmlns:a16="http://schemas.microsoft.com/office/drawing/2014/main" id="{AA29D57B-BFDE-46FA-833D-B99BF538481B}"/>
                  </a:ext>
                </a:extLst>
              </p:cNvPr>
              <p:cNvPicPr>
                <a:picLocks noRot="1" noChangeAspect="1" noEditPoints="1" noChangeArrowheads="1" noChangeShapeType="1"/>
              </p:cNvPicPr>
              <p:nvPr/>
            </p:nvPicPr>
            <p:blipFill>
              <a:blip r:embed="rId14"/>
              <a:stretch>
                <a:fillRect/>
              </a:stretch>
            </p:blipFill>
            <p:spPr>
              <a:xfrm>
                <a:off x="5146850" y="5718340"/>
                <a:ext cx="677513" cy="564819"/>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4281" name="Ink 13">
                <a:extLst>
                  <a:ext uri="{FF2B5EF4-FFF2-40B4-BE49-F238E27FC236}">
                    <a16:creationId xmlns:a16="http://schemas.microsoft.com/office/drawing/2014/main" id="{B1E2B0F0-A097-45EC-A46C-10890597FBD2}"/>
                  </a:ext>
                </a:extLst>
              </p14:cNvPr>
              <p14:cNvContentPartPr>
                <a14:cpLocks xmlns:a14="http://schemas.microsoft.com/office/drawing/2010/main" noRot="1" noChangeAspect="1" noEditPoints="1" noChangeArrowheads="1" noChangeShapeType="1"/>
              </p14:cNvContentPartPr>
              <p14:nvPr/>
            </p14:nvContentPartPr>
            <p14:xfrm>
              <a:off x="6164263" y="5653088"/>
              <a:ext cx="179387" cy="244475"/>
            </p14:xfrm>
          </p:contentPart>
        </mc:Choice>
        <mc:Fallback>
          <p:pic>
            <p:nvPicPr>
              <p:cNvPr id="54281" name="Ink 13">
                <a:extLst>
                  <a:ext uri="{FF2B5EF4-FFF2-40B4-BE49-F238E27FC236}">
                    <a16:creationId xmlns:a16="http://schemas.microsoft.com/office/drawing/2014/main" id="{B1E2B0F0-A097-45EC-A46C-10890597FBD2}"/>
                  </a:ext>
                </a:extLst>
              </p:cNvPr>
              <p:cNvPicPr>
                <a:picLocks noRot="1" noChangeAspect="1" noEditPoints="1" noChangeArrowheads="1" noChangeShapeType="1"/>
              </p:cNvPicPr>
              <p:nvPr/>
            </p:nvPicPr>
            <p:blipFill>
              <a:blip r:embed="rId16"/>
              <a:stretch>
                <a:fillRect/>
              </a:stretch>
            </p:blipFill>
            <p:spPr>
              <a:xfrm>
                <a:off x="6154897" y="5643781"/>
                <a:ext cx="198118" cy="263088"/>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54282" name="Ink 14">
                <a:extLst>
                  <a:ext uri="{FF2B5EF4-FFF2-40B4-BE49-F238E27FC236}">
                    <a16:creationId xmlns:a16="http://schemas.microsoft.com/office/drawing/2014/main" id="{C0E41342-4CB6-45E1-B36E-FDE25E7F0FF4}"/>
                  </a:ext>
                </a:extLst>
              </p14:cNvPr>
              <p14:cNvContentPartPr>
                <a14:cpLocks xmlns:a14="http://schemas.microsoft.com/office/drawing/2010/main" noRot="1" noChangeAspect="1" noEditPoints="1" noChangeArrowheads="1" noChangeShapeType="1"/>
              </p14:cNvContentPartPr>
              <p14:nvPr/>
            </p14:nvContentPartPr>
            <p14:xfrm>
              <a:off x="6929438" y="5618163"/>
              <a:ext cx="363537" cy="304800"/>
            </p14:xfrm>
          </p:contentPart>
        </mc:Choice>
        <mc:Fallback>
          <p:pic>
            <p:nvPicPr>
              <p:cNvPr id="54282" name="Ink 14">
                <a:extLst>
                  <a:ext uri="{FF2B5EF4-FFF2-40B4-BE49-F238E27FC236}">
                    <a16:creationId xmlns:a16="http://schemas.microsoft.com/office/drawing/2014/main" id="{C0E41342-4CB6-45E1-B36E-FDE25E7F0FF4}"/>
                  </a:ext>
                </a:extLst>
              </p:cNvPr>
              <p:cNvPicPr>
                <a:picLocks noRot="1" noChangeAspect="1" noEditPoints="1" noChangeArrowheads="1" noChangeShapeType="1"/>
              </p:cNvPicPr>
              <p:nvPr/>
            </p:nvPicPr>
            <p:blipFill>
              <a:blip r:embed="rId18"/>
              <a:stretch>
                <a:fillRect/>
              </a:stretch>
            </p:blipFill>
            <p:spPr>
              <a:xfrm>
                <a:off x="6920061" y="5608851"/>
                <a:ext cx="382291" cy="323425"/>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54283" name="Ink 15">
                <a:extLst>
                  <a:ext uri="{FF2B5EF4-FFF2-40B4-BE49-F238E27FC236}">
                    <a16:creationId xmlns:a16="http://schemas.microsoft.com/office/drawing/2014/main" id="{661AC459-FED1-4B91-BA4F-C09A3539664C}"/>
                  </a:ext>
                </a:extLst>
              </p14:cNvPr>
              <p14:cNvContentPartPr>
                <a14:cpLocks xmlns:a14="http://schemas.microsoft.com/office/drawing/2010/main" noRot="1" noChangeAspect="1" noEditPoints="1" noChangeArrowheads="1" noChangeShapeType="1"/>
              </p14:cNvContentPartPr>
              <p14:nvPr/>
            </p14:nvContentPartPr>
            <p14:xfrm>
              <a:off x="7681913" y="5584825"/>
              <a:ext cx="233362" cy="307975"/>
            </p14:xfrm>
          </p:contentPart>
        </mc:Choice>
        <mc:Fallback>
          <p:pic>
            <p:nvPicPr>
              <p:cNvPr id="54283" name="Ink 15">
                <a:extLst>
                  <a:ext uri="{FF2B5EF4-FFF2-40B4-BE49-F238E27FC236}">
                    <a16:creationId xmlns:a16="http://schemas.microsoft.com/office/drawing/2014/main" id="{661AC459-FED1-4B91-BA4F-C09A3539664C}"/>
                  </a:ext>
                </a:extLst>
              </p:cNvPr>
              <p:cNvPicPr>
                <a:picLocks noRot="1" noChangeAspect="1" noEditPoints="1" noChangeArrowheads="1" noChangeShapeType="1"/>
              </p:cNvPicPr>
              <p:nvPr/>
            </p:nvPicPr>
            <p:blipFill>
              <a:blip r:embed="rId20"/>
              <a:stretch>
                <a:fillRect/>
              </a:stretch>
            </p:blipFill>
            <p:spPr>
              <a:xfrm>
                <a:off x="7672579" y="5575460"/>
                <a:ext cx="252031" cy="326706"/>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54284" name="Ink 16">
                <a:extLst>
                  <a:ext uri="{FF2B5EF4-FFF2-40B4-BE49-F238E27FC236}">
                    <a16:creationId xmlns:a16="http://schemas.microsoft.com/office/drawing/2014/main" id="{88CF7E34-8787-4D1F-8794-CDC47935CC74}"/>
                  </a:ext>
                </a:extLst>
              </p14:cNvPr>
              <p14:cNvContentPartPr>
                <a14:cpLocks xmlns:a14="http://schemas.microsoft.com/office/drawing/2010/main" noRot="1" noChangeAspect="1" noEditPoints="1" noChangeArrowheads="1" noChangeShapeType="1"/>
              </p14:cNvContentPartPr>
              <p14:nvPr/>
            </p14:nvContentPartPr>
            <p14:xfrm>
              <a:off x="7905750" y="5949950"/>
              <a:ext cx="711200" cy="523875"/>
            </p14:xfrm>
          </p:contentPart>
        </mc:Choice>
        <mc:Fallback>
          <p:pic>
            <p:nvPicPr>
              <p:cNvPr id="54284" name="Ink 16">
                <a:extLst>
                  <a:ext uri="{FF2B5EF4-FFF2-40B4-BE49-F238E27FC236}">
                    <a16:creationId xmlns:a16="http://schemas.microsoft.com/office/drawing/2014/main" id="{88CF7E34-8787-4D1F-8794-CDC47935CC74}"/>
                  </a:ext>
                </a:extLst>
              </p:cNvPr>
              <p:cNvPicPr>
                <a:picLocks noRot="1" noChangeAspect="1" noEditPoints="1" noChangeArrowheads="1" noChangeShapeType="1"/>
              </p:cNvPicPr>
              <p:nvPr/>
            </p:nvPicPr>
            <p:blipFill>
              <a:blip r:embed="rId22"/>
              <a:stretch>
                <a:fillRect/>
              </a:stretch>
            </p:blipFill>
            <p:spPr>
              <a:xfrm>
                <a:off x="7896373" y="5940582"/>
                <a:ext cx="729954" cy="542611"/>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3" grpId="0"/>
      <p:bldP spid="11675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3" name="Foliennummernplatzhalter 5">
            <a:extLst>
              <a:ext uri="{FF2B5EF4-FFF2-40B4-BE49-F238E27FC236}">
                <a16:creationId xmlns:a16="http://schemas.microsoft.com/office/drawing/2014/main" id="{EE8976AF-BF8E-4706-B408-E244DDF8BD6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519036F-3AA0-42E4-AC69-EDF0C9474763}" type="slidenum">
              <a:rPr lang="de-DE" altLang="de-DE" sz="1400"/>
              <a:pPr eaLnBrk="1" hangingPunct="1"/>
              <a:t>57</a:t>
            </a:fld>
            <a:endParaRPr lang="de-DE" altLang="de-DE" sz="1400"/>
          </a:p>
        </p:txBody>
      </p:sp>
      <p:sp>
        <p:nvSpPr>
          <p:cNvPr id="55304" name="Rectangle 2">
            <a:extLst>
              <a:ext uri="{FF2B5EF4-FFF2-40B4-BE49-F238E27FC236}">
                <a16:creationId xmlns:a16="http://schemas.microsoft.com/office/drawing/2014/main" id="{74D0E037-EACF-4108-B917-597EE4373220}"/>
              </a:ext>
            </a:extLst>
          </p:cNvPr>
          <p:cNvSpPr>
            <a:spLocks noGrp="1" noChangeArrowheads="1"/>
          </p:cNvSpPr>
          <p:nvPr>
            <p:ph type="ctrTitle"/>
          </p:nvPr>
        </p:nvSpPr>
        <p:spPr>
          <a:xfrm>
            <a:off x="323850" y="260350"/>
            <a:ext cx="8604250" cy="1152525"/>
          </a:xfrm>
        </p:spPr>
        <p:txBody>
          <a:bodyPr/>
          <a:lstStyle/>
          <a:p>
            <a:pPr eaLnBrk="1" hangingPunct="1"/>
            <a:r>
              <a:rPr lang="de-DE" altLang="de-DE" sz="4000"/>
              <a:t>Was leistet die moderne Kryptografie?</a:t>
            </a:r>
          </a:p>
        </p:txBody>
      </p:sp>
      <p:sp>
        <p:nvSpPr>
          <p:cNvPr id="55305" name="Text Box 3">
            <a:extLst>
              <a:ext uri="{FF2B5EF4-FFF2-40B4-BE49-F238E27FC236}">
                <a16:creationId xmlns:a16="http://schemas.microsoft.com/office/drawing/2014/main" id="{FF391801-A25B-4C2D-9073-AA3031B80CFB}"/>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5306" name="Text Box 4">
            <a:extLst>
              <a:ext uri="{FF2B5EF4-FFF2-40B4-BE49-F238E27FC236}">
                <a16:creationId xmlns:a16="http://schemas.microsoft.com/office/drawing/2014/main" id="{E20C9921-073C-4C86-AB90-83F921567297}"/>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5307" name="Text Box 12">
            <a:extLst>
              <a:ext uri="{FF2B5EF4-FFF2-40B4-BE49-F238E27FC236}">
                <a16:creationId xmlns:a16="http://schemas.microsoft.com/office/drawing/2014/main" id="{3A1A7F72-ED6E-4F4F-9C1F-6DA422551B36}"/>
              </a:ext>
            </a:extLst>
          </p:cNvPr>
          <p:cNvSpPr txBox="1">
            <a:spLocks noChangeArrowheads="1"/>
          </p:cNvSpPr>
          <p:nvPr/>
        </p:nvSpPr>
        <p:spPr bwMode="auto">
          <a:xfrm>
            <a:off x="1331913" y="1700213"/>
            <a:ext cx="64801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Geheimhaltung, sichere Kommunikation</a:t>
            </a:r>
          </a:p>
          <a:p>
            <a:pPr eaLnBrk="1" hangingPunct="1">
              <a:spcBef>
                <a:spcPct val="50000"/>
              </a:spcBef>
              <a:buFontTx/>
              <a:buChar char="•"/>
            </a:pPr>
            <a:r>
              <a:rPr lang="de-DE" altLang="de-DE"/>
              <a:t> Echtheitsprüfungen  (Authentifikation)</a:t>
            </a:r>
          </a:p>
          <a:p>
            <a:pPr lvl="1" eaLnBrk="1" hangingPunct="1">
              <a:spcBef>
                <a:spcPct val="50000"/>
              </a:spcBef>
              <a:buFontTx/>
              <a:buChar char="•"/>
            </a:pPr>
            <a:r>
              <a:rPr lang="de-DE" altLang="de-DE"/>
              <a:t> der Nachrichten</a:t>
            </a:r>
          </a:p>
          <a:p>
            <a:pPr lvl="1" eaLnBrk="1" hangingPunct="1">
              <a:spcBef>
                <a:spcPct val="50000"/>
              </a:spcBef>
              <a:buFontTx/>
              <a:buChar char="•"/>
            </a:pPr>
            <a:r>
              <a:rPr lang="de-DE" altLang="de-DE"/>
              <a:t> von Personen</a:t>
            </a:r>
          </a:p>
          <a:p>
            <a:pPr lvl="1" eaLnBrk="1" hangingPunct="1">
              <a:spcBef>
                <a:spcPct val="50000"/>
              </a:spcBef>
              <a:buFontTx/>
              <a:buChar char="•"/>
            </a:pPr>
            <a:r>
              <a:rPr lang="de-DE" altLang="de-DE"/>
              <a:t> digitale Signatur</a:t>
            </a:r>
          </a:p>
          <a:p>
            <a:pPr eaLnBrk="1" hangingPunct="1">
              <a:spcBef>
                <a:spcPct val="50000"/>
              </a:spcBef>
              <a:buFontTx/>
              <a:buChar char="•"/>
            </a:pPr>
            <a:r>
              <a:rPr lang="de-DE" altLang="de-DE"/>
              <a:t> Anonymität</a:t>
            </a:r>
          </a:p>
          <a:p>
            <a:pPr lvl="1" eaLnBrk="1" hangingPunct="1">
              <a:spcBef>
                <a:spcPct val="50000"/>
              </a:spcBef>
              <a:buFontTx/>
              <a:buChar char="•"/>
            </a:pPr>
            <a:r>
              <a:rPr lang="de-DE" altLang="de-DE"/>
              <a:t> Elektronisches Geld,</a:t>
            </a:r>
          </a:p>
          <a:p>
            <a:pPr lvl="1" eaLnBrk="1" hangingPunct="1">
              <a:spcBef>
                <a:spcPct val="50000"/>
              </a:spcBef>
              <a:buFontTx/>
              <a:buChar char="•"/>
            </a:pPr>
            <a:r>
              <a:rPr lang="de-DE" altLang="de-DE"/>
              <a:t> Elektronische Wahlen.... </a:t>
            </a:r>
          </a:p>
          <a:p>
            <a:pPr eaLnBrk="1" hangingPunct="1">
              <a:spcBef>
                <a:spcPct val="50000"/>
              </a:spcBef>
              <a:buFontTx/>
              <a:buChar char="•"/>
            </a:pPr>
            <a:endParaRPr lang="de-DE" altLang="de-DE"/>
          </a:p>
        </p:txBody>
      </p:sp>
      <p:sp>
        <p:nvSpPr>
          <p:cNvPr id="55308" name="Textfeld 6">
            <a:extLst>
              <a:ext uri="{FF2B5EF4-FFF2-40B4-BE49-F238E27FC236}">
                <a16:creationId xmlns:a16="http://schemas.microsoft.com/office/drawing/2014/main" id="{CBD36BC2-0F86-4A57-8734-C87987F130B3}"/>
              </a:ext>
            </a:extLst>
          </p:cNvPr>
          <p:cNvSpPr txBox="1">
            <a:spLocks noChangeArrowheads="1"/>
          </p:cNvSpPr>
          <p:nvPr/>
        </p:nvSpPr>
        <p:spPr bwMode="auto">
          <a:xfrm>
            <a:off x="7308850" y="620713"/>
            <a:ext cx="1485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3">
            <p14:nvContentPartPr>
              <p14:cNvPr id="55298" name="Ink 5">
                <a:extLst>
                  <a:ext uri="{FF2B5EF4-FFF2-40B4-BE49-F238E27FC236}">
                    <a16:creationId xmlns:a16="http://schemas.microsoft.com/office/drawing/2014/main" id="{5FDB059C-EF74-4C3B-9856-E662881B861C}"/>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5298" name="Ink 5">
                <a:extLst>
                  <a:ext uri="{FF2B5EF4-FFF2-40B4-BE49-F238E27FC236}">
                    <a16:creationId xmlns:a16="http://schemas.microsoft.com/office/drawing/2014/main" id="{5FDB059C-EF74-4C3B-9856-E662881B861C}"/>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5299" name="Ink 6">
                <a:extLst>
                  <a:ext uri="{FF2B5EF4-FFF2-40B4-BE49-F238E27FC236}">
                    <a16:creationId xmlns:a16="http://schemas.microsoft.com/office/drawing/2014/main" id="{B3D79849-70FE-4001-847C-2A3D6934567D}"/>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5299" name="Ink 6">
                <a:extLst>
                  <a:ext uri="{FF2B5EF4-FFF2-40B4-BE49-F238E27FC236}">
                    <a16:creationId xmlns:a16="http://schemas.microsoft.com/office/drawing/2014/main" id="{B3D79849-70FE-4001-847C-2A3D6934567D}"/>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5300" name="Ink 7">
                <a:extLst>
                  <a:ext uri="{FF2B5EF4-FFF2-40B4-BE49-F238E27FC236}">
                    <a16:creationId xmlns:a16="http://schemas.microsoft.com/office/drawing/2014/main" id="{EE61AFFC-F864-4605-AA4B-A8D1A3A8227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5300" name="Ink 7">
                <a:extLst>
                  <a:ext uri="{FF2B5EF4-FFF2-40B4-BE49-F238E27FC236}">
                    <a16:creationId xmlns:a16="http://schemas.microsoft.com/office/drawing/2014/main" id="{EE61AFFC-F864-4605-AA4B-A8D1A3A82276}"/>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5301" name="Ink 8">
                <a:extLst>
                  <a:ext uri="{FF2B5EF4-FFF2-40B4-BE49-F238E27FC236}">
                    <a16:creationId xmlns:a16="http://schemas.microsoft.com/office/drawing/2014/main" id="{8A1607AC-B71D-4A6C-BE20-E87C8D868BE3}"/>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5301" name="Ink 8">
                <a:extLst>
                  <a:ext uri="{FF2B5EF4-FFF2-40B4-BE49-F238E27FC236}">
                    <a16:creationId xmlns:a16="http://schemas.microsoft.com/office/drawing/2014/main" id="{8A1607AC-B71D-4A6C-BE20-E87C8D868BE3}"/>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5302" name="Ink 9">
                <a:extLst>
                  <a:ext uri="{FF2B5EF4-FFF2-40B4-BE49-F238E27FC236}">
                    <a16:creationId xmlns:a16="http://schemas.microsoft.com/office/drawing/2014/main" id="{0183AD73-A74C-4245-BBC8-D387F1EF5DE3}"/>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5302" name="Ink 9">
                <a:extLst>
                  <a:ext uri="{FF2B5EF4-FFF2-40B4-BE49-F238E27FC236}">
                    <a16:creationId xmlns:a16="http://schemas.microsoft.com/office/drawing/2014/main" id="{0183AD73-A74C-4245-BBC8-D387F1EF5DE3}"/>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7" name="Foliennummernplatzhalter 5">
            <a:extLst>
              <a:ext uri="{FF2B5EF4-FFF2-40B4-BE49-F238E27FC236}">
                <a16:creationId xmlns:a16="http://schemas.microsoft.com/office/drawing/2014/main" id="{C9685A22-3224-4373-AD7F-670FD5FA1F3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F8EB21E-0569-415C-A85F-5DFA9710363F}" type="slidenum">
              <a:rPr lang="de-DE" altLang="de-DE" sz="1400"/>
              <a:pPr eaLnBrk="1" hangingPunct="1"/>
              <a:t>58</a:t>
            </a:fld>
            <a:endParaRPr lang="de-DE" altLang="de-DE" sz="1400"/>
          </a:p>
        </p:txBody>
      </p:sp>
      <p:sp>
        <p:nvSpPr>
          <p:cNvPr id="56328" name="Rectangle 2">
            <a:extLst>
              <a:ext uri="{FF2B5EF4-FFF2-40B4-BE49-F238E27FC236}">
                <a16:creationId xmlns:a16="http://schemas.microsoft.com/office/drawing/2014/main" id="{E5EAFD19-B7B9-46A1-8073-6BC60C54516D}"/>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What Can Modern Cryptography Achieve?</a:t>
            </a:r>
          </a:p>
        </p:txBody>
      </p:sp>
      <p:sp>
        <p:nvSpPr>
          <p:cNvPr id="56329" name="Text Box 3">
            <a:extLst>
              <a:ext uri="{FF2B5EF4-FFF2-40B4-BE49-F238E27FC236}">
                <a16:creationId xmlns:a16="http://schemas.microsoft.com/office/drawing/2014/main" id="{917435E3-B4AF-4EC8-A3B9-8DE3967E04C6}"/>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6330" name="Text Box 4">
            <a:extLst>
              <a:ext uri="{FF2B5EF4-FFF2-40B4-BE49-F238E27FC236}">
                <a16:creationId xmlns:a16="http://schemas.microsoft.com/office/drawing/2014/main" id="{A0F358AA-FEA8-469B-927F-83D85974728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6331" name="Text Box 12">
            <a:extLst>
              <a:ext uri="{FF2B5EF4-FFF2-40B4-BE49-F238E27FC236}">
                <a16:creationId xmlns:a16="http://schemas.microsoft.com/office/drawing/2014/main" id="{695CB746-CAB6-4F14-B785-AF361D8F12F5}"/>
              </a:ext>
            </a:extLst>
          </p:cNvPr>
          <p:cNvSpPr txBox="1">
            <a:spLocks noChangeArrowheads="1"/>
          </p:cNvSpPr>
          <p:nvPr/>
        </p:nvSpPr>
        <p:spPr bwMode="auto">
          <a:xfrm>
            <a:off x="1331913" y="1700213"/>
            <a:ext cx="6480175"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Char char="•"/>
            </a:pPr>
            <a:r>
              <a:rPr lang="de-DE" altLang="de-DE"/>
              <a:t> to keep secrets,  safe communikation</a:t>
            </a:r>
          </a:p>
          <a:p>
            <a:pPr eaLnBrk="1" hangingPunct="1">
              <a:spcBef>
                <a:spcPct val="50000"/>
              </a:spcBef>
              <a:buFontTx/>
              <a:buChar char="•"/>
            </a:pPr>
            <a:r>
              <a:rPr lang="de-DE" altLang="de-DE"/>
              <a:t> Authentifikation</a:t>
            </a:r>
          </a:p>
          <a:p>
            <a:pPr lvl="1" eaLnBrk="1" hangingPunct="1">
              <a:spcBef>
                <a:spcPct val="50000"/>
              </a:spcBef>
              <a:buFontTx/>
              <a:buChar char="•"/>
            </a:pPr>
            <a:r>
              <a:rPr lang="de-DE" altLang="de-DE"/>
              <a:t> of the messages</a:t>
            </a:r>
          </a:p>
          <a:p>
            <a:pPr lvl="1" eaLnBrk="1" hangingPunct="1">
              <a:spcBef>
                <a:spcPct val="50000"/>
              </a:spcBef>
              <a:buFontTx/>
              <a:buChar char="•"/>
            </a:pPr>
            <a:r>
              <a:rPr lang="de-DE" altLang="de-DE"/>
              <a:t> of the persons</a:t>
            </a:r>
          </a:p>
          <a:p>
            <a:pPr lvl="1" eaLnBrk="1" hangingPunct="1">
              <a:spcBef>
                <a:spcPct val="50000"/>
              </a:spcBef>
              <a:buFontTx/>
              <a:buChar char="•"/>
            </a:pPr>
            <a:r>
              <a:rPr lang="de-DE" altLang="de-DE"/>
              <a:t> digitale signatur</a:t>
            </a:r>
          </a:p>
          <a:p>
            <a:pPr eaLnBrk="1" hangingPunct="1">
              <a:spcBef>
                <a:spcPct val="50000"/>
              </a:spcBef>
              <a:buFontTx/>
              <a:buChar char="•"/>
            </a:pPr>
            <a:r>
              <a:rPr lang="de-DE" altLang="de-DE"/>
              <a:t> Anonymity</a:t>
            </a:r>
          </a:p>
          <a:p>
            <a:pPr lvl="1" eaLnBrk="1" hangingPunct="1">
              <a:spcBef>
                <a:spcPct val="50000"/>
              </a:spcBef>
              <a:buFontTx/>
              <a:buChar char="•"/>
            </a:pPr>
            <a:r>
              <a:rPr lang="de-DE" altLang="de-DE"/>
              <a:t> elektronic money,</a:t>
            </a:r>
          </a:p>
          <a:p>
            <a:pPr lvl="1" eaLnBrk="1" hangingPunct="1">
              <a:spcBef>
                <a:spcPct val="50000"/>
              </a:spcBef>
              <a:buFontTx/>
              <a:buChar char="•"/>
            </a:pPr>
            <a:r>
              <a:rPr lang="de-DE" altLang="de-DE"/>
              <a:t> elektronic voting.... </a:t>
            </a:r>
          </a:p>
          <a:p>
            <a:pPr eaLnBrk="1" hangingPunct="1">
              <a:spcBef>
                <a:spcPct val="50000"/>
              </a:spcBef>
              <a:buFontTx/>
              <a:buChar char="•"/>
            </a:pPr>
            <a:endParaRPr lang="de-DE" altLang="de-DE"/>
          </a:p>
        </p:txBody>
      </p:sp>
      <mc:AlternateContent xmlns:mc="http://schemas.openxmlformats.org/markup-compatibility/2006">
        <mc:Choice xmlns:p14="http://schemas.microsoft.com/office/powerpoint/2010/main" Requires="p14">
          <p:contentPart p14:bwMode="auto" r:id="rId3">
            <p14:nvContentPartPr>
              <p14:cNvPr id="56322" name="Ink 5">
                <a:extLst>
                  <a:ext uri="{FF2B5EF4-FFF2-40B4-BE49-F238E27FC236}">
                    <a16:creationId xmlns:a16="http://schemas.microsoft.com/office/drawing/2014/main" id="{BDE7354D-E55B-4AD4-BE1C-2C508992D47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6322" name="Ink 5">
                <a:extLst>
                  <a:ext uri="{FF2B5EF4-FFF2-40B4-BE49-F238E27FC236}">
                    <a16:creationId xmlns:a16="http://schemas.microsoft.com/office/drawing/2014/main" id="{BDE7354D-E55B-4AD4-BE1C-2C508992D470}"/>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6323" name="Ink 6">
                <a:extLst>
                  <a:ext uri="{FF2B5EF4-FFF2-40B4-BE49-F238E27FC236}">
                    <a16:creationId xmlns:a16="http://schemas.microsoft.com/office/drawing/2014/main" id="{260A6CF7-4724-41AE-A073-09D638845B0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6323" name="Ink 6">
                <a:extLst>
                  <a:ext uri="{FF2B5EF4-FFF2-40B4-BE49-F238E27FC236}">
                    <a16:creationId xmlns:a16="http://schemas.microsoft.com/office/drawing/2014/main" id="{260A6CF7-4724-41AE-A073-09D638845B0B}"/>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6324" name="Ink 7">
                <a:extLst>
                  <a:ext uri="{FF2B5EF4-FFF2-40B4-BE49-F238E27FC236}">
                    <a16:creationId xmlns:a16="http://schemas.microsoft.com/office/drawing/2014/main" id="{A9708319-3282-4FC6-B76E-ECA042E05630}"/>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6324" name="Ink 7">
                <a:extLst>
                  <a:ext uri="{FF2B5EF4-FFF2-40B4-BE49-F238E27FC236}">
                    <a16:creationId xmlns:a16="http://schemas.microsoft.com/office/drawing/2014/main" id="{A9708319-3282-4FC6-B76E-ECA042E05630}"/>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6325" name="Ink 8">
                <a:extLst>
                  <a:ext uri="{FF2B5EF4-FFF2-40B4-BE49-F238E27FC236}">
                    <a16:creationId xmlns:a16="http://schemas.microsoft.com/office/drawing/2014/main" id="{8152F208-3170-42CC-87F3-95AE2E7634B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6325" name="Ink 8">
                <a:extLst>
                  <a:ext uri="{FF2B5EF4-FFF2-40B4-BE49-F238E27FC236}">
                    <a16:creationId xmlns:a16="http://schemas.microsoft.com/office/drawing/2014/main" id="{8152F208-3170-42CC-87F3-95AE2E7634B1}"/>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6326" name="Ink 9">
                <a:extLst>
                  <a:ext uri="{FF2B5EF4-FFF2-40B4-BE49-F238E27FC236}">
                    <a16:creationId xmlns:a16="http://schemas.microsoft.com/office/drawing/2014/main" id="{68BCD27C-6A24-4FFB-B5BE-EC3955B0C17E}"/>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6326" name="Ink 9">
                <a:extLst>
                  <a:ext uri="{FF2B5EF4-FFF2-40B4-BE49-F238E27FC236}">
                    <a16:creationId xmlns:a16="http://schemas.microsoft.com/office/drawing/2014/main" id="{68BCD27C-6A24-4FFB-B5BE-EC3955B0C17E}"/>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1" name="Foliennummernplatzhalter 5">
            <a:extLst>
              <a:ext uri="{FF2B5EF4-FFF2-40B4-BE49-F238E27FC236}">
                <a16:creationId xmlns:a16="http://schemas.microsoft.com/office/drawing/2014/main" id="{B3171A20-2B61-44DD-AAA7-24B85DC4FBF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A47FBD1-E6EC-4CA1-8DA8-F8A3E0A77ABF}" type="slidenum">
              <a:rPr lang="de-DE" altLang="de-DE" sz="1400"/>
              <a:pPr eaLnBrk="1" hangingPunct="1"/>
              <a:t>59</a:t>
            </a:fld>
            <a:endParaRPr lang="de-DE" altLang="de-DE" sz="1400"/>
          </a:p>
        </p:txBody>
      </p:sp>
      <p:sp>
        <p:nvSpPr>
          <p:cNvPr id="57352" name="Rectangle 2">
            <a:extLst>
              <a:ext uri="{FF2B5EF4-FFF2-40B4-BE49-F238E27FC236}">
                <a16:creationId xmlns:a16="http://schemas.microsoft.com/office/drawing/2014/main" id="{63C604B1-85E4-4D4B-AE0C-4A14A24055D3}"/>
              </a:ext>
            </a:extLst>
          </p:cNvPr>
          <p:cNvSpPr>
            <a:spLocks noGrp="1" noChangeArrowheads="1"/>
          </p:cNvSpPr>
          <p:nvPr>
            <p:ph type="ctrTitle"/>
          </p:nvPr>
        </p:nvSpPr>
        <p:spPr>
          <a:xfrm>
            <a:off x="323850" y="260350"/>
            <a:ext cx="8604250" cy="1152525"/>
          </a:xfrm>
        </p:spPr>
        <p:txBody>
          <a:bodyPr/>
          <a:lstStyle/>
          <a:p>
            <a:pPr eaLnBrk="1" hangingPunct="1"/>
            <a:r>
              <a:rPr lang="de-DE" altLang="de-DE" sz="4000"/>
              <a:t>Wodurch wird moderne Kryptografie möglich?</a:t>
            </a:r>
          </a:p>
        </p:txBody>
      </p:sp>
      <p:sp>
        <p:nvSpPr>
          <p:cNvPr id="57353" name="Text Box 3">
            <a:extLst>
              <a:ext uri="{FF2B5EF4-FFF2-40B4-BE49-F238E27FC236}">
                <a16:creationId xmlns:a16="http://schemas.microsoft.com/office/drawing/2014/main" id="{4FCA0985-F064-4E3E-A481-43DEE25E484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7354" name="Text Box 4">
            <a:extLst>
              <a:ext uri="{FF2B5EF4-FFF2-40B4-BE49-F238E27FC236}">
                <a16:creationId xmlns:a16="http://schemas.microsoft.com/office/drawing/2014/main" id="{ACE0166C-3554-4382-9EDC-6F07DF1E63CF}"/>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7355" name="Text Box 11">
            <a:extLst>
              <a:ext uri="{FF2B5EF4-FFF2-40B4-BE49-F238E27FC236}">
                <a16:creationId xmlns:a16="http://schemas.microsoft.com/office/drawing/2014/main" id="{E954CF7A-14BE-48D2-B370-E1AA28C329A9}"/>
              </a:ext>
            </a:extLst>
          </p:cNvPr>
          <p:cNvSpPr txBox="1">
            <a:spLocks noChangeArrowheads="1"/>
          </p:cNvSpPr>
          <p:nvPr/>
        </p:nvSpPr>
        <p:spPr bwMode="auto">
          <a:xfrm>
            <a:off x="3040063" y="280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57356" name="AutoShape 12">
            <a:extLst>
              <a:ext uri="{FF2B5EF4-FFF2-40B4-BE49-F238E27FC236}">
                <a16:creationId xmlns:a16="http://schemas.microsoft.com/office/drawing/2014/main" id="{1E211188-535F-4E66-BEB6-F391F157F190}"/>
              </a:ext>
            </a:extLst>
          </p:cNvPr>
          <p:cNvSpPr>
            <a:spLocks noChangeArrowheads="1"/>
          </p:cNvSpPr>
          <p:nvPr/>
        </p:nvSpPr>
        <p:spPr bwMode="auto">
          <a:xfrm>
            <a:off x="1403350" y="2636838"/>
            <a:ext cx="7056438" cy="3887787"/>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04461" name="DownRibbonSharp">
            <a:extLst>
              <a:ext uri="{FF2B5EF4-FFF2-40B4-BE49-F238E27FC236}">
                <a16:creationId xmlns:a16="http://schemas.microsoft.com/office/drawing/2014/main" id="{6681A4BB-34C4-4076-AEBD-79431CAB0542}"/>
              </a:ext>
            </a:extLst>
          </p:cNvPr>
          <p:cNvSpPr>
            <a:spLocks noEditPoints="1" noChangeArrowheads="1"/>
          </p:cNvSpPr>
          <p:nvPr/>
        </p:nvSpPr>
        <p:spPr bwMode="auto">
          <a:xfrm>
            <a:off x="539750" y="2492375"/>
            <a:ext cx="7634288" cy="1655763"/>
          </a:xfrm>
          <a:custGeom>
            <a:avLst/>
            <a:gdLst>
              <a:gd name="G0" fmla="+- 0 0 0"/>
              <a:gd name="G1" fmla="+- 3099 0 0"/>
              <a:gd name="G2" fmla="+- 3099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5799" y="0"/>
                </a:lnTo>
                <a:lnTo>
                  <a:pt x="5799" y="2700"/>
                </a:lnTo>
                <a:lnTo>
                  <a:pt x="15801" y="2700"/>
                </a:lnTo>
                <a:lnTo>
                  <a:pt x="15801" y="0"/>
                </a:lnTo>
                <a:lnTo>
                  <a:pt x="21600" y="0"/>
                </a:lnTo>
                <a:lnTo>
                  <a:pt x="18900" y="9450"/>
                </a:lnTo>
                <a:lnTo>
                  <a:pt x="21600" y="18900"/>
                </a:lnTo>
                <a:lnTo>
                  <a:pt x="18501" y="18900"/>
                </a:lnTo>
                <a:lnTo>
                  <a:pt x="18501" y="21600"/>
                </a:lnTo>
                <a:lnTo>
                  <a:pt x="3099" y="21600"/>
                </a:lnTo>
                <a:lnTo>
                  <a:pt x="3099" y="18900"/>
                </a:lnTo>
                <a:lnTo>
                  <a:pt x="0" y="18900"/>
                </a:lnTo>
                <a:lnTo>
                  <a:pt x="2700" y="9450"/>
                </a:lnTo>
                <a:close/>
              </a:path>
              <a:path w="21600" h="21600" fill="none" extrusionOk="0">
                <a:moveTo>
                  <a:pt x="5799" y="2700"/>
                </a:moveTo>
                <a:lnTo>
                  <a:pt x="3099" y="2700"/>
                </a:lnTo>
                <a:lnTo>
                  <a:pt x="3099" y="18900"/>
                </a:lnTo>
              </a:path>
              <a:path w="21600" h="21600" fill="none" extrusionOk="0">
                <a:moveTo>
                  <a:pt x="3099" y="2700"/>
                </a:moveTo>
                <a:lnTo>
                  <a:pt x="5799" y="0"/>
                </a:lnTo>
              </a:path>
              <a:path w="21600" h="21600" fill="none" extrusionOk="0">
                <a:moveTo>
                  <a:pt x="15801" y="2700"/>
                </a:moveTo>
                <a:lnTo>
                  <a:pt x="18501" y="2700"/>
                </a:lnTo>
                <a:lnTo>
                  <a:pt x="18501" y="18900"/>
                </a:lnTo>
              </a:path>
              <a:path w="21600" h="21600" fill="none" extrusionOk="0">
                <a:moveTo>
                  <a:pt x="18501" y="2700"/>
                </a:moveTo>
                <a:lnTo>
                  <a:pt x="15801" y="0"/>
                </a:lnTo>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ctr">
              <a:spcBef>
                <a:spcPct val="50000"/>
              </a:spcBef>
              <a:defRPr/>
            </a:pPr>
            <a:r>
              <a:rPr lang="de-DE" sz="6600">
                <a:latin typeface="Arial" charset="0"/>
                <a:cs typeface="Arial" charset="0"/>
              </a:rPr>
              <a:t>Mathematik</a:t>
            </a:r>
          </a:p>
        </p:txBody>
      </p:sp>
      <p:sp>
        <p:nvSpPr>
          <p:cNvPr id="57358" name="Text Box 15">
            <a:extLst>
              <a:ext uri="{FF2B5EF4-FFF2-40B4-BE49-F238E27FC236}">
                <a16:creationId xmlns:a16="http://schemas.microsoft.com/office/drawing/2014/main" id="{B2804024-5F75-4D79-86A2-B61EBB54C2CB}"/>
              </a:ext>
            </a:extLst>
          </p:cNvPr>
          <p:cNvSpPr txBox="1">
            <a:spLocks noChangeArrowheads="1"/>
          </p:cNvSpPr>
          <p:nvPr/>
        </p:nvSpPr>
        <p:spPr bwMode="auto">
          <a:xfrm>
            <a:off x="3779838" y="2205038"/>
            <a:ext cx="108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Durch:</a:t>
            </a:r>
          </a:p>
        </p:txBody>
      </p:sp>
      <p:sp>
        <p:nvSpPr>
          <p:cNvPr id="104465" name="File">
            <a:extLst>
              <a:ext uri="{FF2B5EF4-FFF2-40B4-BE49-F238E27FC236}">
                <a16:creationId xmlns:a16="http://schemas.microsoft.com/office/drawing/2014/main" id="{700481E8-898B-495D-8DE3-8737AC3C2D09}"/>
              </a:ext>
            </a:extLst>
          </p:cNvPr>
          <p:cNvSpPr>
            <a:spLocks noEditPoints="1" noChangeArrowheads="1"/>
          </p:cNvSpPr>
          <p:nvPr/>
        </p:nvSpPr>
        <p:spPr bwMode="auto">
          <a:xfrm>
            <a:off x="5795963" y="4508500"/>
            <a:ext cx="2895600" cy="18097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spcBef>
                <a:spcPct val="50000"/>
              </a:spcBef>
              <a:defRPr/>
            </a:pPr>
            <a:r>
              <a:rPr lang="de-DE">
                <a:latin typeface="Arial" charset="0"/>
                <a:cs typeface="Arial" charset="0"/>
              </a:rPr>
              <a:t>Zusammen mit Informatik und Technik</a:t>
            </a:r>
          </a:p>
        </p:txBody>
      </p:sp>
      <p:sp>
        <p:nvSpPr>
          <p:cNvPr id="57360" name="Textfeld 10">
            <a:extLst>
              <a:ext uri="{FF2B5EF4-FFF2-40B4-BE49-F238E27FC236}">
                <a16:creationId xmlns:a16="http://schemas.microsoft.com/office/drawing/2014/main" id="{4EBA001C-0A7B-47A3-8256-0DDF4C689B76}"/>
              </a:ext>
            </a:extLst>
          </p:cNvPr>
          <p:cNvSpPr txBox="1">
            <a:spLocks noChangeArrowheads="1"/>
          </p:cNvSpPr>
          <p:nvPr/>
        </p:nvSpPr>
        <p:spPr bwMode="auto">
          <a:xfrm>
            <a:off x="7235825" y="1412875"/>
            <a:ext cx="14874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3">
            <p14:nvContentPartPr>
              <p14:cNvPr id="57346" name="Ink 5">
                <a:extLst>
                  <a:ext uri="{FF2B5EF4-FFF2-40B4-BE49-F238E27FC236}">
                    <a16:creationId xmlns:a16="http://schemas.microsoft.com/office/drawing/2014/main" id="{3B4C528B-D48D-4627-946F-62D79868F85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7346" name="Ink 5">
                <a:extLst>
                  <a:ext uri="{FF2B5EF4-FFF2-40B4-BE49-F238E27FC236}">
                    <a16:creationId xmlns:a16="http://schemas.microsoft.com/office/drawing/2014/main" id="{3B4C528B-D48D-4627-946F-62D79868F852}"/>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7347" name="Ink 6">
                <a:extLst>
                  <a:ext uri="{FF2B5EF4-FFF2-40B4-BE49-F238E27FC236}">
                    <a16:creationId xmlns:a16="http://schemas.microsoft.com/office/drawing/2014/main" id="{7980E821-D3EE-45EB-8055-59993E80686A}"/>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7347" name="Ink 6">
                <a:extLst>
                  <a:ext uri="{FF2B5EF4-FFF2-40B4-BE49-F238E27FC236}">
                    <a16:creationId xmlns:a16="http://schemas.microsoft.com/office/drawing/2014/main" id="{7980E821-D3EE-45EB-8055-59993E80686A}"/>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7348" name="Ink 7">
                <a:extLst>
                  <a:ext uri="{FF2B5EF4-FFF2-40B4-BE49-F238E27FC236}">
                    <a16:creationId xmlns:a16="http://schemas.microsoft.com/office/drawing/2014/main" id="{5DAEDEC7-2B02-49B3-A8F2-5DBEFEDE8D1C}"/>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7348" name="Ink 7">
                <a:extLst>
                  <a:ext uri="{FF2B5EF4-FFF2-40B4-BE49-F238E27FC236}">
                    <a16:creationId xmlns:a16="http://schemas.microsoft.com/office/drawing/2014/main" id="{5DAEDEC7-2B02-49B3-A8F2-5DBEFEDE8D1C}"/>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7349" name="Ink 8">
                <a:extLst>
                  <a:ext uri="{FF2B5EF4-FFF2-40B4-BE49-F238E27FC236}">
                    <a16:creationId xmlns:a16="http://schemas.microsoft.com/office/drawing/2014/main" id="{A77577F3-BA68-4739-A3B5-3DE6FD8EF32A}"/>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7349" name="Ink 8">
                <a:extLst>
                  <a:ext uri="{FF2B5EF4-FFF2-40B4-BE49-F238E27FC236}">
                    <a16:creationId xmlns:a16="http://schemas.microsoft.com/office/drawing/2014/main" id="{A77577F3-BA68-4739-A3B5-3DE6FD8EF32A}"/>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7350" name="Ink 9">
                <a:extLst>
                  <a:ext uri="{FF2B5EF4-FFF2-40B4-BE49-F238E27FC236}">
                    <a16:creationId xmlns:a16="http://schemas.microsoft.com/office/drawing/2014/main" id="{DE380D89-87AB-4DFD-9BE5-AAD57A9A9F32}"/>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7350" name="Ink 9">
                <a:extLst>
                  <a:ext uri="{FF2B5EF4-FFF2-40B4-BE49-F238E27FC236}">
                    <a16:creationId xmlns:a16="http://schemas.microsoft.com/office/drawing/2014/main" id="{DE380D89-87AB-4DFD-9BE5-AAD57A9A9F32}"/>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Foliennummernplatzhalter 5">
            <a:extLst>
              <a:ext uri="{FF2B5EF4-FFF2-40B4-BE49-F238E27FC236}">
                <a16:creationId xmlns:a16="http://schemas.microsoft.com/office/drawing/2014/main" id="{8AE389CC-A8CC-494E-8640-6A58B8D036A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3509EAA-7A2A-40BE-9588-793D161FBA0F}" type="slidenum">
              <a:rPr lang="de-DE" altLang="de-DE" sz="1400"/>
              <a:pPr eaLnBrk="1" hangingPunct="1"/>
              <a:t>6</a:t>
            </a:fld>
            <a:endParaRPr lang="de-DE" altLang="de-DE" sz="1400"/>
          </a:p>
        </p:txBody>
      </p:sp>
      <p:sp>
        <p:nvSpPr>
          <p:cNvPr id="3080" name="Rectangle 2">
            <a:extLst>
              <a:ext uri="{FF2B5EF4-FFF2-40B4-BE49-F238E27FC236}">
                <a16:creationId xmlns:a16="http://schemas.microsoft.com/office/drawing/2014/main" id="{598F4604-AB4A-44C4-9742-3A696388BB62}"/>
              </a:ext>
            </a:extLst>
          </p:cNvPr>
          <p:cNvSpPr>
            <a:spLocks noGrp="1" noChangeArrowheads="1"/>
          </p:cNvSpPr>
          <p:nvPr>
            <p:ph type="ctrTitle"/>
          </p:nvPr>
        </p:nvSpPr>
        <p:spPr>
          <a:xfrm>
            <a:off x="323850" y="260350"/>
            <a:ext cx="8604250" cy="1152525"/>
          </a:xfrm>
        </p:spPr>
        <p:txBody>
          <a:bodyPr/>
          <a:lstStyle/>
          <a:p>
            <a:pPr eaLnBrk="1" hangingPunct="1"/>
            <a:r>
              <a:rPr lang="de-DE" altLang="de-DE" sz="4000"/>
              <a:t>Whats Important with Primes?</a:t>
            </a:r>
          </a:p>
        </p:txBody>
      </p:sp>
      <p:sp>
        <p:nvSpPr>
          <p:cNvPr id="3081" name="Text Box 3">
            <a:extLst>
              <a:ext uri="{FF2B5EF4-FFF2-40B4-BE49-F238E27FC236}">
                <a16:creationId xmlns:a16="http://schemas.microsoft.com/office/drawing/2014/main" id="{21BC8E3F-A6B3-4E00-AB80-B6CF1D41CEF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3082" name="Text Box 4">
            <a:extLst>
              <a:ext uri="{FF2B5EF4-FFF2-40B4-BE49-F238E27FC236}">
                <a16:creationId xmlns:a16="http://schemas.microsoft.com/office/drawing/2014/main" id="{391E661E-3815-409C-8817-15FAB23CDFD2}"/>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3083" name="Text Box 11">
            <a:extLst>
              <a:ext uri="{FF2B5EF4-FFF2-40B4-BE49-F238E27FC236}">
                <a16:creationId xmlns:a16="http://schemas.microsoft.com/office/drawing/2014/main" id="{6A3A810D-8A60-45CE-B835-790169FD33CD}"/>
              </a:ext>
            </a:extLst>
          </p:cNvPr>
          <p:cNvSpPr txBox="1">
            <a:spLocks noChangeArrowheads="1"/>
          </p:cNvSpPr>
          <p:nvPr/>
        </p:nvSpPr>
        <p:spPr bwMode="auto">
          <a:xfrm>
            <a:off x="323850" y="4508500"/>
            <a:ext cx="5581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solidFill>
                  <a:srgbClr val="800000"/>
                </a:solidFill>
              </a:rPr>
              <a:t>To test, that a number is prime, is easy</a:t>
            </a:r>
            <a:r>
              <a:rPr lang="de-DE" altLang="de-DE"/>
              <a:t>.</a:t>
            </a:r>
          </a:p>
        </p:txBody>
      </p:sp>
      <p:sp>
        <p:nvSpPr>
          <p:cNvPr id="2060" name="Text Box 12">
            <a:extLst>
              <a:ext uri="{FF2B5EF4-FFF2-40B4-BE49-F238E27FC236}">
                <a16:creationId xmlns:a16="http://schemas.microsoft.com/office/drawing/2014/main" id="{A5C8DE3B-1D9C-4DFB-A530-9CE17580EADD}"/>
              </a:ext>
            </a:extLst>
          </p:cNvPr>
          <p:cNvSpPr txBox="1">
            <a:spLocks noChangeArrowheads="1"/>
          </p:cNvSpPr>
          <p:nvPr/>
        </p:nvSpPr>
        <p:spPr bwMode="auto">
          <a:xfrm>
            <a:off x="323850" y="4868863"/>
            <a:ext cx="8064500" cy="1385887"/>
          </a:xfrm>
          <a:prstGeom prst="rect">
            <a:avLst/>
          </a:prstGeom>
          <a:noFill/>
          <a:ln w="9525" algn="ctr">
            <a:noFill/>
            <a:miter lim="800000"/>
            <a:headEnd/>
            <a:tailEnd/>
          </a:ln>
        </p:spPr>
        <p:txBody>
          <a:bodyPr>
            <a:spAutoFit/>
          </a:bodyPr>
          <a:lstStyle/>
          <a:p>
            <a:pPr>
              <a:spcBef>
                <a:spcPct val="50000"/>
              </a:spcBef>
              <a:defRPr/>
            </a:pPr>
            <a:r>
              <a:rPr lang="de-DE" dirty="0" err="1">
                <a:solidFill>
                  <a:srgbClr val="800000"/>
                </a:solidFill>
              </a:rPr>
              <a:t>For</a:t>
            </a:r>
            <a:r>
              <a:rPr lang="de-DE" dirty="0">
                <a:solidFill>
                  <a:srgbClr val="800000"/>
                </a:solidFill>
              </a:rPr>
              <a:t> </a:t>
            </a:r>
            <a:r>
              <a:rPr lang="de-DE" dirty="0" err="1">
                <a:solidFill>
                  <a:srgbClr val="800000"/>
                </a:solidFill>
              </a:rPr>
              <a:t>numbers</a:t>
            </a:r>
            <a:r>
              <a:rPr lang="de-DE" dirty="0">
                <a:solidFill>
                  <a:srgbClr val="800000"/>
                </a:solidFill>
              </a:rPr>
              <a:t> in </a:t>
            </a:r>
            <a:r>
              <a:rPr lang="de-DE" dirty="0" err="1">
                <a:solidFill>
                  <a:srgbClr val="800000"/>
                </a:solidFill>
              </a:rPr>
              <a:t>cryptography</a:t>
            </a:r>
            <a:r>
              <a:rPr lang="de-DE" dirty="0">
                <a:solidFill>
                  <a:srgbClr val="800000"/>
                </a:solidFill>
              </a:rPr>
              <a:t> </a:t>
            </a:r>
            <a:r>
              <a:rPr lang="de-DE" dirty="0" err="1">
                <a:solidFill>
                  <a:srgbClr val="800000"/>
                </a:solidFill>
              </a:rPr>
              <a:t>one</a:t>
            </a:r>
            <a:r>
              <a:rPr lang="de-DE" dirty="0">
                <a:solidFill>
                  <a:srgbClr val="800000"/>
                </a:solidFill>
              </a:rPr>
              <a:t> </a:t>
            </a:r>
            <a:r>
              <a:rPr lang="de-DE" dirty="0" err="1">
                <a:solidFill>
                  <a:srgbClr val="800000"/>
                </a:solidFill>
              </a:rPr>
              <a:t>has</a:t>
            </a:r>
            <a:r>
              <a:rPr lang="de-DE" dirty="0">
                <a:solidFill>
                  <a:srgbClr val="800000"/>
                </a:solidFill>
              </a:rPr>
              <a:t> </a:t>
            </a:r>
            <a:r>
              <a:rPr lang="de-DE" dirty="0" err="1">
                <a:solidFill>
                  <a:srgbClr val="800000"/>
                </a:solidFill>
              </a:rPr>
              <a:t>pimality</a:t>
            </a:r>
            <a:r>
              <a:rPr lang="de-DE" dirty="0">
                <a:solidFill>
                  <a:srgbClr val="800000"/>
                </a:solidFill>
              </a:rPr>
              <a:t> </a:t>
            </a:r>
            <a:r>
              <a:rPr lang="de-DE" dirty="0" err="1">
                <a:solidFill>
                  <a:srgbClr val="800000"/>
                </a:solidFill>
              </a:rPr>
              <a:t>tests</a:t>
            </a:r>
            <a:r>
              <a:rPr lang="de-DE" dirty="0">
                <a:solidFill>
                  <a:srgbClr val="800000"/>
                </a:solidFill>
              </a:rPr>
              <a:t>.</a:t>
            </a:r>
            <a:br>
              <a:rPr lang="de-DE" dirty="0">
                <a:solidFill>
                  <a:srgbClr val="800000"/>
                </a:solidFill>
              </a:rPr>
            </a:br>
            <a:r>
              <a:rPr lang="de-DE" dirty="0">
                <a:solidFill>
                  <a:schemeClr val="bg1">
                    <a:lumMod val="50000"/>
                  </a:schemeClr>
                </a:solidFill>
              </a:rPr>
              <a:t>(ca. 500 </a:t>
            </a:r>
            <a:r>
              <a:rPr lang="de-DE" dirty="0" err="1">
                <a:solidFill>
                  <a:schemeClr val="bg1">
                    <a:lumMod val="50000"/>
                  </a:schemeClr>
                </a:solidFill>
              </a:rPr>
              <a:t>digits</a:t>
            </a:r>
            <a:r>
              <a:rPr lang="de-DE" dirty="0">
                <a:solidFill>
                  <a:schemeClr val="bg1">
                    <a:lumMod val="50000"/>
                  </a:schemeClr>
                </a:solidFill>
              </a:rPr>
              <a:t>) </a:t>
            </a:r>
            <a:r>
              <a:rPr lang="de-DE" dirty="0" err="1">
                <a:solidFill>
                  <a:schemeClr val="bg1">
                    <a:lumMod val="50000"/>
                  </a:schemeClr>
                </a:solidFill>
              </a:rPr>
              <a:t>see</a:t>
            </a:r>
            <a:r>
              <a:rPr lang="de-DE" dirty="0">
                <a:solidFill>
                  <a:schemeClr val="bg1">
                    <a:lumMod val="50000"/>
                  </a:schemeClr>
                </a:solidFill>
              </a:rPr>
              <a:t> </a:t>
            </a:r>
            <a:r>
              <a:rPr lang="de-DE" dirty="0" err="1">
                <a:solidFill>
                  <a:schemeClr val="bg1">
                    <a:lumMod val="50000"/>
                  </a:schemeClr>
                </a:solidFill>
              </a:rPr>
              <a:t>below</a:t>
            </a:r>
            <a:r>
              <a:rPr lang="de-DE" dirty="0">
                <a:solidFill>
                  <a:schemeClr val="bg1">
                    <a:lumMod val="50000"/>
                  </a:schemeClr>
                </a:solidFill>
              </a:rPr>
              <a:t>. </a:t>
            </a:r>
          </a:p>
          <a:p>
            <a:pPr>
              <a:spcBef>
                <a:spcPct val="50000"/>
              </a:spcBef>
              <a:defRPr/>
            </a:pPr>
            <a:r>
              <a:rPr lang="de-DE" dirty="0" err="1">
                <a:solidFill>
                  <a:srgbClr val="800000"/>
                </a:solidFill>
              </a:rPr>
              <a:t>For</a:t>
            </a:r>
            <a:r>
              <a:rPr lang="de-DE" dirty="0">
                <a:solidFill>
                  <a:srgbClr val="800000"/>
                </a:solidFill>
              </a:rPr>
              <a:t> larger </a:t>
            </a:r>
            <a:r>
              <a:rPr lang="de-DE" dirty="0" err="1">
                <a:solidFill>
                  <a:srgbClr val="800000"/>
                </a:solidFill>
              </a:rPr>
              <a:t>numbers</a:t>
            </a:r>
            <a:r>
              <a:rPr lang="de-DE" dirty="0">
                <a:solidFill>
                  <a:srgbClr val="800000"/>
                </a:solidFill>
              </a:rPr>
              <a:t> </a:t>
            </a:r>
            <a:r>
              <a:rPr lang="de-DE" dirty="0" err="1">
                <a:solidFill>
                  <a:srgbClr val="800000"/>
                </a:solidFill>
              </a:rPr>
              <a:t>you</a:t>
            </a:r>
            <a:r>
              <a:rPr lang="de-DE" dirty="0">
                <a:solidFill>
                  <a:srgbClr val="800000"/>
                </a:solidFill>
              </a:rPr>
              <a:t> </a:t>
            </a:r>
            <a:r>
              <a:rPr lang="de-DE" dirty="0" err="1">
                <a:solidFill>
                  <a:srgbClr val="800000"/>
                </a:solidFill>
              </a:rPr>
              <a:t>have</a:t>
            </a:r>
            <a:r>
              <a:rPr lang="de-DE" dirty="0">
                <a:solidFill>
                  <a:srgbClr val="800000"/>
                </a:solidFill>
              </a:rPr>
              <a:t> </a:t>
            </a:r>
            <a:r>
              <a:rPr lang="de-DE" dirty="0" err="1">
                <a:solidFill>
                  <a:srgbClr val="800000"/>
                </a:solidFill>
              </a:rPr>
              <a:t>chances</a:t>
            </a:r>
            <a:r>
              <a:rPr lang="de-DE" dirty="0">
                <a:solidFill>
                  <a:srgbClr val="800000"/>
                </a:solidFill>
              </a:rPr>
              <a:t> </a:t>
            </a:r>
            <a:r>
              <a:rPr lang="de-DE" dirty="0" err="1">
                <a:solidFill>
                  <a:srgbClr val="800000"/>
                </a:solidFill>
              </a:rPr>
              <a:t>for</a:t>
            </a:r>
            <a:r>
              <a:rPr lang="de-DE" dirty="0">
                <a:solidFill>
                  <a:srgbClr val="800000"/>
                </a:solidFill>
              </a:rPr>
              <a:t> </a:t>
            </a:r>
            <a:r>
              <a:rPr lang="de-DE" dirty="0" err="1">
                <a:solidFill>
                  <a:srgbClr val="800000"/>
                </a:solidFill>
              </a:rPr>
              <a:t>spezial</a:t>
            </a:r>
            <a:r>
              <a:rPr lang="de-DE" dirty="0">
                <a:solidFill>
                  <a:srgbClr val="800000"/>
                </a:solidFill>
              </a:rPr>
              <a:t> primes</a:t>
            </a:r>
            <a:r>
              <a:rPr lang="de-DE" dirty="0">
                <a:solidFill>
                  <a:schemeClr val="bg1">
                    <a:lumMod val="50000"/>
                  </a:schemeClr>
                </a:solidFill>
              </a:rPr>
              <a:t>.</a:t>
            </a:r>
          </a:p>
        </p:txBody>
      </p:sp>
      <p:sp>
        <p:nvSpPr>
          <p:cNvPr id="92173" name="Text Box 13">
            <a:extLst>
              <a:ext uri="{FF2B5EF4-FFF2-40B4-BE49-F238E27FC236}">
                <a16:creationId xmlns:a16="http://schemas.microsoft.com/office/drawing/2014/main" id="{29B609E3-9DC9-4B70-B568-49319034C153}"/>
              </a:ext>
            </a:extLst>
          </p:cNvPr>
          <p:cNvSpPr txBox="1">
            <a:spLocks noChangeArrowheads="1"/>
          </p:cNvSpPr>
          <p:nvPr/>
        </p:nvSpPr>
        <p:spPr bwMode="auto">
          <a:xfrm>
            <a:off x="2139950" y="1052513"/>
            <a:ext cx="45720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4800">
                <a:solidFill>
                  <a:srgbClr val="FF3300"/>
                </a:solidFill>
              </a:rPr>
              <a:t>They play</a:t>
            </a:r>
            <a:br>
              <a:rPr lang="de-DE" altLang="de-DE" sz="4800">
                <a:solidFill>
                  <a:srgbClr val="FF3300"/>
                </a:solidFill>
              </a:rPr>
            </a:br>
            <a:r>
              <a:rPr lang="de-DE" altLang="de-DE" sz="4800">
                <a:solidFill>
                  <a:srgbClr val="FF3300"/>
                </a:solidFill>
              </a:rPr>
              <a:t> !!!!! the!!!!! </a:t>
            </a:r>
            <a:br>
              <a:rPr lang="de-DE" altLang="de-DE" sz="4800">
                <a:solidFill>
                  <a:srgbClr val="FF3300"/>
                </a:solidFill>
              </a:rPr>
            </a:br>
            <a:r>
              <a:rPr lang="de-DE" altLang="de-DE" sz="4800">
                <a:solidFill>
                  <a:srgbClr val="FF3300"/>
                </a:solidFill>
              </a:rPr>
              <a:t>decisive role</a:t>
            </a:r>
            <a:br>
              <a:rPr lang="de-DE" altLang="de-DE" sz="4800">
                <a:solidFill>
                  <a:srgbClr val="FF3300"/>
                </a:solidFill>
              </a:rPr>
            </a:br>
            <a:r>
              <a:rPr lang="de-DE" altLang="de-DE" sz="4800">
                <a:solidFill>
                  <a:srgbClr val="FF3300"/>
                </a:solidFill>
              </a:rPr>
              <a:t> in cryptography</a:t>
            </a:r>
          </a:p>
        </p:txBody>
      </p:sp>
      <mc:AlternateContent xmlns:mc="http://schemas.openxmlformats.org/markup-compatibility/2006">
        <mc:Choice xmlns:p14="http://schemas.microsoft.com/office/powerpoint/2010/main" Requires="p14">
          <p:contentPart p14:bwMode="auto" r:id="rId3">
            <p14:nvContentPartPr>
              <p14:cNvPr id="3074" name="Ink 5">
                <a:extLst>
                  <a:ext uri="{FF2B5EF4-FFF2-40B4-BE49-F238E27FC236}">
                    <a16:creationId xmlns:a16="http://schemas.microsoft.com/office/drawing/2014/main" id="{9A3421D7-A368-418D-8877-74577897AC26}"/>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3074" name="Ink 5">
                <a:extLst>
                  <a:ext uri="{FF2B5EF4-FFF2-40B4-BE49-F238E27FC236}">
                    <a16:creationId xmlns:a16="http://schemas.microsoft.com/office/drawing/2014/main" id="{9A3421D7-A368-418D-8877-74577897AC26}"/>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3075" name="Ink 6">
                <a:extLst>
                  <a:ext uri="{FF2B5EF4-FFF2-40B4-BE49-F238E27FC236}">
                    <a16:creationId xmlns:a16="http://schemas.microsoft.com/office/drawing/2014/main" id="{93061BAE-B25E-4800-82A7-6F9C319AA20D}"/>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3075" name="Ink 6">
                <a:extLst>
                  <a:ext uri="{FF2B5EF4-FFF2-40B4-BE49-F238E27FC236}">
                    <a16:creationId xmlns:a16="http://schemas.microsoft.com/office/drawing/2014/main" id="{93061BAE-B25E-4800-82A7-6F9C319AA20D}"/>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076" name="Ink 7">
                <a:extLst>
                  <a:ext uri="{FF2B5EF4-FFF2-40B4-BE49-F238E27FC236}">
                    <a16:creationId xmlns:a16="http://schemas.microsoft.com/office/drawing/2014/main" id="{30705C21-F41F-47EA-A9DC-FD2839A4BAAA}"/>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3076" name="Ink 7">
                <a:extLst>
                  <a:ext uri="{FF2B5EF4-FFF2-40B4-BE49-F238E27FC236}">
                    <a16:creationId xmlns:a16="http://schemas.microsoft.com/office/drawing/2014/main" id="{30705C21-F41F-47EA-A9DC-FD2839A4BAAA}"/>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077" name="Ink 8">
                <a:extLst>
                  <a:ext uri="{FF2B5EF4-FFF2-40B4-BE49-F238E27FC236}">
                    <a16:creationId xmlns:a16="http://schemas.microsoft.com/office/drawing/2014/main" id="{DA4BB032-EAEF-46EC-8ED1-1C0ACA84848C}"/>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3077" name="Ink 8">
                <a:extLst>
                  <a:ext uri="{FF2B5EF4-FFF2-40B4-BE49-F238E27FC236}">
                    <a16:creationId xmlns:a16="http://schemas.microsoft.com/office/drawing/2014/main" id="{DA4BB032-EAEF-46EC-8ED1-1C0ACA84848C}"/>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078" name="Ink 9">
                <a:extLst>
                  <a:ext uri="{FF2B5EF4-FFF2-40B4-BE49-F238E27FC236}">
                    <a16:creationId xmlns:a16="http://schemas.microsoft.com/office/drawing/2014/main" id="{734C8277-1B9F-4D70-A5C7-C90D80EBBBBB}"/>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3078" name="Ink 9">
                <a:extLst>
                  <a:ext uri="{FF2B5EF4-FFF2-40B4-BE49-F238E27FC236}">
                    <a16:creationId xmlns:a16="http://schemas.microsoft.com/office/drawing/2014/main" id="{734C8277-1B9F-4D70-A5C7-C90D80EBBBBB}"/>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500"/>
                                  </p:iterate>
                                  <p:childTnLst>
                                    <p:set>
                                      <p:cBhvr>
                                        <p:cTn id="6" dur="1" fill="hold">
                                          <p:stCondLst>
                                            <p:cond delay="0"/>
                                          </p:stCondLst>
                                        </p:cTn>
                                        <p:tgtEl>
                                          <p:spTgt spid="9217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5" name="Foliennummernplatzhalter 5">
            <a:extLst>
              <a:ext uri="{FF2B5EF4-FFF2-40B4-BE49-F238E27FC236}">
                <a16:creationId xmlns:a16="http://schemas.microsoft.com/office/drawing/2014/main" id="{213C236B-D6EA-48D5-B593-209D3803F16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916F27B-F59A-4DEF-8881-F8014CEE4306}" type="slidenum">
              <a:rPr lang="de-DE" altLang="de-DE" sz="1400"/>
              <a:pPr eaLnBrk="1" hangingPunct="1"/>
              <a:t>60</a:t>
            </a:fld>
            <a:endParaRPr lang="de-DE" altLang="de-DE" sz="1400"/>
          </a:p>
        </p:txBody>
      </p:sp>
      <p:sp>
        <p:nvSpPr>
          <p:cNvPr id="58376" name="Rectangle 2">
            <a:extLst>
              <a:ext uri="{FF2B5EF4-FFF2-40B4-BE49-F238E27FC236}">
                <a16:creationId xmlns:a16="http://schemas.microsoft.com/office/drawing/2014/main" id="{31F9C976-EAC7-4AF1-B11F-483E5878F67E}"/>
              </a:ext>
            </a:extLst>
          </p:cNvPr>
          <p:cNvSpPr>
            <a:spLocks noGrp="1" noChangeArrowheads="1"/>
          </p:cNvSpPr>
          <p:nvPr>
            <p:ph type="ctrTitle"/>
          </p:nvPr>
        </p:nvSpPr>
        <p:spPr>
          <a:xfrm>
            <a:off x="323850" y="260350"/>
            <a:ext cx="8604250" cy="1152525"/>
          </a:xfrm>
        </p:spPr>
        <p:txBody>
          <a:bodyPr/>
          <a:lstStyle/>
          <a:p>
            <a:pPr eaLnBrk="1" hangingPunct="1"/>
            <a:r>
              <a:rPr lang="de-DE" altLang="de-DE" sz="4000">
                <a:solidFill>
                  <a:srgbClr val="0070C0"/>
                </a:solidFill>
              </a:rPr>
              <a:t>Whereby is Modern Cryptography Possible?</a:t>
            </a:r>
          </a:p>
        </p:txBody>
      </p:sp>
      <p:sp>
        <p:nvSpPr>
          <p:cNvPr id="58377" name="Text Box 3">
            <a:extLst>
              <a:ext uri="{FF2B5EF4-FFF2-40B4-BE49-F238E27FC236}">
                <a16:creationId xmlns:a16="http://schemas.microsoft.com/office/drawing/2014/main" id="{3010A71B-DBA4-465B-9A79-3EE36AAC5179}"/>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8378" name="Text Box 4">
            <a:extLst>
              <a:ext uri="{FF2B5EF4-FFF2-40B4-BE49-F238E27FC236}">
                <a16:creationId xmlns:a16="http://schemas.microsoft.com/office/drawing/2014/main" id="{DD6666D1-5FEE-42BC-AD52-944189963D10}"/>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8379" name="Text Box 11">
            <a:extLst>
              <a:ext uri="{FF2B5EF4-FFF2-40B4-BE49-F238E27FC236}">
                <a16:creationId xmlns:a16="http://schemas.microsoft.com/office/drawing/2014/main" id="{DD8B7F16-80DB-4A88-B5E5-D32D1C151245}"/>
              </a:ext>
            </a:extLst>
          </p:cNvPr>
          <p:cNvSpPr txBox="1">
            <a:spLocks noChangeArrowheads="1"/>
          </p:cNvSpPr>
          <p:nvPr/>
        </p:nvSpPr>
        <p:spPr bwMode="auto">
          <a:xfrm>
            <a:off x="3040063" y="28003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58380" name="AutoShape 12">
            <a:extLst>
              <a:ext uri="{FF2B5EF4-FFF2-40B4-BE49-F238E27FC236}">
                <a16:creationId xmlns:a16="http://schemas.microsoft.com/office/drawing/2014/main" id="{798E667B-B9DD-49B5-9591-D296EAE4D1CE}"/>
              </a:ext>
            </a:extLst>
          </p:cNvPr>
          <p:cNvSpPr>
            <a:spLocks noChangeArrowheads="1"/>
          </p:cNvSpPr>
          <p:nvPr/>
        </p:nvSpPr>
        <p:spPr bwMode="auto">
          <a:xfrm>
            <a:off x="1403350" y="2636838"/>
            <a:ext cx="7056438" cy="3887787"/>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104461" name="DownRibbonSharp">
            <a:extLst>
              <a:ext uri="{FF2B5EF4-FFF2-40B4-BE49-F238E27FC236}">
                <a16:creationId xmlns:a16="http://schemas.microsoft.com/office/drawing/2014/main" id="{FBCF8F64-1C40-4862-89FD-8554CDF5AE17}"/>
              </a:ext>
            </a:extLst>
          </p:cNvPr>
          <p:cNvSpPr>
            <a:spLocks noEditPoints="1" noChangeArrowheads="1"/>
          </p:cNvSpPr>
          <p:nvPr/>
        </p:nvSpPr>
        <p:spPr bwMode="auto">
          <a:xfrm>
            <a:off x="539750" y="2492375"/>
            <a:ext cx="7634288" cy="1655763"/>
          </a:xfrm>
          <a:custGeom>
            <a:avLst/>
            <a:gdLst>
              <a:gd name="G0" fmla="+- 0 0 0"/>
              <a:gd name="G1" fmla="+- 3099 0 0"/>
              <a:gd name="G2" fmla="+- 3099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5799" y="0"/>
                </a:lnTo>
                <a:lnTo>
                  <a:pt x="5799" y="2700"/>
                </a:lnTo>
                <a:lnTo>
                  <a:pt x="15801" y="2700"/>
                </a:lnTo>
                <a:lnTo>
                  <a:pt x="15801" y="0"/>
                </a:lnTo>
                <a:lnTo>
                  <a:pt x="21600" y="0"/>
                </a:lnTo>
                <a:lnTo>
                  <a:pt x="18900" y="9450"/>
                </a:lnTo>
                <a:lnTo>
                  <a:pt x="21600" y="18900"/>
                </a:lnTo>
                <a:lnTo>
                  <a:pt x="18501" y="18900"/>
                </a:lnTo>
                <a:lnTo>
                  <a:pt x="18501" y="21600"/>
                </a:lnTo>
                <a:lnTo>
                  <a:pt x="3099" y="21600"/>
                </a:lnTo>
                <a:lnTo>
                  <a:pt x="3099" y="18900"/>
                </a:lnTo>
                <a:lnTo>
                  <a:pt x="0" y="18900"/>
                </a:lnTo>
                <a:lnTo>
                  <a:pt x="2700" y="9450"/>
                </a:lnTo>
                <a:close/>
              </a:path>
              <a:path w="21600" h="21600" fill="none" extrusionOk="0">
                <a:moveTo>
                  <a:pt x="5799" y="2700"/>
                </a:moveTo>
                <a:lnTo>
                  <a:pt x="3099" y="2700"/>
                </a:lnTo>
                <a:lnTo>
                  <a:pt x="3099" y="18900"/>
                </a:lnTo>
              </a:path>
              <a:path w="21600" h="21600" fill="none" extrusionOk="0">
                <a:moveTo>
                  <a:pt x="3099" y="2700"/>
                </a:moveTo>
                <a:lnTo>
                  <a:pt x="5799" y="0"/>
                </a:lnTo>
              </a:path>
              <a:path w="21600" h="21600" fill="none" extrusionOk="0">
                <a:moveTo>
                  <a:pt x="15801" y="2700"/>
                </a:moveTo>
                <a:lnTo>
                  <a:pt x="18501" y="2700"/>
                </a:lnTo>
                <a:lnTo>
                  <a:pt x="18501" y="18900"/>
                </a:lnTo>
              </a:path>
              <a:path w="21600" h="21600" fill="none" extrusionOk="0">
                <a:moveTo>
                  <a:pt x="18501" y="2700"/>
                </a:moveTo>
                <a:lnTo>
                  <a:pt x="15801" y="0"/>
                </a:lnTo>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ctr">
              <a:spcBef>
                <a:spcPct val="50000"/>
              </a:spcBef>
              <a:defRPr/>
            </a:pPr>
            <a:r>
              <a:rPr lang="de-DE" sz="6600" dirty="0" err="1">
                <a:latin typeface="Arial" charset="0"/>
                <a:cs typeface="Arial" charset="0"/>
              </a:rPr>
              <a:t>Mathematics</a:t>
            </a:r>
            <a:endParaRPr lang="de-DE" sz="6600" dirty="0">
              <a:latin typeface="Arial" charset="0"/>
              <a:cs typeface="Arial" charset="0"/>
            </a:endParaRPr>
          </a:p>
        </p:txBody>
      </p:sp>
      <p:sp>
        <p:nvSpPr>
          <p:cNvPr id="58382" name="Text Box 15">
            <a:extLst>
              <a:ext uri="{FF2B5EF4-FFF2-40B4-BE49-F238E27FC236}">
                <a16:creationId xmlns:a16="http://schemas.microsoft.com/office/drawing/2014/main" id="{EC05C15C-9088-46F2-A4BA-4481E27119F2}"/>
              </a:ext>
            </a:extLst>
          </p:cNvPr>
          <p:cNvSpPr txBox="1">
            <a:spLocks noChangeArrowheads="1"/>
          </p:cNvSpPr>
          <p:nvPr/>
        </p:nvSpPr>
        <p:spPr bwMode="auto">
          <a:xfrm>
            <a:off x="3779838" y="2205038"/>
            <a:ext cx="595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by:</a:t>
            </a:r>
          </a:p>
        </p:txBody>
      </p:sp>
      <p:sp>
        <p:nvSpPr>
          <p:cNvPr id="104465" name="File">
            <a:extLst>
              <a:ext uri="{FF2B5EF4-FFF2-40B4-BE49-F238E27FC236}">
                <a16:creationId xmlns:a16="http://schemas.microsoft.com/office/drawing/2014/main" id="{DB5A4A62-77D0-467C-A4D9-68338C311603}"/>
              </a:ext>
            </a:extLst>
          </p:cNvPr>
          <p:cNvSpPr>
            <a:spLocks noEditPoints="1" noChangeArrowheads="1"/>
          </p:cNvSpPr>
          <p:nvPr/>
        </p:nvSpPr>
        <p:spPr bwMode="auto">
          <a:xfrm>
            <a:off x="5795963" y="4508500"/>
            <a:ext cx="2895600" cy="18097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spcBef>
                <a:spcPct val="50000"/>
              </a:spcBef>
              <a:defRPr/>
            </a:pPr>
            <a:r>
              <a:rPr lang="de-DE" dirty="0" err="1">
                <a:latin typeface="Arial" charset="0"/>
                <a:cs typeface="Arial" charset="0"/>
              </a:rPr>
              <a:t>together</a:t>
            </a:r>
            <a:r>
              <a:rPr lang="de-DE" dirty="0">
                <a:latin typeface="Arial" charset="0"/>
                <a:cs typeface="Arial" charset="0"/>
              </a:rPr>
              <a:t> </a:t>
            </a:r>
            <a:r>
              <a:rPr lang="de-DE" dirty="0" err="1">
                <a:latin typeface="Arial" charset="0"/>
                <a:cs typeface="Arial" charset="0"/>
              </a:rPr>
              <a:t>with</a:t>
            </a:r>
            <a:r>
              <a:rPr lang="de-DE" dirty="0">
                <a:latin typeface="Arial" charset="0"/>
                <a:cs typeface="Arial" charset="0"/>
              </a:rPr>
              <a:t> </a:t>
            </a:r>
            <a:r>
              <a:rPr lang="de-DE" dirty="0" err="1">
                <a:latin typeface="Arial" charset="0"/>
                <a:cs typeface="Arial" charset="0"/>
              </a:rPr>
              <a:t>computer</a:t>
            </a:r>
            <a:r>
              <a:rPr lang="de-DE" dirty="0">
                <a:latin typeface="Arial" charset="0"/>
                <a:cs typeface="Arial" charset="0"/>
              </a:rPr>
              <a:t> </a:t>
            </a:r>
            <a:r>
              <a:rPr lang="de-DE" dirty="0" err="1">
                <a:latin typeface="Arial" charset="0"/>
                <a:cs typeface="Arial" charset="0"/>
              </a:rPr>
              <a:t>science</a:t>
            </a:r>
            <a:br>
              <a:rPr lang="de-DE" dirty="0">
                <a:latin typeface="Arial" charset="0"/>
                <a:cs typeface="Arial" charset="0"/>
              </a:rPr>
            </a:br>
            <a:r>
              <a:rPr lang="de-DE" dirty="0" err="1">
                <a:latin typeface="Arial" charset="0"/>
                <a:cs typeface="Arial" charset="0"/>
              </a:rPr>
              <a:t>and</a:t>
            </a:r>
            <a:r>
              <a:rPr lang="de-DE" dirty="0">
                <a:latin typeface="Arial" charset="0"/>
                <a:cs typeface="Arial" charset="0"/>
              </a:rPr>
              <a:t> </a:t>
            </a:r>
            <a:r>
              <a:rPr lang="de-DE" dirty="0" err="1">
                <a:latin typeface="Arial" charset="0"/>
                <a:cs typeface="Arial" charset="0"/>
              </a:rPr>
              <a:t>technology</a:t>
            </a:r>
            <a:endParaRPr lang="de-DE" dirty="0">
              <a:latin typeface="Arial" charset="0"/>
              <a:cs typeface="Arial" charset="0"/>
            </a:endParaRPr>
          </a:p>
        </p:txBody>
      </p:sp>
      <mc:AlternateContent xmlns:mc="http://schemas.openxmlformats.org/markup-compatibility/2006">
        <mc:Choice xmlns:p14="http://schemas.microsoft.com/office/powerpoint/2010/main" Requires="p14">
          <p:contentPart p14:bwMode="auto" r:id="rId3">
            <p14:nvContentPartPr>
              <p14:cNvPr id="58370" name="Ink 5">
                <a:extLst>
                  <a:ext uri="{FF2B5EF4-FFF2-40B4-BE49-F238E27FC236}">
                    <a16:creationId xmlns:a16="http://schemas.microsoft.com/office/drawing/2014/main" id="{A8C14D74-5777-44A6-B446-B68A0B6105A0}"/>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8370" name="Ink 5">
                <a:extLst>
                  <a:ext uri="{FF2B5EF4-FFF2-40B4-BE49-F238E27FC236}">
                    <a16:creationId xmlns:a16="http://schemas.microsoft.com/office/drawing/2014/main" id="{A8C14D74-5777-44A6-B446-B68A0B6105A0}"/>
                  </a:ext>
                </a:extLst>
              </p:cNvPr>
              <p:cNvPicPr>
                <a:picLocks noRot="1" noChangeAspect="1" noEditPoints="1" noChangeArrowheads="1" noChangeShapeType="1"/>
              </p:cNvPicPr>
              <p:nvPr/>
            </p:nvPicPr>
            <p:blipFill>
              <a:blip r:embed="rId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58371" name="Ink 6">
                <a:extLst>
                  <a:ext uri="{FF2B5EF4-FFF2-40B4-BE49-F238E27FC236}">
                    <a16:creationId xmlns:a16="http://schemas.microsoft.com/office/drawing/2014/main" id="{F17E79AE-D833-4303-A49F-5FAFFBD637DB}"/>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8371" name="Ink 6">
                <a:extLst>
                  <a:ext uri="{FF2B5EF4-FFF2-40B4-BE49-F238E27FC236}">
                    <a16:creationId xmlns:a16="http://schemas.microsoft.com/office/drawing/2014/main" id="{F17E79AE-D833-4303-A49F-5FAFFBD637DB}"/>
                  </a:ext>
                </a:extLst>
              </p:cNvPr>
              <p:cNvPicPr>
                <a:picLocks noRot="1" noChangeAspect="1" noEditPoints="1" noChangeArrowheads="1" noChangeShapeType="1"/>
              </p:cNvPicPr>
              <p:nvPr/>
            </p:nvPicPr>
            <p:blipFill>
              <a:blip r:embed="rId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8372" name="Ink 7">
                <a:extLst>
                  <a:ext uri="{FF2B5EF4-FFF2-40B4-BE49-F238E27FC236}">
                    <a16:creationId xmlns:a16="http://schemas.microsoft.com/office/drawing/2014/main" id="{8D0CCEF3-5D4B-4C4F-93BE-6A9D67C92FBE}"/>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8372" name="Ink 7">
                <a:extLst>
                  <a:ext uri="{FF2B5EF4-FFF2-40B4-BE49-F238E27FC236}">
                    <a16:creationId xmlns:a16="http://schemas.microsoft.com/office/drawing/2014/main" id="{8D0CCEF3-5D4B-4C4F-93BE-6A9D67C92FBE}"/>
                  </a:ext>
                </a:extLst>
              </p:cNvPr>
              <p:cNvPicPr>
                <a:picLocks noRot="1" noChangeAspect="1" noEditPoints="1" noChangeArrowheads="1" noChangeShapeType="1"/>
              </p:cNvPicPr>
              <p:nvPr/>
            </p:nvPicPr>
            <p:blipFill>
              <a:blip r:embed="rId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8373" name="Ink 8">
                <a:extLst>
                  <a:ext uri="{FF2B5EF4-FFF2-40B4-BE49-F238E27FC236}">
                    <a16:creationId xmlns:a16="http://schemas.microsoft.com/office/drawing/2014/main" id="{89517A00-2167-4909-B2F9-2166AF655DEE}"/>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8373" name="Ink 8">
                <a:extLst>
                  <a:ext uri="{FF2B5EF4-FFF2-40B4-BE49-F238E27FC236}">
                    <a16:creationId xmlns:a16="http://schemas.microsoft.com/office/drawing/2014/main" id="{89517A00-2167-4909-B2F9-2166AF655DEE}"/>
                  </a:ext>
                </a:extLst>
              </p:cNvPr>
              <p:cNvPicPr>
                <a:picLocks noRot="1" noChangeAspect="1" noEditPoints="1" noChangeArrowheads="1" noChangeShapeType="1"/>
              </p:cNvPicPr>
              <p:nvPr/>
            </p:nvPicPr>
            <p:blipFill>
              <a:blip r:embed="rId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8374" name="Ink 9">
                <a:extLst>
                  <a:ext uri="{FF2B5EF4-FFF2-40B4-BE49-F238E27FC236}">
                    <a16:creationId xmlns:a16="http://schemas.microsoft.com/office/drawing/2014/main" id="{EB9D91DD-242B-4928-BF0D-C566877A1907}"/>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8374" name="Ink 9">
                <a:extLst>
                  <a:ext uri="{FF2B5EF4-FFF2-40B4-BE49-F238E27FC236}">
                    <a16:creationId xmlns:a16="http://schemas.microsoft.com/office/drawing/2014/main" id="{EB9D91DD-242B-4928-BF0D-C566877A1907}"/>
                  </a:ext>
                </a:extLst>
              </p:cNvPr>
              <p:cNvPicPr>
                <a:picLocks noRot="1" noChangeAspect="1" noEditPoints="1" noChangeArrowheads="1" noChangeShapeType="1"/>
              </p:cNvPicPr>
              <p:nvPr/>
            </p:nvPicPr>
            <p:blipFill>
              <a:blip r:embed="rId4"/>
              <a:stretch>
                <a:fillRect/>
              </a:stretch>
            </p:blipFill>
            <p:spPr>
              <a:xfrm>
                <a:off x="66093975" y="15338425"/>
                <a:ext cx="0" cy="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Foliennummernplatzhalter 5">
            <a:extLst>
              <a:ext uri="{FF2B5EF4-FFF2-40B4-BE49-F238E27FC236}">
                <a16:creationId xmlns:a16="http://schemas.microsoft.com/office/drawing/2014/main" id="{84FD6642-532D-4091-B295-B95344FAE0A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A9572EE-FD0B-41D5-93A5-2B0C2A29E981}" type="slidenum">
              <a:rPr lang="de-DE" altLang="de-DE" sz="1400"/>
              <a:pPr eaLnBrk="1" hangingPunct="1"/>
              <a:t>7</a:t>
            </a:fld>
            <a:endParaRPr lang="de-DE" altLang="de-DE" sz="1400"/>
          </a:p>
        </p:txBody>
      </p:sp>
      <p:sp>
        <p:nvSpPr>
          <p:cNvPr id="4106" name="Rectangle 2">
            <a:extLst>
              <a:ext uri="{FF2B5EF4-FFF2-40B4-BE49-F238E27FC236}">
                <a16:creationId xmlns:a16="http://schemas.microsoft.com/office/drawing/2014/main" id="{AE61F0DB-F177-4EA7-8F6F-0F96FBF89478}"/>
              </a:ext>
            </a:extLst>
          </p:cNvPr>
          <p:cNvSpPr>
            <a:spLocks noGrp="1" noChangeArrowheads="1"/>
          </p:cNvSpPr>
          <p:nvPr>
            <p:ph type="ctrTitle"/>
          </p:nvPr>
        </p:nvSpPr>
        <p:spPr>
          <a:xfrm>
            <a:off x="323850" y="260350"/>
            <a:ext cx="8604250" cy="1152525"/>
          </a:xfrm>
        </p:spPr>
        <p:txBody>
          <a:bodyPr/>
          <a:lstStyle/>
          <a:p>
            <a:pPr eaLnBrk="1" hangingPunct="1"/>
            <a:r>
              <a:rPr lang="de-DE" altLang="de-DE" sz="4000"/>
              <a:t>Größte 2015 bekannte Primzahl</a:t>
            </a:r>
          </a:p>
        </p:txBody>
      </p:sp>
      <p:sp>
        <p:nvSpPr>
          <p:cNvPr id="4107" name="Text Box 3">
            <a:extLst>
              <a:ext uri="{FF2B5EF4-FFF2-40B4-BE49-F238E27FC236}">
                <a16:creationId xmlns:a16="http://schemas.microsoft.com/office/drawing/2014/main" id="{34A6F680-D125-416C-B417-AE2311526338}"/>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4108" name="Text Box 4">
            <a:extLst>
              <a:ext uri="{FF2B5EF4-FFF2-40B4-BE49-F238E27FC236}">
                <a16:creationId xmlns:a16="http://schemas.microsoft.com/office/drawing/2014/main" id="{0A5D4CA6-04E7-40BD-A167-E454153CC21D}"/>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4109" name="Rectangle 14">
            <a:extLst>
              <a:ext uri="{FF2B5EF4-FFF2-40B4-BE49-F238E27FC236}">
                <a16:creationId xmlns:a16="http://schemas.microsoft.com/office/drawing/2014/main" id="{3CDE7FB6-B0F3-4A06-87F1-7A3FD2258F63}"/>
              </a:ext>
            </a:extLst>
          </p:cNvPr>
          <p:cNvSpPr>
            <a:spLocks noChangeArrowheads="1"/>
          </p:cNvSpPr>
          <p:nvPr/>
        </p:nvSpPr>
        <p:spPr bwMode="auto">
          <a:xfrm>
            <a:off x="430213" y="2595563"/>
            <a:ext cx="8462962"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just" eaLnBrk="1" hangingPunct="1"/>
            <a:r>
              <a:rPr lang="de-DE" altLang="de-DE"/>
              <a:t>eine Zahl mit 17 425 170 (dezimalen) Stellen, die am 2. Februar  2015 auf einem Computer der mathematischen Fakultät an der Universität von Minnesota, gefunden wurde. Curtis Cooper hatte  das </a:t>
            </a:r>
            <a:r>
              <a:rPr lang="de-DE" altLang="de-DE">
                <a:hlinkClick r:id="rId3" tooltip="Mersenne-Primzahl"/>
              </a:rPr>
              <a:t>Programm des GIMPS-Projekts</a:t>
            </a:r>
            <a:r>
              <a:rPr lang="de-DE" altLang="de-DE"/>
              <a:t> als Bildschirmschoner seinem Rechner eingerichtet.  Die Für Seine Entdeckung dieser Primzahl erhielt er 3000 Dollar. Als man zum ersten Mal mehr als 10 Millionen Dezimalstellen überschritten hatte, gab es von der </a:t>
            </a:r>
            <a:r>
              <a:rPr lang="de-DE" altLang="de-DE">
                <a:hlinkClick r:id="rId4" tooltip="Electronic Frontier Foundation"/>
              </a:rPr>
              <a:t>Electronic Frontier Foundation</a:t>
            </a:r>
            <a:r>
              <a:rPr lang="de-DE" altLang="de-DE"/>
              <a:t> einen Preis von 100.000 </a:t>
            </a:r>
            <a:r>
              <a:rPr lang="de-DE" altLang="de-DE">
                <a:hlinkClick r:id="rId5" tooltip="US-Dollar"/>
              </a:rPr>
              <a:t>US-Dollar</a:t>
            </a:r>
            <a:r>
              <a:rPr lang="de-DE" altLang="de-DE"/>
              <a:t>. </a:t>
            </a:r>
          </a:p>
          <a:p>
            <a:pPr algn="just" eaLnBrk="1" hangingPunct="1"/>
            <a:r>
              <a:rPr lang="de-DE" altLang="de-DE"/>
              <a:t>       Man sucht unter den      </a:t>
            </a:r>
            <a:r>
              <a:rPr lang="de-DE" altLang="de-DE" b="1"/>
              <a:t> </a:t>
            </a:r>
            <a:r>
              <a:rPr lang="de-DE" altLang="de-DE" b="1">
                <a:solidFill>
                  <a:srgbClr val="00B050"/>
                </a:solidFill>
              </a:rPr>
              <a:t>Mersenne-Zahlen</a:t>
            </a:r>
            <a:r>
              <a:rPr lang="de-DE" altLang="de-DE" b="1"/>
              <a:t>  </a:t>
            </a:r>
          </a:p>
        </p:txBody>
      </p:sp>
      <p:graphicFrame>
        <p:nvGraphicFramePr>
          <p:cNvPr id="4098" name="Object 15">
            <a:extLst>
              <a:ext uri="{FF2B5EF4-FFF2-40B4-BE49-F238E27FC236}">
                <a16:creationId xmlns:a16="http://schemas.microsoft.com/office/drawing/2014/main" id="{CE7CEA5C-9E45-4E2E-9CE3-4627C6FE2427}"/>
              </a:ext>
            </a:extLst>
          </p:cNvPr>
          <p:cNvGraphicFramePr>
            <a:graphicFrameLocks noChangeAspect="1"/>
          </p:cNvGraphicFramePr>
          <p:nvPr/>
        </p:nvGraphicFramePr>
        <p:xfrm>
          <a:off x="1555750" y="1268413"/>
          <a:ext cx="5608638" cy="1401762"/>
        </p:xfrm>
        <a:graphic>
          <a:graphicData uri="http://schemas.openxmlformats.org/presentationml/2006/ole">
            <mc:AlternateContent xmlns:mc="http://schemas.openxmlformats.org/markup-compatibility/2006">
              <mc:Choice xmlns:v="urn:schemas-microsoft-com:vml" Requires="v">
                <p:oleObj name="Equation" r:id="rId6" imgW="965160" imgH="241200" progId="Equation.DSMT4">
                  <p:embed/>
                </p:oleObj>
              </mc:Choice>
              <mc:Fallback>
                <p:oleObj name="Equation" r:id="rId6" imgW="965160" imgH="241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0" y="1268413"/>
                        <a:ext cx="5608638"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5">
            <a:extLst>
              <a:ext uri="{FF2B5EF4-FFF2-40B4-BE49-F238E27FC236}">
                <a16:creationId xmlns:a16="http://schemas.microsoft.com/office/drawing/2014/main" id="{EFA074E4-5891-48D5-A1EA-D2D807836631}"/>
              </a:ext>
            </a:extLst>
          </p:cNvPr>
          <p:cNvGraphicFramePr>
            <a:graphicFrameLocks noChangeAspect="1"/>
          </p:cNvGraphicFramePr>
          <p:nvPr/>
        </p:nvGraphicFramePr>
        <p:xfrm>
          <a:off x="6948488" y="5732463"/>
          <a:ext cx="1149350" cy="619125"/>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488" y="5732463"/>
                        <a:ext cx="11493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0" name="Textfeld 8">
            <a:extLst>
              <a:ext uri="{FF2B5EF4-FFF2-40B4-BE49-F238E27FC236}">
                <a16:creationId xmlns:a16="http://schemas.microsoft.com/office/drawing/2014/main" id="{962F3D98-12D3-4340-8A20-03F0A876EDDA}"/>
              </a:ext>
            </a:extLst>
          </p:cNvPr>
          <p:cNvSpPr txBox="1">
            <a:spLocks noChangeArrowheads="1"/>
          </p:cNvSpPr>
          <p:nvPr/>
        </p:nvSpPr>
        <p:spPr bwMode="auto">
          <a:xfrm>
            <a:off x="7235825" y="1412875"/>
            <a:ext cx="14874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10">
            <p14:nvContentPartPr>
              <p14:cNvPr id="4100" name="Ink 5">
                <a:extLst>
                  <a:ext uri="{FF2B5EF4-FFF2-40B4-BE49-F238E27FC236}">
                    <a16:creationId xmlns:a16="http://schemas.microsoft.com/office/drawing/2014/main" id="{7E1598E8-118B-43F2-8944-AF72C65D5552}"/>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4100" name="Ink 5">
                <a:extLst>
                  <a:ext uri="{FF2B5EF4-FFF2-40B4-BE49-F238E27FC236}">
                    <a16:creationId xmlns:a16="http://schemas.microsoft.com/office/drawing/2014/main" id="{7E1598E8-118B-43F2-8944-AF72C65D5552}"/>
                  </a:ext>
                </a:extLst>
              </p:cNvPr>
              <p:cNvPicPr>
                <a:picLocks noRot="1" noChangeAspect="1" noEditPoints="1" noChangeArrowheads="1" noChangeShapeType="1"/>
              </p:cNvPicPr>
              <p:nvPr/>
            </p:nvPicPr>
            <p:blipFill>
              <a:blip r:embed="rId1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101" name="Ink 6">
                <a:extLst>
                  <a:ext uri="{FF2B5EF4-FFF2-40B4-BE49-F238E27FC236}">
                    <a16:creationId xmlns:a16="http://schemas.microsoft.com/office/drawing/2014/main" id="{512AF7BC-128A-442C-AA52-36B4272FB4C6}"/>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4101" name="Ink 6">
                <a:extLst>
                  <a:ext uri="{FF2B5EF4-FFF2-40B4-BE49-F238E27FC236}">
                    <a16:creationId xmlns:a16="http://schemas.microsoft.com/office/drawing/2014/main" id="{512AF7BC-128A-442C-AA52-36B4272FB4C6}"/>
                  </a:ext>
                </a:extLst>
              </p:cNvPr>
              <p:cNvPicPr>
                <a:picLocks noRot="1" noChangeAspect="1" noEditPoints="1" noChangeArrowheads="1" noChangeShapeType="1"/>
              </p:cNvPicPr>
              <p:nvPr/>
            </p:nvPicPr>
            <p:blipFill>
              <a:blip r:embed="rId1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4102" name="Ink 7">
                <a:extLst>
                  <a:ext uri="{FF2B5EF4-FFF2-40B4-BE49-F238E27FC236}">
                    <a16:creationId xmlns:a16="http://schemas.microsoft.com/office/drawing/2014/main" id="{924F6535-B17C-4C47-BBC5-C8BD60A7496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4102" name="Ink 7">
                <a:extLst>
                  <a:ext uri="{FF2B5EF4-FFF2-40B4-BE49-F238E27FC236}">
                    <a16:creationId xmlns:a16="http://schemas.microsoft.com/office/drawing/2014/main" id="{924F6535-B17C-4C47-BBC5-C8BD60A74966}"/>
                  </a:ext>
                </a:extLst>
              </p:cNvPr>
              <p:cNvPicPr>
                <a:picLocks noRot="1" noChangeAspect="1" noEditPoints="1" noChangeArrowheads="1" noChangeShapeType="1"/>
              </p:cNvPicPr>
              <p:nvPr/>
            </p:nvPicPr>
            <p:blipFill>
              <a:blip r:embed="rId1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103" name="Ink 8">
                <a:extLst>
                  <a:ext uri="{FF2B5EF4-FFF2-40B4-BE49-F238E27FC236}">
                    <a16:creationId xmlns:a16="http://schemas.microsoft.com/office/drawing/2014/main" id="{07D2EA81-A976-4148-9677-D1C23C07AB28}"/>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4103" name="Ink 8">
                <a:extLst>
                  <a:ext uri="{FF2B5EF4-FFF2-40B4-BE49-F238E27FC236}">
                    <a16:creationId xmlns:a16="http://schemas.microsoft.com/office/drawing/2014/main" id="{07D2EA81-A976-4148-9677-D1C23C07AB28}"/>
                  </a:ext>
                </a:extLst>
              </p:cNvPr>
              <p:cNvPicPr>
                <a:picLocks noRot="1" noChangeAspect="1" noEditPoints="1" noChangeArrowheads="1" noChangeShapeType="1"/>
              </p:cNvPicPr>
              <p:nvPr/>
            </p:nvPicPr>
            <p:blipFill>
              <a:blip r:embed="rId1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4104" name="Ink 9">
                <a:extLst>
                  <a:ext uri="{FF2B5EF4-FFF2-40B4-BE49-F238E27FC236}">
                    <a16:creationId xmlns:a16="http://schemas.microsoft.com/office/drawing/2014/main" id="{1DFA8A6F-D33C-49A8-B220-18873526B029}"/>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4104" name="Ink 9">
                <a:extLst>
                  <a:ext uri="{FF2B5EF4-FFF2-40B4-BE49-F238E27FC236}">
                    <a16:creationId xmlns:a16="http://schemas.microsoft.com/office/drawing/2014/main" id="{1DFA8A6F-D33C-49A8-B220-18873526B029}"/>
                  </a:ext>
                </a:extLst>
              </p:cNvPr>
              <p:cNvPicPr>
                <a:picLocks noRot="1" noChangeAspect="1" noEditPoints="1" noChangeArrowheads="1" noChangeShapeType="1"/>
              </p:cNvPicPr>
              <p:nvPr/>
            </p:nvPicPr>
            <p:blipFill>
              <a:blip r:embed="rId11"/>
              <a:stretch>
                <a:fillRect/>
              </a:stretch>
            </p:blipFill>
            <p:spPr>
              <a:xfrm>
                <a:off x="66093975" y="15338425"/>
                <a:ext cx="0" cy="0"/>
              </a:xfrm>
              <a:prstGeom prst="rect">
                <a:avLst/>
              </a:prstGeom>
            </p:spPr>
          </p:pic>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Foliennummernplatzhalter 5">
            <a:extLst>
              <a:ext uri="{FF2B5EF4-FFF2-40B4-BE49-F238E27FC236}">
                <a16:creationId xmlns:a16="http://schemas.microsoft.com/office/drawing/2014/main" id="{B3560F6E-CC45-497C-88D2-66454C16488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F186458-223E-400E-9C68-41C557D9680E}" type="slidenum">
              <a:rPr lang="de-DE" altLang="de-DE" sz="1400"/>
              <a:pPr eaLnBrk="1" hangingPunct="1"/>
              <a:t>8</a:t>
            </a:fld>
            <a:endParaRPr lang="de-DE" altLang="de-DE" sz="1400"/>
          </a:p>
        </p:txBody>
      </p:sp>
      <p:sp>
        <p:nvSpPr>
          <p:cNvPr id="5130" name="Rectangle 2">
            <a:extLst>
              <a:ext uri="{FF2B5EF4-FFF2-40B4-BE49-F238E27FC236}">
                <a16:creationId xmlns:a16="http://schemas.microsoft.com/office/drawing/2014/main" id="{834A3263-787D-4DBE-8C61-E91A45CAC945}"/>
              </a:ext>
            </a:extLst>
          </p:cNvPr>
          <p:cNvSpPr>
            <a:spLocks noGrp="1" noChangeArrowheads="1"/>
          </p:cNvSpPr>
          <p:nvPr>
            <p:ph type="ctrTitle"/>
          </p:nvPr>
        </p:nvSpPr>
        <p:spPr>
          <a:xfrm>
            <a:off x="323850" y="260350"/>
            <a:ext cx="8604250" cy="1152525"/>
          </a:xfrm>
        </p:spPr>
        <p:txBody>
          <a:bodyPr/>
          <a:lstStyle/>
          <a:p>
            <a:pPr eaLnBrk="1" hangingPunct="1"/>
            <a:r>
              <a:rPr lang="de-DE" altLang="de-DE" sz="4000"/>
              <a:t>Largest Known Prime Number 2015</a:t>
            </a:r>
          </a:p>
        </p:txBody>
      </p:sp>
      <p:sp>
        <p:nvSpPr>
          <p:cNvPr id="5131" name="Text Box 3">
            <a:extLst>
              <a:ext uri="{FF2B5EF4-FFF2-40B4-BE49-F238E27FC236}">
                <a16:creationId xmlns:a16="http://schemas.microsoft.com/office/drawing/2014/main" id="{D3BC874D-9E58-4FE7-8577-08C7E67970A5}"/>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5132" name="Text Box 4">
            <a:extLst>
              <a:ext uri="{FF2B5EF4-FFF2-40B4-BE49-F238E27FC236}">
                <a16:creationId xmlns:a16="http://schemas.microsoft.com/office/drawing/2014/main" id="{25F42AE9-24E1-4715-8C96-268CAAB0BADD}"/>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5133" name="Rectangle 14">
            <a:extLst>
              <a:ext uri="{FF2B5EF4-FFF2-40B4-BE49-F238E27FC236}">
                <a16:creationId xmlns:a16="http://schemas.microsoft.com/office/drawing/2014/main" id="{D071DC2A-9258-45E3-BEE9-43D7473BF73A}"/>
              </a:ext>
            </a:extLst>
          </p:cNvPr>
          <p:cNvSpPr>
            <a:spLocks noChangeArrowheads="1"/>
          </p:cNvSpPr>
          <p:nvPr/>
        </p:nvSpPr>
        <p:spPr bwMode="auto">
          <a:xfrm>
            <a:off x="430213" y="2781300"/>
            <a:ext cx="846296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just" eaLnBrk="1" hangingPunct="1"/>
            <a:r>
              <a:rPr lang="de-DE" altLang="de-DE"/>
              <a:t>a number with 17 425 170 (decimal) digits. It was found the 2. february  2015 with a Computer of the mathematischen faculty of mathematics of the university of Minnesota. Curtis Cooper had the </a:t>
            </a:r>
            <a:r>
              <a:rPr lang="de-DE" altLang="de-DE">
                <a:hlinkClick r:id="rId3" tooltip="Mersenne-Primzahl"/>
              </a:rPr>
              <a:t>programm of the GIMPS-projekt</a:t>
            </a:r>
            <a:r>
              <a:rPr lang="de-DE" altLang="de-DE"/>
              <a:t> as screensaver on his computer.  For his detection he won 3000 Dollar. At the first time one had more then 10 Millionen digits, the </a:t>
            </a:r>
            <a:r>
              <a:rPr lang="de-DE" altLang="de-DE">
                <a:hlinkClick r:id="rId4" tooltip="Electronic Frontier Foundation"/>
              </a:rPr>
              <a:t>Electronic Frontier Foundation</a:t>
            </a:r>
            <a:r>
              <a:rPr lang="de-DE" altLang="de-DE"/>
              <a:t> offers a prize of 100.000 </a:t>
            </a:r>
            <a:r>
              <a:rPr lang="de-DE" altLang="de-DE">
                <a:hlinkClick r:id="rId5" tooltip="US-Dollar"/>
              </a:rPr>
              <a:t>US-Dollar</a:t>
            </a:r>
            <a:r>
              <a:rPr lang="de-DE" altLang="de-DE"/>
              <a:t>. </a:t>
            </a:r>
          </a:p>
          <a:p>
            <a:pPr algn="just" eaLnBrk="1" hangingPunct="1"/>
            <a:r>
              <a:rPr lang="de-DE" altLang="de-DE"/>
              <a:t>       One  search only in  </a:t>
            </a:r>
            <a:r>
              <a:rPr lang="de-DE" altLang="de-DE" b="1"/>
              <a:t> </a:t>
            </a:r>
            <a:r>
              <a:rPr lang="de-DE" altLang="de-DE" b="1">
                <a:solidFill>
                  <a:srgbClr val="00B050"/>
                </a:solidFill>
              </a:rPr>
              <a:t>Mersenne-Zahlen</a:t>
            </a:r>
            <a:r>
              <a:rPr lang="de-DE" altLang="de-DE" b="1"/>
              <a:t>                   .</a:t>
            </a:r>
          </a:p>
        </p:txBody>
      </p:sp>
      <p:graphicFrame>
        <p:nvGraphicFramePr>
          <p:cNvPr id="5122" name="Object 15">
            <a:extLst>
              <a:ext uri="{FF2B5EF4-FFF2-40B4-BE49-F238E27FC236}">
                <a16:creationId xmlns:a16="http://schemas.microsoft.com/office/drawing/2014/main" id="{6EF3B204-700F-4120-B559-CE5C449766BE}"/>
              </a:ext>
            </a:extLst>
          </p:cNvPr>
          <p:cNvGraphicFramePr>
            <a:graphicFrameLocks noChangeAspect="1"/>
          </p:cNvGraphicFramePr>
          <p:nvPr/>
        </p:nvGraphicFramePr>
        <p:xfrm>
          <a:off x="1555750" y="1268413"/>
          <a:ext cx="5608638" cy="1401762"/>
        </p:xfrm>
        <a:graphic>
          <a:graphicData uri="http://schemas.openxmlformats.org/presentationml/2006/ole">
            <mc:AlternateContent xmlns:mc="http://schemas.openxmlformats.org/markup-compatibility/2006">
              <mc:Choice xmlns:v="urn:schemas-microsoft-com:vml" Requires="v">
                <p:oleObj name="Equation" r:id="rId6" imgW="965160" imgH="241200" progId="Equation.DSMT4">
                  <p:embed/>
                </p:oleObj>
              </mc:Choice>
              <mc:Fallback>
                <p:oleObj name="Equation" r:id="rId6" imgW="965160" imgH="241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0" y="1268413"/>
                        <a:ext cx="5608638"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5">
            <a:extLst>
              <a:ext uri="{FF2B5EF4-FFF2-40B4-BE49-F238E27FC236}">
                <a16:creationId xmlns:a16="http://schemas.microsoft.com/office/drawing/2014/main" id="{FB437FA3-BA8E-490D-A41E-68FF04CB7D72}"/>
              </a:ext>
            </a:extLst>
          </p:cNvPr>
          <p:cNvGraphicFramePr>
            <a:graphicFrameLocks noChangeAspect="1"/>
          </p:cNvGraphicFramePr>
          <p:nvPr/>
        </p:nvGraphicFramePr>
        <p:xfrm>
          <a:off x="6804025" y="5589588"/>
          <a:ext cx="1149350" cy="617537"/>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5589588"/>
                        <a:ext cx="11493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10">
            <p14:nvContentPartPr>
              <p14:cNvPr id="5124" name="Ink 5">
                <a:extLst>
                  <a:ext uri="{FF2B5EF4-FFF2-40B4-BE49-F238E27FC236}">
                    <a16:creationId xmlns:a16="http://schemas.microsoft.com/office/drawing/2014/main" id="{15E99D27-C3DD-473C-9DF4-30A7D89BE478}"/>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5124" name="Ink 5">
                <a:extLst>
                  <a:ext uri="{FF2B5EF4-FFF2-40B4-BE49-F238E27FC236}">
                    <a16:creationId xmlns:a16="http://schemas.microsoft.com/office/drawing/2014/main" id="{15E99D27-C3DD-473C-9DF4-30A7D89BE478}"/>
                  </a:ext>
                </a:extLst>
              </p:cNvPr>
              <p:cNvPicPr>
                <a:picLocks noRot="1" noChangeAspect="1" noEditPoints="1" noChangeArrowheads="1" noChangeShapeType="1"/>
              </p:cNvPicPr>
              <p:nvPr/>
            </p:nvPicPr>
            <p:blipFill>
              <a:blip r:embed="rId11"/>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125" name="Ink 6">
                <a:extLst>
                  <a:ext uri="{FF2B5EF4-FFF2-40B4-BE49-F238E27FC236}">
                    <a16:creationId xmlns:a16="http://schemas.microsoft.com/office/drawing/2014/main" id="{40E41285-F8EB-4D3F-87CE-84D53407AB05}"/>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5125" name="Ink 6">
                <a:extLst>
                  <a:ext uri="{FF2B5EF4-FFF2-40B4-BE49-F238E27FC236}">
                    <a16:creationId xmlns:a16="http://schemas.microsoft.com/office/drawing/2014/main" id="{40E41285-F8EB-4D3F-87CE-84D53407AB05}"/>
                  </a:ext>
                </a:extLst>
              </p:cNvPr>
              <p:cNvPicPr>
                <a:picLocks noRot="1" noChangeAspect="1" noEditPoints="1" noChangeArrowheads="1" noChangeShapeType="1"/>
              </p:cNvPicPr>
              <p:nvPr/>
            </p:nvPicPr>
            <p:blipFill>
              <a:blip r:embed="rId11"/>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5126" name="Ink 7">
                <a:extLst>
                  <a:ext uri="{FF2B5EF4-FFF2-40B4-BE49-F238E27FC236}">
                    <a16:creationId xmlns:a16="http://schemas.microsoft.com/office/drawing/2014/main" id="{D87F59CC-A74E-40CA-9019-C2DF1EB9A9B9}"/>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5126" name="Ink 7">
                <a:extLst>
                  <a:ext uri="{FF2B5EF4-FFF2-40B4-BE49-F238E27FC236}">
                    <a16:creationId xmlns:a16="http://schemas.microsoft.com/office/drawing/2014/main" id="{D87F59CC-A74E-40CA-9019-C2DF1EB9A9B9}"/>
                  </a:ext>
                </a:extLst>
              </p:cNvPr>
              <p:cNvPicPr>
                <a:picLocks noRot="1" noChangeAspect="1" noEditPoints="1" noChangeArrowheads="1" noChangeShapeType="1"/>
              </p:cNvPicPr>
              <p:nvPr/>
            </p:nvPicPr>
            <p:blipFill>
              <a:blip r:embed="rId11"/>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127" name="Ink 8">
                <a:extLst>
                  <a:ext uri="{FF2B5EF4-FFF2-40B4-BE49-F238E27FC236}">
                    <a16:creationId xmlns:a16="http://schemas.microsoft.com/office/drawing/2014/main" id="{A2704190-7D58-4BDB-9EFA-D779FA03E4A1}"/>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5127" name="Ink 8">
                <a:extLst>
                  <a:ext uri="{FF2B5EF4-FFF2-40B4-BE49-F238E27FC236}">
                    <a16:creationId xmlns:a16="http://schemas.microsoft.com/office/drawing/2014/main" id="{A2704190-7D58-4BDB-9EFA-D779FA03E4A1}"/>
                  </a:ext>
                </a:extLst>
              </p:cNvPr>
              <p:cNvPicPr>
                <a:picLocks noRot="1" noChangeAspect="1" noEditPoints="1" noChangeArrowheads="1" noChangeShapeType="1"/>
              </p:cNvPicPr>
              <p:nvPr/>
            </p:nvPicPr>
            <p:blipFill>
              <a:blip r:embed="rId11"/>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5128" name="Ink 9">
                <a:extLst>
                  <a:ext uri="{FF2B5EF4-FFF2-40B4-BE49-F238E27FC236}">
                    <a16:creationId xmlns:a16="http://schemas.microsoft.com/office/drawing/2014/main" id="{0481FF5C-37C7-4B5B-8BF6-99AFA88B234A}"/>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5128" name="Ink 9">
                <a:extLst>
                  <a:ext uri="{FF2B5EF4-FFF2-40B4-BE49-F238E27FC236}">
                    <a16:creationId xmlns:a16="http://schemas.microsoft.com/office/drawing/2014/main" id="{0481FF5C-37C7-4B5B-8BF6-99AFA88B234A}"/>
                  </a:ext>
                </a:extLst>
              </p:cNvPr>
              <p:cNvPicPr>
                <a:picLocks noRot="1" noChangeAspect="1" noEditPoints="1" noChangeArrowheads="1" noChangeShapeType="1"/>
              </p:cNvPicPr>
              <p:nvPr/>
            </p:nvPicPr>
            <p:blipFill>
              <a:blip r:embed="rId11"/>
              <a:stretch>
                <a:fillRect/>
              </a:stretch>
            </p:blipFill>
            <p:spPr>
              <a:xfrm>
                <a:off x="66093975" y="15338425"/>
                <a:ext cx="0" cy="0"/>
              </a:xfrm>
              <a:prstGeom prst="rect">
                <a:avLst/>
              </a:prstGeom>
            </p:spPr>
          </p:pic>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Zierrahmen 30">
            <a:extLst>
              <a:ext uri="{FF2B5EF4-FFF2-40B4-BE49-F238E27FC236}">
                <a16:creationId xmlns:a16="http://schemas.microsoft.com/office/drawing/2014/main" id="{AB93681C-829C-4686-B2A0-33CC838C4487}"/>
              </a:ext>
            </a:extLst>
          </p:cNvPr>
          <p:cNvSpPr/>
          <p:nvPr/>
        </p:nvSpPr>
        <p:spPr bwMode="auto">
          <a:xfrm>
            <a:off x="5867400" y="4508500"/>
            <a:ext cx="3276600" cy="1944688"/>
          </a:xfrm>
          <a:prstGeom prst="plaque">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lIns="18000" tIns="0" rIns="18000" bIns="18000">
            <a:spAutoFit/>
          </a:bodyPr>
          <a:lstStyle/>
          <a:p>
            <a:pPr>
              <a:spcBef>
                <a:spcPct val="50000"/>
              </a:spcBef>
              <a:defRPr/>
            </a:pPr>
            <a:r>
              <a:rPr lang="de-DE" dirty="0">
                <a:solidFill>
                  <a:schemeClr val="tx1"/>
                </a:solidFill>
              </a:rPr>
              <a:t>In den Exponenten  von a rechnet man modulo Ordnung von a.</a:t>
            </a:r>
          </a:p>
        </p:txBody>
      </p:sp>
      <p:sp>
        <p:nvSpPr>
          <p:cNvPr id="6160" name="Vertikaler Bildlauf 21">
            <a:extLst>
              <a:ext uri="{FF2B5EF4-FFF2-40B4-BE49-F238E27FC236}">
                <a16:creationId xmlns:a16="http://schemas.microsoft.com/office/drawing/2014/main" id="{9D2F1793-BA84-4D4F-8A10-BD4346AB922D}"/>
              </a:ext>
            </a:extLst>
          </p:cNvPr>
          <p:cNvSpPr>
            <a:spLocks noChangeArrowheads="1"/>
          </p:cNvSpPr>
          <p:nvPr/>
        </p:nvSpPr>
        <p:spPr bwMode="auto">
          <a:xfrm>
            <a:off x="0" y="1989138"/>
            <a:ext cx="1692275" cy="2238375"/>
          </a:xfrm>
          <a:prstGeom prst="verticalScroll">
            <a:avLst>
              <a:gd name="adj" fmla="val 12500"/>
            </a:avLst>
          </a:prstGeom>
          <a:noFill/>
          <a:ln w="15875" algn="ctr">
            <a:solidFill>
              <a:srgbClr val="8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Wir haben</a:t>
            </a:r>
          </a:p>
          <a:p>
            <a:pPr eaLnBrk="1" hangingPunct="1">
              <a:spcBef>
                <a:spcPct val="50000"/>
              </a:spcBef>
            </a:pPr>
            <a:r>
              <a:rPr lang="de-DE" altLang="de-DE"/>
              <a:t>schon</a:t>
            </a:r>
          </a:p>
          <a:p>
            <a:pPr eaLnBrk="1" hangingPunct="1">
              <a:spcBef>
                <a:spcPct val="50000"/>
              </a:spcBef>
            </a:pPr>
            <a:r>
              <a:rPr lang="de-DE" altLang="de-DE"/>
              <a:t>gelernt:</a:t>
            </a:r>
          </a:p>
        </p:txBody>
      </p:sp>
      <p:sp>
        <p:nvSpPr>
          <p:cNvPr id="6161" name="Foliennummernplatzhalter 5">
            <a:extLst>
              <a:ext uri="{FF2B5EF4-FFF2-40B4-BE49-F238E27FC236}">
                <a16:creationId xmlns:a16="http://schemas.microsoft.com/office/drawing/2014/main" id="{B3893F73-65DA-4B7E-8FF4-EEB620E7D82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7BED707-8310-4FC9-8B06-D674DD87994E}" type="slidenum">
              <a:rPr lang="de-DE" altLang="de-DE" sz="1400"/>
              <a:pPr eaLnBrk="1" hangingPunct="1"/>
              <a:t>9</a:t>
            </a:fld>
            <a:endParaRPr lang="de-DE" altLang="de-DE" sz="1400"/>
          </a:p>
        </p:txBody>
      </p:sp>
      <p:sp>
        <p:nvSpPr>
          <p:cNvPr id="6162" name="Rectangle 2">
            <a:extLst>
              <a:ext uri="{FF2B5EF4-FFF2-40B4-BE49-F238E27FC236}">
                <a16:creationId xmlns:a16="http://schemas.microsoft.com/office/drawing/2014/main" id="{E5B351C4-F70D-4A9A-81E8-08765044D229}"/>
              </a:ext>
            </a:extLst>
          </p:cNvPr>
          <p:cNvSpPr>
            <a:spLocks noGrp="1" noChangeArrowheads="1"/>
          </p:cNvSpPr>
          <p:nvPr>
            <p:ph type="ctrTitle"/>
          </p:nvPr>
        </p:nvSpPr>
        <p:spPr>
          <a:xfrm>
            <a:off x="250825" y="331788"/>
            <a:ext cx="8642350" cy="865187"/>
          </a:xfrm>
        </p:spPr>
        <p:txBody>
          <a:bodyPr/>
          <a:lstStyle/>
          <a:p>
            <a:pPr eaLnBrk="1" hangingPunct="1"/>
            <a:r>
              <a:rPr lang="de-DE" altLang="de-DE" sz="3200"/>
              <a:t>Diese Größenordnung ist für die Kryptografie </a:t>
            </a:r>
            <a:r>
              <a:rPr lang="de-DE" altLang="de-DE" sz="3200">
                <a:solidFill>
                  <a:srgbClr val="FF3300"/>
                </a:solidFill>
              </a:rPr>
              <a:t>unbrauchbar.</a:t>
            </a:r>
          </a:p>
        </p:txBody>
      </p:sp>
      <p:sp>
        <p:nvSpPr>
          <p:cNvPr id="6163" name="Text Box 3">
            <a:extLst>
              <a:ext uri="{FF2B5EF4-FFF2-40B4-BE49-F238E27FC236}">
                <a16:creationId xmlns:a16="http://schemas.microsoft.com/office/drawing/2014/main" id="{81843A0B-408D-466C-AB3C-8F7ACEB47ED3}"/>
              </a:ext>
            </a:extLst>
          </p:cNvPr>
          <p:cNvSpPr txBox="1">
            <a:spLocks noChangeArrowheads="1"/>
          </p:cNvSpPr>
          <p:nvPr/>
        </p:nvSpPr>
        <p:spPr bwMode="auto">
          <a:xfrm>
            <a:off x="663575" y="1289050"/>
            <a:ext cx="263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de-DE" altLang="de-DE" sz="1800"/>
          </a:p>
        </p:txBody>
      </p:sp>
      <p:sp>
        <p:nvSpPr>
          <p:cNvPr id="6164" name="Text Box 4">
            <a:extLst>
              <a:ext uri="{FF2B5EF4-FFF2-40B4-BE49-F238E27FC236}">
                <a16:creationId xmlns:a16="http://schemas.microsoft.com/office/drawing/2014/main" id="{A2C4F7A2-F2C7-4182-84FE-BE0CB5FF3169}"/>
              </a:ext>
            </a:extLst>
          </p:cNvPr>
          <p:cNvSpPr txBox="1">
            <a:spLocks noChangeArrowheads="1"/>
          </p:cNvSpPr>
          <p:nvPr/>
        </p:nvSpPr>
        <p:spPr bwMode="auto">
          <a:xfrm>
            <a:off x="250825" y="6515100"/>
            <a:ext cx="8712200" cy="307975"/>
          </a:xfrm>
          <a:prstGeom prst="rect">
            <a:avLst/>
          </a:prstGeom>
          <a:noFill/>
          <a:ln w="38100" cmpd="dbl">
            <a:solidFill>
              <a:srgbClr val="99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de-DE" altLang="de-DE" sz="1400">
                <a:solidFill>
                  <a:srgbClr val="800000"/>
                </a:solidFill>
              </a:rPr>
              <a:t>Prof. Dr. Dörte Haftendorn, Leuphana Universität Lüneburg, 2015 http://www.leuphana.de/matheomnibus</a:t>
            </a:r>
          </a:p>
        </p:txBody>
      </p:sp>
      <p:sp>
        <p:nvSpPr>
          <p:cNvPr id="6165" name="Textfeld 13">
            <a:extLst>
              <a:ext uri="{FF2B5EF4-FFF2-40B4-BE49-F238E27FC236}">
                <a16:creationId xmlns:a16="http://schemas.microsoft.com/office/drawing/2014/main" id="{99BA5D2D-A6B4-432D-BF54-BC69FAAE4EA2}"/>
              </a:ext>
            </a:extLst>
          </p:cNvPr>
          <p:cNvSpPr txBox="1">
            <a:spLocks noChangeArrowheads="1"/>
          </p:cNvSpPr>
          <p:nvPr/>
        </p:nvSpPr>
        <p:spPr bwMode="auto">
          <a:xfrm>
            <a:off x="1835150" y="3284538"/>
            <a:ext cx="45577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3 hat die Ordnung 4 in Z (20):  </a:t>
            </a:r>
          </a:p>
        </p:txBody>
      </p:sp>
      <p:sp>
        <p:nvSpPr>
          <p:cNvPr id="6166" name="Textfeld 14">
            <a:extLst>
              <a:ext uri="{FF2B5EF4-FFF2-40B4-BE49-F238E27FC236}">
                <a16:creationId xmlns:a16="http://schemas.microsoft.com/office/drawing/2014/main" id="{88979FFB-560A-466C-B44F-8CDF5D7444B3}"/>
              </a:ext>
            </a:extLst>
          </p:cNvPr>
          <p:cNvSpPr txBox="1">
            <a:spLocks noChangeArrowheads="1"/>
          </p:cNvSpPr>
          <p:nvPr/>
        </p:nvSpPr>
        <p:spPr bwMode="auto">
          <a:xfrm>
            <a:off x="5435600" y="2349500"/>
            <a:ext cx="26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a:t> </a:t>
            </a:r>
          </a:p>
        </p:txBody>
      </p:sp>
      <p:sp>
        <p:nvSpPr>
          <p:cNvPr id="6167" name="Zierrahmen 18">
            <a:extLst>
              <a:ext uri="{FF2B5EF4-FFF2-40B4-BE49-F238E27FC236}">
                <a16:creationId xmlns:a16="http://schemas.microsoft.com/office/drawing/2014/main" id="{D3543E6E-04C8-40F4-BF0B-A71349FE0598}"/>
              </a:ext>
            </a:extLst>
          </p:cNvPr>
          <p:cNvSpPr>
            <a:spLocks noChangeArrowheads="1"/>
          </p:cNvSpPr>
          <p:nvPr/>
        </p:nvSpPr>
        <p:spPr bwMode="auto">
          <a:xfrm>
            <a:off x="3276600" y="2492375"/>
            <a:ext cx="914400" cy="914400"/>
          </a:xfrm>
          <a:prstGeom prst="plaque">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21" name="Zierrahmen 20">
            <a:extLst>
              <a:ext uri="{FF2B5EF4-FFF2-40B4-BE49-F238E27FC236}">
                <a16:creationId xmlns:a16="http://schemas.microsoft.com/office/drawing/2014/main" id="{CD0A2C75-119A-42E5-B191-D6BE53F216F0}"/>
              </a:ext>
            </a:extLst>
          </p:cNvPr>
          <p:cNvSpPr/>
          <p:nvPr/>
        </p:nvSpPr>
        <p:spPr bwMode="auto">
          <a:xfrm>
            <a:off x="1979613" y="2492375"/>
            <a:ext cx="4248150" cy="600075"/>
          </a:xfrm>
          <a:prstGeom prst="plaque">
            <a:avLst/>
          </a:prstGeom>
          <a:ln w="38100">
            <a:solidFill>
              <a:srgbClr val="800000"/>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de-DE" dirty="0">
                <a:solidFill>
                  <a:schemeClr val="tx1"/>
                </a:solidFill>
              </a:rPr>
              <a:t>k  ist Ordnung von a in Z(m):</a:t>
            </a:r>
          </a:p>
        </p:txBody>
      </p:sp>
      <p:sp>
        <p:nvSpPr>
          <p:cNvPr id="6169" name="Textfeld 16">
            <a:extLst>
              <a:ext uri="{FF2B5EF4-FFF2-40B4-BE49-F238E27FC236}">
                <a16:creationId xmlns:a16="http://schemas.microsoft.com/office/drawing/2014/main" id="{E6E96EE7-2AF5-4AA7-B002-F33A864C6E57}"/>
              </a:ext>
            </a:extLst>
          </p:cNvPr>
          <p:cNvSpPr txBox="1">
            <a:spLocks noChangeArrowheads="1"/>
          </p:cNvSpPr>
          <p:nvPr/>
        </p:nvSpPr>
        <p:spPr bwMode="auto">
          <a:xfrm>
            <a:off x="539750" y="1341438"/>
            <a:ext cx="81994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sz="4000"/>
              <a:t>Tragende Begriffe der Kryptografie:</a:t>
            </a:r>
          </a:p>
        </p:txBody>
      </p:sp>
      <p:sp>
        <p:nvSpPr>
          <p:cNvPr id="6170" name="Horizontaler Bildlauf 18">
            <a:extLst>
              <a:ext uri="{FF2B5EF4-FFF2-40B4-BE49-F238E27FC236}">
                <a16:creationId xmlns:a16="http://schemas.microsoft.com/office/drawing/2014/main" id="{B6605FAC-2D66-49C3-B86D-DC5B7E0D3C24}"/>
              </a:ext>
            </a:extLst>
          </p:cNvPr>
          <p:cNvSpPr>
            <a:spLocks noChangeArrowheads="1"/>
          </p:cNvSpPr>
          <p:nvPr/>
        </p:nvSpPr>
        <p:spPr bwMode="auto">
          <a:xfrm>
            <a:off x="0" y="2133600"/>
            <a:ext cx="1143000" cy="1031875"/>
          </a:xfrm>
          <a:prstGeom prst="horizont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sp>
        <p:nvSpPr>
          <p:cNvPr id="6171" name="Vertikaler Bildlauf 19">
            <a:extLst>
              <a:ext uri="{FF2B5EF4-FFF2-40B4-BE49-F238E27FC236}">
                <a16:creationId xmlns:a16="http://schemas.microsoft.com/office/drawing/2014/main" id="{B301F7A8-9F9F-4A7F-BC93-4CAFA2B475AA}"/>
              </a:ext>
            </a:extLst>
          </p:cNvPr>
          <p:cNvSpPr>
            <a:spLocks noChangeArrowheads="1"/>
          </p:cNvSpPr>
          <p:nvPr/>
        </p:nvSpPr>
        <p:spPr bwMode="auto">
          <a:xfrm>
            <a:off x="0" y="2060575"/>
            <a:ext cx="1033463" cy="1143000"/>
          </a:xfrm>
          <a:prstGeom prst="verticalScroll">
            <a:avLst>
              <a:gd name="adj" fmla="val 125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de-DE" altLang="de-DE"/>
          </a:p>
        </p:txBody>
      </p:sp>
      <p:graphicFrame>
        <p:nvGraphicFramePr>
          <p:cNvPr id="6146" name="Object 13">
            <a:extLst>
              <a:ext uri="{FF2B5EF4-FFF2-40B4-BE49-F238E27FC236}">
                <a16:creationId xmlns:a16="http://schemas.microsoft.com/office/drawing/2014/main" id="{B9857411-4AEC-4855-BB21-3C49927883CE}"/>
              </a:ext>
            </a:extLst>
          </p:cNvPr>
          <p:cNvGraphicFramePr>
            <a:graphicFrameLocks noChangeAspect="1"/>
          </p:cNvGraphicFramePr>
          <p:nvPr/>
        </p:nvGraphicFramePr>
        <p:xfrm>
          <a:off x="1979613" y="2060575"/>
          <a:ext cx="3632200" cy="381000"/>
        </p:xfrm>
        <a:graphic>
          <a:graphicData uri="http://schemas.openxmlformats.org/presentationml/2006/ole">
            <mc:AlternateContent xmlns:mc="http://schemas.openxmlformats.org/markup-compatibility/2006">
              <mc:Choice xmlns:v="urn:schemas-microsoft-com:vml" Requires="v">
                <p:oleObj name="Equation" r:id="rId3" imgW="3632040" imgH="380880" progId="Equation.DSMT4">
                  <p:embed/>
                </p:oleObj>
              </mc:Choice>
              <mc:Fallback>
                <p:oleObj name="Equation" r:id="rId3" imgW="3632040" imgH="3808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060575"/>
                        <a:ext cx="3632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Textfeld 23">
            <a:extLst>
              <a:ext uri="{FF2B5EF4-FFF2-40B4-BE49-F238E27FC236}">
                <a16:creationId xmlns:a16="http://schemas.microsoft.com/office/drawing/2014/main" id="{0AB6F23A-3DDB-45BF-B5BF-D6F6C224AAF9}"/>
              </a:ext>
            </a:extLst>
          </p:cNvPr>
          <p:cNvSpPr txBox="1">
            <a:spLocks noChangeArrowheads="1"/>
          </p:cNvSpPr>
          <p:nvPr/>
        </p:nvSpPr>
        <p:spPr bwMode="auto">
          <a:xfrm>
            <a:off x="5724525" y="2060575"/>
            <a:ext cx="2855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Rechnen modulo n.</a:t>
            </a:r>
          </a:p>
        </p:txBody>
      </p:sp>
      <p:graphicFrame>
        <p:nvGraphicFramePr>
          <p:cNvPr id="6147" name="Object 14">
            <a:extLst>
              <a:ext uri="{FF2B5EF4-FFF2-40B4-BE49-F238E27FC236}">
                <a16:creationId xmlns:a16="http://schemas.microsoft.com/office/drawing/2014/main" id="{A002E42C-D3D7-42A2-9A5A-09241DB84979}"/>
              </a:ext>
            </a:extLst>
          </p:cNvPr>
          <p:cNvGraphicFramePr>
            <a:graphicFrameLocks noChangeAspect="1"/>
          </p:cNvGraphicFramePr>
          <p:nvPr/>
        </p:nvGraphicFramePr>
        <p:xfrm>
          <a:off x="6372225" y="2492375"/>
          <a:ext cx="749300" cy="609600"/>
        </p:xfrm>
        <a:graphic>
          <a:graphicData uri="http://schemas.openxmlformats.org/presentationml/2006/ole">
            <mc:AlternateContent xmlns:mc="http://schemas.openxmlformats.org/markup-compatibility/2006">
              <mc:Choice xmlns:v="urn:schemas-microsoft-com:vml" Requires="v">
                <p:oleObj name="Equation" r:id="rId5" imgW="749160" imgH="609480" progId="Equation.DSMT4">
                  <p:embed/>
                </p:oleObj>
              </mc:Choice>
              <mc:Fallback>
                <p:oleObj name="Equation" r:id="rId5" imgW="749160" imgH="609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2492375"/>
                        <a:ext cx="7493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feld 25">
            <a:extLst>
              <a:ext uri="{FF2B5EF4-FFF2-40B4-BE49-F238E27FC236}">
                <a16:creationId xmlns:a16="http://schemas.microsoft.com/office/drawing/2014/main" id="{EEA9C0E6-933A-44A6-9013-75AB328511FF}"/>
              </a:ext>
            </a:extLst>
          </p:cNvPr>
          <p:cNvSpPr txBox="1"/>
          <p:nvPr/>
        </p:nvSpPr>
        <p:spPr>
          <a:xfrm>
            <a:off x="7658100" y="2565400"/>
            <a:ext cx="1268413" cy="400050"/>
          </a:xfrm>
          <a:prstGeom prst="rect">
            <a:avLst/>
          </a:prstGeom>
          <a:noFill/>
        </p:spPr>
        <p:txBody>
          <a:bodyPr wrap="none">
            <a:spAutoFit/>
          </a:bodyPr>
          <a:lstStyle/>
          <a:p>
            <a:pPr>
              <a:defRPr/>
            </a:pPr>
            <a:r>
              <a:rPr lang="de-DE" sz="2000" dirty="0">
                <a:solidFill>
                  <a:schemeClr val="bg1">
                    <a:lumMod val="50000"/>
                  </a:schemeClr>
                </a:solidFill>
              </a:rPr>
              <a:t>k minimal</a:t>
            </a:r>
          </a:p>
        </p:txBody>
      </p:sp>
      <p:graphicFrame>
        <p:nvGraphicFramePr>
          <p:cNvPr id="6148" name="Object 15">
            <a:extLst>
              <a:ext uri="{FF2B5EF4-FFF2-40B4-BE49-F238E27FC236}">
                <a16:creationId xmlns:a16="http://schemas.microsoft.com/office/drawing/2014/main" id="{26FD22EF-5497-4602-8DE2-7871FB237C68}"/>
              </a:ext>
            </a:extLst>
          </p:cNvPr>
          <p:cNvGraphicFramePr>
            <a:graphicFrameLocks noChangeAspect="1"/>
          </p:cNvGraphicFramePr>
          <p:nvPr/>
        </p:nvGraphicFramePr>
        <p:xfrm>
          <a:off x="1547813" y="3860800"/>
          <a:ext cx="4419600" cy="609600"/>
        </p:xfrm>
        <a:graphic>
          <a:graphicData uri="http://schemas.openxmlformats.org/presentationml/2006/ole">
            <mc:AlternateContent xmlns:mc="http://schemas.openxmlformats.org/markup-compatibility/2006">
              <mc:Choice xmlns:v="urn:schemas-microsoft-com:vml" Requires="v">
                <p:oleObj name="Equation" r:id="rId7" imgW="4419360" imgH="609480" progId="Equation.DSMT4">
                  <p:embed/>
                </p:oleObj>
              </mc:Choice>
              <mc:Fallback>
                <p:oleObj name="Equation" r:id="rId7" imgW="4419360" imgH="60948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860800"/>
                        <a:ext cx="441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6">
            <a:extLst>
              <a:ext uri="{FF2B5EF4-FFF2-40B4-BE49-F238E27FC236}">
                <a16:creationId xmlns:a16="http://schemas.microsoft.com/office/drawing/2014/main" id="{531EDDF5-C90A-4A95-8772-F5CF57C19367}"/>
              </a:ext>
            </a:extLst>
          </p:cNvPr>
          <p:cNvGraphicFramePr>
            <a:graphicFrameLocks noChangeAspect="1"/>
          </p:cNvGraphicFramePr>
          <p:nvPr/>
        </p:nvGraphicFramePr>
        <p:xfrm>
          <a:off x="1476375" y="4652963"/>
          <a:ext cx="4533900" cy="609600"/>
        </p:xfrm>
        <a:graphic>
          <a:graphicData uri="http://schemas.openxmlformats.org/presentationml/2006/ole">
            <mc:AlternateContent xmlns:mc="http://schemas.openxmlformats.org/markup-compatibility/2006">
              <mc:Choice xmlns:v="urn:schemas-microsoft-com:vml" Requires="v">
                <p:oleObj name="Equation" r:id="rId9" imgW="4533840" imgH="609480" progId="Equation.DSMT4">
                  <p:embed/>
                </p:oleObj>
              </mc:Choice>
              <mc:Fallback>
                <p:oleObj name="Equation" r:id="rId9" imgW="4533840" imgH="609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652963"/>
                        <a:ext cx="4533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7">
            <a:extLst>
              <a:ext uri="{FF2B5EF4-FFF2-40B4-BE49-F238E27FC236}">
                <a16:creationId xmlns:a16="http://schemas.microsoft.com/office/drawing/2014/main" id="{CF88599F-4148-4AE9-87A3-A31817A50BF7}"/>
              </a:ext>
            </a:extLst>
          </p:cNvPr>
          <p:cNvGraphicFramePr>
            <a:graphicFrameLocks noChangeAspect="1"/>
          </p:cNvGraphicFramePr>
          <p:nvPr/>
        </p:nvGraphicFramePr>
        <p:xfrm>
          <a:off x="1619250" y="5589588"/>
          <a:ext cx="3263900" cy="609600"/>
        </p:xfrm>
        <a:graphic>
          <a:graphicData uri="http://schemas.openxmlformats.org/presentationml/2006/ole">
            <mc:AlternateContent xmlns:mc="http://schemas.openxmlformats.org/markup-compatibility/2006">
              <mc:Choice xmlns:v="urn:schemas-microsoft-com:vml" Requires="v">
                <p:oleObj name="Equation" r:id="rId11" imgW="3263760" imgH="609480" progId="Equation.DSMT4">
                  <p:embed/>
                </p:oleObj>
              </mc:Choice>
              <mc:Fallback>
                <p:oleObj name="Equation" r:id="rId11" imgW="3263760" imgH="609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5589588"/>
                        <a:ext cx="3263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4" name="Textfeld 28">
            <a:extLst>
              <a:ext uri="{FF2B5EF4-FFF2-40B4-BE49-F238E27FC236}">
                <a16:creationId xmlns:a16="http://schemas.microsoft.com/office/drawing/2014/main" id="{ED438AAD-CBDB-4B4C-8E26-CC2D35346B6A}"/>
              </a:ext>
            </a:extLst>
          </p:cNvPr>
          <p:cNvSpPr txBox="1">
            <a:spLocks noChangeArrowheads="1"/>
          </p:cNvSpPr>
          <p:nvPr/>
        </p:nvSpPr>
        <p:spPr bwMode="auto">
          <a:xfrm>
            <a:off x="468313" y="5589588"/>
            <a:ext cx="869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t>denn</a:t>
            </a:r>
          </a:p>
        </p:txBody>
      </p:sp>
      <p:sp>
        <p:nvSpPr>
          <p:cNvPr id="6175" name="Textfeld 22">
            <a:extLst>
              <a:ext uri="{FF2B5EF4-FFF2-40B4-BE49-F238E27FC236}">
                <a16:creationId xmlns:a16="http://schemas.microsoft.com/office/drawing/2014/main" id="{61E694F8-C327-4C3A-938C-254B7C52D7B4}"/>
              </a:ext>
            </a:extLst>
          </p:cNvPr>
          <p:cNvSpPr txBox="1">
            <a:spLocks noChangeArrowheads="1"/>
          </p:cNvSpPr>
          <p:nvPr/>
        </p:nvSpPr>
        <p:spPr bwMode="auto">
          <a:xfrm>
            <a:off x="7235825" y="765175"/>
            <a:ext cx="14874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de-DE" altLang="de-DE">
                <a:solidFill>
                  <a:srgbClr val="0070C0"/>
                </a:solidFill>
              </a:rPr>
              <a:t>english </a:t>
            </a:r>
          </a:p>
          <a:p>
            <a:pPr eaLnBrk="1" hangingPunct="1"/>
            <a:r>
              <a:rPr lang="de-DE" altLang="de-DE">
                <a:solidFill>
                  <a:srgbClr val="0070C0"/>
                </a:solidFill>
              </a:rPr>
              <a:t>next slide</a:t>
            </a:r>
          </a:p>
        </p:txBody>
      </p:sp>
      <mc:AlternateContent xmlns:mc="http://schemas.openxmlformats.org/markup-compatibility/2006">
        <mc:Choice xmlns:p14="http://schemas.microsoft.com/office/powerpoint/2010/main" Requires="p14">
          <p:contentPart p14:bwMode="auto" r:id="rId13">
            <p14:nvContentPartPr>
              <p14:cNvPr id="6151" name="Ink 5">
                <a:extLst>
                  <a:ext uri="{FF2B5EF4-FFF2-40B4-BE49-F238E27FC236}">
                    <a16:creationId xmlns:a16="http://schemas.microsoft.com/office/drawing/2014/main" id="{3EA8D529-BDCB-4CAF-9431-4E37CCCF0163}"/>
                  </a:ext>
                </a:extLst>
              </p14:cNvPr>
              <p14:cNvContentPartPr>
                <a14:cpLocks xmlns:a14="http://schemas.microsoft.com/office/drawing/2010/main" noRot="1" noChangeAspect="1" noEditPoints="1" noChangeArrowheads="1" noChangeShapeType="1"/>
              </p14:cNvContentPartPr>
              <p14:nvPr/>
            </p14:nvContentPartPr>
            <p14:xfrm>
              <a:off x="91909900" y="9229725"/>
              <a:ext cx="0" cy="0"/>
            </p14:xfrm>
          </p:contentPart>
        </mc:Choice>
        <mc:Fallback>
          <p:pic>
            <p:nvPicPr>
              <p:cNvPr id="6151" name="Ink 5">
                <a:extLst>
                  <a:ext uri="{FF2B5EF4-FFF2-40B4-BE49-F238E27FC236}">
                    <a16:creationId xmlns:a16="http://schemas.microsoft.com/office/drawing/2014/main" id="{3EA8D529-BDCB-4CAF-9431-4E37CCCF0163}"/>
                  </a:ext>
                </a:extLst>
              </p:cNvPr>
              <p:cNvPicPr>
                <a:picLocks noRot="1" noChangeAspect="1" noEditPoints="1" noChangeArrowheads="1" noChangeShapeType="1"/>
              </p:cNvPicPr>
              <p:nvPr/>
            </p:nvPicPr>
            <p:blipFill>
              <a:blip r:embed="rId14"/>
              <a:stretch>
                <a:fillRect/>
              </a:stretch>
            </p:blipFill>
            <p:spPr>
              <a:xfrm>
                <a:off x="91909900" y="92297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6152" name="Ink 6">
                <a:extLst>
                  <a:ext uri="{FF2B5EF4-FFF2-40B4-BE49-F238E27FC236}">
                    <a16:creationId xmlns:a16="http://schemas.microsoft.com/office/drawing/2014/main" id="{215A8D4A-0222-4015-AE25-591BBC6CDE34}"/>
                  </a:ext>
                </a:extLst>
              </p14:cNvPr>
              <p14:cNvContentPartPr>
                <a14:cpLocks xmlns:a14="http://schemas.microsoft.com/office/drawing/2010/main" noRot="1" noChangeAspect="1" noEditPoints="1" noChangeArrowheads="1" noChangeShapeType="1"/>
              </p14:cNvContentPartPr>
              <p14:nvPr/>
            </p14:nvContentPartPr>
            <p14:xfrm>
              <a:off x="95624650" y="4040188"/>
              <a:ext cx="0" cy="0"/>
            </p14:xfrm>
          </p:contentPart>
        </mc:Choice>
        <mc:Fallback>
          <p:pic>
            <p:nvPicPr>
              <p:cNvPr id="6152" name="Ink 6">
                <a:extLst>
                  <a:ext uri="{FF2B5EF4-FFF2-40B4-BE49-F238E27FC236}">
                    <a16:creationId xmlns:a16="http://schemas.microsoft.com/office/drawing/2014/main" id="{215A8D4A-0222-4015-AE25-591BBC6CDE34}"/>
                  </a:ext>
                </a:extLst>
              </p:cNvPr>
              <p:cNvPicPr>
                <a:picLocks noRot="1" noChangeAspect="1" noEditPoints="1" noChangeArrowheads="1" noChangeShapeType="1"/>
              </p:cNvPicPr>
              <p:nvPr/>
            </p:nvPicPr>
            <p:blipFill>
              <a:blip r:embed="rId14"/>
              <a:stretch>
                <a:fillRect/>
              </a:stretch>
            </p:blipFill>
            <p:spPr>
              <a:xfrm>
                <a:off x="95624650" y="40401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6153" name="Ink 7">
                <a:extLst>
                  <a:ext uri="{FF2B5EF4-FFF2-40B4-BE49-F238E27FC236}">
                    <a16:creationId xmlns:a16="http://schemas.microsoft.com/office/drawing/2014/main" id="{583DDF9E-748C-489B-857D-07E64385C0D6}"/>
                  </a:ext>
                </a:extLst>
              </p14:cNvPr>
              <p14:cNvContentPartPr>
                <a14:cpLocks xmlns:a14="http://schemas.microsoft.com/office/drawing/2010/main" noRot="1" noChangeAspect="1" noEditPoints="1" noChangeArrowheads="1" noChangeShapeType="1"/>
              </p14:cNvContentPartPr>
              <p14:nvPr/>
            </p14:nvContentPartPr>
            <p14:xfrm>
              <a:off x="78565375" y="4864100"/>
              <a:ext cx="0" cy="0"/>
            </p14:xfrm>
          </p:contentPart>
        </mc:Choice>
        <mc:Fallback>
          <p:pic>
            <p:nvPicPr>
              <p:cNvPr id="6153" name="Ink 7">
                <a:extLst>
                  <a:ext uri="{FF2B5EF4-FFF2-40B4-BE49-F238E27FC236}">
                    <a16:creationId xmlns:a16="http://schemas.microsoft.com/office/drawing/2014/main" id="{583DDF9E-748C-489B-857D-07E64385C0D6}"/>
                  </a:ext>
                </a:extLst>
              </p:cNvPr>
              <p:cNvPicPr>
                <a:picLocks noRot="1" noChangeAspect="1" noEditPoints="1" noChangeArrowheads="1" noChangeShapeType="1"/>
              </p:cNvPicPr>
              <p:nvPr/>
            </p:nvPicPr>
            <p:blipFill>
              <a:blip r:embed="rId14"/>
              <a:stretch>
                <a:fillRect/>
              </a:stretch>
            </p:blipFill>
            <p:spPr>
              <a:xfrm>
                <a:off x="78565375" y="48641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6154" name="Ink 8">
                <a:extLst>
                  <a:ext uri="{FF2B5EF4-FFF2-40B4-BE49-F238E27FC236}">
                    <a16:creationId xmlns:a16="http://schemas.microsoft.com/office/drawing/2014/main" id="{77A600EB-B1FC-4433-8E53-93EEEAE71987}"/>
                  </a:ext>
                </a:extLst>
              </p14:cNvPr>
              <p14:cNvContentPartPr>
                <a14:cpLocks xmlns:a14="http://schemas.microsoft.com/office/drawing/2010/main" noRot="1" noChangeAspect="1" noEditPoints="1" noChangeArrowheads="1" noChangeShapeType="1"/>
              </p14:cNvContentPartPr>
              <p14:nvPr/>
            </p14:nvContentPartPr>
            <p14:xfrm>
              <a:off x="64347725" y="-496888"/>
              <a:ext cx="0" cy="0"/>
            </p14:xfrm>
          </p:contentPart>
        </mc:Choice>
        <mc:Fallback>
          <p:pic>
            <p:nvPicPr>
              <p:cNvPr id="6154" name="Ink 8">
                <a:extLst>
                  <a:ext uri="{FF2B5EF4-FFF2-40B4-BE49-F238E27FC236}">
                    <a16:creationId xmlns:a16="http://schemas.microsoft.com/office/drawing/2014/main" id="{77A600EB-B1FC-4433-8E53-93EEEAE71987}"/>
                  </a:ext>
                </a:extLst>
              </p:cNvPr>
              <p:cNvPicPr>
                <a:picLocks noRot="1" noChangeAspect="1" noEditPoints="1" noChangeArrowheads="1" noChangeShapeType="1"/>
              </p:cNvPicPr>
              <p:nvPr/>
            </p:nvPicPr>
            <p:blipFill>
              <a:blip r:embed="rId14"/>
              <a:stretch>
                <a:fillRect/>
              </a:stretch>
            </p:blipFill>
            <p:spPr>
              <a:xfrm>
                <a:off x="64347725" y="-496888"/>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155" name="Ink 9">
                <a:extLst>
                  <a:ext uri="{FF2B5EF4-FFF2-40B4-BE49-F238E27FC236}">
                    <a16:creationId xmlns:a16="http://schemas.microsoft.com/office/drawing/2014/main" id="{8C04E1DA-9297-4807-9F09-3B3A577876EA}"/>
                  </a:ext>
                </a:extLst>
              </p14:cNvPr>
              <p14:cNvContentPartPr>
                <a14:cpLocks xmlns:a14="http://schemas.microsoft.com/office/drawing/2010/main" noRot="1" noChangeAspect="1" noEditPoints="1" noChangeArrowheads="1" noChangeShapeType="1"/>
              </p14:cNvContentPartPr>
              <p14:nvPr/>
            </p14:nvContentPartPr>
            <p14:xfrm>
              <a:off x="66093975" y="15338425"/>
              <a:ext cx="0" cy="0"/>
            </p14:xfrm>
          </p:contentPart>
        </mc:Choice>
        <mc:Fallback>
          <p:pic>
            <p:nvPicPr>
              <p:cNvPr id="6155" name="Ink 9">
                <a:extLst>
                  <a:ext uri="{FF2B5EF4-FFF2-40B4-BE49-F238E27FC236}">
                    <a16:creationId xmlns:a16="http://schemas.microsoft.com/office/drawing/2014/main" id="{8C04E1DA-9297-4807-9F09-3B3A577876EA}"/>
                  </a:ext>
                </a:extLst>
              </p:cNvPr>
              <p:cNvPicPr>
                <a:picLocks noRot="1" noChangeAspect="1" noEditPoints="1" noChangeArrowheads="1" noChangeShapeType="1"/>
              </p:cNvPicPr>
              <p:nvPr/>
            </p:nvPicPr>
            <p:blipFill>
              <a:blip r:embed="rId14"/>
              <a:stretch>
                <a:fillRect/>
              </a:stretch>
            </p:blipFill>
            <p:spPr>
              <a:xfrm>
                <a:off x="66093975" y="15338425"/>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6156" name="Ink 10">
                <a:extLst>
                  <a:ext uri="{FF2B5EF4-FFF2-40B4-BE49-F238E27FC236}">
                    <a16:creationId xmlns:a16="http://schemas.microsoft.com/office/drawing/2014/main" id="{2D2419B2-2D87-4B55-9A50-3BCF57E54A15}"/>
                  </a:ext>
                </a:extLst>
              </p14:cNvPr>
              <p14:cNvContentPartPr>
                <a14:cpLocks xmlns:a14="http://schemas.microsoft.com/office/drawing/2010/main" noRot="1" noChangeAspect="1" noEditPoints="1" noChangeArrowheads="1" noChangeShapeType="1"/>
              </p14:cNvContentPartPr>
              <p14:nvPr/>
            </p14:nvContentPartPr>
            <p14:xfrm>
              <a:off x="48042513" y="25196800"/>
              <a:ext cx="0" cy="0"/>
            </p14:xfrm>
          </p:contentPart>
        </mc:Choice>
        <mc:Fallback>
          <p:pic>
            <p:nvPicPr>
              <p:cNvPr id="6156" name="Ink 10">
                <a:extLst>
                  <a:ext uri="{FF2B5EF4-FFF2-40B4-BE49-F238E27FC236}">
                    <a16:creationId xmlns:a16="http://schemas.microsoft.com/office/drawing/2014/main" id="{2D2419B2-2D87-4B55-9A50-3BCF57E54A15}"/>
                  </a:ext>
                </a:extLst>
              </p:cNvPr>
              <p:cNvPicPr>
                <a:picLocks noRot="1" noChangeAspect="1" noEditPoints="1" noChangeArrowheads="1" noChangeShapeType="1"/>
              </p:cNvPicPr>
              <p:nvPr/>
            </p:nvPicPr>
            <p:blipFill>
              <a:blip r:embed="rId20"/>
              <a:stretch>
                <a:fillRect/>
              </a:stretch>
            </p:blipFill>
            <p:spPr>
              <a:xfrm>
                <a:off x="48042513" y="25196800"/>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6157" name="Ink 35">
                <a:extLst>
                  <a:ext uri="{FF2B5EF4-FFF2-40B4-BE49-F238E27FC236}">
                    <a16:creationId xmlns:a16="http://schemas.microsoft.com/office/drawing/2014/main" id="{8EF4ECFC-08C3-40A8-A804-E14F94BF4D86}"/>
                  </a:ext>
                </a:extLst>
              </p14:cNvPr>
              <p14:cNvContentPartPr>
                <a14:cpLocks xmlns:a14="http://schemas.microsoft.com/office/drawing/2010/main" noRot="1" noChangeAspect="1" noEditPoints="1" noChangeArrowheads="1" noChangeShapeType="1"/>
              </p14:cNvContentPartPr>
              <p14:nvPr/>
            </p14:nvContentPartPr>
            <p14:xfrm>
              <a:off x="6659563" y="2997200"/>
              <a:ext cx="1984375" cy="1090613"/>
            </p14:xfrm>
          </p:contentPart>
        </mc:Choice>
        <mc:Fallback>
          <p:pic>
            <p:nvPicPr>
              <p:cNvPr id="6157" name="Ink 35">
                <a:extLst>
                  <a:ext uri="{FF2B5EF4-FFF2-40B4-BE49-F238E27FC236}">
                    <a16:creationId xmlns:a16="http://schemas.microsoft.com/office/drawing/2014/main" id="{8EF4ECFC-08C3-40A8-A804-E14F94BF4D86}"/>
                  </a:ext>
                </a:extLst>
              </p:cNvPr>
              <p:cNvPicPr>
                <a:picLocks noRot="1" noChangeAspect="1" noEditPoints="1" noChangeArrowheads="1" noChangeShapeType="1"/>
              </p:cNvPicPr>
              <p:nvPr/>
            </p:nvPicPr>
            <p:blipFill>
              <a:blip r:embed="rId22"/>
              <a:stretch>
                <a:fillRect/>
              </a:stretch>
            </p:blipFill>
            <p:spPr>
              <a:xfrm>
                <a:off x="6640496" y="2978130"/>
                <a:ext cx="2022149" cy="1128394"/>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6158" name="Ink 18">
                <a:extLst>
                  <a:ext uri="{FF2B5EF4-FFF2-40B4-BE49-F238E27FC236}">
                    <a16:creationId xmlns:a16="http://schemas.microsoft.com/office/drawing/2014/main" id="{8879B9A8-BF33-4FB3-960C-7C43DA2FF5D6}"/>
                  </a:ext>
                </a:extLst>
              </p14:cNvPr>
              <p14:cNvContentPartPr>
                <a14:cpLocks xmlns:a14="http://schemas.microsoft.com/office/drawing/2010/main" noRot="1" noChangeAspect="1" noEditPoints="1" noChangeArrowheads="1" noChangeShapeType="1"/>
              </p14:cNvContentPartPr>
              <p14:nvPr/>
            </p14:nvContentPartPr>
            <p14:xfrm>
              <a:off x="-11784013" y="30302200"/>
              <a:ext cx="0" cy="0"/>
            </p14:xfrm>
          </p:contentPart>
        </mc:Choice>
        <mc:Fallback>
          <p:pic>
            <p:nvPicPr>
              <p:cNvPr id="6158" name="Ink 18">
                <a:extLst>
                  <a:ext uri="{FF2B5EF4-FFF2-40B4-BE49-F238E27FC236}">
                    <a16:creationId xmlns:a16="http://schemas.microsoft.com/office/drawing/2014/main" id="{8879B9A8-BF33-4FB3-960C-7C43DA2FF5D6}"/>
                  </a:ext>
                </a:extLst>
              </p:cNvPr>
              <p:cNvPicPr>
                <a:picLocks noRot="1" noChangeAspect="1" noEditPoints="1" noChangeArrowheads="1" noChangeShapeType="1"/>
              </p:cNvPicPr>
              <p:nvPr/>
            </p:nvPicPr>
            <p:blipFill>
              <a:blip r:embed="rId24"/>
              <a:stretch>
                <a:fillRect/>
              </a:stretch>
            </p:blipFill>
            <p:spPr>
              <a:xfrm>
                <a:off x="-11784013" y="3030220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1000" fill="hold"/>
                                        <p:tgtEl>
                                          <p:spTgt spid="31"/>
                                        </p:tgtEl>
                                        <p:attrNameLst>
                                          <p:attrName>ppt_w</p:attrName>
                                        </p:attrNameLst>
                                      </p:cBhvr>
                                      <p:tavLst>
                                        <p:tav tm="0">
                                          <p:val>
                                            <p:fltVal val="0"/>
                                          </p:val>
                                        </p:tav>
                                        <p:tav tm="100000">
                                          <p:val>
                                            <p:strVal val="#ppt_w"/>
                                          </p:val>
                                        </p:tav>
                                      </p:tavLst>
                                    </p:anim>
                                    <p:anim calcmode="lin" valueType="num">
                                      <p:cBhvr>
                                        <p:cTn id="8" dur="1000" fill="hold"/>
                                        <p:tgtEl>
                                          <p:spTgt spid="31"/>
                                        </p:tgtEl>
                                        <p:attrNameLst>
                                          <p:attrName>ppt_h</p:attrName>
                                        </p:attrNameLst>
                                      </p:cBhvr>
                                      <p:tavLst>
                                        <p:tav tm="0">
                                          <p:val>
                                            <p:fltVal val="0"/>
                                          </p:val>
                                        </p:tav>
                                        <p:tav tm="100000">
                                          <p:val>
                                            <p:strVal val="#ppt_h"/>
                                          </p:val>
                                        </p:tav>
                                      </p:tavLst>
                                    </p:anim>
                                    <p:anim calcmode="lin" valueType="num">
                                      <p:cBhvr>
                                        <p:cTn id="9"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38100">
          <a:solidFill>
            <a:srgbClr val="800000"/>
          </a:solidFill>
          <a:headEnd type="none" w="med" len="med"/>
          <a:tailEnd type="none" w="med" len="med"/>
        </a:ln>
      </a:spPr>
      <a:bodyPr wrap="square" lIns="18000" tIns="0" rIns="18000" bIns="18000">
        <a:spAutoFit/>
      </a:bodyPr>
      <a:lstStyle>
        <a:defPPr>
          <a:spcBef>
            <a:spcPct val="50000"/>
          </a:spcBef>
          <a:defRPr dirty="0" smtClean="0">
            <a:solidFill>
              <a:schemeClr val="tx1"/>
            </a:solidFill>
          </a:defRPr>
        </a:defPPr>
      </a:lstStyle>
      <a:style>
        <a:lnRef idx="2">
          <a:schemeClr val="dk1"/>
        </a:lnRef>
        <a:fillRef idx="1">
          <a:schemeClr val="lt1"/>
        </a:fillRef>
        <a:effectRef idx="0">
          <a:schemeClr val="dk1"/>
        </a:effectRef>
        <a:fontRef idx="minor">
          <a:schemeClr val="dk1"/>
        </a:fontRef>
      </a: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e-DE"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514</Words>
  <Application>Microsoft Office PowerPoint</Application>
  <PresentationFormat>Bildschirmpräsentation (4:3)</PresentationFormat>
  <Paragraphs>639</Paragraphs>
  <Slides>60</Slides>
  <Notes>60</Notes>
  <HiddenSlides>0</HiddenSlides>
  <MMClips>0</MMClips>
  <ScaleCrop>false</ScaleCrop>
  <HeadingPairs>
    <vt:vector size="8" baseType="variant">
      <vt:variant>
        <vt:lpstr>Verwendete Schriftarten</vt:lpstr>
      </vt:variant>
      <vt:variant>
        <vt:i4>3</vt:i4>
      </vt:variant>
      <vt:variant>
        <vt:lpstr>Design</vt:lpstr>
      </vt:variant>
      <vt:variant>
        <vt:i4>1</vt:i4>
      </vt:variant>
      <vt:variant>
        <vt:lpstr>Eingebettete OLE-Server</vt:lpstr>
      </vt:variant>
      <vt:variant>
        <vt:i4>2</vt:i4>
      </vt:variant>
      <vt:variant>
        <vt:lpstr>Folientitel</vt:lpstr>
      </vt:variant>
      <vt:variant>
        <vt:i4>60</vt:i4>
      </vt:variant>
    </vt:vector>
  </HeadingPairs>
  <TitlesOfParts>
    <vt:vector size="66" baseType="lpstr">
      <vt:lpstr>Arial</vt:lpstr>
      <vt:lpstr>Freehand471 BT</vt:lpstr>
      <vt:lpstr>Times New Roman</vt:lpstr>
      <vt:lpstr>Standarddesign</vt:lpstr>
      <vt:lpstr>MathType 6.0 Equation</vt:lpstr>
      <vt:lpstr>Equation</vt:lpstr>
      <vt:lpstr>Mathematik für alle</vt:lpstr>
      <vt:lpstr>Bernhard Riemann one of the most famous mathematicians</vt:lpstr>
      <vt:lpstr>Mathematik für alle</vt:lpstr>
      <vt:lpstr>Was sind Primzahlen? What are primes?</vt:lpstr>
      <vt:lpstr>Was ist denn mit den Primzahlen?</vt:lpstr>
      <vt:lpstr>Whats Important with Primes?</vt:lpstr>
      <vt:lpstr>Größte 2015 bekannte Primzahl</vt:lpstr>
      <vt:lpstr>Largest Known Prime Number 2015</vt:lpstr>
      <vt:lpstr>Diese Größenordnung ist für die Kryptografie unbrauchbar.</vt:lpstr>
      <vt:lpstr>This  Magnitude is for Cryptography  Complete Useless.</vt:lpstr>
      <vt:lpstr>PowerPoint-Präsentation</vt:lpstr>
      <vt:lpstr>PowerPoint-Präsentation</vt:lpstr>
      <vt:lpstr>Hat jedes Element von Z(n)eine Ordnung? Are there elements in Z(n) without an order? </vt:lpstr>
      <vt:lpstr>Prim und nicht prim</vt:lpstr>
      <vt:lpstr>Wie findet man die Ordnung? How to find the order?</vt:lpstr>
      <vt:lpstr>Potenzen in Z(n)</vt:lpstr>
      <vt:lpstr>Was nützt die 1?</vt:lpstr>
      <vt:lpstr>What ist Useful with 1?</vt:lpstr>
      <vt:lpstr>Prim und nicht prim</vt:lpstr>
      <vt:lpstr>Eulerscher Satz, Euler‘s theorem</vt:lpstr>
      <vt:lpstr>Kleiner Satz von Fermat Fermats little theorem</vt:lpstr>
      <vt:lpstr>Kleiner Satz von Fermat ist nicht umkehrbar not conversable</vt:lpstr>
      <vt:lpstr>Primzahl-Tests</vt:lpstr>
      <vt:lpstr>Primality Tests</vt:lpstr>
      <vt:lpstr>Wie lange dauert das Suchen eine Faktors bei großen Zahlen mit 200 Stellen?</vt:lpstr>
      <vt:lpstr>How Long will it Take to Search Factors when the Number has 200 Digits?</vt:lpstr>
      <vt:lpstr>Wie kam es zur modernen Kryptografie?</vt:lpstr>
      <vt:lpstr>Diffie‘s and Hellmann‘s Method</vt:lpstr>
      <vt:lpstr>Diffie-Hellman Schlüsselvereinbarung, key exchange, better: key agreement</vt:lpstr>
      <vt:lpstr>Diffie-Hellman Schlüsselvereinbarung, key exchange, better: key agreement</vt:lpstr>
      <vt:lpstr>Beweis der „Durchführbarkeit“, proof of viability, dass also das Verfahren stets klappt.</vt:lpstr>
      <vt:lpstr>Beweis der „Durchführbarkeit“, proof of viability, dass also das Verfahren stets klappt.</vt:lpstr>
      <vt:lpstr>Vierer-Übung</vt:lpstr>
      <vt:lpstr>Diffie Hellmann Schlüsselvereinbarung, Key Agreement</vt:lpstr>
      <vt:lpstr>Wie sieht das in der Realität aus?</vt:lpstr>
      <vt:lpstr>What‘s Reality?</vt:lpstr>
      <vt:lpstr>Warum hat Mister X keine Chance?</vt:lpstr>
      <vt:lpstr>No Chance for Mister X?</vt:lpstr>
      <vt:lpstr>Das war nur der Anfang, aber nun:</vt:lpstr>
      <vt:lpstr>That had been the Beginning, but now:</vt:lpstr>
      <vt:lpstr>RSA-Public-Key-Verfahren</vt:lpstr>
      <vt:lpstr>RSA Public Key Method</vt:lpstr>
      <vt:lpstr>RSA-Public-Verschlüsselung</vt:lpstr>
      <vt:lpstr>RSA Public Key Method</vt:lpstr>
      <vt:lpstr>RSA-Public-Key-Verfahren</vt:lpstr>
      <vt:lpstr>PowerPoint-Präsentation</vt:lpstr>
      <vt:lpstr>PowerPoint-Präsentation</vt:lpstr>
      <vt:lpstr>PowerPoint-Präsentation</vt:lpstr>
      <vt:lpstr>RSA-Public-Key-Verfahren</vt:lpstr>
      <vt:lpstr>RSA Public Key Method</vt:lpstr>
      <vt:lpstr>Was ist mit der Scheckkarte?</vt:lpstr>
      <vt:lpstr>What‘s whith the Credit Card?</vt:lpstr>
      <vt:lpstr>Was ist mit der Scheckkarte?</vt:lpstr>
      <vt:lpstr>What‘s whith the Credit Card?</vt:lpstr>
      <vt:lpstr>Ein weites Feld</vt:lpstr>
      <vt:lpstr>An Unending Field</vt:lpstr>
      <vt:lpstr>Was leistet die moderne Kryptografie?</vt:lpstr>
      <vt:lpstr>What Can Modern Cryptography Achieve?</vt:lpstr>
      <vt:lpstr>Wodurch wird moderne Kryptografie möglich?</vt:lpstr>
      <vt:lpstr>Whereby is Modern Cryptography Possible?</vt:lpstr>
    </vt:vector>
  </TitlesOfParts>
  <Company>Universität Lünebu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k für alle</dc:title>
  <dc:creator>Prof. Dr. Haftendorn</dc:creator>
  <cp:lastModifiedBy>Dörte Haftendorn</cp:lastModifiedBy>
  <cp:revision>100</cp:revision>
  <dcterms:created xsi:type="dcterms:W3CDTF">2007-10-03T17:11:19Z</dcterms:created>
  <dcterms:modified xsi:type="dcterms:W3CDTF">2021-02-11T10:45:23Z</dcterms:modified>
</cp:coreProperties>
</file>